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3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3" r:id="rId18"/>
    <p:sldId id="272" r:id="rId19"/>
    <p:sldId id="274" r:id="rId20"/>
    <p:sldId id="275" r:id="rId21"/>
    <p:sldId id="276" r:id="rId22"/>
    <p:sldId id="277" r:id="rId23"/>
    <p:sldId id="278" r:id="rId24"/>
    <p:sldId id="288" r:id="rId25"/>
    <p:sldId id="280" r:id="rId26"/>
    <p:sldId id="281" r:id="rId27"/>
    <p:sldId id="279" r:id="rId28"/>
    <p:sldId id="287" r:id="rId2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6" d="100"/>
          <a:sy n="66" d="100"/>
        </p:scale>
        <p:origin x="582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37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1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1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3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9T15:40:49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34 3154 348 0,'0'0'0'0,"0"0"0"0,3 0 0 0,-3 0 73 0,0 0-73 15,0 0 74-15,0 0-74 0,0 0 68 0,0 0-68 0,0 0 68 16,-3 0-68-16,3 0 75 0,0 0-75 0,0 0 75 15,-5 0-75-15,5 0 53 0,0 0-53 0,-4 0 53 16,2 0-53-16,2 0 51 0,0 0-51 0,-3 0 51 16,-2 0-51-16,5 0 43 0,0 0-43 0,-4 0 44 15,4 0-44-15,0 0 47 0,0 0-47 0,-5 0 47 16,3 0-47-16,2 0 47 0,0 0-47 0,0 0 47 16,-2 3-47-16,2-3 42 0,0 0-42 0,0 4 42 15,0-3-42-15,0-1 28 0,0 0-28 0,6 7 28 16,2-2-28-16,-8-5 17 0,0 0-17 0,13 7 17 15,2 0-17-15,-15-7 10 0,0 0-10 0,21 9 11 16,5-6-11-16,-26-3 17 0,0 0-17 0,30 5 17 16,5-1-17-16,-35-4 14 0,0 0-14 0,33 3 15 15,5-3-15-15,-38 0 45 0,0 0-45 0,38 0 45 0,3 0-45 16,-41 0 22-16,0 0-22 0,40-3 22 0,-2-1-22 16,-38 4 12-16,0 0-12 0,38-3 12 0,1-2-12 0,-39 5 18 15,0 0-18-15,38-4 19 0,0-1-19 0,-38 5 8 16,0 0-8-16,44-3 8 0,1 3-8 0,-45 0 9 15,0 0-9-15,47 0 9 0,0 0-9 0,-47 0 23 16,0 0-23-16,47 0 24 0,-2 3-24 0,-45-3 2 16,0 0-2-16,44 5 2 0,-2-1-2 0,-42-4 3 15,0 0-3-15,43 3 3 0,3 2-3 0,-46-5 11 16,0 0-11-16,48 7 11 0,5 2-11 0,-53-9 0 0,0 0 0 16,52 8 1-16,-5 3-1 0,-47-11 0 0,0 0 0 15,45 12 0-15,-1-4 0 0,-44-8 2 0,0 0-2 16,42 7 3-16,-2 2-3 0,-40-9 5 0,0 0-5 0,45 5 6 15,-1 1-6-15,-44-6 3 0,0 0-3 0,47 4 3 16,1-1-3-16,-48-3 20 0,0 0-20 0,47 2 20 16,1-4-20-16,-48 2 0 0,0 0 0 0,43 0 0 15,2-1 0-15,-45 1 0 0,0 0 0 0,44-2 0 16,1-2 0-16,-45 4 0 0,0 0 0 0,42-3 1 16,3-2-1-16,-45 5 0 0,0 0 0 0,44-3 1 15,-1-1-1-15,-43 4 3 0,0 0-3 0,39 0 3 16,-1 0-3-16,-38 0 2 0,0 0-2 0,30 0 2 15,-6 4-2-15,-24-4 1 0,0 0-1 0,19 3 2 16,-3 2-2-16,-16-5 4 0,0 0-4 0,12 7 4 16,-1 5-4-16,-11-12 6 0,0 0-6 0,7 8 6 0,-6-1-6 15,-1-7 3-15,0 0-3 0,2 9 3 0,-4 3-3 16,2-12-37-16,0 0 37 0,-1 7-36 0,-6 1 36 16,7-8-155-16,0 0 155 0,-18 4-154 0,-8-3 154 15,-18 6-1066-15</inkml:trace>
  <inkml:trace contextRef="#ctx0" brushRef="#br0" timeOffset="1485.66">13590 3205 1435 0,'5'-5'0'0,"-5"5"-85"16,0 0 85-16,-5 9-84 0,-7 10 84 0,12-19-2 16,0 0 2-16,-5 12-2 0,-2 0 2 0,7-12-20 15,0 0 20-15,-2 8-19 0,2-1 19 0,0-7-27 16,0 0 27-16,-3 5-27 0,3-1 27 0,0-4 0 16,0 0 0-16,3 5 1 0,1 1-1 0,-4-6 13 15,0 0-13-15,8 9 13 0,3 1-13 0,-11-10 35 0,0 0-35 16,15 9 36-16,6-1-36 0,-21-8 2 0,0 0-2 15,21 12 2-15,5 4-2 0,-26-16 8 0,0 0-8 0,26 15 8 16,8 1-8-16,-34-16 8 0,0 0-8 0,31 17 9 16,6 5-9-16,-37-22 0 0,0 0 0 0,34 21 1 15,8 1-1-15,-42-22 13 0,0 0-13 0,35 24 14 16,2 0-14-16,-37-24 8 0,0 0-8 0,29 24 8 16,-3-5-8-16,-26-19 9 0,0 0-9 0,21 15 9 15,-3-3-9-15,-18-12 15 0,0 0-15 0,12 12 16 16,-3-3-16-16,-9-9 14 0,0 0-14 0,8 3 15 15,-2 1-15-15,-6-4 4 0,0 0-4 0,0 0 4 16,0-4-4-16,0 4 22 0,0 0-22 0,-6-3 22 16,-1-6-22-16,7 9 2 0,0 0-2 0,-10-10 3 15,-9-4-3-15,19 14 12 0,0 0-12 0,-23-15 13 16,-3-1-13-16,26 16 9 0,0 0-9 0,-30-15 9 16,-3 3-9-16,33 12 0 0,0 0 0 0,-35-12 0 0,-3 0 0 15,38 12-5-15,0 0 5 0,-38-12-5 0,-1-3 5 16,39 15-25-16,0 0 25 0,-33-16-24 0,-2 1 24 0,35 15-13 15,0 0 13-15,-29-17-13 0,4 1 13 0,25 16-28 16,0 0 28-16,-26-15-28 0,5-1 28 0,21 16-6 16,0 0 6-16,-17-15-6 0,-2-1 6 0,19 16-17 15,0 0 17-15,-14-12-17 0,-4 0 17 0,18 12-1 16,0 0 1-16,-12-8-1 0,4-4 1 0,8 12-1 16,0 0 1-16,-9-10-1 0,2 1 1 0,7 9-3 15,0 0 3-15,0-12-3 0,3 0 3 0,-3 12-5 0,0 0 5 16,4-15-5-16,5 3 5 0,-9 12-1 0,0 0 1 15,12-16 0-15,2 1 0 0,-14 15 0 0,0 0 0 16,19-17 0-16,4 1 0 0,-23 16 2 0,0 0-2 16,24-22 2-16,2 1-2 0,-26 21 6 0,0 0-6 0,30-20 7 15,1-2-7-15,-31 22 15 0,0 0-15 0,37-21 15 16,1-3-15-16,-38 24 22 0,0 0-22 0,38-22 23 16,1 1-23-16,-39 21 3 0,0 0-3 0,38-24 4 15,4 2-4-15,-42 22 7 0,0 0-7 0,33-21 8 16,2-3-8-16,-35 24 23 0,0 0-23 0,29-18 24 15,1-3-24-15,-30 21 2 0,0 0-2 0,23-19 2 16,1-1-2-16,-24 20 2 0,0 0-2 0,17-16 3 16,-1 4-3-16,-16 12 5 0,0 0-5 0,14-10 6 15,-5 1-6-15,-9 9 0 0,0 0 0 0,7-5 0 16,-2 2 0-16,-5 3-144 0,0 0 144 0,0 0-143 16,2-4 143-16,1 4-814 0</inkml:trace>
  <inkml:trace contextRef="#ctx0" brushRef="#br0" timeOffset="7716.88">11120 4252 113 0,'0'0'0'0,"3"-3"0"0,3-3 0 16,-6 6 65-16,0 0-65 0,0 0 65 0,-9-3-65 15,9 3 72-15,0 0-72 0,-7 0 72 0,0 0-72 16,7 0 72-16,0 0-72 0,-4-5 72 0,1-2-72 15,3 7 62-15,0 0-62 0,0-9 63 0,3-4-63 0,-3 13 47 16,0 0-47-16,6-12 48 0,6-2-48 0,-12 14 22 16,0 0-22-16,14-10 22 0,2 1-22 0,-16 9 19 15,0 0-19-15,17-7 20 0,-1 6-20 0,-16 1 25 16,0 0-25-16,17 0 26 0,-5 0-26 0,-12 0 12 16,0 0-12-16,14 5 13 0,-5 3-13 0,-9-8 28 15,0 0-28-15,5 11 28 0,2 1-28 0,-7-12 12 16,0 0-12-16,4 8 12 0,1 2-12 0,-5-10 18 0,0 0-18 15,0 12 19-15,-4 0-19 0,4-12 15 0,0 0-15 16,-5 16 15-16,-7 1-15 0,12-17 16 0,0 0-16 16,-14 12 17-16,-2 0-17 0,16-12 15 0,0 0-15 0,-17 10 16 15,-1-1-16-15,18-9 26 0,0 0-26 0,-20 0 26 16,-1 0-26-16,21 0 12 0,0 0-12 0,-18-9 13 16,3-6-13-16,15 15 28 0,0 0-28 0,-6-22 28 15,3-4-28-15,3 26 36 0,0 0-36 0,3-26 37 16,6-3-37-16,-9 29 37 0,0 0-37 0,12-26 37 15,6 2-37-15,-18 24 1 0,0 0-1 0,21-17 1 16,3 4-1-16,-24 13 7 0,0 0-7 0,23-9 7 16,1 4-7-16,-24 5 1 0,0 0-1 0,19 0 1 15,-3 0-1-15,-16 0 0 0,0 0 0 0,12 0 1 16,-3 3-1-16,-9-3 5 0,0 0-5 0,5 5 6 16,-2-1-6-16,-3-4 7 0,0 0-7 0,0 8 8 15,0-1-8-15,0-7 1 0,0 0-1 0,-5 9 1 0,2-2-1 16,3-7 3-16,0 0-3 0,-4 8 3 0,-1 1-3 15,5-9 11-15,0 0-11 0,-7 7 11 0,2-2-11 0,5-5 3 16,0 0-3-16,-9 3 4 0,0 1-4 0,9-4-2 16,0 0 2-16,-8 0-1 0,-1 0 1 0,9 0-121 15,0 0 121-15,-11 0-120 0,1 1 120 0,-11 3-840 16</inkml:trace>
  <inkml:trace contextRef="#ctx0" brushRef="#br0" timeOffset="28990.32">5925 5511 102 0,'0'0'0'0,"5"0"0"0,4 4 0 0,-9-4 18 16,0 0-18-16,12 0 19 0,2 0-19 0,-14 0 27 16,0 0-27-16,19 0 27 0,4 1-27 0,-23-1 22 15,0 0-22-15,26 7 23 0,7-3-23 0,-33-4 34 0,0 0-34 16,33 5 35-16,2 2-35 0,-35-7 19 0,0 0-19 16,33 3 20-16,5 6-20 0,-38-9 52 0,0 0-52 15,32 5 53-15,1 2-53 0,-33-7 63 0,0 0-63 0,29 6 63 16,-4 0-63-16,-25-6 51 0,0 0-51 0,29 3 51 15,-2-3-51-15,-27 0 45 0,0 0-45 0,29 3 46 16,4-3-46-16,-33 0 42 0,0 0-42 0,35 0 43 16,4-3-43-16,-39 3 46 0,0 0-46 0,38 0 46 15,0-3-46-15,-38 3 46 0,0 0-46 0,35 0 47 16,2-6-47-16,-37 6 30 0,0 0-30 0,34 0 30 16,-4-3-30-16,-30 3 16 0,0 0-16 0,30 3 17 15,3-3-17-15,-33 0 19 0,0 0-19 0,35 6 20 16,-2-3-20-16,-33-3 8 0,0 0-8 0,35 7 8 15,-2 1-8-15,-33-8 9 0,0 0-9 0,38 6 10 16,-3 4-10-16,-35-10 15 0,0 0-15 0,38 8 15 16,0 1-15-16,-38-9 14 0,0 0-14 0,39 10 15 0,-3 2-15 15,-36-12 4-15,0 0-4 0,35 9 4 0,0 3-4 16,-35-12 3-16,0 0-3 0,33 7 3 0,0 1-3 16,-33-8 11-16,0 0-11 0,35 5 11 0,-2 2-11 0,-33-7 8 15,0 0-8-15,39 4 8 0,-5-3-8 0,-34-1 8 16,0 0-8-16,37 2 9 0,1-2-9 0,-38 0 8 15,0 0-8-15,40 0 8 0,2 0-8 0,-42 0 3 16,0 0-3-16,38 2 4 0,4 1-4 0,-42-3 6 16,0 0-6-16,39 4 6 0,2 4-6 0,-41-8 3 15,0 0-3-15,47 7 3 0,1-4-3 0,-48-3 1 16,0 0-1-16,50 2 2 0,1-4-2 0,-51 2 4 0,0 0-4 16,48-1 5-16,1-4-5 0,-49 5 6 0,0 0-6 15,44-4 6-15,-3-1-6 0,-41 5 0 0,0 0 0 0,41-3 1 16,-5-6-1-16,-36 9 3 0,0 0-3 0,38-3 3 15,1-4-3-15,-39 7 5 0,0 0-5 0,38-4 5 16,0 3-5-16,-38 1 3 0,0 0-3 0,42 0 3 16,0 0-3-16,-42 0 18 0,0 0-18 0,38 3 19 15,1 6-19-15,-39-9 0 0,0 0 0 0,35 5 1 16,-1 5-1-16,-34-10 1 0,0 0-1 0,33 9 1 16,-3-1-1-16,-30-8 8 0,0 0-8 0,30 10 8 15,-1 2-8-15,-29-12 3 0,0 0-3 0,26 12 3 16,-1-3-3-16,-25-9 2 0,0 0-2 0,17 9 2 15,1 1-2-15,-18-10 1 0,0 0-1 0,15 5 2 16,-1 2-2-16,-14-7 4 0,0 0-4 0,13 3 4 16,-5 2-4-16,-8-5 0 0,0 0 0 0,5 6 1 0,2 0-1 15,-7-6 1-15,0 0-1 0,6 4 2 0,-3 1-2 16,-3-5 0-16,0 0 0 0,4 7 0 0,-3-2 0 16,-1-5 0-16,0 0 0 0,4 7 0 0,-4 1 0 0,0-8 1 15,0 0-1-15,0 7 1 0,0 0-1 0,0-7 3 16,0 0-3-16,0 5 4 0,-4-1-4 0,4-4 0 15,0 0 0-15,-1 1 0 0,-6 3 0 0,7-4 0 16,0 0 0-16,-9 3 1 0,-5 1-1 0,14-4-1 16,0 0 1-16,-21 0 0 0,0 0 0 0,21 0-1 15,0 0 1-15,-26 0 0 0,-4-4 0 0,30 4 1 16,0 0-1-16,-27-7 2 0,-3 2-2 0,30 5 0 16,0 0 0-16,-31-8 0 0,-3-4 0 0,34 12-1 0,0 0 1 15,-34-14 0-15,1 0 0 0,33 14 1 0,0 0-1 16,-39-15 2-16,-4-1-2 0,43 16 0 0,0 0 0 0,-42-12 0 15,0 0 0-15,42 12 5 0,0 0-5 0,-38-8 5 16,-1 1-5-16,39 7 0 0,0 0 0 0,-43-9 1 16,-2-1-1-16,45 10 0 0,0 0 0 0,-44-8 0 15,-5 1 0-15,49 7 0 0,0 0 0 0,-49-5 1 16,-1 1-1-16,50 4 2 0,0 0-2 0,-51-5 2 16,1 2-2-16,50 3 5 0,0 0-5 0,-52-4 5 15,1-1-5-15,51 5 3 0,0 0-3 0,-50-3 4 16,3 3-4-16,47 0 12 0,0 0-12 0,-51-4 12 15,0 1-12-15,51 3 0 0,0 0 0 0,-52-2 1 16,-2-1-1-16,54 3 0 0,0 0 0 0,-50 0 1 16,-1-4-1-16,51 4 0 0,0 0 0 0,-43 0 1 15,-3 0-1-15,46 0 0 0,0 0 0 0,-43 0 0 0,-1 0 0 16,44 0 0-16,0 0 0 0,-49 0 0 0,2 0 0 16,47 0-1-16,0 0 1 0,-47-3 0 0,0-2 0 0,47 5-3 15,0 0 3-15,-43-7-2 0,1-5 2 0,42 12 0 16,0 0 0-16,-42-9 1 0,4-5-1 0,38 14 0 15,0 0 0-15,-38-10 0 0,3 3 0 0,35 7 0 16,0 0 0-16,-39-8 0 0,-6 1 0 0,45 7 0 16,0 0 0-16,-42-7 0 0,-1 2 0 0,43 5-2 15,0 0 2-15,-42-7-2 0,-2 2 2 0,44 5-2 16,0 0 2-16,-38-9-1 0,0-4 1 0,38 13-5 16,0 0 5-16,-37-9-4 0,6 1 4 0,31 8-3 15,0 0 3-15,-28-7-2 0,5 2 2 0,23 5 0 0,0 0 0 16,-28-4 0-16,2 1 0 0,26 3 0 0,0 0 0 15,-26-2 0-15,0 0 0 0,26 2-1 0,0 0 1 0,-28 0-1 16,-2 2 1-16,30-2 0 0,0 0 0 0,-26 2 0 16,0 1 0-16,26-3-1 0,0 0 1 0,-26 0-1 15,5 4 1-15,21-4-50 0,0 0 50 0,-21 0-49 16,0 3 49-16,21-3-167 0,0 0 167 0,-26 0-167 16,2-3 167-16,-23-1-734 0</inkml:trace>
  <inkml:trace contextRef="#ctx0" brushRef="#br0" timeOffset="69856.14">5841 6751 124 0,'0'0'0'0,"16"0"0"0,10-1 0 0,-26 1 49 16,0 0-49-16,0 0 50 0,-16 5-50 0,16-5 52 16,0 0-52-16,-10 0 52 0,-2 3-52 0,12-3 39 0,0 0-39 15,-9 0 39-15,2 0-39 0,7 0 41 0,0 0-41 0,-5 2 42 16,1-2-42-16,4 0 26 0,0 0-26 0,-1 2 26 15,-3-1-26-15,4-1 26 0,0 0-26 0,0 0 26 16,-3 4-26-16,3-4 15 0,0 0-15 0,0 0 15 16,0 0-15-16,0 0 46 0,0 0-46 0,0 0 47 15,0 0-47-15,0 0 49 0,0 0-49 0,0 0 50 16,0 0-50-16,0 0 58 0,0 0-58 0,0 0 59 16,3 3-59-16,-3-3 51 0,0 0-51 0,0 0 52 15,4 2-52-15,-4-2 0 0,0 0 0 0,5 0 0 16,0 0 0-16,-5 0-2 0,0 0 2 0,7 0-1 15,5-2 1-15,-12 2-6 0,0 0 6 0,9 0-5 16,5 0 5-16,-14 0-17 0,0 0 17 0,12 2-17 16,0 0 17-16,-12-2-8 0,0 0 8 0,14 1-8 0,-2 3 8 15,-12-4-1-15,0 0 1 0,14 7-1 0,2-4 1 16,-16-3 1-16,0 0-1 0,17 5 1 0,1 0-1 16,-18-5 29-16,0 0-29 0,24 4 29 0,2-4-29 0,-26 0 12 15,0 0-12-15,30-2 12 0,0-1-12 0,-30 3 29 16,0 0-29-16,33-4 29 0,2-3-29 0,-35 7 12 15,0 0-12-15,29-1 12 0,1-3-12 0,-30 4 10 16,0 0-10-16,26-3 11 0,2-4-11 0,-28 7 17 16,0 0-17-16,28-5 17 0,0 0-17 0,-28 5 8 15,0 0-8-15,26-4 8 0,-2-4-8 0,-24 8 3 16,0 0-3-16,30-4 4 0,-1-3-4 0,-29 7 3 16,0 0-3-16,32-6 3 0,1 0-3 0,-33 6 1 15,0 0-1-15,35-6 2 0,1 0-2 0,-36 6 3 0,0 0-3 16,32-6 4-16,1 0-4 0,-33 6 12 0,0 0-12 0,29-3 12 15,1-6-12-15,-30 9 1 0,0 0-1 0,26-3 1 16,-2-2-1-16,-24 5 1 0,0 0-1 0,23 0 1 16,-2 2-1-16,-21-2 0 0,0 0 0 0,24 3 0 15,-3 0 0-15,-21-3 0 0,0 0 0 0,26 2 0 16,4 5 0-16,-30-7 0 0,0 0 0 0,30 3 1 16,4 4-1-16,-34-7 0 0,0 0 0 0,34 5 1 15,4 1-1-15,-38-6 6 0,0 0-6 0,35 6 6 16,0-2-6-16,-35-4 0 0,0 0 0 0,31 2 1 15,0-1-1-15,-31-1 3 0,0 0-3 0,26 0 4 16,-1 0-4-16,-25 0 2 0,0 0-2 0,24 0 2 16,2-1-2-16,-26 1 1 0,0 0-1 0,26-2 2 0,-1 2-2 15,-25 0 1-15,0 0-1 0,29 0 1 0,1 2-1 16,-30-2 3-16,0 0-3 0,30 1 3 0,1 4-3 16,-31-5 2-16,0 0-2 0,33 7 2 0,-3 2-2 0,-30-9 0 15,0 0 0-15,31 7 0 0,-1 1 0 0,-30-8 4 16,0 0-4-16,29 9 4 0,1-2-4 0,-30-7 2 15,0 0-2-15,30 8 3 0,-1-4-3 0,-29-4 2 16,0 0-2-16,33 8 2 0,-3-4-2 0,-30-4 1 16,0 0-1-16,33 7 2 0,-3-2-2 0,-30-5 3 15,0 0-3-15,31 7 4 0,-1-2-4 0,-30-5 2 16,0 0-2-16,29 3 2 0,1 1-2 0,-30-4 5 16,0 0-5-16,26 1 5 0,4 3-5 0,-30-4 7 15,0 0-7-15,27 0 7 0,0 3-7 0,-27-3 0 0,0 0 0 16,22 0 1-16,-1 0-1 0,-21 0 7 0,0 0-7 15,19 0 8-15,-1 0-8 0,-18 0 7 0,0 0-7 0,12 0 8 16,-2 0-8-16,-10 0 0 0,0 0 0 0,9 0 1 16,-2 0-1-16,-7 0 8 0,0 0-8 0,2 0 8 15,1 0-8-15,-3 0 3 0,0 0-3 0,0 0 3 16,0 0-3-16,0 0 2 0,0 0-2 0,0 0 2 16,0 0-2-16,0 0 5 0,0 0-5 0,-3 0 5 15,-2 4-5-15,5-4 12 0,0 0-12 0,-6 0 12 16,-2 3-12-16,8-3 1 0,0 0-1 0,-13 5 1 15,-2-1-1-15,15-4 3 0,0 0-3 0,-18 5 4 16,-6 2-4-16,24-7 0 0,0 0 0 0,-26 1 1 16,-4 1-1-16,30-2 5 0,0 0-5 0,-31-2 5 15,-2 1-5-15,33 1 3 0,0 0-3 0,-30-4 3 16,1 1-3-16,29 3 2 0,0 0-2 0,-30-2 2 0,0-1-2 16,30 3 0-16,0 0 0 0,-29 0 0 0,-3-4 0 15,32 4 3-15,0 0-3 0,-29-5 4 0,-1 2-4 0,30 3 0 16,0 0 0-16,-36-4 1 0,-5 1-1 0,41 3 0 15,0 0 0-15,-41 0 1 0,-6 0-1 0,47 0 2 16,0 0-2-16,-42 3 2 0,-4 4-2 0,46-7 1 16,0 0-1-16,-43 9 2 0,-1 3-2 0,44-12 1 15,0 0-1-15,-41 11 2 0,2 1-2 0,39-12 15 16,0 0-15-16,-42 16 15 0,-5 1-15 0,47-17 3 16,0 0-3-16,-45 19 4 0,2-4-4 0,43-15 3 15,0 0-3-15,-47 12 3 0,5 0-3 0,42-12 18 0,0 0-18 16,-44 11 19-16,2-3-19 0,42-8 0 0,0 0 0 15,-41 4 0-15,2 1 0 0,39-5 0 0,0 0 0 16,-43 0 0-16,-3 0 0 0,46 0 3 0,0 0-3 0,-34 0 3 16,4-4-3-16,30 4 0 0,0 0 0 0,-37-3 0 15,2-2 0-15,35 5 6 0,0 0-6 0,-29-4 6 16,3 1-6-16,26 3 3 0,0 0-3 0,-26-5 3 16,-4 1-3-16,30 4 0 0,0 0 0 0,-24-8 1 15,-3 1-1-15,27 7 0 0,0 0 0 0,-24-5 0 16,1-4 0-16,23 9-1 0,0 0 1 0,-24-7 0 15,-6-5 0-15,30 12-9 0,0 0 9 0,-22-12-8 16,-3-1 8-16,25 13 0 0,0 0 0 0,-26-14 0 16,2-2 0-16,24 16-1 0,0 0 1 0,-23-15-1 15,4 3 1-15,19 12-1 0,0 0 1 0,-19-15-1 16,-6-1 1-16,25 16-3 0,0 0 3 0,-17-13-3 0,-4-3 3 16,21 16-6-16,0 0 6 0,-17-14-5 0,5-1 5 15,12 15-3-15,0 0 3 0,-16-12-3 0,5 0 3 0,11 12-2 16,0 0 2-16,-8-9-2 0,-3 1 2 0,11 8-10 15,0 0 10-15,-5-9-10 0,-4 6 10 0,9 3-8 16,0 0 8-16,-5-4-8 0,-2-1 8 0,7 5-33 16,0 0 33-16,-5-1-33 0,1-1 33 0,4 2-80 15,0 0 80-15,-3 0-79 0,1 0 79 0,2 0-165 16,0 0 165-16,2 2-164 0,5 1 164 0,5 4-619 16</inkml:trace>
  <inkml:trace contextRef="#ctx0" brushRef="#br0" timeOffset="99417.59">11219 4177 180 0,'0'0'0'0,"0"0"0"0,23-31 0 16,-23 31 44-16,0 0-44 0,-11 3 45 0,-15 16-45 0,26-19 48 15,0 0-48-15,-17 14 48 0,-4 1-48 0,21-15 43 16,0 0-43-16,-17 10 44 0,-1-1-44 0,18-9 52 16,0 0-52-16,-12 9 53 0,-2-3-53 0,14-6 43 15,0 0-43-15,-10 4 43 0,-1 1-43 0,11-5 41 16,0 0-41-16,-10 3 42 0,1-1-42 0,9-2 46 16,0 0-46-16,-5 4 47 0,-4-1-47 0,9-3 52 15,0 0-52-15,-5 3 52 0,1-3-52 0,4 0 43 0,0 0-43 16,-3 4 44-16,3 1-44 0,0-5 29 0,0 0-29 15,0 3 29-15,0 4-29 0,0-7 34 0,0 0-34 16,7 5 35-16,7 2-35 0,-14-7 37 0,0 0-37 16,14 0 37-16,7 0-37 0,-21 0 38 0,0 0-38 0,24 0 39 15,0 0-39-15,-24 0 34 0,0 0-34 0,26-3 34 16,1 3-34-16,-27 0 33 0,0 0-33 0,22-4 34 16,1 4-34-16,-23 0 43 0,0 0-43 0,22 0 44 15,3 4-44-15,-25-4 25 0,0 0-25 0,21 0 26 16,1 3-26-16,-22-3 18 0,0 0-18 0,25 5 19 15,-3 2-19-15,-22-7 10 0,0 0-10 0,28 5 11 16,4 2-11-16,-32-7 34 0,0 0-34 0,33 4 35 16,2 1-35-16,-35-5 9 0,0 0-9 0,34 3 10 15,3 1-10-15,-37-4 36 0,0 0-36 0,38 5 37 16,1-5-37-16,-39 0 19 0,0 0-19 0,35 3 20 16,1-3-20-16,-36 0 35 0,0 0-35 0,38 0 36 0,-3 0-36 15,-35 0 12-15,0 0-12 0,37 0 13 0,1-3-13 16,-38 3 12-16,0 0-12 0,44-4 13 0,-1 3-13 0,-43 1 39 15,0 0-39-15,47-7 40 0,2 0-40 0,-49 7 2 16,0 0-2-16,47-2 2 0,-3-1-2 0,-44 3 8 16,0 0-8-16,45-4 8 0,-3-1-8 0,-42 5 8 15,0 0-8-15,45-3 9 0,0 3-9 0,-45 0 7 16,0 0-7-16,47-4 8 0,4 1-8 0,-51 3 8 16,0 0-8-16,51-2 8 0,-4-1-8 0,-47 3 3 15,0 0-3-15,43 0 4 0,2-4-4 0,-45 4 6 16,0 0-6-16,47 0 6 0,-5 0-6 0,-42 0 3 0,0 0-3 15,47 4 3-15,4-4-3 0,-51 0 1 0,0 0-1 16,56 0 2-16,-1 0-2 0,-55 0 1 0,0 0-1 16,56 0 2-16,2 0-2 0,-58 0 3 0,0 0-3 0,55 0 4 15,1-4-4-15,-56 4 5 0,0 0-5 0,73 0 6 16,11 0-6-16,-84 0 3 0,0 0-3 0,80-3 3 16,-3 1-3-16,-77 2 2 0,0 0-2 0,68 0 2 15,-6 0-2-15,-62 0 1 0,0 0-1 0,56 0 2 16,-12-1-2-16,-44 1 1 0,0 0-1 0,66-2 1 15,12 2-1-15,-78 0 0 0,0 0 0 0,59 0 0 16,-8 0 0-16,-51 0 0 0,0 0 0 0,68 2 0 16,9 1 0-16,-77-3 0 0,0 0 0 0,74 3 0 15,-2 1 0-15,-72-4 0 0,0 0 0 0,70 3 0 16,-3-3 0-16,-67 0-1 0,0 0 1 0,51 2 0 16,-9 1 0-16,-42-3 0 0,0 0 0 0,38 4 1 15,-3 1-1-15,-35-5 0 0,0 0 0 0,33 7 0 0,-2-4 0 16,-31-3 0-16,0 0 0 0,30 9 0 0,-2-2 0 0,-28-7 0 15,0 0 0-15,21 8 0 0,-4-4 0 0,-17-4-2 16,0 0 2-16,14 5-2 0,-2-2 2 0,-12-3-12 16,0 0 12-16,13 0-12 0,-5 0 12 0,-8 0-34 15,0 0 34-15,9-3-33 0,0 3 33 0,-9 0-10 16,0 0 10-16,8-5-10 0,1-6 10 0,-9 11-54 16,0 0 54-16,5-12-53 0,-3 0 53 0,-2 12-79 15,0 0 79-15,0-17-78 0,-3-2 78 0,3 19-195 16,0 0 195-16,-7-24-194 0,-4-3 194 0,11 27-145 0,0 0 145 15,-17-55-784-15,34 110 784 0</inkml:trace>
  <inkml:trace contextRef="#ctx0" brushRef="#br0" timeOffset="101878.76">11066 4370 897 0,'0'0'0'0,"3"-5"0"0,4-5 0 15,-7 10-64-15,0 0 64 0,0-5-63 0,-1 1 63 0,1 4 0 16,0 0 0-16,-2 0 1 0,-5-3-1 0,7 3 4 16,0 0-4-16,-5 0 4 0,-1 0-4 0,6 0 0 15,0 0 0-15,-3 0 0 0,-1-4 0 0,4 4 1 16,0 0-1-16,0 0 1 0,-1-1-1 0,1 1 11 15,0 0-11-15,0 0 11 0,5-4-11 0,-5 4 45 16,0 0-45-16,9 4 45 0,-1-4-45 0,-8 0 13 0,0 0-13 16,13 5 13-16,1 3-13 0,-14-8 13 0,0 0-13 15,17 16 14-15,4 3-14 0,-21-19 27 0,0 0-27 16,21 24 27-16,3 0-27 0,-24-24 18 0,0 0-18 0,26 27 19 16,-1 0-19-16,-25-27 26 0,0 0-26 0,22 28 26 15,3 3-26-15,-25-31 14 0,0 0-14 0,21 27 15 16,1 0-15-16,-22-27 10 0,0 0-10 0,21 24 11 15,0-5-11-15,-21-19 17 0,0 0-17 0,21 21 17 16,0-6-17-16,-21-15 3 0,0 0-3 0,17 16 4 16,-5-4-4-16,-12-12 6 0,0 0-6 0,13 8 7 15,1 4-7-15,-14-12 3 0,0 0-3 0,8 7 3 16,-2 2-3-16,-6-9 2 0,0 0-2 0,3 3 2 16,1 2-2-16,-4-5 4 0,0 0-4 0,0 4 5 15,-6-4-5-15,6 0 2 0,0 0-2 0,-3 0 2 16,-4 0-2-16,7 0 5 0,0 0-5 0,-5-4 5 0,-4 1-5 15,9 3 3-15,0 0-3 0,-12-5 3 0,-2-4-3 16,14 9-3-16,0 0 3 0,-16-10-3 0,-1-4 3 16,17 14-22-16,0 0 22 0,-18-15-22 0,-3-4 22 0,21 19-33 15,0 0 33-15,-21-19-33 0,1 2 33 0,20 17-20 16,0 0 20-16,-21-22-19 0,1 1 19 0,20 21-29 16,0 0 29-16,-22-24-29 0,-1 0 29 0,23 24-7 15,0 0 7-15,-26-26-6 0,2 1 6 0,24 25-11 16,0 0 11-16,-23-23-10 0,2-1 10 0,21 24-16 15,0 0 16-15,-21-22-15 0,4 5 15 0,17 17-4 16,0 0 4-16,-16-19-3 0,2 2 3 0,14 17-13 16,0 0 13-16,-16-15-12 0,4-1 12 0,12 16-4 0,0 0 4 15,-8-15-3-15,2-4 3 0,6 19-7 0,0 0 7 16,-7-14-6-16,6-1 6 0,1 15-3 0,0 0 3 16,3-12-3-16,6-4 3 0,-9 16 0 0,0 0 0 0,10-18 0 15,8 0 0-15,-18 18 3 0,0 0-3 0,22-15 3 16,6 0-3-16,-28 15 13 0,0 0-13 0,30-16 14 15,6-3-14-15,-36 19 9 0,0 0-9 0,35-17 10 16,0 2-10-16,-35 15 4 0,0 0-4 0,37-21 4 16,1-1-4-16,-38 22 13 0,0 0-13 0,35-21 13 15,0-6-13-15,-35 27 14 0,0 0-14 0,36-24 15 16,3 0-15-16,-39 24 15 0,0 0-15 0,33-22 15 16,2 1-15-16,-35 21 9 0,0 0-9 0,29-19 10 15,-4 1-10-15,-25 18 25 0,0 0-25 0,20-14 26 16,0 4-26-16,-20 10 12 0,0 0-12 0,15-9 12 15,-6 6-12-15,-9 3 18 0,0 0-18 0,9-6 18 0,-6 6-18 16,-3 0 8-16,0 0-8 0,2 6 9 0,-4-3-9 16,2-3 4-16,0 0-4 0,-7 15 4 0,-5 6-4 0,12-21 3 15,0 0-3-15,-10 19 3 0,-3 0-3 16,13-19 5-16,0 0-5 0,-14 29 5 0,-1 2-5 0,15-31 2 16,0 0-2-16,-18 32 2 0,3 2-2 0,15-34 1 15,0 0-1-15,-14 40 2 0,-4 3-2 0,18-43 1 16,0 0-1-16,-15 39 2 0,1 4-2 0,14-43 14 15,0 0-14-15,-12 44 15 0,-1 3-15 0,13-47 3 16,0 0-3-16,-12 48 4 0,0 3-4 0,12-51 3 16,0 0-3-16,-11 48 3 0,3 2-3 0,8-50 2 15,0 0-2-15,-4 42 2 0,-1 0-2 0,5-42 0 0,0 0 0 16,-2 36 0-16,1-6 0 0,1-30-2 0,0 0 2 16,1 31-1-16,3-3 1 0,-4-28-2 0,0 0 2 0,3 19-1 15,1-2 1-15,-4-17 0 0,0 0 0 0,8 12 0 16,1-6 0-16,-9-6 3 0,0 0-3 0,11 0 4 15,4-12-4-15,-15 12 0 0,0 0 0 0,13-15 0 16,4-12 0-16,-17 27-5 0,0 0 5 0,14-35-5 16,2-6 5-16,-16 41-1 0,0 0 1 0,15-49-1 15,3-3 1-15,-18 52-4 0,0 0 4 0,12-56-3 16,2 1 3-16,-14 55-2 0,0 0 2 0,9-55-2 16,-1-3 2-16,-8 58 0 0,0 0 0 0,7-52 1 15,0 1-1-15,-7 51 4 0,0 0-4 0,7-48 4 16,-3 9-4-16,-4 39 3 0,0 0-3 0,0-35 3 15,1 11-3-15,-1 24 2 0,0 0-2 0,-1-20 3 16,1 10-3-16,0 10 1 0,0 0-1 0,-4-6 2 0,-3 6-2 16,7 0 8-16,0 0-8 0,-10 16 9 0,-8 16-9 15,18-32 3-15,0 0-3 0,-17 36 4 0,1 11-4 16,16-47 2-16,0 0-2 0,-16 51 2 0,3 0-2 0,13-51 1 16,0 0-1-16,-14 48 2 0,1-1-2 0,13-47 1 15,0 0-1-15,-8 36 1 0,-4-6-1 0,12-30 3 16,0 0-3-16,-9 24 4 0,5-8-4 0,4-16 2 15,0 0-2-15,-8 8 2 0,-1-4-2 0,9-4 10 16,0 0-10-16,-9-9 10 0,0-10-10 0,9 19 15 16,0 0-15-16,-8-27 15 0,4-9-15 0,4 36 24 15,0 0-24-15,-5-39 25 0,2-4-25 0,3 43 13 0,0 0-13 16,0-40 13-16,0-2-13 0,0 42 5 0,0 0-5 16,-4-31 5-16,4 7-5 0,0 24 15 0,0 0-15 15,-2-17 15-15,1 10-15 0,1 7 8 0,0 0-8 0,-2 7 8 16,-5 13-8-16,7-20 1 0,0 0-1 0,-5 21 1 15,-4 8-1-15,9-29-2 0,0 0 2 0,-9 36-1 16,1 3 1-16,8-39-29 0,0 0 29 0,-9 36-29 16,0-2 29-16,9-34-12 0,0 0 12 0,-7 26-12 15,2-4 12-15,5-22-20 0,0 0 20 0,-4 12-19 16,4-8 19-16,0-4-73 0,0 0 73 0,6-24-72 16,6-17 72-16,-12 41-100 0,0 0 100 0,16-67-99 15,3-26 99-15,17-66-687 0</inkml:trace>
  <inkml:trace contextRef="#ctx0" brushRef="#br0" timeOffset="110527.23">23897 5703 124 0,'0'0'0'0,"22"-15"0"0,10-11 0 0,-32 26 33 15,0 0-33-15,-2 15 33 0,-23 23-33 0,25-38-19 16,0 0 19-16,-19 33-18 0,-2 3 18 0,-19 34-51 15</inkml:trace>
  <inkml:trace contextRef="#ctx0" brushRef="#br0" timeOffset="114535.3">23491 6806 158 0,'0'0'0'0,"-6"16"0"15,-1 11 0-15,7-27 29 0,0 0-29 0,-10 28 29 16,-2 2-29-16,12-30 26 0,0 0-26 0,-12 36 26 16,-4 0-26-16,16-36 10 0,0 0-10 0,-14 36 10 15,-2 2-10-15,16-38 28 0,0 0-28 0,-14 41 28 0,-1 2-28 16,15-43 5-16,0 0-5 0,-14 43 6 0,0 0-6 15,14-43 9-15,0 0-9 0,-12 39 10 0,3-3-10 0,9-36 8 16,0 0-8-16,-11 39 9 0,-1 4-9 0,12-43 23 16,0 0-23-16,-10 36 24 0,-4-2-24 0,14-34 6 15,0 0-6-15,-16 42 7 0,-1 0-7 0,17-42 9 16,0 0-9-16,-18 43 10 0,1-3-10 0,17-40 56 16,0 0-56-16,-16 42 56 0,-5 3-56 0,21-45 50 15,0 0-50-15,-17 43 50 0,0 0-50 0,17-43 43 16,0 0-43-16,-16 42 43 0,2 6-43 0,14-48 21 15,0 0-21-15,-12 52 21 0,-4 6-21 0,16-58 20 0,0 0-20 16,-17 65 20-16,-3 9-20 0,20-74 15 0,0 0-15 16,-13 67 16-16,2-1-16 0,11-66 26 0,0 0-26 15,-10 47 26-15,3-11-26 0,7-36 20 0,0 0-20 0,-9 42 20 16,2 6-20-16,7-48 17 0,0 0-17 0,-9 48 17 16,-1 4-17-16,10-52 10 0,0 0-10 0,-11 49 10 15,3 3-10-15,8-52 4 0,0 0-4 0,-16 60 5 16,-3 10-5-16,19-70 13 0,0 0-13 0,-16 51 13 15,4-6-13-15,12-45 22 0,0 0-22 0,-12 46 23 16,3 1-23-16,9-47 13 0,0 0-13 0,-9 44 14 16,2 2-14-16,7-46 5 0,0 0-5 0,-7 48 5 15,2 2-5-15,5-50 8 0,0 0-8 0,-7 48 9 16,2-5-9-16,5-43 3 0,0 0-3 0,-12 60 3 16,-4 13-3-16,16-73 2 0,0 0-2 0,-10 72 2 0,1 2-2 15,9-74 0-15,0 0 0 0,-9 69 0 0,0-6 0 16,9-63-4-16,0 0 4 0,-8 67-4 0,-1 1 4 15,9-68-1-15,0 0 1 0,-10 72-1 0,-1-3 1 16,11-69-4-16,0 0 4 0,-10 68-3 0,1-3 3 16,9-65-6-16,0 0 6 0,-5 65-6 0,-4-1 6 0,9-64 0 15,0 0 0-15,-7 63 0 0,-2 1 0 0,9-64 0 16,0 0 0-16,-5 53 0 0,2-9 0 0,3-44 0 16,0 0 0-16,-2 50 1 0,0-2-1 0,2-48 7 15,0 0-7-15,-2 67 8 0,-5 10-8 0,7-77 3 16,0 0-3-16,-5 72 4 0,0 0-4 0,5-72 2 15,0 0-2-15,-2 63 2 0,2-3-2 0,0-60 5 16,0 0-5-16,2 51 5 0,1-8-5 0,-3-43 6 0,0 0-6 16,6 50 7-16,-1 1-7 0,-5-51 14 0,0 0-14 15,7 64 15-15,2 9-15 0,-9-73 8 0,0 0-8 16,10 66 8-16,1-5-8 0,-11-61 3 0,0 0-3 0,10 52 4 16,-1-13-4-16,-9-39 7 0,0 0-7 0,8 45 7 15,3 4-7-15,-11-49 3 0,0 0-3 0,12 67 3 16,4 12-3-16,-16-79 5 0,0 0-5 0,14 73 5 15,1 3-5-15,-15-76 0 0,0 0 0 0,13 75 1 16,-1 1-1-16,-12-76 6 0,0 0-6 0,8 73 7 16,-2 3-7-16,-6-76 0 0,0 0 0 0,8 66 1 15,3-4-1-15,-11-62 0 0,0 0 0 0,12 62 0 16,2-1 0-16,-14-61 0 0,0 0 0 0,12 62 0 16,2 2 0-16,-14-64-1 0,0 0 1 0,11 54 0 15,-3-4 0-15,-8-50-3 0,0 0 3 0,11 63-2 16,-1 6 2-16,-10-69 0 0,0 0 0 0,14 72 0 0,0 3 0 15,-14-75 0-15,0 0 0 0,10 74 0 0,1 0 0 16,-11-74-2-16,0 0 2 0,10 66-1 0,-1-4 1 16,-9-62-5-16,0 0 5 0,7 51-5 0,0-6 5 0,-7-45-7 15,0 0 7-15,11 62-7 0,8 6 7 0,-19-68-1 16,0 0 1-16,14 69-1 0,3-1 1 0,-17-68-3 16,0 0 3-16,16 67-3 0,-2 0 3 0,-14-67-2 15,0 0 2-15,12 74-1 0,-3 4 1 0,-9-78-5 16,0 0 5-16,10 79-4 0,0 3 4 0,-10-82-1 15,0 0 1-15,9 79 0 0,0-3 0 0,-9-76 0 0,0 0 0 16,7 72 0-16,2-4 0 0,-9-68 0 0,0 0 0 16,8 62 0-16,4-7 0 0,-12-55 0 0,0 0 0 15,9 42 0-15,0-11 0 0,-9-31 0 0,0 0 0 16,10 38 0-16,1 0 0 0,-11-38 0 0,0 0 0 0,12 42 1 16,4 5-1-16,-16-47 0 0,0 0 0 0,15 49 0 15,1 3 0-15,-16-52 0 0,0 0 0 0,17 51 0 16,3-3 0-16,-20-48 0 0,0 0 0 0,21 45 0 15,3-4 0-15,-24-41 0 0,0 0 0 0,21 41 0 16,0 0 0-16,-21-41 0 0,0 0 0 0,17 43 0 16,4 1 0-16,-21-44 0 0,0 0 0 0,21 45 0 15,-4-2 0-15,-17-43-2 0,0 0 2 0,23 39-2 16,5-1 2-16,-28-38-2 0,0 0 2 0,24 34-1 16,4-5 1-16,-28-29 0 0,0 0 0 0,33 28 0 15,4-3 0-15,-37-25 0 0,0 0 0 0,38 24 0 16,2-1 0-16,-40-23 1 0,0 0-1 0,42 22 2 0,0 0-2 15,-42-22 1-15,0 0-1 0,40 28 2 0,-2 1-2 16,-38-29 1-16,0 0-1 0,39 30 1 0,-1 5-1 0,-38-35 3 16,0 0-3-16,40 34 4 0,0 2-4 0,-40-36 6 15,0 0-6-15,54 46 6 0,9 6-6 0,-63-52 7 16,0 0-7-16,59 46 8 0,0-3-8 0,-59-43 15 16,0 0-15-16,46 36 15 0,-8-7-15 0,-38-29 33 15,0 0-33-15,42 31 33 0,-2-2-33 0,-40-29 4 16,0 0-4-16,55 31 5 0,10-1-5 0,-65-30 18 15,0 0-18-15,52 23 18 0,-7-6-18 0,-45-17 1 16,0 0-1-16,48 17 1 0,-3-3-1 0,-45-14 1 16,0 0-1-16,49 15 1 0,-1 1-1 0,-48-16 0 0,0 0 0 15,65 18 1-15,6 1-1 0,-71-19 2 0,0 0-2 16,70 19 3-16,1-2-3 0,-71-17 1 0,0 0-1 16,54 14 2-16,-8-6-2 0,-46-8 10 0,0 0-10 0,48 12 10 15,-2 0-10-15,-46-12 8 0,0 0-8 0,64 12 9 16,11-1-9-16,-75-11 33 0,0 0-33 0,75 8 33 15,3-1-33-15,-78-7 1 0,0 0-1 0,70 5 2 16,-5-1-2-16,-65-4 12 0,0 0-12 0,55 3 13 16,-6-1-13-16,-49-2 15 0,0 0-15 0,68 2 16 15,9-1-16-15,-77-1 1 0,0 0-1 0,69 4 1 16,1-1-1-16,-70-3 4 0,0 0-4 0,56 4 4 16,-7 1-4-16,-49-5 0 0,0 0 0 0,71 5 1 15,13-2-1-15,-84-3-1 0,0 0 1 0,81 4 0 16,3-1 0-16,-84-3 1 0,0 0-1 0,80 5 1 0,0 0-1 15,-80-5 1-15,0 0-1 0,84 7 1 16,1 0-1-16,-85-7 1 0,0 0-1 0,86 7 2 0,1 0-2 16,-87-7 4-16,0 0-4 0,87 8 4 0,2 1-4 0,-89-9 2 15,0 0-2-15,90 2 2 0,1-4-2 0,-91 2 5 16,0 0-5-16,87-2 5 0,-2-3-5 0,-85 5 13 16,0 0-13-16,89-8 13 0,4-3-13 0,-93 11 1 15,0 0-1-15,92-12 1 0,0-1-1 0,-92 13 0 16,0 0 0-16,94-16 0 0,2 1 0 0,-96 15 7 15,0 0-7-15,99-19 7 0,4-2-7 0,-103 21 8 16,0 0-8-16,105-24 8 0,3-3-8 0,-108 27 15 0,0 0-15 16,108-33 16-16,0-3-16 0,-108 36 15 0,0 0-15 15,108-37 16-15,-2-3-16 0,-106 40 25 0,0 0-25 16,105-44 26-16,-3-6-26 0,-102 50 2 0,0 0-2 16,100-44 3-16,-4 2-3 0,-96 42 3 0,0 0-3 0,97-42 3 15,2-3-3-15,-99 45 18 0,0 0-18 0,96-46 19 16,-3 0-19-16,-93 46 3 0,0 0-3 0,90-48 3 15,-3-4-3-15,-87 52 2 0,0 0-2 0,84-50 3 16,-4-1-3-16,-80 51 5 0,0 0-5 0,73-48 6 16,-5 2-6-16,-68 46 2 0,0 0-2 0,63-50 3 15,-6-1-3-15,-57 51 1 0,0 0-1 0,58-55 2 16,-4-2-2-16,-54 57-1 0,0 0 1 0,52-54-1 16,-1-3 1-16,-51 57 0 0,0 0 0 0,45-48 0 15,-2 5 0-15,-43 43 3 0,0 0-3 0,42-44 3 16,0-3-3-16,-42 47 7 0,0 0-7 0,38-51 7 15,1-5-7-15,-39 56 3 0,0 0-3 0,42-55 4 16,3-5-4-16,-45 60 7 0,0 0-7 0,45-57 7 0,4 1-7 16,-49 56 3-16,0 0-3 0,42-57 3 0,-4 2-3 15,-38 55 1-15,0 0-1 0,38-58 2 0,-1 0-2 0,-37 58 9 16,0 0-9-16,37-58 10 0,-3-2-10 0,-34 60 0 16,0 0 0-16,32-47 1 0,-3 10-1 0,-29 37 0 15,0 0 0-15,39-55 1 0,6-10-1 0,-45 65 13 16,0 0-13-16,44-69 14 0,-1-6-14 0,-43 75 1 15,0 0-1-15,44-70 1 0,1-1-1 0,-45 71 1 16,0 0-1-16,40-70 1 0,-3 0-1 0,-37 70 0 16,0 0 0-16,38-74 0 0,0-1 0 0,-38 75 0 15,0 0 0-15,42-70 0 0,3 1 0 0,-45 69 0 0,0 0 0 16,44-63 0-16,1 1 0 0,-45 62 0 0,0 0 0 16,42-67 1-16,0-1-1 0,-42 68 0 0,0 0 0 15,36-72 0-15,-3-5 0 0,-33 77 2 0,0 0-2 0,30-71 2 16,-2 3-2-16,-28 68 1 0,0 0-1 0,26-74 2 15,0-5-2-15,-26 79 0 0,0 0 0 0,23-80 0 16,-4-2 0-16,-19 82 5 0,0 0-5 0,19-81 5 16,0 2-5-16,-19 79 0 0,0 0 0 0,21-84 1 15,2-6-1-15,-23 90 0 0,0 0 0 0,23-83 1 16,-1-1-1-16,-22 84 6 0,0 0-6 0,23-85 6 16,1-3-6-16,-24 88 3 0,0 0-3 0,21-89 3 15,0-1-3-15,-21 90 2 0,0 0-2 0,16-89 2 16,-2 1-2-16,-14 88 0 0,0 0 0 0,10-92 0 15,-3-4 0-15,-7 96 1 0,0 0-1 0,9-91 1 0,-2 4-1 16,-7 87 3-16,0 0-3 0,7-91 4 0,-2 2-4 16,-5 89 0-16,0 0 0 0,7-93 0 0,2-1 0 15,-9 94-1-15,0 0 1 0,3-93 0 0,-1 3 0 0,-2 90-1 16,0 0 1-16,0-96 0 0,0-5 0 0,0 101-3 16,0 0 3-16,-5-96-3 0,-2 1 3 0,7 95-2 15,0 0 2-15,-6-99-2 0,1-2 2 0,5 101-10 16,0 0 10-16,-8-101-10 0,-1 2 10 0,9 99-15 15,0 0 15-15,-14-98-15 0,-4 2 15 0,18 96-1 16,0 0 1-16,-19-94-1 0,-3 6 1 0,22 88-4 16,0 0 4-16,-23-89-3 0,0 2 3 0,23 87-3 15,0 0 3-15,-24-94-2 0,0-4 2 0,24 98-5 16,0 0 5-16,-23-99-5 0,2-6 5 0,21 105-13 0,0 0 13 16,-21-106-12-16,0-2 12 0,21 108-4 0,0 0 4 15,-26-99-3-15,-2 3 3 0,28 96-21 0,0 0 21 0,-28-93-21 16,-1 2 21-16,29 91-7 0,0 0 7 0,-35-85-7 15,-2 1 7-15,37 84-5 0,0 0 5 0,-38-82-4 16,-2 1 4-16,40 81-7 0,0 0 7 0,-37-80-7 16,1-3 7-16,36 83-3 0,0 0 3 0,-35-82-3 15,2-5 3-15,33 87-5 0,0 0 5 0,-35-88-5 16,2-1 5-16,33 89-22 0,0 0 22 0,-37-85-22 16,1 1 22-16,36 84-13 0,0 0 13 0,-37-77-12 15,-1 8 12-15,38 69-18 0,0 0 18 0,-44-67-18 16,-1 0 18-16,45 67-9 0,0 0 9 0,-45-66-8 15,-2-1 8-15,47 67-10 0,0 0 10 0,-40-70-9 16,3 1 9-16,37 69-1 0,0 0 1 0,-35-74-1 0,2-1 1 16,33 75-7-16,0 0 7 0,-33-79-7 0,2-3 7 15,31 82-8-15,0 0 8 0,-35-75-8 0,0 4 8 16,35 71-1-16,0 0 1 0,-40-72 0 0,-6 6 0 16,46 66-1-16,0 0 1 0,-47-69 0 0,-3 4 0 0,50 65-3 15,0 0 3-15,-49-65-2 0,-1 5 2 0,50 60 3 16,0 0-3-16,-51-55 3 0,-1 0-3 0,52 55 0 15,0 0 0-15,-58-55 1 0,-1 2-1 0,59 53 3 16,0 0-3-16,-59-53 3 0,-2 0-3 0,61 53 2 16,0 0-2-16,-61-50 2 0,0 3-2 0,61 47 1 15,0 0-1-15,-61-48 2 0,-2 5-2 0,63 43 1 16,0 0-1-16,-68-40 1 0,-5 3-1 0,73 37 7 0,0 0-7 16,-73-38 8-16,-4 4-8 0,77 34 3 0,0 0-3 15,-75-35 4-15,1 6-4 0,74 29 2 0,0 0-2 0,-81-31 2 16,-2-1-2-16,83 32 5 0,0 0-5 0,-80-31 5 15,-1 4-5-15,81 27 21 0,0 0-21 0,-80-24 21 16,2 0-21-16,78 24 2 0,0 0-2 0,-82-24 3 16,-3 1-3-16,85 23 7 0,0 0-7 0,-84-24 7 15,0-3-7-15,84 27 23 0,0 0-23 0,-87-27 24 16,-3 3-24-16,90 24 0 0,0 0 0 0,-91-23 0 16,1 3 0-16,90 20 3 0,0 0-3 0,-88-24 3 15,3 0-3-15,85 24 2 0,0 0-2 0,-89-22 2 16,-3 1-2-16,92 21 1 0,0 0-1 0,-87-12 2 15,1 2-2-15,86 10 1 0,0 0-1 0,-81-9 1 16,2 1-1-16,79 8 1 0,0 0-1 0,-78-4 1 16,1-1-1-16,77 5 0 0,0 0 0 0,-70-3 0 0,4-1 0 15,66 4 2-15,0 0-2 0,-61 0 2 0,4-5-2 16,57 5-1-16,0 0 1 0,-61-2 0 0,0 1 0 0,61 1-3 16,0 0 3-16,-63 0-3 0,0 0 3 0,63 0-20 15,0 0 20-15,-52 0-20 0,7 1 20 0,45-1-33 16,0 0 33-16,-49 2-33 0,-1 3 33 0,50-5-19 15,0 0 19-15,-53 4-18 0,-1-1 18 0,54-3-2 16,0 0 2-16,-66 5-2 0,-9-1 2 0,75-4-13 16,0 0 13-16,-66 8-13 0,5 1 13 0,61-9-15 15,0 0 15-15,-51 7-14 0,8-1 14 0,43-6-1 16,0 0 1-16,-49 9-1 0,-1-2 1 0,50-7-1 0,0 0 1 16,-67 17-1-16,-9 5 1 0,76-22-3 0,0 0 3 15,-68 21-3-15,3-4 3 0,65-17 0 0,0 0 0 16,-50 15 0-16,8-1 0 0,42-14-2 0,0 0 2 0,-47 17-1 15,2-5 1-15,45-12-2 0,0 0 2 0,-46 16-1 16,1-1 1-16,45-15-1 0,0 0 1 0,-43 15-1 16,1 6 1-16,42-21-4 0,0 0 4 0,-44 19-3 15,1 1 3-15,43-20-2 0,0 0 2 0,-47 19-2 16,-2 2 2-16,49-21 0 0,0 0 0 0,-51 19 0 16,1-4 0-16,50-15-1 0,0 0 1 0,-61 24-1 15,-7 4 1-15,68-28-1 0,0 0 1 0,-51 23-1 16,15-5 1-16,36-18-4 0,0 0 4 0,-40 25-3 15,-2-1 3-15,42-24-6 0,0 0 6 0,-44 28-6 16,-3-4 6-16,47-24-3 0,0 0 3 0,-59 32-3 16,-11 6 3-16,70-38-6 0,0 0 6 0,-59 36-6 15,5-2 6-15,54-34-3 0,0 0 3 0,-45 29-3 0,7-6 3 16,38-23-2-16,0 0 2 0,-42 24-1 0,2-4 1 16,40-20-5-16,0 0 5 0,-44 21-4 0,-1 1 4 0,45-22-1 15,0 0 1-15,-56 31 0 0,-8 5 0 0,64-36 0 16,0 0 0-16,-54 39 0 0,3 1 0 0,51-40-2 15,0 0 2-15,-37 36-1 0,13-6 1 0,24-30 0 16,0 0 0-16,-28 36 0 0,2-1 0 0,26-35-1 16,0 0 1-16,-24 39-1 0,-2 0 1 0,26-39-9 15,0 0 9-15,-28 40-9 0,-2 3 9 0,30-43-1 16,0 0 1-16,-36 56-1 0,-6 4 1 0,42-60-1 16,0 0 1-16,-39 55-1 0,1-4 1 0,38-51-1 0,0 0 1 15,-33 47 0-15,5-11 0 0,28-36-1 0,0 0 1 16,-37 51 0-16,-4 11 0 0,41-62-12 0,0 0 12 0,-40 56-12 15,1 6 12-15,39-62-4 0,0 0 4 0,-40 55-3 16,-3-2 3-16,43-53-3 0,0 0 3 0,-44 53-3 16,-1 0 3-16,45-53-6 0,0 0 6 0,-45 53-6 15,-1 2 6-15,46-55 0 0,0 0 0 0,-40 55 0 16,2 1 0-16,38-56 0 0,0 0 0 0,-35 55 1 16,5 0-1-16,30-55-5 0,0 0 5 0,-24 46-5 15,7-1 5-15,17-45-78 0,0 0 78 0,-27 60-77 16,0 10 77-16,27-70-157 0,0 0 157 0,-28 79-156 15,-2 6 156-15,-27 82-627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25:42.09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238 11815 236 0,'0'0'0'0,"-3"-3"0"16,-1-7 0-16,4 10 67 0,0 0-67 0,4-2 68 16,-1 2-68-16,-3 0 50 0,0 0-50 0,9 0 50 15,0 0-50-15,-9 0 18 0,0 0-18 0,8 0 18 16,5 0-18-16,-13 0 13 0,0 0-13 0,8-3 13 16,5-1-13-16,-13 4 16 0,0 0-16 0,12-7 17 0,2-5-17 15,-14 12 22-15,0 0-22 0,15-12 22 0,5-1-22 16,-20 13 14-16,0 0-14 0,20-16 15 0,5-4-15 0,-25 20 27 15,0 0-27-15,26-19 27 0,0-7-27 0,-26 26 37 16,0 0-37-16,28-24 37 0,2-3-37 0,-30 27 42 16,0 0-42-16,27-29 43 0,1-2-43 0,-28 31 46 15,0 0-46-15,23-33 46 0,-2 2-46 0,-21 31 47 16,0 0-47-16,17-37 48 0,-1-1-48 0,-16 38 42 16,0 0-42-16,14-41 43 0,-4 0-43 0,-10 41 35 15,0 0-35-15,9-46 36 0,-4-1-36 0,-5 47 24 16,0 0-24-16,4-44 25 0,-2 1-25 0,-2 43 17 0,0 0-17 15,3-40 17-15,-3 5-17 0,0 35 5 0,0 0-5 16,-3-36 5-16,1-2-5 0,2 38 23 0,0 0-23 16,-4-34 24-16,-3-1-24 0,7 35 6 0,0 0-6 0,-8-32 6 15,-3 1-6-15,11 31 9 0,0 0-9 0,-15-31 10 16,1 2-10-16,14 29 15 0,0 0-15 0,-20-27 16 16,1-1-16-16,19 28 8 0,0 0-8 0,-24-22 8 15,-6-2-8-15,30 24 3 0,0 0-3 0,-26-22 4 16,-3 5-4-16,29 17 13 0,0 0-13 0,-30-21 13 15,-3 2-13-15,33 19 44 0,0 0-44 0,-32-20 44 16,3-3-44-16,29 23 0 0,0 0 0 0,-33-24 1 16,3-1-1-16,30 25 5 0,0 0-5 0,-33-24 5 15,3 1-5-15,30 23 0 0,0 0 0 0,-31-25 0 16,1 1 0-16,30 24-2 0,0 0 2 0,-36-28-2 0,1 1 2 16,35 27-2-16,0 0 2 0,-33-21-2 0,3 1 2 15,30 20-12-15,0 0 12 0,-28-16-12 0,4 6 12 16,24 10-23-16,0 0 23 0,-26-9-22 0,-4 1 22 0,30 8-32 15,0 0 32-15,-29-4-32 0,-1-2 32 0,30 6-20 16,0 0 20-16,-33-4-19 0,-2 2 19 0,35 2-29 16,0 0 29-16,-36 0-29 0,1 0 29 0,35 0-7 15,0 0 7-15,-44 4-6 0,2 4 6 0,42-8-11 16,0 0 11-16,-38 6-10 0,1 2 10 0,37-8-4 16,0 0 4-16,-38 14-3 0,0 3 3 0,38-17-1 15,0 0 1-15,-32 15 0 0,5 1 0 0,27-16-5 0,0 0 5 16,-32 20-5-16,3 6 5 0,29-26-8 0,0 0 8 15,-28 24-7-15,7-3 7 0,21-21-15 0,0 0 15 16,-23 27-14-16,-1 6 14 0,24-33-15 0,0 0 15 16,-19 32-15-16,3 1 15 0,16-33-34 0,0 0 34 0,-14 39-34 15,2 6 34-15,12-45-18 0,0 0 18 0,-9 49-18 16,6 6 18-16,3-55-29 0,0 0 29 0,-6 55-29 16,6 2 29-16,0-57-7 0,0 0 7 0,0 58-6 15,0-3 6-15,0-55-27 0,0 0 27 0,2 53-27 16,5-2 27-16,-7-51-2 0,0 0 2 0,9 50-2 15,-1-6 2-15,-8-44 5 0,0 0-5 0,13 45 6 16,1-4-6-16,-14-41 9 0,0 0-9 0,20 39 9 16,1-3-9-16,-21-36 10 0,0 0-10 0,27 35 10 15,6-3-10-15,-33-32 4 0,0 0-4 0,34 31 4 16,8 0-4-16,-42-31 0 0,0 0 0 0,47 29 0 16,7-2 0-16,-54-27-14 0,0 0 14 0,73 35-13 0,9-1 13 15,-82-34-108-15,0 0 108 0,75 32-108 0,2 1 108 16,-77-33-108-16,0 0 108 0,68 31-107 0,0-7 107 0,71 31-324 15</inkml:trace>
  <inkml:trace contextRef="#ctx0" brushRef="#br0" timeOffset="2131.54">540 10143 158 0,'9'0'0'16,"-9"0"47"-16,0 0-47 0,-12 6 48 0,-11 6-48 0,23-12 42 15,0 0-42-15,-16 10 42 0,2 2-42 0,14-12 42 16,0 0-42-16,-15 15 43 0,-6 9-43 0,21-24 10 16,0 0-10-16,-18 21 11 0,4 1-11 0,14-22 21 15,0 0-21-15,-17 31 21 0,-2 5-21 0,19-36 3 16,0 0-3-16,-14 36 4 0,5-2-4 0,9-34 2 15,0 0-2-15,-7 41 3 0,7 5-3 0,0-46 1 16,0 0-1-16,0 43 2 0,0 0-2 0,0-43 4 0,0 0-4 16,4 48 4-16,-1 4-4 0,-3-52 42 0,0 0-42 15,5 51 42-15,4 4-42 0,-9-55 19 0,0 0-19 16,12 51 20-16,0 1-20 0,-12-52 20 0,0 0-20 0,14 47 20 16,7 0-20-16,-21-47 10 0,0 0-10 0,21 46 10 15,-3-1-10-15,-18-45 4 0,0 0-4 0,24 39 5 16,2-1-5-16,-26-38 3 0,0 0-3 0,30 34 3 15,3-3-3-15,-33-31 10 0,0 0-10 0,35 31 10 16,3-4-10-16,-38-27 0 0,0 0 0 0,38 22 1 16,4 1-1-16,-42-23 3 0,0 0-3 0,42 18 4 15,-2-1-4-15,-40-17 2 0,0 0-2 0,42 16 2 16,-4-2-2-16,-38-14 1 0,0 0-1 0,42 12 2 16,-4-4-2-16,-38-8 3 0,0 0-3 0,42 9 4 15,-4-2-4-15,-38-7 6 0,0 0-6 0,42 1 6 16,-3-1-6-16,-39 0 7 0,0 0-7 0,34-5 8 0,-4-3-8 15,-30 8 15-15,0 0-15 0,30-12 15 0,-8-4-15 16,-22 16 8-16,0 0-8 0,25-22 8 0,-4-5-8 16,-21 27 15-16,0 0-15 0,17-30 16 0,-1-6-16 15,-16 36 23-15,0 0-23 0,14-37 24 0,-6-6-24 0,-8 43 22 16,0 0-22-16,9-40 22 0,-5-1-22 0,-4 41 45 16,0 0-45-16,-4-39 45 0,-1 1-45 0,5 38 50 15,0 0-50-15,-12-39 50 0,-1-1-50 0,13 40 30 16,0 0-30-16,-13-39 30 0,-5 0-30 0,18 39 35 15,0 0-35-15,-24-43 35 0,-2-2-35 0,26 45 8 16,0 0-8-16,-30-43 8 0,-3 1-8 0,33 42 11 16,0 0-11-16,-30-45 11 0,-1-1-11 0,31 46 4 0,0 0-4 15,-30-48 4-15,1-4-4 0,29 52 12 0,0 0-12 16,-33-65 13-16,-1-7-13 0,34 72 8 0,0 0-8 16,-31-60 8-16,1 1-8 0,30 59-4 0,0 0 4 15,-24-40-4-15,7 14 4 0,17 26-129 0,0 0 129 0,-21-18-128 16,0 9 128-16,21 9-140 0,0 0 140 0,-30 7-140 15,-12 12 140-15,-27 6-509 0</inkml:trace>
  <inkml:trace contextRef="#ctx0" brushRef="#br0" timeOffset="18391.09">4456 6924 225 0,'0'0'0'0,"-3"-3"0"0,-1 1 0 16,-4-1-109-16</inkml:trace>
  <inkml:trace contextRef="#ctx0" brushRef="#br0" timeOffset="19426.9">4390 6506 158 0,'0'0'0'16,"-14"-12"0"-16,-7-3 0 0,21 15 47 0,0 0-47 16,-21-19 48-16,-3-1-48 0,24 20 36 0,0 0-36 0,-23-28 37 15,-3 1-37-15,26 27 46 0,0 0-46 0,-21-31 47 16,-3-2-47-16,24 33 36 0,0 0-36 15,-23-34 36-15,-1-2-36 0,24 36 44 0,0 0-44 0,-26-32 45 16,1 1-45-16,25 31 27 0,0 0-27 0,-31-28 27 16,1 1-27-16,30 27 18 0,0 0-18 0,-33-22 18 15,-2 1-18-15,35 21 18 0,0 0-18 0,-36-17 19 16,-6 3-19-16,42 14 8 0,0 0-8 0,-40-13 9 16,-5 1-9-16,45 12 16 0,0 0-16 0,-39-11 17 15,5 3-17-15,34 8 33 0,0 0-33 0,-37-12 33 16,2 2-33-16,35 10 10 0,0 0-10 0,-35-11 10 0,2 1-10 15,33 10 30-15,0 0-30 0,-29-9 30 0,-1-1-30 16,30 10 2-16,0 0-2 0,-31-5 2 0,-6-4-2 16,37 9 2-16,0 0-2 0,-35-3 3 0,-1 3-3 0,36 0 2 15,0 0-2-15,-35 0 2 0,0 0-2 0,35 0 4 16,0 0-4-16,-33 3 4 0,7 3-4 0,26-6 6 16,0 0-6-16,-30 6 6 0,4 0-6 0,26-6 7 15,0 0-7-15,-25 10 8 0,1 2-8 0,24-12 3 16,0 0-3-16,-23 8 4 0,-1 4-4 0,24-12 0 15,0 0 0-15,-26 16 1 0,-4-4-1 0,30-12 0 16,0 0 0-16,-26 15 0 0,5 1 0 0,21-16 0 16,0 0 0-16,-26 15 0 0,2 2 0 0,24-17 0 0,0 0 0 15,-21 16 0-15,0-1 0 0,21-15-1 0,0 0 1 16,-14 15-1-16,-2-3 1 0,16-12 0 0,0 0 0 16,-14 18 0-16,2 0 0 0,12-18-1 0,0 0 1 0,-14 21-1 15,7 5 1-15,7-26-4 0,0 0 4 0,-8 24-3 16,2 3 3-16,6-27-1 0,0 0 1 0,-3 27 0 15,3 6 0-15,0-33 0 0,0 0 0 0,0 31 1 16,0-4-1-16,0-27 0 0,0 0 0 0,0 28 1 16,0-4-1-16,0-24 1 0,0 0-1 0,3 24 1 15,-1 3-1-15,-2-27 0 0,0 0 0 0,4 27 1 16,-4-3-1-16,0-24 3 0,0 0-3 0,0 28 3 16,0-1-3-16,0-27 10 0,0 0-10 0,0 31 11 15,0-2-11-15,0-29 0 0,0 0 0 0,3 34 0 16,2 2 0-16,-5-36 0 0,0 0 0 0,9 33 0 15,3 1 0-15,-12-34 0 0,0 0 0 0,16 33 0 16,1 1 0-16,-17-34-2 0,0 0 2 0,21 31-1 0,5-4 1 16,-26-27 0-16,0 0 0 0,26 31 0 0,4 2 0 0,-30-33-5 15,0 0 5-15,24 29-4 0,3 5 4 16,-27-34-8-16,0 0 8 0,24 28-7 0,-1-1 7 0,-23-27-1 16,0 0 1-16,24 24 0 0,-1-2 0 0,-23-22-1 15,0 0 1-15,28 24 0 0,-2-3 0 0,-26-21-1 16,0 0 1-16,29 19 0 0,1 1 0 0,-30-20 2 15,0 0-2-15,38 21 2 0,1 1-2 0,-39-22 0 16,0 0 0-16,41 17 0 0,3 2 0 0,-44-19 0 16,0 0 0-16,42 15 0 0,1-3 0 0,-43-12 0 0,0 0 0 15,39 12 1-15,2-5-1 0,-41-7 0 16,0 0 0-16,42 5 0 0,2-1 0 0,-44-4 0 0,0 0 0 16,47 3 1-16,3-6-1 0,-50 3 0 0,0 0 0 0,51 0 0 15,3-7 0-15,-54 7 0 0,0 0 0 0,49-5 0 16,1-4 0-16,-50 9 0 0,0 0 0 0,51-15 0 15,-1-13 0-15,-50 28 0 0,0 0 0 0,63-51 0 16,5-19 0-16,-68 70-1 0,0 0 1 0,64-84 0 16,1-12 0-16,-65 96-150 0,0 0 150 0,59-117-149 15,-8-20 149-15,58-115-394 0</inkml:trace>
  <inkml:trace contextRef="#ctx0" brushRef="#br0" timeOffset="22505.09">6906 6722 158 0,'0'0'0'0,"12"-15"0"15,2-13 0-15,-14 28 58 0,0 0-58 0,7 14 59 16,-5 26-59-16,-2-40 44 0,0 0-44 0,7 37 45 15,3 8-45-15,-10-45 23 0,0 0-23 0,16 39 24 16,5-1-24-16,-21-38 29 0,0 0-29 0,20 32 29 16,7-4-29-16,-27-28 12 0,0 0-12 0,26 27 13 15,0-6-13-15,-26-21 10 0,0 0-10 0,28 19 11 0,-2-11-11 16,-26-8 17-16,0 0-17 0,24 11 17 0,2-3-17 16,-26-8 38-16,0 0-38 0,27 7 39 0,2-2-39 15,-29-5 29-15,0 0-29 0,26 5 29 0,2-1-29 16,-28-4 33-16,0 0-33 0,30 7 34 0,1-4-34 0,-31-3 22 15,0 0-22-15,33 5 22 0,-1 2-22 0,-32-7 35 16,0 0-35-16,31 3 36 0,0 2-36 0,-31-5 42 16,0 0-42-16,30 0 43 0,0 0-43 0,-30 0 45 15,0 0-45-15,24 0 45 0,2-5-45 0,-26 5 41 16,0 0-41-16,24-3 42 0,3-6-42 0,-27 9 41 16,0 0-41-16,22-6 42 0,6-3-42 0,-28 9 34 15,0 0-34-15,26-7 35 0,4-1-35 0,-30 8 8 16,0 0-8-16,26-9 9 0,4 2-9 0,-30 7 37 0,0 0-37 15,29-12 37-15,1 2-37 0,-30 10 10 0,0 0-10 16,29-12 10-16,1-4-10 0,-30 16 12 0,0 0-12 0,24-13 13 16,3-6-13-16,-27 19 25 0,0 0-25 0,20-21 26 15,3-4-26-15,-23 25 19 0,0 0-19 0,21-29 20 16,-5-7-20-16,-16 36 1 0,0 0-1 0,17-40 2 16,1-3-2-16,-18 43 10 0,0 0-10 0,17-46 11 15,-5 2-11-15,-12 44 1 0,0 0-1 0,18-43 1 16,-4-5-1-16,-14 48 0 0,0 0 0 0,15-47 0 15,-1-1 0-15,-14 48 0 0,0 0 0 0,12-46 1 16,1 0-1-16,-13 46-1 0,0 0 1 0,8-41 0 16,1-2 0-16,-9 43-1 0,0 0 1 0,7-39 0 15,-5 3 0-15,-2 36 0 0,0 0 0 0,-2-31 0 16,-2 0 0-16,4 31 0 0,0 0 0 0,-8-27 1 0,-1 3-1 16,9 24 0-16,0 0 0 0,-16-21 0 0,-1-1 0 15,17 22 6-15,0 0-6 0,-17-21 6 0,-1 2-6 16,18 19 3-16,0 0-3 0,-21-17 4 0,0-2-4 0,21 19 2 15,0 0-2-15,-21-20 3 0,-5 1-3 0,26 19 5 16,0 0-5-16,-26-15 6 0,-2-1-6 0,28 16 2 16,0 0-2-16,-31-12 3 0,-2 0-3 0,33 12 5 15,0 0-5-15,-33-5 5 0,-2-2-5 0,35 7 7 16,0 0-7-16,-35-3 7 0,2 1-7 0,33 2 3 16,0 0-3-16,-30-2 3 0,-3 1-3 0,33 1 6 15,0 0-6-15,-35 1 6 0,-3 1-6 0,38-2 7 16,0 0-7-16,-38 2 7 0,-4 1-7 0,42-3 0 0,0 0 0 15,-38 4 0-15,-4-1 0 0,42-3 0 0,0 0 0 16,-40 9 1-16,-2 3-1 0,42-12-2 0,0 0 2 0,-37 8-2 16,6 4 2-16,31-12-13 0,0 0 13 0,-38 19-12 15,1 2 12-15,37-21-4 0,0 0 4 0,-35 22-3 16,0 5 3-16,35-27-14 0,0 0 14 0,-38 31-13 16,0 8 13-16,38-39-39 0,0 0 39 0,-33 45-39 15,-2 6 39-15,35-51-80 0,0 0 80 0,-30 83-80 16,6 18 80-16,24-101-122 0,0 0 122 0,-14 116-121 15,7 18 121-15,-14 116-721 0</inkml:trace>
  <inkml:trace contextRef="#ctx0" brushRef="#br0" timeOffset="27894.74">2794 6758 91 0,'0'0'0'0,"7"-3"0"0,4-2 0 15,-11 5 68-15,0 0-68 0,7-7 68 0,-7 0-68 16,0 7 0-16,0 0 0 0,3-9 0 0,-1-6 0 15,-2 15-10-15,0 0 10 0,0-12-9 0,0-7 9 0,0 19-1 16,0 0 1-16,0-17 0 0,0 2 0 0,0 15-2 16,0 0 2-16,0-16-1 0,-2 4 1 0,2 12 3 15,0 0-3-15,0-12 3 0,2 4-3 0,-2 8 33 16,0 0-33-16,0-7 34 0,3-2-34 0,-3 9 5 16,0 0-5-16,6-3 5 0,1-2-5 0,-7 5 18 15,0 0-18-15,5-2 19 0,7 0-19 0,-12 2 15 16,0 0-15-16,9 2 15 0,-1 0-15 0,-8-2 25 0,0 0-25 15,9 5 26-15,0-2-26 0,-9-3 6 0,0 0-6 16,7 2 7-16,-2 0-7 0,-5-2 26 0,0 0-26 0,4 1 26 16,-4 3-26-16,0-4 30 0,0 0-30 0,0 0 30 15,0 0-30-15,0 0 36 0,0 0-36 0,0 0 37 16,0 0-37-16,0 0 33 0,0 0-33 0,0 0 33 16,-4 0-33-16,4 0 33 0,0 0-33 0,0 0 33 15,-5 0-33-15,5 0 7 0,0 0-7 0,-4 0 8 16,4 0-8-16,0 0-65 0,0 0 65 0,4-5-64 15,1 1 64-15,-5 4-155 0,0 0 155 0,21-7-154 16,9-1 154-16,17-8-136 0</inkml:trace>
  <inkml:trace contextRef="#ctx0" brushRef="#br0" timeOffset="28946.62">9376 7361 180 0,'0'0'0'0,"0"7"0"0,0 2 0 15,0-9 78-15,0 0-78 0,4 3 78 0,1-3-78 16,-5 0 61-16,0 0-61 0,5 0 61 0,2 0-61 0,-7 0 55 16,0 0-55-16,3 0 55 0,-1 0-55 0,-2 0 40 15,0 0-40-15,0 0 40 0,4 2-40 0,-4-2 27 16,0 0-27-16,0 0 27 0,3 3-27 0,-3-3 15 16,0 0-15-16,0 0 16 0,0 4-16 0,0-4 19 15,0 0-19-15,0 0 20 0,-7 3-20 0,7-3 14 16,0 0-14-16,-2 0 15 0,-5-3-15 0,7 3 16 15,0 0-16-15,-5 0 17 0,-2-5-17 0,7 5 9 0,0 0-9 16,-5-4 9-16,0 1-9 0,5 3 9 0,0 0-9 16,-7 0 10-16,3-4-10 0,4 4-85 0,0 0 85 15,0 0-84-15,7 4 84 0,-7-4-103 0,0 0 103 0,4 0-103 16,-2 0 103-16,5 3-287 0</inkml:trace>
  <inkml:trace contextRef="#ctx0" brushRef="#br0" timeOffset="40040.11">2334 3512 180 0,'0'0'0'0,"0"0"0"0,0 0 0 16,0 0 61-16,0 0-61 0,0 0 62 0,0 0-62 0,0 0 46 15,0 0-46-15,0 0 46 0,0 0-46 0,0 0 15 16,0 0-15-16,0 0 15 0,-3 3-15 0,3-3 55 16,0 0-55-16,-4 12 55 0,-4 5-55 0,8-17 39 15,0 0-39-15,-9 26 40 0,-3 2-40 0,12-28 40 16,0 0-40-16,-12 36 40 0,-2 3-40 0,14-39 40 16,0 0-40-16,-12 39 41 0,3 4-41 0,9-43 34 0,0 0-34 15,-12 43 35-15,3 5-35 0,9-48 33 0,0 0-33 16,-12 43 34-16,3 1-34 0,9-44 32 0,0 0-32 15,-14 43 32-15,-2 0-32 0,16-43 32 0,0 0-32 16,-10 36 32-16,-2-3-32 0,12-33 22 0,0 0-22 0,-9 30 22 16,6 1-22-16,3-31 28 0,0 0-28 0,-6 21 28 15,6-2-28-15,0-19 7 0,0 0-7 0,2 15 7 16,2-3-7-16,-4-12 10 0,0 0-10 0,3 12 11 16,-3-7-11-16,0-5 8 0,0 0-8 0,2 7 9 15,1-2-9-15,-3-5 8 0,0 0-8 0,4 4 8 16,-4-1-8-16,0-3 8 0,0 0-8 0,0 0 8 15,0 0-8-15,0 0 15 0,0 0-15 0,0 0 15 16,-4-3-15-16,4 3 8 0,0 0-8 0,-3-4 8 16,1-1-8-16,2 5 3 0,0 0-3 0,-3-5 4 15,-3-2-4-15,6 7 7 0,0 0-7 0,-7-7 7 16,-1-1-7-16,8 8 13 0,0 0-13 0,-13-7 13 0,3 2-13 16,10 5 15-16,0 0-15 0,-16-4 15 0,2 1-15 15,14 3 25-15,0 0-25 0,-19 3 26 0,0 1-26 0,19-4 12 16,0 0-12-16,-21 3 13 0,-3 2-13 0,24-5 10 15,0 0-10-15,-18 7 11 0,3-4-11 0,15-3 34 16,0 0-34-16,-14 6 35 0,5 0-35 0,9-6 4 16,0 0-4-16,-9 9 5 0,1-4-5 0,8-5 5 15,0 0-5-15,-4 7 5 0,-1-4-5 0,5-3 13 16,0 0-13-16,-4 6 14 0,4 0-14 0,0-6 0 16,0 0 0-16,4 12 1 0,5 4-1 0,-9-16 0 15,0 0 0-15,14 15 0 0,6 6 0 0,-20-21-2 16,0 0 2-16,25 20-1 0,-3 3 1 0,-22-23-20 0,0 0 20 15,30 20-20-15,0 4 20 0,-30-24-8 0,0 0 8 16,29 22-8-16,1-1 8 0,-30-21-17 0,0 0 17 16,24 19-16-16,-1-4 16 0,-23-15-9 0,0 0 9 15,21 12-8-15,-5 0 8 0,-16-12-1 0,0 0 1 0,13 9-1 16,-4-2 1-16,-9-7-1 0,0 0 1 0,9 5-1 16,-2 2 1-16,-7-7-3 0,0 0 3 0,5 3-2 15,-1-3 2-15,-4 0 0 0,0 0 0 0,0 0 0 16,1 5 0-16,-1-5 3 0,0 0-3 0,0 0 3 15,-5 0-3-15,5 0 7 0,0 0-7 0,-5 0 7 16,-2-3-7-16,7 3 3 0,0 0-3 0,-9-2 4 16,-5 2-4-16,14 0 7 0,0 0-7 0,-12-3 7 15,-5 3-7-15,17 0 3 0,0 0-3 0,-16 0 3 16,2 0-3-16,14 0 5 0,0 0-5 0,-16 0 5 16,-1 0-5-16,17 0 3 0,0 0-3 0,-14 3 3 0,7-3-3 15,7 0-1-15,0 0 1 0,-9 2 0 0,4-2 0 16,5 0 0-16,0 0 0 0,-3 3 0 0,-3-3 0 0,6 0 0 15,0 0 0-15,0 0 0 0,-3 4 0 0,3-4-1 16,0 0 1-16,3 5-1 0,3 5 1 0,-6-10-4 16,0 0 4-16,8 12-3 0,8 3 3 0,-16-15-14 15,0 0 14-15,17 18-13 0,6 4 13 0,-23-22-9 16,0 0 9-16,24 20-8 0,-1 3 8 0,-23-23-1 16,0 0 1-16,24 24-1 0,-3-4 1 0,-21-20-1 15,0 0 1-15,18 21-1 0,-1-2 1 0,-17-19-1 16,0 0 1-16,16 15 0 0,-7-3 0 0,-9-12 0 15,0 0 0-15,8 12 0 0,1-5 0 0,-9-7 0 0,0 0 0 16,4 8 0-16,-4-4 0 0,0-4 0 0,0 0 0 16,1 5 1-16,-1-2-1 0,0-3 2 0,0 0-2 0,-1 7 3 15,-6 2-3-15,7-9 0 0,0 0 0 0,-6 8 1 16,-6 4-1-16,12-12 2 0,0 0-2 0,-14 19 2 16,-7 5-2-16,21-24 0 0,0 0 0 0,-21 23 0 15,0 1 0-15,21-24 1 0,0 0-1 0,-20 27 1 16,-7 5-1-16,27-32 4 0,0 0-4 0,-20 28 4 15,-1-1-4-15,21-27 2 0,0 0-2 0,-21 28 3 16,0-1-3-16,21-27 2 0,0 0-2 0,-18 24 2 16,1 0-2-16,17-24 4 0,0 0-4 0,-17 27 5 15,1 4-5-15,16-31 0 0,0 0 0 0,-14 24 1 16,2 0-1-16,12-24 0 0,0 0 0 0,-14 31 0 16,2 5 0-16,12-36-1 0,0 0 1 0,-13 33 0 15,1 1 0-15,12-34-1 0,0 0 1 0,-10 36-1 0,-2 7 1 16,12-43-1-16,0 0 1 0,-9 39-1 0,0 1 1 15,9-40 1-15,0 0-1 0,-7 42 2 0,-2 3-2 16,9-45-1-16,0 0 1 0,-5 46 0 0,-3 6 0 0,8-52 0 16,0 0 0-16,-11 49 0 0,1 3 0 0,10-52 0 15,0 0 0-15,-7 48 0 0,1-6 0 0,6-42-1 16,0 0 1-16,-5 42 0 0,2 0 0 0,3-42 0 16,0 0 0-16,-4 38 0 0,1-5 0 0,3-33 0 15,0 0 0-15,-2 34 0 0,-1 2 0 0,3-36 0 16,0 0 0-16,-4 31 1 0,2 1-1 0,2-32 2 15,0 0-2-15,-3 28 2 0,3-8-2 0,0-20-31 0,0 0 31 16,-4 22-31-16,4-8 31 0,0-14-165 0,0 0 165 16,7 16-165-16,2-1 165 0,8 16-720 0</inkml:trace>
  <inkml:trace contextRef="#ctx0" brushRef="#br0" timeOffset="103906.37">6401 10513 292 0,'0'0'0'0,"0"-6"0"15,0-5 0-15,0 11 56 0,0 0-56 0,0-13 57 16,0-3-57-16,0 16 24 0,0 0-24 0,0-17 25 16,0 2-25-16,0 15 25 0,0 0-25 0,5-21 26 15,-2-1-26-15,-3 22 6 0,0 0-6 0,4-19 6 0,1 2-6 16,-5 17 9-16,0 0-9 0,9-21 9 0,-4 2-9 15,-5 19 23-15,0 0-23 0,10-24 24 0,4 2-24 16,-14 22 12-16,0 0-12 0,16-20 13 0,3-1-13 0,-19 21 18 16,0 0-18-16,19-17 18 0,4 3-18 0,-23 14 24 15,0 0-24-15,21-12 25 0,3 0-25 0,-24 12 7 16,0 0-7-16,23-7 7 0,1 4-7 0,-24 3 5 16,0 0-5-16,21 2 5 0,2 3-5 0,-23-5 13 15,0 0-13-15,15 7 13 0,3 1-13 0,-18-8 3 16,0 0-3-16,12 9 4 0,-1-1-4 0,-11-8 12 15,0 0-12-15,8 14 12 0,-1 3-12 0,-7-17 15 16,0 0-15-16,4 16 15 0,1-1-15 0,-5-15 50 0,0 0-50 16,0 14 50-16,3 1-50 0,-3-15 33 0,0 0-33 15,0 16 34-15,0-1-34 0,0-15 24 0,0 0-24 0,0 15 25 16,0 1-25-16,0-16 18 0,0 0-18 0,0 17 18 16,2 0-18-16,-2-17 10 0,0 0-10 0,4 17 10 15,1 0-10-15,-5-17 10 0,0 0-10 0,7 16 10 16,-4-2-10-16,-3-14 8 0,0 0-8 0,6 15 8 15,2-1-8-15,-8-14 8 0,0 0-8 0,9 18 8 16,7 1-8-16,-16-19 8 0,0 0-8 0,10 17 8 16,2-1-8-16,-12-16 3 0,0 0-3 0,16 12 4 15,1 3-4-15,-17-15 6 0,0 0-6 0,18 9 6 16,-1-1-6-16,-17-8 3 0,0 0-3 0,16 7 3 16,1-3-3-16,-17-4 0 0,0 0 0 0,14 3 0 15,2-3 0-15,-16 0 1 0,0 0-1 0,12-2 2 16,-1 1-2-16,-11 1 8 0,0 0-8 0,12-7 9 0,-3-2-9 15,-9 9 3-15,0 0-3 0,8-10 4 0,1-2-4 16,-9 12 13-16,0 0-13 0,7-14 13 0,-4 1-13 0,-3 13 15 16,0 0-15-16,2-18 15 0,-2-4-15 0,0 22 3 15,0 0-3-15,-2-24 4 0,-1-1-4 0,3 25 13 16,0 0-13-16,-4-24 14 0,-1 1-14 0,5 23 8 16,0 0-8-16,-9-24 9 0,-3 4-9 0,12 20 8 15,0 0-8-15,-12-19 9 0,-2 3-9 0,14 16 15 16,0 0-15-16,-16-12 15 0,3-3-15 0,13 15 14 15,0 0-14-15,-13-9 15 0,1 3-15 0,12 6 9 0,0 0-9 16,-9-6 9-16,1 3-9 0,8 3 16 0,0 0-16 16,-9-3 17-16,2 1-17 0,7 2 3 0,0 0-3 15,-5-2 4-15,1 0-4 0,4 2 0 0,0 0 0 0,0-3 1 16,4 0-1-16,-4 3-1 0,0 0 1 0,9-5 0 16,-1-2 0-16,-8 7-3 0,0 0 3 0,16-9-3 15,1-1 3-15,-17 10-3 0,0 0 3 0,23-12-3 16,5-2 3-16,-28 14-2 0,0 0 2 0,26-14-2 15,7-1 2-15,-33 15 1 0,0 0-1 0,30-15 1 16,-1-3-1-16,-29 18 1 0,0 0-1 0,30-17 2 16,-2 0-2-16,-28 17 1 0,0 0-1 0,28-17 2 15,-7 2-2-15,-21 15 4 0,0 0-4 0,19-12 4 16,0 1-4-16,-19 11 2 0,0 0-2 0,14-8 2 16,-2 3-2-16,-12 5 0 0,0 0 0 0,9-4 0 15,-1-3 0-15,-8 7 0 0,0 0 0 0,7-3 0 16,2 1 0-16,-9 2-1 0,0 0 1 0,5 0-1 0,1-3 1 15,-6 3-40-15,0 0 40 0,7-2-39 0,-2-1 39 16,-5 3-132-16,0 0 132 0,9-4-131 0,-1-6 131 16,10-4-730-16</inkml:trace>
  <inkml:trace contextRef="#ctx0" brushRef="#br0" timeOffset="108410.76">7627 10466 113 0,'0'0'0'0,"3"-2"0"0,6-3 0 0,-9 5 48 16,0 0-48-16,5-4 49 0,-1 3-49 0,-4 1 62 0,0 0-62 15,0 0 63-15,2-4-63 0,-2 4 68 0,0 0-68 16,0 0 69-16,0 0-69 0,0 0 77 0,0 0-77 0,0 0 78 16,-2 2-78-16,2-2 56 0,0 0-56 0,0 0 56 15,0 0-56-15,0 0 52 0,0 0-52 0,0 0 53 16,-4 0-53-16,4 0 44 0,0 0-44 0,0 0 44 16,-5 0-44-16,5 0 35 0,0 0-35 0,-7 0 36 15,2 0-36-15,5 0 24 0,0 0-24 0,-9 2 25 16,1-1-25-16,8-1 27 0,0 0-27 0,-13 2 27 15,-4 0-27-15,17-2 13 0,0 0-13 0,-16 3 14 16,-1-3-14-16,17 0 19 0,0 0-19 0,-18 2 20 16,3 1-20-16,15-3 14 0,0 0-14 0,-14 4 15 15,2-1-15-15,12-3 16 0,0 0-16 0,-18 7 17 16,1 1-17-16,17-8 9 0,0 0-9 0,-18 6 9 0,3 0-9 16,15-6 9-16,0 0-9 0,-13 7 10 0,5 2-10 15,8-9 8-15,0 0-8 0,-12 8 8 0,3 1-8 16,9-9 3-16,0 0-3 0,-5 9 4 0,-4 1-4 0,9-10 0 15,0 0 0-15,-7 10 1 0,2 2-1 0,5-12 0 16,0 0 0-16,-9 12 0 0,4 2 0 0,5-14 1 16,0 0-1-16,-4 14 2 0,1-1-2 0,3-13 0 15,0 0 0-15,-4 14 0 0,3 0 0 0,1-14 0 16,0 0 0-16,1 15 0 0,3-5 0 0,-4-10 0 16,0 0 0-16,7 11 0 0,1-1 0 0,-8-10-2 15,0 0 2-15,9 3-1 0,5 1 1 0,-14-4-2 0,0 0 2 16,16 1-1-16,1-1 1 0,-17 0 1 0,0 0-1 15,18-3 1-15,-3-2-1 0,-15 5 4 0,0 0-4 16,19-9 5-16,1 3-5 0,-20 6 3 0,0 0-3 16,19-11 3-16,0 1-3 0,-19 10 12 0,0 0-12 0,14-7 13 15,-2-3-13-15,-12 10 8 0,0 0-8 0,9-7 8 16,0 2-8-16,-9 5 3 0,0 0-3 0,8-2 4 16,1-1-4-16,-9 3 2 0,0 0-2 0,7-4 3 15,-2 3-3-15,-5 1 5 0,0 0-5 0,4 0 5 16,1 0-5-16,-5 0-2 0,0 0 2 0,3 0-2 15,-3 1 2-15,0-1-110 0,0 0 110 0,4 4-110 16,1 3 110-16,-5-7-141 0,0 0 141 0,5 10-633 16,-10-20 633-16</inkml:trace>
  <inkml:trace contextRef="#ctx0" brushRef="#br0" timeOffset="121907.15">5895 9643 102 0,'0'0'0'0,"0"0"0"16,0 0 0-16,0 0 5 0,0 0-5 0,0 0 6 15,0 0-6-15,0 0 9 0,0 0-9 0,0 0 10 16,-21-13-10-16,21 13 4 0,0 0-4 0,-12-9 4 16,-5 0-4-16,17 9 0 0,0 0 0 0,-16-8 1 15,-1-2-1-15,17 10 0 0,0 0 0 0,-18-6 0 16,1 3 0-16,17 3 0 0,0 0 0 0,-16-3 0 15,2 1 0-15,14 2-1 0,0 0 1 0,-15 0 0 16,4 2 0-16,11-2-4 0,0 0 4 0,-12 1-3 0,3 1 3 16,-8 1-39-16</inkml:trace>
  <inkml:trace contextRef="#ctx0" brushRef="#br0" timeOffset="122522.93">5442 9916 124 0,'0'0'0'0,"9"-12"0"16,7-7 0-16,-16 19 33 0,0 0-33 0,5 3 33 16,-5 13-33-16,0-16 31 0,0 0-31 0,3 12 31 15,1 3-31-15,-4-15 23 0,0 0-23 0,5 17 24 16,4 5-24-16,-9-22 18 0,0 0-18 0,5 16 18 16,4-1-18-16,-9-15 10 0,0 0-10 0,10 12 10 15,-1-5-10-15,-9-7 17 0,0 0-17 0,9 9 17 16,-1-1-17-16,-8-8 8 0,0 0-8 0,9 7 8 15,3 2-8-15,-12-9 9 0,0 0-9 0,14 12 9 16,-2-4-9-16,-12-8 15 0,0 0-15 0,13 10 15 0,1 1-15 16,-14-11 14-16,0 0-14 0,12 10 15 0,3-3-15 15,-15-7 25-15,0 0-25 0,18 8 26 0,-1 4-26 0,-17-12 20 16,0 0-20-16,21 12 20 0,2 0-20 0,-23-12 17 16,0 0-17-16,21 11 17 0,0 1-17 0,-21-12 27 15,0 0-27-15,15 10 27 0,-1-3-27 0,-14-7 37 16,0 0-37-16,14 7 37 0,-2-2-37 0,-12-5 37 15,0 0-37-15,13 3 37 0,-8-1-37 0,-5-2 33 16,0 0-33-16,7 0 34 0,-4 0-34 0,-3 0 23 16,0 0-23-16,9 0 24 0,0-2-24 0,-9 2 10 15,0 0-10-15,8-5 11 0,1-2-11 0,-9 7 18 16,0 0-18-16,12-12 19 0,2 0-19 0,-14 12 3 0,0 0-3 16,12-15 4-16,2-9-4 0,-14 24 12 0,0 0-12 15,16-26 13-15,1-3-13 0,-17 29 3 0,0 0-3 0,21-31 4 16,0-1-4-16,-21 32-6 0,0 0 6 0,26-29-5 15,-1 1 5-15,-25 28-169 0,0 0 169 0,29-24-168 16,6 4 168-16,30-25-402 0</inkml:trace>
  <inkml:trace contextRef="#ctx0" brushRef="#br0" timeOffset="136716.01">27686 13883 1054 0,'0'0'0'0</inkml:trace>
  <inkml:trace contextRef="#ctx0" brushRef="#br0" timeOffset="137821.06">27856 13798 113 0,'0'0'0'0,"0"0"0"0,21-2 0 15,-21 2 48-15,0 0-48 0,18 0 49 0,4-4-49 16,-22 4 62-16,0 0-62 0,28-5 63 0,4-3-63 15,-32 8 52-15,0 0-52 0,31-7 52 0,4-2-52 0,-35 9 40 16,0 0-40-16,33-7 40 0,2-1-40 0,-35 8 28 16,0 0-28-16,35-9 28 0,1-1-28 0,-36 10 15 15,0 0-15-15,42-12 15 0,3 0-15 0,-45 12 41 16,0 0-41-16,47-10 42 0,2-1-42 0,-49 11 31 16,0 0-31-16,47-6 31 0,2-1-31 0,-49 7 13 15,0 0-13-15,45-5 14 0,-1 1-14 0,-44 4 22 16,0 0-22-16,43-3 22 0,1 1-22 0,-44 2 32 0,0 0-32 15,42 0 33-15,-1 0-33 0,-41 0 40 0,0 0-40 16,39 2 41-16,-1-1-41 0,-38-1 50 0,0 0-50 16,33 6 51-16,-3-5-51 0,-30-1 43 0,0 0-43 0,24 5 43 15,-3 1-43-15,-21-6 53 0,0 0-53 0,21 10 53 16,0 7-53-16,-21-17 54 0,0 0-54 0,17 14 55 16,-3 5-55-16,-14-19 22 0,0 0-22 0,12 25 23 15,1 4-23-15,-13-29 43 0,0 0-43 0,8 35 44 16,1 2-44-16,-9-37 33 0,0 0-33 0,9 40 33 15,-2 3-33-15,-7-43 13 0,0 0-13 0,5 44 13 16,-2 1-13-16,-3-45 7 0,0 0-7 0,4 48 7 16,-2 3-7-16,-2-51 1 0,0 0-1 0,1 55 1 15,-1 1-1-15,0-56 0 0,0 0 0 0,0 59 1 16,2 2-1-16,-2-61 0 0,0 0 0 0,0 71 0 16,0 11 0-16,0-82 0 0,0 0 0 0,-2 77 0 15,-1-2 0-15,3-75-1 0,0 0 1 0,-4 74 0 0,1-4 0 16,3-70-7-16,0 0 7 0,-3 67-7 0,1-9 7 15,2-58-1-15,0 0 1 0,-2 52-1 0,2-10 1 16,0-42-1-16,0 0 1 0,-2 50-1 0,2 0 1 16,0-50-1-16,0 0 1 0,-1 65 0 0,-1 10 0 0,2-75-3 15,0 0 3-15,0 71-2 0,2-3 2 0,-2-68-5 16,0 0 5-16,1 72-5 0,1 2 5 0,-2-74-3 16,0 0 3-16,4 75-3 0,1 0 3 0,-5-75 0 15,0 0 0-15,7 72 1 0,1-1-1 0,-8-71 7 16,0 0-7-16,7 70 8 0,-1 0-8 0,-6-70 1 15,0 0-1-15,3 74 2 0,1 1-2 0,-4-75 9 16,0 0-9-16,3 72 10 0,1-2-10 0,-4-70 22 0,0 0-22 16,1 69 23-16,1-1-23 0,-2-68 13 0,0 0-13 15,2 69 13-15,-2-1-13 0,0-68 18 0,0 0-18 16,2 65 19-16,-1-1-19 0,-1-64 8 0,0 0-8 0,2 48 9 16,2-10-9-16,-4-38 4 0,0 0-4 0,3 42 4 15,0 1-4-15,-3-43 3 0,0 0-3 0,4 45 3 16,1 1-3-16,-5-46 5 0,0 0-5 0,4 45 5 15,-1-1-5-15,-3-44 2 0,0 0-2 0,4 39 2 16,-3-1-2-16,-1-38 5 0,0 0-5 0,4 33 5 16,1-6-5-16,-5-27 13 0,0 0-13 0,5 26 13 15,1-6-13-15,-6-20 39 0,0 0-39 0,3 19 39 16,1-5-39-16,-4-14 5 0,0 0-5 0,1 12 6 16,-1-4-6-16,0-8 12 0,0 0-12 0,0 7 12 15,0-2-12-15,0-5 25 0,0 0-25 0,0 4 26 0,-1-1-26 16,1-3 11-16,0 0-11 0,0 0 11 0,-4 4-11 15,4-4 18-15,0 0-18 0,-7 1 19 0,-3-1-19 16,10 0 15-16,0 0-15 0,-14 0 15 0,-4-1-15 16,18 1 9-16,0 0-9 0,-22-4 10 0,-6-1-10 0,28 5 4 15,0 0-4-15,-23-3 4 0,0-1-4 0,23 4 0 16,0 0 0-16,-27-3 1 0,-5 1-1 0,32 2-1 16,0 0 1-16,-33-3 0 0,-2-1 0 0,35 4 0 15,0 0 0-15,-42-3 0 0,-6-1 0 0,48 4-8 16,0 0 8-16,-46-3-8 0,3-2 8 0,43 5-4 15,0 0 4-15,-40-2-3 0,1 1 3 0,39 1-38 16,0 0 38-16,-40 1-37 0,2 3 37 0,38-4-47 0,0 0 47 16,-35 5-46-16,4 0 46 0,31-5-69 0,0 0 69 15,-32 7-68-15,5 1 68 0,27-8-143 0,0 0 143 16,-27 7-142-16,5 0 142 0,-27 7-1002 0</inkml:trace>
  <inkml:trace contextRef="#ctx0" brushRef="#br0" timeOffset="147654.01">26390 11690 113 0,'0'0'0'0,"0"0"0"0,-2-6 0 0,2 6 7 16,0 0-7-16,2-4 7 0,-1-1-7 0,-1 5 40 15,0 0-40-15,2-5 41 0,0 1-41 0,-2 4 37 16,0 0-37-16,1-6 37 0,-1 0-37 0,0 6 55 16,0 0-55-16,0-6 56 0,0-1-56 0,0 7 43 15,0 0-43-15,0-5 44 0,-1 1-44 0,1 4 12 16,0 0-12-16,0-3 13 0,0-2-13 0,0 5 14 16,0 0-14-16,0-4 15 0,0 1-15 0,0 3 3 0,0 0-3 15,-2-2 4-15,0-1-4 0,2 3 2 0,0 0-2 16,-1-4 3-16,-1 1-3 0,2 3 40 0,0 0-40 0,-2-4 41 15,0 3-41-15,2 1 40 0,0 0-40 0,-1-6 41 16,-1 3-41-16,2 3 62 0,0 0-62 0,-2-3 63 16,2-3-63-16,0 6 74 0,0 0-74 0,0-5 74 15,2 0-74-15,-2 5 66 0,0 0-66 0,3-5 67 16,3 2-67-16,-6 3 54 0,0 0-54 0,6-2 55 16,5 4-55-16,-11-2 57 0,0 0-57 0,14 0 57 15,5-2-57-15,-19 2 61 0,0 0-61 0,24 0 61 16,4 2-61-16,-28-2 40 0,0 0-40 0,33 1 40 15,4 3-40-15,-37-4 36 0,0 0-36 0,37 3 37 16,3-3-37-16,-40 0 33 0,0 0-33 0,41 0 34 16,5-3-34-16,-46 3 32 0,0 0-32 0,47-4 32 15,2-1-32-15,-49 5 49 0,0 0-49 0,52-5 49 16,4 3-49-16,-56 2 47 0,0 0-47 0,54-5 47 0,0-3-47 16,-54 8 20-16,0 0-20 0,55-7 20 0,-4 2-20 0,-51 5 22 15,0 0-22-15,54-2 22 0,0 2-22 0,-54 0 24 16,0 0-24-16,52 2 25 0,0-1-25 0,-52-1 13 15,0 0-13-15,47 6 13 0,-3-1-13 0,-44-5 10 16,0 0-10-16,40 5 11 0,-3 0-11 0,-37-5 17 16,0 0-17-16,33 7 17 0,-2 0-17 0,-31-7 3 15,0 0-3-15,30 8 4 0,-4-4-4 0,-26-4 2 16,0 0-2-16,26 5 3 0,0-2-3 0,-26-3 1 16,0 0-1-16,23 5 2 0,-1 0-2 0,-22-5 1 15,0 0-1-15,21 7 1 0,-2 0-1 0,-19-7 1 0,0 0-1 16,20 9 1-16,1 1-1 0,-21-10 0 0,0 0 0 15,20 9 1-15,1 1-1 0,-21-10 0 0,0 0 0 0,21 10 1 16,0 0-1-16,-21-10 2 0,0 0-2 0,21 12 2 16,-2-5-2-16,-19-7 0 0,0 0 0 0,16 9 0 15,-2-6 0-15,-14-3 1 0,0 0-1 0,10 4 2 16,-1 1-2-16,-9-5 1 0,0 0-1 0,7 0 2 16,-2 2-2-16,-5-2 3 0,0 0-3 0,4 0 4 15,-3 0-4-15,-1 0 6 0,0 0-6 0,0 0 7 16,0 0-7-16,0 0 0 0,0 0 0 0,-7-6 1 15,-5 0-1-15,12 6-2 0,0 0 2 0,-17-9-1 16,-8 0 1-16,25 9-6 0,0 0 6 0,-27-12-6 16,-5 0 6-16,32 12-9 0,0 0 9 0,-33-13-9 15,-2 1 9-15,35 12-8 0,0 0 8 0,-35-7-8 16,-1 2 8-16,36 5-24 0,0 0 24 0,-38 0-23 0,-4 1 23 16,42-1-2-16,0 0 2 0,-42 4-2 0,-2 1 2 15,44-5-7-15,0 0 7 0,-45 5-7 0,-2 2 7 16,47-7-4-16,0 0 4 0,-49 5-3 0,-1 2 3 0,50-7 0 15,0 0 0-15,-47 7 0 0,3 1 0 0,44-8-2 16,0 0 2-16,-45 6-1 0,-2 0 1 0,47-6 0 16,0 0 0-16,-47 6 0 0,1-3 0 0,46-3 0 15,0 0 0-15,-48 2 0 0,-3-1 0 0,51-1-1 16,0 0 1-16,-47 4 0 0,2-4 0 0,45 0 0 16,0 0 0-16,-45 2 0 0,4-1 0 0,41-1 1 15,0 0-1-15,-36 2 2 0,1 1-2 0,35-3 0 0,0 0 0 16,-31 4 0-16,1-2 0 0,30-2 1 0,0 0-1 15,-26 0 2-15,3-2-2 0,23 2 0 0,0 0 0 16,-19-5 0-16,2 1 0 0,17 4-1 0,0 0 1 0,-14-3-1 16,2-2 1-16,12 5-5 0,0 0 5 0,-9-4-4 15,4-1 4-15,5 5-3 0,0 0 3 0,0-7-3 16,5 0 3-16,-5 7-2 0,0 0 2 0,10-6-2 16,8 0 2-16,-18 6 0 0,0 0 0 0,24-3 0 15,7-4 0-15,-31 7-1 0,0 0 1 0,37-5-1 16,7 2 1-16,-44 3-1 0,0 0 1 0,52-2-1 15,7 0 1-15,-59 2-8 0,0 0 8 0,63-2-7 16,1 2 7-16,-64 0-1 0,0 0 1 0,66 2-1 16,2 0 1-16,-68-2 0 0,0 0 0 0,86 5 0 15,10 0 0-15,-96-5 0 0,0 0 0 0,87 4 0 16,-2-1 0-16,-85-3 2 0,0 0-2 0,75 0 3 0,-5 0-3 16,-70 0 5-16,0 0-5 0,66 0 6 0,-3-3-6 15,-63 3 7-15,0 0-7 0,52-2 8 0,-7 0-8 16,-45 2 8-16,0 0-8 0,45-2 8 0,1-1-8 0,-46 3 15 15,0 0-15-15,42-5 15 0,-4-2-15 0,-38 7 3 16,0 0-3-16,35-5 4 0,-4 1-4 0,-31 4 2 16,0 0-2-16,26-3 3 0,-5 0-3 0,-21 3 0 15,0 0 0-15,18-4 0 0,-3 1 0 0,-15 3-1 16,0 0 1-16,11-2-1 0,-3 0 1 0,-8 2-4 16,0 0 4-16,6 0-4 0,-5 2 4 0,-1-2-15 15,0 0 15-15,0 0-14 0,-8 2 14 0,8-2-15 16,0 0 15-16,-11 0-14 0,-4 0 14 0,15 0-34 0,0 0 34 15,-18 0-34-15,-3 1 34 0,21-1-5 0,0 0 5 16,-24 2-5-16,-4 2 5 0,28-4-18 0,0 0 18 16,-37 3-18-16,-6-1 18 0,43-2-9 0,0 0 9 0,-46 5-8 15,-2 0 8-15,48-5-1 0,0 0 1 0,-51 7-1 16,-3 1 1-16,54-8-8 0,0 0 8 0,-54 9-8 16,0 1 8-16,54-10-3 0,0 0 3 0,-59 9-3 15,-2-1 3-15,61-8 0 0,0 0 0 0,-75 9 1 16,-9 1-1-16,84-10 0 0,0 0 0 0,-76 9 1 15,1-1-1-15,75-8 8 0,0 0-8 0,-68 7 8 16,5-3-8-16,63-4 15 0,0 0-15 0,-50 1 16 16,10-1-16-16,40 0 3 0,0 0-3 0,-44-3 4 15,2-2-4-15,42 5 3 0,0 0-3 0,-40-7 3 16,2 2-3-16,38 5 18 0,0 0-18 0,-40-9 19 0,0 2-19 16,40 7 0-16,0 0 0 0,-35-6 1 0,5 0-1 15,30 6 1-15,0 0-1 0,-29-5 1 0,3 2-1 16,26 3-27-16,0 0 27 0,-21-4-27 0,7 4 27 0,14 0-94 15,0 0 94-15,-11 0-94 0,4 0 94 0,7 0-152 16,0 0 152-16,-8 0-151 0,1 0 151 0,-9 2-1000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28:29.12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952 6054 124 0,'0'0'0'0,"0"0"0"16,-6-8 0-16,6 8 38 0,0 0-38 0,1-7 39 0,6-9-39 15,-7 16 14-15,0 0-14 0,7-12 15 0,5-6-15 0,-12 18 22 16,0 0-22-16,13-18 23 0,4-6-23 0,-17 24 24 16,0 0-24-16,17-22 25 0,-1-2-25 0,-16 24 31 15,0 0-31-15,14-31 31 0,-2 2-31 0,-12 29 53 16,0 0-53-16,11-34 54 0,-1 1-54 0,-10 33 59 16,0 0-59-16,11-30 59 0,-3-3-59 0,-8 33 51 15,0 0-51-15,7-31 51 0,2 4-51 0,-9 27 33 16,0 0-33-16,5-24 34 0,2 0-34 0,-7 24 39 15,0 0-39-15,2-24 40 0,-2 2-40 0,0 22 33 16,0 0-33-16,-2-21 34 0,2 6-34 0,0 15 32 0,0 0-32 16,-5-19 33-16,1-2-33 0,4 21 32 0,0 0-32 15,-3-19 32-15,-4 0-32 0,7 19 32 0,0 0-32 16,-5-17 32-16,1-2-32 0,4 19 32 0,0 0-32 0,-1-17 32 16,-5 2-32-16,6 15 22 0,0 0-22 0,-3-12 22 15,-1 0-22-15,4 12 18 0,0 0-18 0,-8-15 18 16,-1-4-18-16,9 19 27 0,0 0-27 0,-16-16 27 15,-3 1-27-15,19 15-6 0,0 0 6 0,-16-17-5 16,-1 1 5-16,17 16-14 0,0 0 14 0,-17-20-13 16,-3 1 13-16,20 19-10 0,0 0 10 0,-20-21-9 15,-1 3 9-15,21 18-5 0,0 0 5 0,-20-24-4 16,-4 1 4-16,24 23-13 0,0 0 13 0,-21-20-13 16,0 1 13-16,21 19-15 0,0 0 15 0,-21-17-14 15,2 5 14-15,19 12-39 0,0 0 39 0,-19-14-39 16,0 2 39-16,19 12-20 0,0 0 20 0,-19-9-19 15,-2-3 19-15,21 12-30 0,0 0 30 0,-19-8-30 0,-2-1 30 16,21 9-3-16,0 0 3 0,-21-3-2 0,-2-4 2 16,23 7-8-16,0 0 8 0,-21 0-7 0,0 0 7 15,21 0-8-15,0 0 8 0,-21 0-8 0,-5 7 8 0,26-7-8 16,0 0 8-16,-28 5-7 0,-1 5 7 0,29-10-1 16,0 0 1-16,-32 14-1 0,-1 1 1 0,33-15-1 15,0 0 1-15,-29 16 0 0,3-1 0 0,26-15-7 16,0 0 7-16,-27 16-6 0,5 1 6 0,22-17-3 15,0 0 3-15,-19 19-3 0,-2-4 3 0,21-15-2 16,0 0 2-16,-21 17-2 0,-2 6 2 0,23-23-5 16,0 0 5-16,-15 17-5 0,-1 1 5 0,16-18-7 0,0 0 7 15,-12 23-6-15,1 2 6 0,11-25-3 0,0 0 3 16,-7 28-3-16,2 3 3 0,5-31-2 0,0 0 2 0,-5 27-2 16,1-3 2-16,4-24 0 0,0 0 0 0,-3 26 0 15,1-1 0-15,2-25 0 0,0 0 0 0,0 28 0 16,0-1 0-16,0-27-1 0,0 0 1 0,2 28 0 15,1-1 0-15,-3-27-1 0,0 0 1 0,4 31-1 16,4 5 1-16,-8-36-4 0,0 0 4 0,9 31-3 16,2 0 3-16,-11-31-1 0,0 0 1 0,12 32 0 15,4 1 0-15,-16-33 0 0,0 0 0 0,13 34 1 16,3 2-1-16,-16-36 0 0,0 0 0 0,16 34 1 16,-2-1-1-16,-14-33 1 0,0 0-1 0,14 34 1 15,1-7-1-15,-15-27 3 0,0 0-3 0,18 26 4 16,-1-4-4-16,-17-22 2 0,0 0-2 0,21 18 2 15,2-6-2-15,-23-12 10 0,0 0-10 0,24 10 10 0,1-5-10 16,-25-5 8-16,0 0-8 0,24 3 9 0,2 1-9 16,-26-4 8-16,0 0-8 0,26 0 9 0,-1 0-9 0,-25 0 8 15,0 0-8-15,19-4 8 0,-2 3-8 0,-17 1 15 16,0 0-15-16,16-2 15 0,-4 0-15 0,-12 2 14 16,0 0-14-16,10 0 15 0,1 0-15 0,-11 0 9 15,0 0-9-15,9 0 9 0,-8-3-9 0,-1 3 25 16,0 0-25-16,4 0 26 0,-1 0-26 0,-3 0 2 15,0 0-2-15,0 0 2 0,4 3-2 0,-4-3 2 16,0 0-2-16,0 0 3 0,5 4-3 0,-5-4 5 16,0 0-5-16,0 0 6 0,2 5-6 0,-2-5 6 0,0 0-6 15,0 0 7-15,3 3-7 0,-3-3 3 0,0 0-3 16,4 4 3-16,-2 1-3 0,-2-5 2 0,0 0-2 16,3 7 2-16,4-6-2 0,-7-1 1 0,0 0-1 0,2 7 2 15,1-3-2-15,-3-4 0 0,0 0 0 0,4 3 0 16,-3 2 0-16,-1-5-5 0,0 0 5 0,4 4-5 15,-1-1 5-15,-3-3-56 0,0 0 56 0,6 5-55 16,1-1 55-16,-7-4-118 0,0 0 118 0,8 3-118 16,3-1 118-16,8 5-511 0</inkml:trace>
  <inkml:trace contextRef="#ctx0" brushRef="#br0" timeOffset="2597.19">23437 3126 628 0,'0'0'0'0,"0"12"0"16,0 7 0-16,0-19 12 0,0 0-12 0,-4-8 12 15,-3-11-12-15,7 19 33 0,0 0-33 0,-3-21 33 16,-6 2-33-16,9 19 10 0,0 0-10 0,-7-18 11 16,2 1-11-16,5 17 1 0,0 0-1 0,-7-19 1 15,-2-2-1-15,9 21 1 0,0 0-1 0,-9-22 1 16,1 1-1-16,8 21 0 0,0 0 0 0,-11-19 1 16,-1-1-1-16,12 20 0 0,0 0 0 0,-14-19 1 15,-2 2-1-15,16 17-2 0,0 0 2 0,-20-16-2 16,-1 1 2-16,21 15-12 0,0 0 12 0,-25-12-12 15,-1 2 12-15,26 10-16 0,0 0 16 0,-28-9-15 16,-1-3 15-16,29 12-5 0,0 0 5 0,-32-15-4 16,1-1 4-16,31 16 0 0,0 0 0 0,-31-12 0 0,-3-3 0 15,34 15 0-15,0 0 0 0,-36-12 1 0,-2 3-1 16,38 9 3-16,0 0-3 0,-39-8 3 0,-6 1-3 16,45 7 2-16,0 0-2 0,-40-5 2 0,3 1-2 0,37 4 1 15,0 0-1-15,-42-3 2 0,-1 0-2 0,43 3 1 16,0 0-1-16,-45-2 2 0,-2 2-2 0,47 0 1 15,0 0-1-15,-49 2 1 0,-2 4-1 0,51-6 3 16,0 0-3-16,-55 4 3 0,-1 1-3 0,56-5 1 16,0 0-1-16,-54 7 2 0,-2 1-2 0,56-8 1 15,0 0-1-15,-68 12 2 0,-7 0-2 0,75-12 1 16,0 0-1-16,-73 12 1 0,-2 0-1 0,75-12 3 0,0 0-3 16,-70 12 4-16,2 2-4 0,68-14 2 0,0 0-2 15,-62 17 2-15,3 2-2 0,59-19 5 0,0 0-5 0,-53 12 5 16,6 0-5-16,47-12 2 0,0 0-2 0,-66 19 3 15,-7 1-3-15,73-20 5 0,0 0-5 0,-73 19 5 16,1-2-5-16,72-17 3 0,0 0-3 0,-64 19 3 16,6-7-3-16,58-12 5 0,0 0-5 0,-50 16 5 15,6-1-5-15,44-15 7 0,0 0-7 0,-50 17 7 16,3 2-7-16,47-19 7 0,0 0-7 0,-46 17 8 16,3 2-8-16,43-19 1 0,0 0-1 0,-45 22 1 15,1 4-1-15,44-26 0 0,0 0 0 0,-59 34 0 16,-9 2 0-16,68-36-1 0,0 0 1 0,-63 40 0 15,2-1 0-15,61-39-1 0,0 0 1 0,-59 36 0 16,5 2 0-16,54-38-1 0,0 0 1 0,-40 32 0 16,8-4 0-16,32-28-1 0,0 0 1 0,-31 36 0 0,1 3 0 15,30-39-6-15,0 0 6 0,-34 55-6 0,-5 12 6 16,39-67-8-16,0 0 8 0,-38 61-8 0,0 6 8 16,38-67-9-16,0 0 9 0,-37 67-8 0,2-4 8 0,35-63-8 15,0 0 8-15,-33 57-8 0,0-4 8 0,33-53-4 16,0 0 4-16,-28 57-3 0,4-3 3 0,24-54-6 15,0 0 6-15,-16 47-6 0,7-8 6 0,9-39-13 16,0 0 13-16,-5 45-13 0,3 1 13 0,2-46-15 16,0 0 15-16,2 48-15 0,3 0 15 0,-5-48-9 15,0 0 9-15,9 51-9 0,2 2 9 0,-11-53-10 16,0 0 10-16,17 69-9 0,7 10 9 0,-24-79-1 0,0 0 1 16,26 73-1-16,6 3 1 0,-32-76-1 0,0 0 1 15,33 73 0-15,-3-1 0 0,-30-72 0 0,0 0 0 16,33 70 0-16,3-3 0 0,-36-67 3 0,0 0-3 15,32 67 3-15,-1-7-3 0,-31-60 0 0,0 0 0 0,35 58 0 16,3-3 0-16,-38-55-1 0,0 0 1 0,42 53 0 16,5 0 0-16,-47-53-1 0,0 0 1 0,52 52 0 15,4-1 0-15,-56-51 0 0,0 0 0 0,56 46 0 16,-1-4 0-16,-55-42 0 0,0 0 0 0,56 42 0 16,-2 1 0-16,-54-43 0 0,0 0 0 0,59 43 1 15,1-4-1-15,-60-39 0 0,0 0 0 0,64 48 1 16,6 4-1-16,-70-52 0 0,0 0 0 0,70 51 0 15,-1 1 0-15,-69-52 2 0,0 0-2 0,75 49 2 16,5-1-2-16,-80-48 5 0,0 0-5 0,86 45 5 16,2-6-5-16,-88-39 22 0,0 0-22 0,86 38 22 0,-4-6-22 15,-82-32 21-15,0 0-21 0,87 31 21 0,2 0-21 16,-89-31 34-16,0 0-34 0,87 26 34 0,2-1-34 16,-89-25 12-16,0 0-12 0,85 24 12 0,-3 0-12 15,-82-24 36-15,0 0-36 0,85 21 37 0,4 1-37 0,-89-22 36 16,0 0-36-16,84 24 36 0,-4-2-36 0,-80-22 14 15,0 0-14-15,83 21 15 0,-2 0-15 0,-81-21 31 16,0 0-31-16,85 15 31 0,-3-6-31 0,-82-9 36 16,0 0-36-16,80 10 36 0,-2-7-36 0,-78-3 6 15,0 0-6-15,77 2 7 0,0-4-7 0,-77 2 37 16,0 0-37-16,75-7 37 0,-1-1-37 0,-74 8 28 16,0 0-28-16,75-16 28 0,-1-8-28 0,-74 24 14 0,0 0-14 15,73-30 15-15,0-10-15 0,-73 40 2 0,0 0-2 16,75-43 2-16,5-5-2 0,-80 48-2 0,0 0 2 0,68-49-2 15,-5-4 2-15,-63 53-14 0,0 0 14 0,57-52-13 16,-6 3 13-16,-51 49-10 0,0 0 10 0,54-52-10 16,-6 4 10-16,-48 48-10 0,0 0 10 0,51-49-10 15,-2 4 10-15,-49 45-8 0,0 0 8 0,48-51-8 16,1-4 8-16,-49 55-15 0,0 0 15 0,44-52-15 16,-6 1 15-16,-38 51-8 0,0 0 8 0,31-43-8 15,-6 4 8-15,-25 39-16 0,0 0 16 0,28-55-15 16,1-8 15-16,-29 63-4 0,0 0 4 0,23-55-3 15,-2 7 3-15,-21 48-3 0,0 0 3 0,21-62-3 16,-2-10 3-16,-19 72-2 0,0 0 2 0,10-67-1 16,-4-6 1-16,-6 73 0 0,0 0 0 0,1-71 0 15,-2 3 0-15,1 68 1 0,0 0-1 0,-9-70 2 0,-3 3-2 16,12 67 1-16,0 0-1 0,-14-70 2 0,-5 1-2 16,19 69 10-16,0 0-10 0,-18-67 10 0,1-3-10 0,17 70 3 15,0 0-3-15,-21-70 4 0,-2 0-4 0,23 70 0 16,0 0 0-16,-26-76 1 0,2 1-1 0,24 75 0 15,0 0 0-15,-30-76 0 0,-1-1 0 0,31 77 0 16,0 0 0-16,-35-72 0 0,-2 2 0 0,37 70 0 16,0 0 0-16,-40-75 0 0,0-1 0 0,40 76 1 15,0 0-1-15,-43-80 2 0,1-1-2 0,42 81 1 16,0 0-1-16,-42-82 2 0,-2 3-2 0,44 79-1 16,0 0 1-16,-47-75-1 0,-1-4 1 0,48 79-26 0,0 0 26 15,-65-74-25-15,-8 3 25 0,73 71-94 0,0 0 94 16,-80-67-93-16,-7 5 93 0,87 62-129 0,0 0 129 15,-105-55-128-15,-15 7 128 0,-105-58-402 0</inkml:trace>
  <inkml:trace contextRef="#ctx0" brushRef="#br0" timeOffset="17204.58">13268 11101 113 0,'0'0'0'0,"0"0"0"15,17-3 0-15,-17 3 54 0,0 0-54 0,11-2 54 16,3 2-54-16,-14 0 75 0,0 0-75 0,15-3 75 15,3 3-75-15,-18 0 77 0,0 0-77 0,21 0 78 0,1 3-78 16,-22-3 63-16,0 0-63 0,30 0 64 0,0 0-64 0,-30 0 54 16,0 0-54-16,29 2 55 0,1-1-55 15,-30-1 33-15,0 0-33 0,29 2 34 0,3 2-34 0,-32-4 24 16,0 0-24-16,31 1 25 0,1-1-25 0,-32 0 25 16,0 0-25-16,34 0 26 0,3-1-26 0,-37 1 33 15,0 0-33-15,38 0 33 0,4-2-33 0,-42 2 29 16,0 0-29-16,40 3 29 0,5 4-29 0,-45-7 8 15,0 0-8-15,44 5 9 0,1 0-9 0,-45-5 19 16,0 0-19-16,44 4 20 0,-2 4-20 0,-42-8 14 16,0 0-14-16,43 5 15 0,3 1-15 0,-46-6 15 15,0 0-15-15,43 5 16 0,4 0-16 0,-47-5 26 0,0 0-26 16,45 7 26-16,2-6-26 0,-47-1 37 0,0 0-37 16,44 2 37-16,-4-4-37 0,-40 2 21 0,0 0-21 0,44 0 21 15,-6-1-21-15,-38 1 19 0,0 0-19 0,42 0 20 16,-4 0-20-16,-38 0 9 0,0 0-9 0,40 1 10 15,2 1-10-15,-42-2 17 0,0 0-17 0,42 5 17 16,-6 2-17-16,-36-7 14 0,0 0-14 0,37 5 15 16,0 4-15-16,-37-9 4 0,0 0-4 0,33 7 4 15,-2 0-4-15,-31-7 7 0,0 0-7 0,30 8 8 16,-1-4-8-16,-29-4 13 0,0 0-13 0,30 3 14 16,-6 0-14-16,-24-3 1 0,0 0-1 0,26 6 1 15,0-5-1-15,-26-1 3 0,0 0-3 0,25 4 4 16,1-1-4-16,-26-3 0 0,0 0 0 0,24 4 1 15,3-3-1-15,-27-1 0 0,0 0 0 0,29 2 0 16,-3 0 0-16,-26-2 0 0,0 0 0 0,30 3 0 0,-4 1 0 16,-26-4-4-16,0 0 4 0,24 3-3 0,1 2 3 0,-25-5-1 15,0 0 1-15,22 4 0 0,1-1 0 0,-23-3-1 16,0 0 1-16,21 0 0 0,0 2 0 0,-21-2-2 16,0 0 2-16,21 1-2 0,0-1 2 0,-21 0 0 15,0 0 0-15,17 2 0 0,4-2 0 0,-21 0 0 16,0 0 0-16,21 2 0 0,-5-2 0 0,-16 0-2 15,0 0 2-15,22 2-1 0,-1-2 1 0,-21 0-1 16,0 0 1-16,18 3-1 0,3-3 1 0,-21 0-4 16,0 0 4-16,15 3-4 0,3-3 4 0,-18 0-3 0,0 0 3 15,17 0-2-15,-3 2 2 0,-14-2-11 0,0 0 11 16,12 2-10-16,0 1 10 0,-12-3-39 0,0 0 39 16,11 2-39-16,-1 1 39 0,-10-3-120 0,0 0 120 0,11 0-119 15,-3-3 119-15,-8 3-158 0,0 0 158 0,11-3-157 16,-2-1 157-16,8-1-527 0</inkml:trace>
  <inkml:trace contextRef="#ctx0" brushRef="#br0" timeOffset="28719.16">22038 11014 270 0,'0'0'0'0,"5"-2"0"0,4-3 0 0,-9 5 37 0,0 0-37 16,5-2 37-16,0 2-37 0,-5 0 25 0,0 0-25 15,0 0 26-15,0 4-26 0,0-4 31 0,0 0-31 16,-2 3 31-16,-1 2-31 0,3-5 10 0,0 0-10 0,-4 7 10 16,3 2-10-16,1-9 19 0,0 0-19 0,-6 8 20 15,1 1-20-15,5-9 23 0,0 0-23 0,-5 10 24 16,0 2-24-16,5-12 7 0,0 0-7 0,-5 14 8 15,1 3-8-15,4-17 1 0,0 0-1 0,-7 20 2 16,5 1-2-16,2-21 4 0,0 0-4 0,-3 20 4 16,1 1-4-16,2-21 2 0,0 0-2 0,-2 19 2 15,2-4-2-15,0-15 1 0,0 0-1 0,0 16 2 16,0-1-2-16,0-15 4 0,0 0-4 0,2 16 4 16,3-1-4-16,-5-15 0 0,0 0 0 0,4 10 1 15,1-1-1-15,-5-9-1 0,0 0 1 0,9 8 0 0,-1-4 0 16,-8-4 0-16,0 0 0 0,13 3 0 0,-1-1 0 15,-12-2 1-15,0 0-1 0,17 3 2 0,2-3-2 0,-19 0 10 16,0 0-10-16,20 4 10 0,-6-4-10 0,-14 0 34 16,0 0-34-16,19 2 34 0,3 1-34 0,-22-3 34 15,0 0-34-15,23 7 35 0,1-4-35 0,-24-3 38 16,0 0-38-16,27 9 38 0,-1-2-38 0,-26-7 34 16,0 0-34-16,29 8 34 0,4-1-34 0,-33-7 50 15,0 0-50-15,37 9 50 0,3-1-50 0,-40-8 81 16,0 0-81-16,38 9 81 0,-1-1-81 0,-37-8 55 15,0 0-55-15,38 11 55 0,1-6-55 0,-39-5 36 0,0 0-36 16,38 7 37-16,4-7-37 0,-42 0 41 0,0 0-41 16,38 0 41-16,4 0-41 0,-42 0 33 0,0 0-33 15,43-6 34-15,3 1-34 0,-46 5 38 0,0 0-38 16,43-7 38-16,-1 1-38 0,-42 6 44 0,0 0-44 0,40-6 45 16,-2 1-45-16,-38 5 18 0,0 0-18 0,42-3 18 15,0 1-18-15,-42 2 13 0,0 0-13 0,42 0 14 16,0 2-14-16,-42-2 27 0,0 0-27 0,43 2 27 15,3-2-27-15,-46 0 11 0,0 0-11 0,45 0 11 16,2 0-11-16,-47 0 5 0,0 0-5 0,43-2 5 16,-2-3-5-16,-41 5 3 0,0 0-3 0,38-4 4 15,0 1-4-15,-38 3 6 0,0 0-6 0,38-2 6 16,-1-1-6-16,-37 3 2 0,0 0-2 0,38-2 3 16,2-1-3-16,-40 3 5 0,0 0-5 0,41-2 5 15,0 0-5-15,-41 2 0 0,0 0 0 0,40 0 1 16,2 2-1-16,-42-2 0 0,0 0 0 0,39 3 0 0,-5 1 0 15,-34-4 1-15,0 0-1 0,33 3 2 0,-3 1-2 16,-30-4 1-16,0 0-1 0,30 5 2 0,3 2-2 0,-33-7 1 16,0 0-1-16,31 6 2 0,2 0-2 0,-33-6 1 15,0 0-1-15,33 5 1 0,0 2-1 0,-33-7 1 16,0 0-1-16,35 1 1 0,2 3-1 0,-37-4 0 16,0 0 0-16,38 1 1 0,1 1-1 0,-39-2 12 15,0 0-12-15,38 4 13 0,-2-1-13 0,-36-3 1 16,0 0-1-16,37 2 1 0,0 1-1 0,-37-3 4 15,0 0-4-15,36 2 4 0,3 0-4 0,-39-2 2 16,0 0-2-16,38 0 3 0,4-2-3 0,-42 2-1 0,0 0 1 16,43-2 0-16,4 0 0 0,-47 2 0 0,0 0 0 15,44-1 0-15,-1-1 0 0,-43 2-5 0,0 0 5 16,40 0-4-16,-1 0 4 0,-39 0-3 0,0 0 3 0,38 0-3 16,2 2 3-16,-40-2-2 0,0 0 2 0,42 0-2 15,3-2 2-15,-45 2-10 0,0 0 10 0,46-3-10 16,2-1 10-16,-48 4-1 0,0 0 1 0,47-5 0 15,-1-2 0-15,-46 7-23 0,0 0 23 0,43-5-22 16,-1 2 22-16,-42 3-3 0,0 0 3 0,40-4-3 16,-2 1 3-16,-38 3-3 0,0 0 3 0,41-4-2 15,0 1 2-15,-41 3-12 0,0 0 12 0,44-2-12 16,1-3 12-16,-45 5-3 0,0 0 3 0,44-3-3 16,1-1 3-16,-45 4-20 0,0 0 20 0,42-3-19 15,-2 1 19-15,-40 2 0 0,0 0 0 0,36-2 0 16,-1-1 0-16,-35 3 1 0,0 0-1 0,33 0 2 0,-1 0-2 15,-32 0 5-15,0 0-5 0,33 0 5 0,2 2-5 16,-35-2 3-16,0 0-3 0,35 1 3 0,-1-1-3 16,-34 0 12-16,0 0-12 0,34 0 12 0,-1-1-12 0,-33 1 0 15,0 0 0-15,33-2 0 0,-4 0 0 0,-29 2 0 16,0 0 0-16,26 0 0 0,1-3 0 0,-27 3 6 16,0 0-6-16,24-4 7 0,0 3-7 0,-24 1 0 15,0 0 0-15,25-2 0 0,-1 0 0 0,-24 2 0 16,0 0 0-16,25-2 0 0,-3 2 0 0,-22 0 0 15,0 0 0-15,23-1 1 0,-1 1-1 0,-22 0 0 16,0 0 0-16,23 0 0 0,2 0 0 0,-25 0 0 16,0 0 0-16,22 0 1 0,1 0-1 0,-23 0 3 0,0 0-3 15,22 1 3-15,-1 1-3 0,-21-2 2 0,0 0-2 16,21 2 2-16,-3 0-2 0,-18-2 18 0,0 0-18 16,15 1 19-16,1 3-19 0,-16-4 0 0,0 0 0 0,12 0 1 15,-1 3-1-15,-11-3 1 0,0 0-1 0,12 0 1 16,2 4-1-16,-14-4 3 0,0 0-3 0,9 1 4 15,1 1-4-15,-10-2 0 0,0 0 0 0,7 2 0 16,0 1 0-16,-7-3 0 0,0 0 0 0,7 0 0 16,-2 2 0-16,-5-2 5 0,0 0-5 0,7 2 5 15,0-1-5-15,-7-1 3 0,0 0-3 0,9 0 3 16,-4 0-3-16,-5 0 2 0,0 0-2 0,7 0 2 16,-2 0-2-16,-5 0 5 0,0 0-5 0,9 0 5 15,0 0-5-15,-9 0 0 0,0 0 0 0,8 0 1 16,-1 0-1-16,-7 0 0 0,0 0 0 0,9 0 0 15,0 0 0-15,-9 0 1 0,0 0-1 0,8 0 2 0,-1 0-2 16,-7 0 1-16,0 0-1 0,7 0 2 0,0 0-2 16,-7 0 1-16,0 0-1 0,6 0 1 0,1 0-1 15,-7 0 0-15,0 0 0 0,6-1 0 0,0-1 0 0,-6 2-2 16,0 0 2-16,5-2-1 0,0-6 1 0,-5 8 2 16,0 0-2-16,5-7 3 0,-1-5-3 0,-4 12 2 15,0 0-2-15,3-12 3 0,3 0-3 0,-6 12 6 16,0 0-6-16,5-12 6 0,0-2-6 0,-5 14 14 15,0 0-14-15,5-14 15 0,1 1-15 0,-6 13 3 16,0 0-3-16,3-14 4 0,0-5-4 0,-3 19 0 16,0 0 0-16,4-19 1 0,-2-1-1 0,-2 20 5 0,0 0-5 15,1-21 6-15,3-3-6 0,-4 24 0 0,0 0 0 16,2-15 1-16,-1 3-1 0,-1 12 0 0,0 0 0 16,2-9 1-16,-2 2-1 0,0 7 0 0,0 0 0 0,0-5 1 15,2 0-1-15,-2 5-37 0,0 0 37 0,0 0-37 16,2-3 37-16,-2 3-171 0,0 0 171 0,0 0-170 15,0 0 170-15,0 0-1059 0</inkml:trace>
  <inkml:trace contextRef="#ctx0" brushRef="#br0" timeOffset="38987.89">18824 10979 718 0,'0'0'0'0,"54"0"0"16,36 0 0-16,-90 0-78 0,0 0 78 0,61-1-77 15,-5-4 77-15,-56 5 6 0,0 0-6 0,36-6 7 16,-15-2-7-16,-21 8 0 0,0 0 0 0,19-5 0 16,-10-4 0-16,-9 9-12 0,0 0 12 0,9-3-12 15,-6-1 12-15,-3 4-3 0,0 0 3 0,6 0-3 16,1 0 3-16,-7 0 2 0,0 0-2 0,5 0 2 16,4 4-2-16,-9-4 21 0,0 0-21 0,5 3 21 0,2 2-21 15,-7-5 33-15,0 0-33 0,8 5 34 0,1 2-34 16,-9-7 12-16,0 0-12 0,11 5 12 0,3 1-12 0,-14-6 36 15,0 0-36-15,13 5 37 0,1-5-37 16,-14 0 19-16,0 0-19 0,16 0 20 0,-2 0-20 0,-14 0 46 16,0 0-46-16,16 0 47 0,1 0-47 0,-17 0 33 15,0 0-33-15,16 0 34 0,1 1-34 0,-17-1 39 16,0 0-39-16,18 2 39 0,-4 0-39 0,-14-2 9 16,0 0-9-16,19 7 9 0,2 0-9 0,-21-7 21 15,0 0-21-15,22 8 21 0,-1 4-21 0,-21-12 8 16,0 0-8-16,21 9 8 0,2 1-8 0,-23-10 9 0,0 0-9 15,24 10 9-15,1 1-9 0,-25-11 15 0,0 0-15 16,26 8 15-16,2-1-15 0,-28-7 14 0,0 0-14 16,29 5 15-16,1 2-15 0,-30-7 9 0,0 0-9 0,31 5 9 15,0 2-9-15,-31-7 9 0,0 0-9 0,34 5 10 16,-5-1-10-16,-29-4 15 0,0 0-15 0,30 6 15 16,-1-4-15-16,-29-2 3 0,0 0-3 0,27 3 4 15,-1-1-4-15,-26-2 6 0,0 0-6 0,28 5 7 16,-1-3-7-16,-27-2 13 0,0 0-13 0,34 3 14 15,0 1-14-15,-34-4 3 0,0 0-3 0,37 3 4 16,1-3-4-16,-38 0 7 0,0 0-7 0,35 4 7 16,2-3-7-16,-37-1 7 0,0 0-7 0,36 2 8 15,-1 0-8-15,-35-2 0 0,0 0 0 0,35 0 1 16,-4-2-1-16,-31 2 7 0,0 0-7 0,32-2 8 16,-1 1-8-16,-31 1 7 0,0 0-7 0,33-4 8 15,0 4-8-15,-33 0 8 0,0 0-8 0,33 0 8 0,0 0-8 16,-33 0 8-16,0 0-8 0,32 4 8 0,-1-3-8 15,-31-1 8-15,0 0-8 0,32 4 8 0,-3-1-8 16,-29-3 3-16,0 0-3 0,28 4 4 0,-4-1-4 0,-24-3 6 16,0 0-6-16,23 4 6 0,0 1-6 0,-23-5 7 15,0 0-7-15,22 5 7 0,-1 2-7 0,-21-7 0 16,0 0 0-16,23 3 1 0,-2 1-1 0,-21-4 0 16,0 0 0-16,19 5 1 0,2-2-1 0,-21-3 2 15,0 0-2-15,19 5 3 0,0 2-3 0,-19-7 5 16,0 0-5-16,21 4 5 0,0 1-5 0,-21-5 7 15,0 0-7-15,24 7 7 0,-3-4-7 0,-21-3 23 16,0 0-23-16,23 5 24 0,-2-1-24 0,-21-4 2 0,0 0-2 16,21 3 2-16,1 0-2 0,-22-3 3 0,0 0-3 15,21 2 3-15,0-2-3 0,-21 0 11 0,0 0-11 0,19 4 11 16,-1-4-11-16,-18 0 0 0,0 0 0 0,17 0 1 16,4 0-1-16,-21 0 3 0,0 0-3 0,16 1 4 15,3 1-4-15,-19-2 2 0,0 0-2 0,17 2 2 16,3-1-2-16,-20-1 0 0,0 0 0 0,19 2 0 15,2 0 0-15,-21-2 1 0,0 0-1 0,19 2 1 16,0-2-1-16,-19 0 1 0,0 0-1 0,19 0 1 16,2-2-1-16,-21 2 0 0,0 0 0 0,19 0 1 15,0-2-1-15,-19 2 0 0,0 0 0 0,20 0 1 16,0-2-1-16,-20 2 0 0,0 0 0 0,18 0 0 16,-2-1 0-16,-16 1 0 0,0 0 0 0,12 0 0 15,0-2 0-15,-12 2 6 0,0 0-6 0,14 0 6 0,-2 0-6 16,-12 0 0-16,0 0 0 0,11 0 0 0,-1 2 0 15,-10-2 1-15,0 0-1 0,9 1 1 0,-2-1-1 16,-7 0 0-16,0 0 0 0,7 0 1 0,1 0-1 0,-8 0 0 16,0 0 0-16,7 0 1 0,-1 0-1 0,-6 0 3 15,0 0-3-15,5 0 3 0,2 0-3 0,-7 0 5 16,0 0-5-16,3 0 5 0,4-1-5 0,-7 1 0 16,0 0 0-16,5-2 1 0,1-1-1 0,-6 3 3 15,0 0-3-15,3 0 3 0,2-6-3 0,-5 6 1 16,0 0-1-16,2-1 2 0,0 1-2 0,-2 0-55 15,0 0 55-15,0 0-55 0,5 0 55 0,-5 0-103 16,0 0 103-16,5 0-955 0,-10 0 955 0</inkml:trace>
  <inkml:trace contextRef="#ctx0" brushRef="#br0" timeOffset="51525.35">6648 10690 561 0,'0'0'0'0,"-5"3"0"0,-2 6 0 16,-4-1-361-16</inkml:trace>
  <inkml:trace contextRef="#ctx0" brushRef="#br0" timeOffset="53115.8">6468 10639 303 0,'0'0'0'0,"9"8"0"0,12 4 0 0,-21-12 119 15,0 0-119-15,-12 4 120 0,-14-4-120 0,26 0 109 16,0 0-109-16,-21 0 109 0,-4 0-109 0,25 0 87 16,0 0-87-16,-22 0 88 0,-3 3-88 0,25-3 45 15,0 0-45-15,-22 5 45 0,-3-1-45 0,25-4 14 0,0 0-14 16,-26 3 15-16,-7 0-15 0,33-3 12 0,0 0-12 16,-35 6 13-16,2-6-13 0,33 0 8 0,0 0-8 15,-38 0 8-15,-6 0-8 0,44 0 8 0,0 0-8 0,-36 0 8 16,-3-4-8-16,39 4 15 0,0 0-15 0,-34-2 15 15,0 1-15-15,34 1 3 0,0 0-3 0,-34-2 4 16,1 0-4-16,33 2 0 0,0 0 0 0,-30-1 1 16,4 1-1-16,26 0 0 0,0 0 0 0,-25 0 0 15,3 0 0-15,22 0-1 0,0 0 1 0,-25 1 0 16,3 1 0-16,22-2-1 0,0 0 1 0,-30 0-1 16,-3 0 1-16,33 0-4 0,0 0 4 0,-30 0-3 15,1-2 3-15,29 2-2 0,0 0 2 0,-33-1-2 16,-2-6 2-16,35 7-2 0,0 0 2 0,-30-4-1 15,1 3 1-15,29 1 1 0,0 0-1 0,-34-7 1 0,3 2-1 16,31 5 1-16,0 0-1 0,-29-4 2 0,2-1-2 16,27 5-1-16,0 0 1 0,-33-5 0 0,0 0 0 15,33 5-9-15,0 0 9 0,-31-7-9 0,-2 2 9 0,33 5-17 16,0 0 17-16,-35-9-16 0,-2 2 16 0,37 7-26 16,0 0 26-16,-35-7-25 0,6 2 25 0,29 5-13 15,0 0 13-15,-33-7-12 0,1 2 12 0,32 5-19 16,0 0 19-16,-29 0-18 0,-1 0 18 0,30 0-9 15,0 0 9-15,-33 2-8 0,-5 5 8 0,38-7-26 16,0 0 26-16,-39 7-25 0,6-4 25 0,33-3-12 16,0 0 12-16,-42 9-12 0,2-1 12 0,40-8-10 0,0 0 10 15,-38 11-10-15,0 1 10 0,38-12-10 0,0 0 10 16,-39 20-10-16,-2 2 10 0,41-22-4 0,0 0 4 16,-42 26-3-16,0 1 3 0,42-27 0 0,0 0 0 15,-44 33 1-15,-3 5-1 0,47-38 7 0,0 0-7 0,-59 43 8 16,-9 3-8-16,68-46 26 0,0 0-26 0,-59 44 26 15,8-1-26-15,51-43 30 0,0 0-30 0,-47 48 30 16,2 0-30-16,45-48 21 0,0 0-21 0,-35 41 21 16,9-3-21-16,26-38 18 0,0 0-18 0,-36 50 18 15,-4 6-18-15,40-56 10 0,0 0-10 0,-34 43 10 16,8-5-10-16,26-38 4 0,0 0-4 0,-29 41 5 16,4-2-5-16,25-39 0 0,0 0 0 0,-31 52 1 15,-2 8-1-15,33-60-1 0,0 0 1 0,-21 39 0 16,9-10 0-16,12-29 0 0,0 0 0 0,-9 36 0 15,4-2 0-15,5-34 0 0,0 0 0 0,-7 29 0 16,5-5 0-16,2-24 0 0,0 0 0 0,-3 23 0 0,3-3 0 16,0-20 0-16,0 0 0 0,0 19 0 15,3-2 0-15,-3-17 0 0,0 0 0 0,5 21 0 0,8 4 0 16,-13-25 0-16,0 0 0 0,13 21 0 0,7 0 0 0,-20-21-3 16,0 0 3-16,19 20-3 0,5-1 3 0,-24-19-3 15,0 0 3-15,25 22-2 0,1 0 2 0,-26-22-11 16,0 0 11-16,26 24-11 0,-2 0 11 0,-24-24-9 15,0 0 9-15,23 24-9 0,-2-6 9 0,-21-18 0 16,0 0 0-16,24 18 0 0,-1 1 0 0,-23-19 0 16,0 0 0-16,24 16 0 0,2-1 0 0,-26-15 2 15,0 0-2-15,26 17 2 0,2-1-2 0,-28-16 5 16,0 0-5-16,35 18 6 0,3 1-6 0,-38-19 3 0,0 0-3 16,44 21 3-16,5 3-3 0,-49-24-1 0,0 0 1 15,49 22 0-15,1 7 0 0,-50-29-3 0,0 0 3 16,47 28-3-16,2 1 3 0,-49-29-3 0,0 0 3 0,43 29-3 15,-1 0 3-15,-42-29-2 0,0 0 2 0,40 31-2 16,6-4 2-16,-46-27-5 0,0 0 5 0,41 28-5 16,0-1 5-16,-41-27-1 0,0 0 1 0,41 28 0 15,-2-1 0-15,-39-27-2 0,0 0 2 0,38 26-1 16,0-1 1-16,-38-25-2 0,0 0 2 0,37 24-1 16,-2-5 1-16,-35-19 0 0,0 0 0 0,38 21 0 15,-3-6 0-15,-35-15 0 0,0 0 0 0,42 16 0 16,0-3 0-16,-42-13 0 0,0 0 0 0,41 12 0 15,6-1 0-15,-47-11 0 0,0 0 0 0,42 6 0 16,5 3 0-16,-47-9 1 0,0 0-1 0,40 7 2 16,0-2-2-16,-40-5 1 0,0 0-1 0,39 5 2 0,4-1-2 15,-43-4 0-15,0 0 0 0,42 3 0 0,2-3 0 16,-44 0 0-16,0 0 0 0,45 0 0 0,5-7 0 0,-50 7 1 16,0 0-1-16,47-5 1 0,2-2-1 0,-49 7 3 15,0 0-3-15,49-5 3 0,3-2-3 0,-52 7 0 16,0 0 0-16,47-7 0 0,4-1 0 0,-51 8 0 15,0 0 0-15,47-11 0 0,0-2 0 0,-47 13 2 16,0 0-2-16,49-17 2 0,-1-2-2 0,-48 19 18 16,0 0-18-16,49-23 18 0,-5-1-18 0,-44 24 8 15,0 0-8-15,47-30 9 0,-5-8-9 0,-42 38 4 16,0 0-4-16,52-46 5 0,7-9-5 0,-59 55 7 0,0 0-7 16,58-48 7-16,-6-3-7 0,-52 51 7 0,0 0-7 15,54-52 7-15,-4 1-7 0,-50 51 0 0,0 0 0 16,47-53 1-16,-8-1-1 0,-39 54 0 0,0 0 0 0,35-42 1 15,-9 2-1-15,-26 40-2 0,0 0 2 0,28-41-2 16,-6 2 2-16,-22 39-3 0,0 0 3 0,25-40-2 16,-4 1 2-16,-21 39-2 0,0 0 2 0,17-39-2 15,0-3 2-15,-17 42-2 0,0 0 2 0,18-39-1 16,-6-4 1-16,-12 43-1 0,0 0 1 0,12-39-1 16,-3 3 1-16,-9 36 0 0,0 0 0 0,3-38 0 15,3 2 0-15,-6 36 0 0,0 0 0 0,0-32 0 16,-6 1 0-16,6 31 2 0,0 0-2 0,-7-31 3 15,-6 0-3-15,13 31 2 0,0 0-2 0,-13-29 2 16,1-5-2-16,12 34 17 0,0 0-17 0,-17-29 17 16,-1-4-17-16,18 33 38 0,0 0-38 0,-21-27 39 15,-3-1-39-15,24 28 30 0,0 0-30 0,-23-24 30 0,2 4-30 16,21 20 44-16,0 0-44 0,-26-26 45 0,-7-1-45 16,33 27 17-16,0 0-17 0,-42-31 17 0,-1-4-17 0,43 35 7 15,0 0-7-15,-54-37 8 0,-7-4-8 0,61 41 4 16,0 0-4-16,-72-52 5 0,-13-4-5 0,85 56-20 15,0 0 20-15,-89-60-20 0,-8 2 20 0,97 58-125 16,0 0 125-16,-105-60-124 0,-6 1 124 0,-105-57-760 16</inkml:trace>
  <inkml:trace contextRef="#ctx0" brushRef="#br0" timeOffset="60262.14">23137 7259 158 0,'0'0'0'15,"14"15"0"-15,3 6 0 0,-17-21 64 0,0 0-64 0,-5 3 65 16,-16-15-65-16,21 12 34 0,0 0-34 0,-15-7 34 16,-3-1-34-16,18 8 21 0,0 0-21 0,-24 0 21 15,-8 0-21-15,32 0 5 0,0 0-5 0,-29 5 6 16,-8 5-6-16,37-10 3 0,0 0-3 0,-36 9 4 16,-4 6-4-16,40-15 12 0,0 0-12 0,-37 12 12 15,0 3-12-15,37-15 0 0,0 0 0 0,-34 16 1 16,-1 3-1-16,35-19 0 0,0 0 0 0,-33 20 0 15,-1-1 0-15,34-19-29 0,0 0 29 0,-34 26-29 16,-3 5 29-16,37-31-43 0,0 0 43 0,-35 30-42 16,2-2 42-16,33-28-26 0,0 0 26 0,-31 27-25 15,1 2 25-15,30-29-5 0,0 0 5 0,-31 31-5 16,-1 0 5-16,32-31 0 0,0 0 0 0,-29 36 0 0,-1 7 0 16,30-43 3-16,0 0-3 0,-24 39 4 0,3 4-4 0,21-43 1 15,0 0-1-15,-18 39 1 0,5 4-1 0,13-43 1 16,0 0-1-16,-14 40 1 0,3-1-1 0,11-39 3 15,0 0-3-15,-10 38 4 0,-1-4-4 0,11-34 41 16,0 0-41-16,-8 33 41 0,2-4-41 0,6-29 19 16,0 0-19-16,-3 32 20 0,1 1-20 0,2-33 36 15,0 0-36-15,4 36 37 0,4 1-37 0,-8-37 7 16,0 0-7-16,14 36 8 0,0 0-8 0,-14-36 5 16,0 0-5-16,19 36 6 0,4 2-6 0,-23-38 0 15,0 0 0-15,21 36 0 0,0 2 0 0,-21-38 2 0,0 0-2 16,21 39 2-16,1 1-2 0,-22-40 10 0,0 0-10 15,21 39 11-15,4-1-11 0,-25-38 39 0,0 0-39 0,17 34 39 16,-1-5-39-16,-16-29 42 0,0 0-42 0,21 27 42 16,1-1-42-16,-22-26 40 0,0 0-40 0,25 24 40 15,1 0-40-15,-26-24 41 0,0 0-41 0,26 24 41 16,4 0-41-16,-30-24 26 0,0 0-26 0,31 19 26 16,4-4-26-16,-35-15 27 0,0 0-27 0,33 12 27 15,2-7-27-15,-35-5 49 0,0 0-49 0,31 4 50 16,-1-4-50-16,-30 0 45 0,0 0-45 0,29-2 46 15,1-1-46-15,-30 3 30 0,0 0-30 0,29-7 30 16,3-2-30-16,-32 9 10 0,0 0-10 0,28-12 10 16,-6-8-10-16,-22 20 12 0,0 0-12 0,27-19 12 15,0-2-12-15,-27 21 8 0,0 0-8 0,27-18 8 16,-3-3-8-16,-24 21 15 0,0 0-15 0,24-19 15 0,-1 0-15 16,-23 19 8-16,0 0-8 0,24-20 8 0,1-6-8 15,-25 26 9-15,0 0-9 0,26-26 9 0,2-1-9 0,-28 27 23 16,0 0-23-16,26-28 24 0,2 1-24 0,-28 27 12 15,0 0-12-15,26-31 13 0,-2 0-13 0,-24 31 35 16,0 0-35-16,23-29 35 0,-2-5-35 0,-21 34 41 16,0 0-41-16,21-33 41 0,0-1-41 0,-21 34 4 15,0 0-4-15,14-32 4 0,-2 1-4 0,-12 31 19 16,0 0-19-16,12-33 20 0,-3 2-20 0,-9 31 22 16,0 0-22-16,7-30 23 0,0-1-23 0,-7 31 3 0,0 0-3 15,7-29 3-15,-6-2-3 0,-1 31 22 0,0 0-22 16,4-24 23-16,-1 0-23 0,-3 24 6 0,0 0-6 15,2-28 7-15,0 1-7 0,-2 27 9 0,0 0-9 16,-2-24 10-16,0-2-10 0,2 26 15 0,0 0-15 16,-3-25 16-16,-2-3-16 0,5 28 3 0,0 0-3 0,-7-27 4 15,-2-1-4-15,9 28 12 0,0 0-12 0,-11-30 13 16,1-5-13-16,10 35 23 0,0 0-23 0,-16-36 24 16,1 0-24-16,15 36-2 0,0 0 2 0,-20-36-1 15,1-3 1-15,19 39-5 0,0 0 5 0,-19-39-4 16,2-1 4-16,17 40-22 0,0 0 22 0,-18-43-22 15,3-1 22-15,15 44-44 0,0 0 44 0,-14-45-44 16,1-3 44-16,13 48-72 0,0 0 72 0,-15-43-71 16,-1 2 71-16,16 41-137 0,0 0 137 0,-16-34-136 15,-1 7 136-15,-16-33-845 0</inkml:trace>
  <inkml:trace contextRef="#ctx0" brushRef="#br0" timeOffset="134066.41">22567 8506 292 0,'0'0'0'0,"11"0"0"16,6 0 0-16,-17 0 1 0,0 0-1 0,9 0 1 16,-2 0-1-16,-7 0 56 0,0 0-56 0,5 0 56 15,-5 0-56-15,0 0 29 0,0 0-29 0,0 0 29 0,0 0-29 16,0 0 21-16,0 0-21 0,0 0 21 0,5 3-21 16,-5-3 36-16,0 0-36 0,11 5 37 0,3 0-37 0,-14-5 19 15,0 0-19-15,19 11 20 0,4-4-20 0,-23-7 18 16,0 0-18-16,26 12 19 0,5 1-19 0,-31-13 10 15,0 0-10-15,31 14 10 0,4 3-10 0,-35-17 17 16,0 0-17-16,32 15 17 0,4-3-17 0,-36-12 8 16,0 0-8-16,32 16 8 0,-1-1-8 0,-31-15 24 15,0 0-24-15,29 12 25 0,-1-3-25 0,-28-9 6 16,0 0-6-16,27 8 7 0,-5 3-7 0,-22-11 16 16,0 0-16-16,23 8 17 0,-2-3-17 0,-21-5 3 0,0 0-3 15,17 7 4-15,-1-2-4 0,-16-5 3 0,0 0-3 16,12 4 3-16,-2-1-3 0,-10-3 1 0,0 0-1 15,7 4 2-15,-1-4-2 0,-6 0 4 0,0 0-4 0,3 0 4 16,1 0-4-16,-4 0 2 0,0 0-2 0,0 0 2 16,0 0-2-16,0 0 5 0,0 0-5 0,-4 0 5 15,-1 0-5-15,5 0 0 0,0 0 0 0,-12-4 0 16,-4 3 0-16,16 1-3 0,0 0 3 0,-23-2-2 16,-6-2 2-16,29 4-7 0,0 0 7 0,-33-5-6 15,-6-3 6-15,39 8-1 0,0 0 1 0,-38-12-1 16,-4-2 1-16,42 14 0 0,0 0 0 0,-43-14 0 15,-1-1 0-15,44 15 2 0,0 0-2 0,-42-16 2 16,2 4-2-16,40 12 6 0,0 0-6 0,-35-12 7 16,6 2-7-16,29 10 8 0,0 0-8 0,-26-5 8 15,5-4-8-15,21 9 33 0,0 0-33 0,-21-3 33 16,2-2-33-16,19 5 34 0,0 0-34 0,-16-3 34 0,4-1-34 16,12 4 22-16,0 0-22 0,-11 0 22 0,3-3-22 15,8 3 29-15,0 0-29 0,-6-2 29 0,5-1-29 0,1 3 7 16,0 0-7-16,5-2 7 0,2 2-7 0,-7 0 10 15,0 0-10-15,14 0 11 0,5 2-11 0,-19-2 3 16,0 0-3-16,23 1 4 0,3-1-4 0,-26 0 12 16,0 0-12-16,31 0 13 0,6-1-13 0,-37 1 8 15,0 0-8-15,40-4 8 0,3 1-8 0,-43 3 3 16,0 0-3-16,46-7 4 0,1 2-4 0,-47 5 6 16,0 0-6-16,45-9 7 0,0 2-7 0,-45 7 7 15,0 0-7-15,40-8 7 0,-1-3-7 0,-39 11 3 0,0 0-3 16,33-8 3-16,-4-1-3 0,-29 9 6 0,0 0-6 15,21-7 6-15,-5 4-6 0,-16 3 7 0,0 0-7 0,10-2 7 16,-3 2-7-16,-7 0 3 0,0 0-3 0,6 0 3 16,-12 0-3-16,6 0 6 0,0 0-6 0,-10 9 6 15,-8 3-6-15,18-12 0 0,0 0 0 0,-19 15 1 16,-5-3-1-16,24-12 0 0,0 0 0 0,-28 12 1 16,-2 0-1-16,30-12 2 0,0 0-2 0,-36 7 2 15,-4-2-2-15,40-5 1 0,0 0-1 0,-42 0 2 16,2-3-2-16,40 3 4 0,0 0-4 0,-42-2 4 15,4-6-4-15,38 8 2 0,0 0-2 0,-35-4 3 16,5-4-3-16,30 8 0 0,0 0 0 0,-26-6 0 16,5 5 0-16,21 1 0 0,0 0 0 0,-21-5 0 15,0 1 0-15,21 4 0 0,0 0 0 0,-15-3 0 0,4-1 0 16,11 4-1-16,0 0 1 0,-8 0-1 0,4 0 1 16,4 0-1-16,0 0 1 0,4 5-1 0,6 6 1 15,-10-11-4-15,0 0 4 0,16 8-4 0,5 3 4 0,-21-11-3 16,0 0 3-16,22 10-2 0,6 4 2 0,-28-14-2 15,0 0 2-15,30 8-1 0,1 4 1 0,-31-12 0 16,0 0 0-16,33 7 0 0,-3 1 0 0,-30-8-1 16,0 0 1-16,29 7-1 0,-1-2 1 0,-28-5 1 15,0 0-1-15,28 4 2 0,-5-2-2 0,-23-2 1 16,0 0-1-16,22 0 2 0,1-2-2 0,-23 2-8 16,0 0 8-16,25-4-7 0,1-1 7 0,-26 5-158 0,0 0 158 15,22-3-157-15,3-6 157 0,20-1-614 0</inkml:trace>
  <inkml:trace contextRef="#ctx0" brushRef="#br0" timeOffset="-189316.1">1937 6244 225 0,'0'0'0'0,"4"-5"0"0,-1-7 0 0,2-3-109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35:35.14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965 11101 147 0,'0'0'0'0,"5"-5"0"16,2-5 0-16,-7 10 74 0,0 0-74 0,5-5 74 16,-1-1-74-16,-4 6 86 0,0 0-86 0,-4-3 87 15,1 0-87-15,3 3 54 0,0 0-54 0,-2-9 55 16,2 0-55-16,0 9 54 0,0 0-54 0,0-10 54 16,2 2-54-16,-2 8 22 0,0 0-22 0,3-11 23 15,1 3-23-15,-4 8 6 0,0 0-6 0,3-5 6 0,3 1-6 16,-6 4 9-16,0 0-9 0,5-3 10 0,2 1-10 0,-7 2 32 15,0 0-32-15,9 2 33 0,-1 3-33 0,-8-5 8 16,0 0-8-16,9 7 9 0,3 3-9 0,-12-10 12 16,0 0-12-16,9 12 13 0,0 0-13 0,-9-12 9 15,0 0-9-15,3 17 10 0,2 5-10 0,-5-22 15 16,0 0-15-16,0 19 15 0,0 0-15 0,0-19 14 16,0 0-14-16,-5 19 15 0,-2 0-15 0,7-19 25 15,0 0-25-15,-5 15 26 0,-4-3-26 0,9-12 12 16,0 0-12-16,-12 9 13 0,0-1-13 0,12-8 28 0,0 0-28 15,-14 7 28-15,2-7-28 0,12 0 19 0,0 0-19 16,-16 0 20-16,2-7-20 0,14 7 17 0,0 0-17 16,-9-5 17-16,4-3-17 0,5 8 40 0,0 0-40 15,-3-9 41-15,3 2-41 0,0 7 12 0,0 0-12 0,3-8 13 16,2 2-13-16,-5 6 13 0,0 0-13 0,6-1 13 16,1-3-13-16,-7 4 10 0,0 0-10 0,8 0 10 15,-3 0-10-15,-5 0 3 0,0 0-3 0,4 4 4 16,-1 1-4-16,-3-5 6 0,0 0-6 0,0 7 6 15,-3-2-6-15,3-5 13 0,0 0-13 0,-4 7 13 16,-1 0-13-16,5-7 1 0,0 0-1 0,-3 8 1 16,-2-4-1-16,5-4-129 0,0 0 129 0,-7 3-129 15,5 2 129-15,-7 0-727 0</inkml:trace>
  <inkml:trace contextRef="#ctx0" brushRef="#br0" timeOffset="1878.49">11332 11000 158 0,'0'0'0'0,"0"0"0"0,0-7 0 0,0 7 42 16,0 0-42-16,-3-3 42 0,3 3-42 0,0 0 18 16,0 0-18-16,0 0 18 0,0 0-18 0,0 0 14 15,0 0-14-15,0 0 15 0,0 0-15 0,0 0 10 0,0 0-10 16,0 0 10-16,0 0-10 0,0 0 8 0,0 0-8 16,0 0 8-16,0 0-8 0,0 0 8 0,0 0-8 15,0 0 8-15,-2 3-8 0,2-3 15 0,0 0-15 0,0 0 15 16,-3 2-15-16,3-2 14 0,0 0-14 0,0 0 15 15,3 5-15-15,-3-5 9 0,0 0-9 0,5 2 9 16,1 1-9-16,-6-3 1 0,0 0-1 0,8 0 1 16,3-3-1-16,-11 3-39 0,0 0 39 0,14-4-39 15,-2 1 39-15,11-2-201 0</inkml:trace>
  <inkml:trace contextRef="#ctx0" brushRef="#br0" timeOffset="2477.59">11327 10998 102 0,'0'0'0'0,"5"-1"0"0,8-3 0 15,-13 4 97-15,0 0-97 0,0-3 98 0,-4-2-98 16,4 5 106-16,0 0-106 0,-5-7 106 0,-4-2-106 0,9 9 94 16,0 0-94-16,-10-10 94 0,1-2-94 0,9 12 60 15,0 0-60-15,-5-14 60 0,5 0-60 0,0 14 37 16,0 0-37-16,0-13 38 0,0-1-38 0,0 14 26 15,0 0-26-15,5-12 26 0,2 4-26 0,-7 8 15 16,0 0-15-16,12-9 15 0,2 6-15 0,-14 3 5 16,0 0-5-16,16 0 5 0,3 1-5 0,-19-1 3 15,0 0-3-15,19 11 4 0,4 1-4 0,-23-12 0 0,0 0 0 16,19 15 0-16,-2 2 0 0,-17-17-8 0,0 0 8 16,14 22-7-16,-1-1 7 0,-13-21-17 0,0 0 17 15,5 20-17-15,-2-1 17 0,-3-19-17 0,0 0 17 0,0 21-16 16,-8-1 16-16,8-20 0 0,0 0 0 0,-9 21 0 15,-3-2 0-15,12-19-1 0,0 0 1 0,-13 17-1 16,-1 0 1-16,14-17-9 0,0 0 9 0,-15 12-8 16,1-2 8-16,14-10-1 0,0 0 1 0,-21 5-1 15,-3-5 1-15,24 0 0 0,0 0 0 0,-21-5 0 16,0-7 0-16,21 12 18 0,0 0-18 0,-14-17 19 16,0-3-19-16,14 20 16 0,0 0-16 0,-11-17 17 15,10-6-17-15,1 23 10 0,0 0-10 0,-4-17 11 16,8 2-11-16,-4 15 10 0,0 0-10 0,3-14 10 15,8 4-10-15,-11 10 3 0,0 0-3 0,15-12 4 16,3 5-4-16,-18 7 6 0,0 0-6 0,21-4 6 0,0 6-6 16,-21-2 7-16,0 0-7 0,26 5 7 0,0 2-7 15,-26-7 3-15,0 0-3 0,24 9 3 0,-1 3-3 16,-23-12 2-16,0 0-2 0,17 15 2 0,-1-3-2 0,-16-12 5 16,0 0-5-16,9 16 5 0,-4-4-5 0,-5-12 30 15,0 0-30-15,0 18 30 0,-7 5-30 0,7-23 26 16,0 0-26-16,-12 18 26 0,-4-2-26 0,16-16 4 15,0 0-4-15,-23 10 4 0,-4-6-4 0,27-4-139 16,0 0 139-16,-30-14-139 0,-1-15 139 0,-29-14-576 16</inkml:trace>
  <inkml:trace contextRef="#ctx0" brushRef="#br0" timeOffset="6726.33">13899 5211 415 0,'0'0'0'0,"5"-3"0"15,7-1 0-15,-12 4 42 0,0 0-42 0,10-8 42 16,6 1-42-16,-16 7 19 0,0 0-19 0,18-5 20 16,2-2-20-16,-20 7 46 0,0 0-46 0,23-8 47 15,5 4-47-15,-28 4 34 0,0 0-34 0,26-7 34 0,4 2-34 16,-30 5 14-16,0 0-14 0,33-3 15 0,2-1-15 15,-35 4 13-15,0 0-13 0,36-1 14 0,4-3-14 16,-40 4 17-16,0 0-17 0,42-3 17 0,-4-1-17 0,-38 4 8 16,0 0-8-16,42-1 8 0,-3 1-8 0,-39 0 15 15,0 0-15-15,38 0 16 0,0 5-16 0,-38-5 15 16,0 0-15-16,33 3 15 0,2 1-15 0,-35-4 15 16,0 0-15-16,39 8 16 0,2-3-16 0,-41-5 34 15,0 0-34-15,42 7 35 0,3 2-35 0,-45-9 46 16,0 0-46-16,46 10 47 0,-4-2-47 0,-42-8 51 15,0 0-51-15,38 9 52 0,-3 1-52 0,-35-10 38 16,0 0-38-16,35 12 38 0,-2 0-38 0,-33-12 28 0,0 0-28 16,33 12 28-16,2 0-28 0,-35-12 39 0,0 0-39 15,34 9 40-15,3 1-40 0,-37-10 38 0,0 0-38 0,42 12 38 16,0 0-38-16,-42-12 15 0,0 0-15 0,45 9 16 16,4 3-16-16,-49-12 32 0,0 0-32 0,48 7 32 15,1-2-32-15,-49-5 5 0,0 0-5 0,56 7 5 16,-2-2-5-16,-54-5 5 0,0 0-5 0,59 3 5 15,2 1-5-15,-61-4 37 0,0 0-37 0,72 3 38 16,6-1-38-16,-78-2 4 0,0 0-4 0,61-2 5 16,-9-1-5-16,-52 3 5 0,0 0-5 0,65-4 5 15,6 1-5-15,-71 3 14 0,0 0-14 0,59-5 15 16,-8 1-15-16,-51 4 13 0,0 0-13 0,49-5 14 16,1 2-14-16,-50 3 1 0,0 0-1 0,49-4 1 15,-2-3-1-15,-47 7 9 0,0 0-9 0,51-5 10 16,-1 2-10-16,-50 3 3 0,0 0-3 0,66-7 3 0,11-2-3 15,-77 9 6-15,0 0-6 0,57-5 6 0,-10 2-6 16,-47 3 0-16,0 0 0 0,48-4 0 0,-3 1 0 16,-45 3 0-16,0 0 0 0,47-2 0 0,-4-1 0 0,-43 3-1 15,0 0 1-15,47 0 0 0,2-4 0 0,-49 4 5 16,0 0-5-16,52-7 5 0,-1 2-5 0,-51 5 0 16,0 0 0-16,47-5 0 0,-2 2 0 0,-45 3 1 15,0 0-1-15,46-4 1 0,-1 1-1 0,-45 3 3 16,0 0-3-16,45 0 4 0,0 0-4 0,-45 0 0 15,0 0 0-15,46 3 1 0,1 1-1 0,-47-4 0 16,0 0 0-16,45 1 0 0,2 1 0 0,-47-2 5 0,0 0-5 16,42 2 6-16,2-2-6 0,-44 0 0 0,0 0 0 15,38 3 1-15,0 1-1 0,-38-4 7 0,0 0-7 16,39 1 8-16,-3 1-8 0,-36-2 0 0,0 0 0 0,37 0 1 16,1 0-1-16,-38 0 0 0,0 0 0 0,38 2 0 15,2 1 0-15,-40-3 2 0,0 0-2 0,39 4 2 16,1 1-2-16,-40-5-1 0,0 0 1 0,38 3 0 15,-1 1 0-15,-37-4-1 0,0 0 1 0,35 3 0 16,-1-3 0-16,-34 0-1 0,0 0 1 0,33 0 0 16,1 0 0-16,-34 0-4 0,0 0 4 0,33 0-3 15,2 0 3-15,-35 0-2 0,0 0 2 0,33 2-2 16,1 1 2-16,-34-3-5 0,0 0 5 0,32 4-5 16,-3-1 5-16,-29-3-13 0,0 0 13 0,30 4-12 15,-2 1 12-15,-28-5 4 0,0 0-4 0,30 3 4 16,-4 1-4-16,-26-4 0 0,0 0 0 0,26 5 1 0,0-5-1 15,-26 0 0-15,0 0 0 0,24 3 0 0,1-3 0 16,-25 0 0-16,0 0 0 0,22 0 0 0,3 0 0 16,-25 0-5-16,0 0 5 0,17-3-5 0,4 3 5 0,-21 0-1 15,0 0 1-15,14-5-1 0,-2 1 1 0,-12 4-15 16,0 0 15-16,12-3-14 0,1-4 14 0,-13 7-33 16,0 0 33-16,8-2-33 0,3-1 33 0,-11 3-35 15,0 0 35-15,8-4-34 0,3 3 34 0,-11 1-67 16,0 0 67-16,5-2-66 0,2 2 66 0,-7 0-124 15,0 0 124-15,7 0-124 0,-2-2 124 0,-5 2-179 16,0 0 179-16,6 0-178 0,-3 0 178 0,6 0-533 0</inkml:trace>
  <inkml:trace contextRef="#ctx0" brushRef="#br0" timeOffset="17490.27">20621 5436 91 0,'0'0'0'0,"13"1"0"15,6 3 0-15,-19-4 34 0,0 0-34 0,19 3 35 16,2 1-35-16,-21-4 47 0,0 0-47 0,22 1 48 16,5-1-48-16,-27 0 58 0,0 0-58 0,26-1 58 15,2-3-58-15,-28 4 46 0,0 0-46 0,31-5 46 16,6 2-46-16,-37 3 43 0,0 0-43 0,38-4 43 0,7 1-43 16,-45 3 52-16,0 0-52 0,49 0 53 0,3 0-53 15,-52 0 42-15,0 0-42 0,54 0 43 0,2 0-43 16,-56 0 36-16,0 0-36 0,52 3 36 0,0 1-36 15,-52-4 9-15,0 0-9 0,54 5 9 0,2 2-9 0,-56-7 42 16,0 0-42-16,59 8 43 0,2-1-43 0,-61-7 19 16,0 0-19-16,72 12 20 0,3 0-20 0,-75-12 29 15,0 0-29-15,71 9 29 0,1-2-29 0,-72-7 0 16,0 0 0-16,71 5 0 0,0 2 0 0,-71-7-17 16,0 0 17-16,68 5-16 0,0 3 16 0,-68-8-26 15,0 0 26-15,56 7-25 0,-9 0 25 0,-47-7-8 16,0 0 8-16,63 5-8 0,8 2 8 0,-71-7-11 15,0 0 11-15,70 2-11 0,1 1 11 0,-71-3-9 0,0 0 9 16,54 4-8-16,-8-1 8 0,-46-3-8 0,0 0 8 16,45 3-8-16,-1-3 8 0,-44 0-1 0,0 0 1 0,47 2-1 15,3 2 1-15,-50-4-7 0,0 0 7 0,52 0-7 16,4-4 7-16,-56 4 0 0,0 0 0 0,56 0 0 16,-4 0 0-16,-52 0 1 0,0 0-1 0,54 4 2 15,-2-1-2-15,-52-3 2 0,0 0-2 0,68 7 2 16,9 1-2-16,-77-8 5 0,0 0-5 0,71 6 6 15,3 4-6-15,-74-10 7 0,0 0-7 0,55 8 7 16,-11-3-7-16,-44-5 3 0,0 0-3 0,49 11 3 16,-1 1-3-16,-48-12 12 0,0 0-12 0,51 12 12 15,-1 0-12-15,-50-12 3 0,0 0-3 0,65 19 4 16,12-2-4-16,-77-17 12 0,0 0-12 0,52 15 12 16,-9-3-12-16,-43-12 8 0,0 0-8 0,44 16 9 15,-4-1-9-15,-40-15 3 0,0 0-3 0,40 15 4 0,-2 1-4 16,-38-16 2-16,0 0-2 0,39 15 3 0,1 2-3 15,-40-17 5-15,0 0-5 0,40 19 5 0,2-3-5 16,-42-16 2-16,0 0-2 0,42 17 2 0,-1 2-2 0,-41-19 5 16,0 0-5-16,42 15 5 0,-2-1-5 0,-40-14 7 15,0 0-7-15,42 13 7 0,3-4-7 0,-45-9 3 16,0 0-3-16,44 9 3 0,5-3-3 0,-49-6 0 16,0 0 0-16,48 6 1 0,3 0-1 0,-51-6 0 15,0 0 0-15,47 4 0 0,-2-1 0 0,-45-3 0 16,0 0 0-16,40 5 0 0,-3 1 0 0,-37-6 1 0,0 0-1 15,35 6 1-15,0 3-1 0,-35-9 4 0,0 0-4 16,31 10 4-16,0-1-4 0,-31-9 3 0,0 0-3 16,33 7 3-16,-3 1-3 0,-30-8 2 0,0 0-2 0,31 4 2 15,3 1-2-15,-34-5 4 0,0 0-4 0,33 3 5 16,1-3-5-16,-34 0 2 0,0 0-2 0,34 4 2 16,-3-4-2-16,-31 0 5 0,0 0-5 0,30 1 5 15,-1-1-5-15,-29 0 7 0,0 0-7 0,26-1 7 16,-1 1-7-16,-25 0 7 0,0 0-7 0,24-4 8 15,2-3-8-15,-26 7 3 0,0 0-3 0,25-5 4 16,1-2-4-16,-26 7 2 0,0 0-2 0,22-5 2 16,3-3-2-16,-25 8 5 0,0 0-5 0,24-7 5 15,2 0-5-15,-26 7 2 0,0 0-2 0,26-5 2 16,1-5-2-16,-27 10 1 0,0 0-1 0,27-9 2 16,1 0-2-16,-28 9 1 0,0 0-1 0,28-10 2 15,2 2-2-15,-30 8 1 0,0 0-1 0,24-9 1 0,2-3-1 16,-26 12 0-16,0 0 0 0,26-15 0 0,-1-1 0 15,-25 16-1-15,0 0 1 0,22-15 0 0,1-1 0 16,-23 16 0-16,0 0 0 0,23-13 0 0,-2-1 0 0,-21 14 0 16,0 0 0-16,17-10 1 0,-1 3-1 0,-16 7 0 15,0 0 0-15,14-9 1 0,-4 2-1 0,-10 7 2 16,0 0-2-16,11-3 3 0,-3 1-3 0,-8 2 1 16,0 0-1-16,9-1 2 0,0 1-2 0,-9 0 0 15,0 0 0-15,5 0 0 0,0 1 0 0,-5-1-1 16,0 0 1-16,4 2-1 0,-3 1 1 0,-1-3-26 15,0 0 26-15,0 0-25 0,4 4 25 0,-4-4-71 16,0 0 71-16,0 0-70 0,-4 3 70 0,4-3-174 0,0 0 174 16,-3 5-173-16,-1-5 173 0,-6 7-332 0</inkml:trace>
  <inkml:trace contextRef="#ctx0" brushRef="#br0" timeOffset="33329.11">17630 2996 135 0,'0'0'0'0,"23"-15"0"16,15-9 0-16,-38 24 40 0,0 0-40 0,-2 7 40 0,-20 18-40 15,22-25 24-15,0 0-24 0,-16 23 25 0,-7-3-25 16,23-20 29-16,0 0-29 0,-22 24 29 0,-1 4-29 16,23-28 7-16,0 0-7 0,-24 24 8 0,1 1-8 0,23-25 18 15,0 0-18-15,-21 21 18 0,4 3-18 0,17-24 8 16,0 0-8-16,-21 22 8 0,3-1-8 0,18-21 9 15,0 0-9-15,-15 19 9 0,-1-2-9 0,16-17 8 16,0 0-8-16,-14 19 8 0,4-4-8 0,10-15 3 16,0 0-3-16,-11 15 4 0,6-6-4 0,5-9 2 15,0 0-2-15,-9 15 2 0,1 1-2 0,8-16 1 16,0 0-1-16,-9 20 2 0,5-1-2 0,4-19 3 16,0 0-3-16,-5 21 4 0,5-1-4 0,0-20 2 0,0 0-2 15,0 23 2-15,0-3-2 0,0-20 0 0,0 0 0 16,2 27 0-16,1 1 0 0,-3-28-1 0,0 0 1 15,4 22 0-15,1 2 0 0,-5-24-4 0,0 0 4 16,5 21-4-16,2 3 4 0,-7-24-15 0,0 0 15 0,9 22-14 16,-4-1 14-16,-5-21-15 0,0 0 15 0,9 24-14 15,3 3 14-15,-12-27-9 0,0 0 9 0,12 22-9 16,2 2 9-16,-14-24 0 0,0 0 0 0,16 17 0 16,0 2 0-16,-16-19 0 0,0 0 0 0,15 16 0 15,-1-1 0-15,-14-15-1 0,0 0 1 0,16 14 0 16,0-1 0-16,-16-13 0 0,0 0 0 0,15 18 0 15,3 0 0-15,-18-18 0 0,0 0 0 0,10 18 0 16,2 4 0-16,-12-22 0 0,0 0 0 0,13 24 0 16,-1 0 0-16,-12-24 2 0,0 0-2 0,10 24 2 15,1 0-2-15,-11-24 1 0,0 0-1 0,8 25 2 16,1-1-2-16,-9-24 5 0,0 0-5 0,9 24 5 0,3 0-5 16,-12-24 0-16,0 0 0 0,10 23 1 0,3 1-1 15,-13-24 0-15,0 0 0 0,12 20 0 0,0-1 0 16,-12-19 5-16,0 0-5 0,12 21 6 0,2-3-6 0,-14-18 7 15,0 0-7-15,16 18 8 0,3 0-8 0,-19-18 23 16,0 0-23-16,21 19 24 0,3-5-24 0,-24-14 13 16,0 0-13-16,21 14 13 0,0-2-13 0,-21-12 18 15,0 0-18-15,23 12 18 0,1 0-18 0,-24-12 8 16,0 0-8-16,25 12 9 0,2-7-9 0,-27-5 25 16,0 0-25-16,30 10 26 0,3-1-26 0,-33-9 12 15,0 0-12-15,33 6 12 0,2 0-12 0,-35-6 10 0,0 0-10 16,33 0 10-16,2 0-10 0,-35 0 4 0,0 0-4 15,35 0 5-15,1 0-5 0,-36 0 3 0,0 0-3 16,35 0 3-16,4 0-3 0,-39 0 5 0,0 0-5 0,38-6 5 16,4 3-5-16,-42 3 2 0,0 0-2 0,35-7 2 15,1-1-2-15,-36 8 5 0,0 0-5 0,35-9 5 16,0-1-5-16,-35 10 3 0,0 0-3 0,36-9 3 16,-4-3-3-16,-32 12 1 0,0 0-1 0,36-12 2 15,3 0-2-15,-39 12 9 0,0 0-9 0,33-12 10 16,2-7-10-16,-35 19 3 0,0 0-3 0,31-20 4 15,-3-4-4-15,-28 24 2 0,0 0-2 0,26-26 2 16,-3-3-2-16,-23 29 1 0,0 0-1 0,19-27 2 16,-2-4-2-16,-17 31 0 0,0 0 0 0,18-36 0 15,1-4 0-15,-19 40 0 0,0 0 0 0,16-36 1 0,-3-1-1 16,-13 37 0-16,0 0 0 0,14-33 1 16,-5-1-1-16,-9 34 7 0,0 0-7 0,9-33 8 0,-4-1-8 15,-5 34 15-15,0 0-15 0,4-36 15 0,-1 0-15 0,-3 36 8 16,0 0-8-16,0-36 9 0,0-2-9 0,0 38 9 15,0 0-9-15,0-32 10 0,-5-4-10 0,5 36 8 16,0 0-8-16,-5-31 8 0,-1 0-8 0,6 31 15 16,0 0-15-16,-10-31 15 0,-4 6-15 0,14 25 22 15,0 0-22-15,-19-28 23 0,-2 1-23 0,21 27 14 16,0 0-14-16,-30-27 15 0,-1-1-15 0,31 28 10 16,0 0-10-16,-35-27 10 0,-2-4-10 0,37 31 26 15,0 0-26-15,-36-28 26 0,-2-2-26 0,38 30 6 0,0 0-6 16,-35-26 6-16,-4-1-6 0,39 27 9 0,0 0-9 15,-36-23 10-15,1 3-10 0,35 20 15 0,0 0-15 16,-38-23 16-16,-4 6-16 0,42 17 3 0,0 0-3 0,-42-19 4 16,-2 2-4-16,44 17 6 0,0 0-6 0,-41-19 7 15,-1 1-7-15,42 18 7 0,0 0-7 0,-37-16 8 16,4 4-8-16,33 12 0 0,0 0 0 0,-38-13 1 16,-1 2-1-16,39 11 0 0,0 0 0 0,-43-12 0 15,1 7 0-15,42 5-7 0,0 0 7 0,-42-7-6 16,-5 7 6-16,47 0-107 0,0 0 107 0,-50-3-106 15,-1 1 106-15,-53-1-555 0</inkml:trace>
  <inkml:trace contextRef="#ctx0" brushRef="#br0" timeOffset="39665.3">15937 2525 113 0,'0'0'0'0,"0"0"59"15,0 0-59-15,0 0 60 0,7 0-60 0,-7 0 42 0,0 0-42 16,5 0 43-16,-1 0-43 0,-4 0 22 0,0 0-22 15,5 2 22-15,-2 0-22 0,-3-2 31 0,0 0-31 16,5 3 31-16,-1 4-31 0,-4-7 11 0,0 0-11 16,3 8 11-16,3 8-11 0,-6-16 19 0,0 0-19 0,8 20 20 15,-2 11-20-15,-6-31 14 0,0 0-14 0,7 33 15 16,1 4-15-16,-8-37 9 0,0 0-9 0,2 36 10 16,1-3-10-16,-3-33 45 0,0 0-45 0,4 34 46 15,-2 2-46-15,-2-36 30 0,0 0-30 0,3 31 30 16,1 2-30-16,-4-33 15 0,0 0-15 0,3 27 15 15,-1 0-15-15,-2-27 32 0,0 0-32 0,3 28 32 16,-3 3-32-16,0-31 10 0,0 0-10 0,0 27 10 16,0-3-10-16,0-24 36 0,0 0-36 0,0 24 36 15,0 3-36-15,0-27 11 0,0 0-11 0,0 24 11 16,0-5-11-16,0-19 30 0,0 0-30 0,0 17 30 16,0-1-30-16,0-16 18 0,0 0-18 0,0 15 19 0,0-3-19 15,0-12 18-15,0 0-18 0,4 9 18 0,-4 1-18 16,0-10 26-16,0 0-26 0,2 5 26 0,-1 2-26 15,-1-7 21-15,0 0-21 0,2 4 21 0,-2 1-21 0,0-5 25 16,0 0-25-16,4 0 26 0,-1-4-26 0,-3 4 14 16,0 0-14-16,5-5 15 0,1-2-15 0,-6 7 18 15,0 0-18-15,5-8 19 0,2-8-19 0,-7 16 3 16,0 0-3-16,0-17 4 0,3 2-4 0,-3 15 7 16,0 0-7-16,0-19 8 0,-3-5-8 0,3 24 32 15,0 0-32-15,0-22 33 0,-4-4-33 0,4 26 3 0,0 0-3 16,-1-26 4-16,-3-1-4 0,4 27 5 0,0 0-5 15,-3-29 5-15,-1-2-5 0,4 31 7 0,0 0-7 16,-2-36 8-16,-3 0-8 0,5 36 0 0,0 0 0 16,-2-34 1-16,1-6-1 0,1 40 0 0,0 0 0 0,0-36 1 15,0 0-1-15,0 36 11 0,0 0-11 0,-4-34 11 16,1 3-11-16,3 31 1 0,0 0-1 0,-2-24 1 16,-2 4-1-16,4 20 4 0,0 0-4 0,-5-16 4 15,2 1-4-15,3 15 2 0,0 0-2 0,0-12 3 16,-4 3-3-16,4 9 0 0,0 0 0 0,-2-7 0 15,2 2 0-15,0 5 1 0,0 0-1 0,0-3 1 16,0-1-1-16,0 4 24 0,0 0-24 0,0 0 25 16,0 0-25-16,0 0 12 0,0 0-12 0,0 4 12 15,2 4-12-15,-2-8 19 0,0 0-19 0,4 7 20 16,1 5-20-16,-5-12 8 0,0 0-8 0,3 24 9 16,3 9-9-16,-6-33 4 0,0 0-4 0,3 34 4 0,2 5-4 15,-5-39 3-15,0 0-3 0,4 40 3 0,-1-1-3 16,-3-39 5-16,0 0-5 0,0 40 5 0,2-1-5 15,-2-39 2-15,0 0-2 0,2 39 2 0,-2 4-2 0,0-43 1 16,0 0-1-16,-2 43 2 0,0-2-2 0,2-41-1 16,0 0 1-16,-5 38-1 0,2-6 1 0,3-32-40 15,0 0 40-15,-9 31-40 0,2-3 40 0,7-28-54 16,0 0 54-16,-5 20-53 0,-1-4 53 0,6-16-178 16,0 0 178-16,-3 12-177 0,3-5 177 0,-7 10-654 15</inkml:trace>
  <inkml:trace contextRef="#ctx0" brushRef="#br0" timeOffset="41571.78">22944 2638 247 0,'0'0'0'0,"-6"7"0"16,-2 5 0-16,8-12 35 0,0 0-35 0,-4 21 35 0,1 9-35 15,3-30 60-15,0 0-60 0,-2 36 61 0,4 11-61 16,-2-47 74-16,0 0-74 0,3 48 74 0,-1 0-74 16,-2-48 53-16,0 0-53 0,5 49 53 0,2 3-53 15,-7-52 46-15,0 0-46 0,9 55 47 0,0 1-47 0,-9-56 37 16,0 0-37-16,8 51 37 0,-1 1-37 0,-7-52 15 16,0 0-15-16,5 43 16 0,-3-9-16 0,-2-34 21 15,0 0-21-15,2 29 21 0,1-7-21 0,-3-22 14 16,0 0-14-16,0 21 15 0,0-6-15 0,0-15 4 15,0 0-4-15,0 12 5 0,-3-5-5 0,3-7 3 16,0 0-3-16,-2 2 3 0,2-2-3 0,0 0 2 0,0 0-2 16,-2-9 2-16,2-6-2 0,0 15 0 0,0 0 0 15,0-24 0-15,2-9 0 0,-2 33-2 0,0 0 2 16,2-34-1-16,1-5 1 0,-3 39-5 0,0 0 5 16,2-40-5-16,2 4 5 0,-4 36-15 0,0 0 15 0,1-39-14 15,1-1 14-15,-2 40-4 0,0 0 4 0,2-35-3 16,-2 0 3-16,0 35-1 0,0 0 1 0,0-36 0 15,0 0 0-15,0 36 0 0,0 0 0 0,0-34 0 16,2-2 0-16,-2 36 0 0,0 0 0 0,3-36 1 16,2-2-1-16,-5 38 1 0,0 0-1 0,6-36 1 15,1-3-1-15,-7 39 1 0,0 0-1 0,5-33 1 16,0 6-1-16,-5 27 0 0,0 0 0 0,3-19 0 16,-1 4 0-16,-2 15 0 0,0 0 0 0,0-12 1 15,0 7-1-15,0 5 2 0,0 0-2 0,0 0 2 16,-5 0-2-16,5 0 5 0,0 0-5 0,-5 12 6 15,-2 8-6-15,7-20 15 0,0 0-15 0,-7 24 15 0,0 10-15 16,7-34 0-16,0 0 0 0,-5 36 0 0,1 7 0 16,4-43 0-16,0 0 0 0,-2 48 1 0,2 4-1 0,0-52 3 15,0 0-3-15,2 51 3 0,2 4-3 0,-4-55 5 16,0 0-5-16,1 55 6 0,3-1-6 0,-4-54 1 16,0 0-1-16,2 43 1 0,-2-3-1 0,0-40-91 15,0 0 91-15,-2 29-91 0,0-7 91 0,2-22-111 16,0 0 111-16,-12 21-110 0,-6-6 110 0,-11 18-361 15</inkml:trace>
  <inkml:trace contextRef="#ctx0" brushRef="#br0" timeOffset="52275.37">13597 7486 315 0,'0'0'0'0,"0"0"0"0,23-3 0 0,-23 3 53 16,0 0-53-16,7-3 53 0,-2 1-53 0,-5 2 73 15,0 0-73-15,4 0 73 0,-3 0-73 0,-1 0 74 0,0 0-74 16,0 0 74-16,0 0-74 0,0 0 42 0,0 0-42 15,0 0 42-15,-1 5-42 0,1-5 49 0,0 0-49 16,0 0 50-16,-2 3-50 0,2-3 29 0,0 0-29 0,0 6 29 16,2 0-29-16,-2-6 9 0,0 0-9 0,5 4 10 15,0 4-10-15,-5-8 12 0,0 0-12 0,7 7 12 16,3 2-12-16,-10-9 8 0,0 0-8 0,16 8 8 16,0 3-8-16,-16-11 23 0,0 0-23 0,19 10 24 15,5 0-24-15,-24-10 6 0,0 0-6 0,21 9 7 16,2-2-7-16,-23-7 34 0,0 0-34 0,24 8 34 15,-1-4-34-15,-23-4 10 0,0 0-10 0,28 1 10 16,-2-1-10-16,-26 0 30 0,0 0-30 0,24 0 30 16,2-1-30-16,-26 1 11 0,0 0-11 0,23 0 11 15,5 0-11-15,-28 0 5 0,0 0-5 0,26 0 6 16,-2 0-6-16,-24 0 1 0,0 0-1 0,27 0 1 16,2 0-1-16,-29 0 3 0,0 0-3 0,30 0 3 0,-1 1-3 15,-29-1 5-15,0 0-5 0,32 2 5 0,1 0-5 16,-33-2 2-16,0 0-2 0,33 3 3 0,2 1-3 15,-35-4 5-15,0 0-5 0,35 1 6 0,1 3-6 0,-36-4 22 16,0 0-22-16,33 3 22 0,-1 4-22 0,-32-7 6 16,0 0-6-16,29 3 7 0,1 3-7 0,-30-6 4 15,0 0-4-15,30 5 5 0,-1 2-5 0,-29-7 3 16,0 0-3-16,30 8 3 0,3 2-3 0,-33-10 1 16,0 0-1-16,31 9 2 0,2-2-2 0,-33-7 1 15,0 0-1-15,32 8 1 0,-3-1-1 0,-29-7 7 16,0 0-7-16,30 9 8 0,-2-6-8 0,-28-3 8 0,0 0-8 15,29 9 8-15,-2-6-8 0,-27-3 8 0,0 0-8 16,26 9 9-16,-2 3-9 0,-24-12 3 0,0 0-3 0,30 12 4 16,-4 0-4-16,-26-12 2 0,0 0-2 0,29 10 2 15,3 0-2-15,-32-10 1 0,0 0-1 0,31 11 2 16,4 1-2-16,-35-12 3 0,0 0-3 0,30 6 4 16,3 3-4-16,-33-9 36 0,0 0-36 0,31 3 37 15,2 3-37-15,-33-6 1 0,0 0-1 0,32 0 2 16,-3 0-2-16,-29 0 7 0,0 0-7 0,28 0 8 15,-2 0-8-15,-26 0 15 0,0 0-15 0,26 0 15 16,0 3-15-16,-26-3 1 0,0 0-1 0,28 0 1 16,2 3-1-16,-30-3 3 0,0 0-3 0,30 6 4 15,1 2-4-15,-31-8 2 0,0 0-2 0,33 10 2 16,4-1-2-16,-37-9 1 0,0 0-1 0,36 5 2 16,1 2-2-16,-37-7 3 0,0 0-3 0,33 3 4 0,2 1-4 15,-35-4 0-15,0 0 0 0,29 0 1 0,3 0-1 16,-32 0 1-16,0 0-1 0,29 0 2 0,-1-4-2 0,-28 4 10 15,0 0-10-15,30 0 10 0,-4 0-10 0,-26 0 3 16,0 0-3-16,31 0 4 0,2-3-4 0,-33 3 0 16,0 0 0-16,37-2 1 0,5-1-1 0,-42 3 2 15,0 0-2-15,43-4 2 0,-1-6-2 0,-42 10 0 16,0 0 0-16,38-8 0 0,1-1 0 0,-39 9 0 16,0 0 0-16,33-10 0 0,-2-1 0 0,-31 11 0 15,0 0 0-15,33-10 0 0,-5 2 0 0,-28 8 0 16,0 0 0-16,30-12 0 0,-2-4 0 0,-28 16 1 0,0 0-1 15,29-15 1-15,1 3-1 0,-30 12 1 0,0 0-1 16,30-12 1-16,1 0-1 0,-31 12-1 0,0 0 1 16,31-12-1-16,4 0 1 0,-35 12 0 0,0 0 0 0,30-12 1 15,1 0-1-15,-31 12 0 0,0 0 0 0,26-12 1 16,-1 2-1-16,-25 10 1 0,0 0-1 0,17-9 1 16,-5 2-1-16,-12 7 3 0,0 0-3 0,9-5 4 15,-6 2-4-15,-3 3 5 0,0 0-5 0,0 0 6 16,2-4-6-16,-2 4 0 0,0 0 0 0,0 0 1 15,-2 0-1-15,2 0 0 0,0 0 0 0,-8 4 1 16,-1-4-1-16,9 0 0 0,0 0 0 0,-19 3 0 16,-6 0 0-16,25-3-1 0,0 0 1 0,-22 6 0 15,-1-3 0-15,23-3-3 0,0 0 3 0,-29 2-3 16,-5 5 3-16,34-7-2 0,0 0 2 0,-31 3-2 16,1 0 2-16,30-3 0 0,0 0 0 0,-33 4 0 0,-5 1 0 15,38-5 0-15,0 0 0 0,-37 0 1 0,3-3-1 16,34 3 0-16,0 0 0 0,-39-6 0 0,-3 0 0 15,42 6 1-15,0 0-1 0,-43-9 1 0,-2-3-1 16,45 12 1-16,0 0-1 0,-46-12 1 0,3 0-1 0,43 12 0 16,0 0 0-16,-40-7 0 0,-2-1 0 0,42 8-17 15,0 0 17-15,-38-7-17 0,3 2 17 0,35 5-35 16,0 0 35-16,-42-4-34 0,-2 1 34 0,44 3-29 16,0 0 29-16,-41-7-29 0,-6 2 29 0,47 5-16 15,0 0 16-15,-46-7-15 0,-1 5 15 0,47 2-20 16,0 0 20-16,-45-3-20 0,1-1 20 0,44 4-25 15,0 0 25-15,-41-5-24 0,0-2 24 0,41 7-21 0,0 0 21 16,-36-5-21-16,5 2 21 0,31 3-26 0,0 0 26 16,-30-7-25-16,0 2 25 0,30 5-4 0,0 0 4 0,-33-7-3 15,2-2 3-15,31 9-4 0,0 0 4 0,-32-8-3 16,3 1 3-16,29 7 0 0,0 0 0 0,-32-12 0 16,-6 2 0-16,38 10 0 0,0 0 0 0,-38-11 0 15,-1-1 0-15,39 12 0 0,0 0 0 0,-36-6 0 16,1-3 0-16,35 9 0 0,0 0 0 0,-33-2 0 15,2 2 0-15,31 0-1 0,0 0 1 0,-39 7-1 16,-1-2 1-16,40-5 0 0,0 0 0 0,-38 7 0 16,1 2 0-16,37-9 0 0,0 0 0 0,-33 10 0 15,-2-5 0-15,35-5 0 0,0 0 0 0,-40 10 0 16,-2-1 0-16,42-9 4 0,0 0-4 0,-38 5 5 16,2 2-5-16,36-7 7 0,0 0-7 0,-39 5 8 15,-1 2-8-15,40-7 3 0,0 0-3 0,-43 7 4 0,-4 1-4 16,47-8 6-16,0 0-6 0,-51 7 7 0,4 3-7 15,47-10 0-15,0 0 0 0,-42 11 1 0,7 1-1 0,35-12 0 16,0 0 0-16,-38 12 1 0,-2-5-1 0,40-7 0 16,0 0 0-16,-37 5 0 0,4-2 0 0,33-3 0 15,0 0 0-15,-38-3 0 0,1-1 0 0,37 4 5 16,0 0-5-16,-34-5 5 0,-1 2-5 0,35 3 3 16,0 0-3-16,-33-7 4 0,0 2-4 0,33 5 2 15,0 0-2-15,-32-5 2 0,-3 1-2 0,35 4 0 16,0 0 0-16,-31 0 0 0,1 0 0 0,30 0-4 15,0 0 4-15,-31 2-3 0,-2 1 3 0,33-3-8 0,0 0 8 16,-26 4-8-16,5 1 8 0,21-5-4 0,0 0 4 16,-18 7-3-16,3-4 3 0,15-3-3 0,0 0 3 15,-12 5-3-15,1 2 3 0,11-7-5 0,0 0 5 0,-7 4-5 16,2-3 5-16,5-1-6 0,0 0 6 0,0 0-6 16,3 4 6-16,-3-4-3 0,0 0 3 0,9 3-3 15,3-3 3-15,-12 0-2 0,0 0 2 0,19 0-2 16,6 0 2-16,-25 0-2 0,0 0 2 0,26 4-1 15,7-4 1-15,-33 0-4 0,0 0 4 0,35 0-3 16,7 3 3-16,-42-3-6 0,0 0 6 0,42 5-6 16,5-1 6-16,-47-4-3 0,0 0 3 0,41 0-3 15,6 3 3-15,-47-3 0 0,0 0 0 0,44 0 0 16,1-3 0-16,-45 3 0 0,0 0 0 0,47 0 0 16,4-4 0-16,-51 4 0 0,0 0 0 0,52 4 0 15,4-1 0-15,-56-3 0 0,0 0 0 0,57 3 0 0,-1 6 0 16,-56-9-2-16,0 0 2 0,59 12-1 0,1 0 1 15,-60-12-1-15,0 0 1 0,76 15-1 0,8 4 1 16,-84-19-4-16,0 0 4 0,75 17-4 0,0 1 4 0,-75-18-13 16,0 0 13-16,62 15-12 0,-4-1 12 0,-58-14-1 15,0 0 1-15,47 8-1 0,-7-8 1 0,-40 0-1 16,0 0 1-16,42 0-1 0,1 0 1 0,-43 0 1 16,0 0-1-16,47-3 2 0,4 3-2 0,-51 0 6 15,0 0-6-15,50-4 6 0,-3 4-6 0,-47 0 3 16,0 0-3-16,47 4 4 0,-1-1-4 0,-46-3 2 15,0 0-2-15,43 2 3 0,1 1-3 0,-44-3 5 16,0 0-5-16,42 7 5 0,-1-2-5 0,-41-5 2 16,0 0-2-16,39 7 2 0,-1-3-2 0,-38-4 5 0,0 0-5 15,38 0 5-15,1 0-5 0,-39 0 3 0,0 0-3 0,35 0 3 16,1 0-3-16,-36 0 0 0,0 0 0 0,35 0 0 16,2 0 0-16,-37 0-1 0,0 0 1 0,36 1 0 15,1 1 0-15,-37-2-4 0,0 0 4 0,38 5-4 16,0-1 4-16,-38-4-8 0,0 0 8 0,35 8-7 15,4 2 7-15,-39-10-4 0,0 0 4 0,36 9-3 16,-4 0 3-16,-32-9-2 0,0 0 2 0,27 6-2 16,0 3 2-16,-27-9 0 0,0 0 0 0,22 3 0 15,1 3 0-15,-23-6 0 0,0 0 0 0,19 6 0 16,-2-4 0-16,-17-2 1 0,0 0-1 0,13 4 2 16,-1-3-2-16,-12-1 4 0,0 0-4 0,7 5 5 15,-2-5-5-15,-5 0 3 0,0 0-3 0,4 4 3 16,1-4-3-16,-5 0 5 0,0 0-5 0,0 0 6 0,0 0-6 15,0 0 3-15,0 0-3 0,-5 0 3 0,1 0-3 16,4 0 0-16,0 0 0 0,-17 2 0 0,-4-1 0 0,21-1-8 16,0 0 8-16,-30 2-8 0,-8 1 8 0,38-3-68 15,0 0 68-15,-49 4-68 0,-7-1 68 0,56-3-99 16,0 0 99-16,-103 9-634 0,206-18 634 0</inkml:trace>
  <inkml:trace contextRef="#ctx0" brushRef="#br0" timeOffset="80201.31">27285 2064 158 0,'0'0'0'0,"0"0"75"15,0 0-75-15,0 4 76 0,-2 3-76 0,2-7 81 16,0 0-81-16,-3 15 82 0,-1 2-82 0,4-17 59 16,0 0-59-16,-3 24 60 0,-1 7-60 0,4-31 43 15,0 0-43-15,-1 33 43 0,1 1-43 0,0-34 19 16,0 0-19-16,1 36 20 0,1-2-20 0,-2-34 29 15,0 0-29-15,2 33 29 0,0-3-29 0,-2-30 12 0,0 0-12 16,1 28 12-16,-1-8-12 0,0-20 28 0,0 0-28 16,0 19 28-16,-1-2-28 0,1-17 12 0,0 0-12 0,-2 14 12 15,-2-2-12-15,4-12 28 0,0 0-28 0,-3 9 28 16,1-1-28-16,2-8 12 0,0 0-12 0,-2 4 12 16,1-1-12-16,1-3 28 0,0 0-28 0,0 0 28 15,-4 3-28-15,4-3 19 0,0 0-19 0,-5-6 20 16,0-6-20-16,5 12 26 0,0 0-26 0,-4-21 26 15,2-5-26-15,2 26 33 0,0 0-33 0,0-29 33 16,0-8-33-16,0 37 19 0,0 0-19 0,0-36 20 16,0-7-20-16,0 43 36 0,0 0-36 0,0-40 36 15,0-1-36-15,0 41 30 0,0 0-30 0,4-37 30 16,1 1-30-16,-5 36 14 0,0 0-14 0,7-33 15 16,2 6-15-16,-9 27 20 0,0 0-20 0,10-26 20 0,2 5-20 15,-12 21 8-15,0 0-8 0,13-15 9 0,1 0-9 16,-14 15-1-16,0 0 1 0,14-6-1 0,-1 6 1 15,-13 0-26-15,0 0 26 0,14 0-25 0,-1 6 25 16,-13-6-8-16,0 0 8 0,8 6-7 0,-1 6 7 0,-7-12-11 16,0 0 11-16,5 16-11 0,1 4 11 0,-6-20-9 15,0 0 9-15,0 19-9 0,-6 5 9 0,6-24-8 16,0 0 8-16,-5 24-8 0,-3 4 8 0,8-28-1 16,0 0 1-16,-9 22-1 0,-2-5 1 0,11-17 0 15,0 0 0-15,-12 19 0 0,0-7 0 0,12-12 2 16,0 0-2-16,-10 12 2 0,1-4-2 0,9-8 2 15,0 0-2-15,-9 7 3 0,2-3-3 0,7-4 0 0,0 0 0 16,-7 0 0-16,2-7 0 0,5 7 1 0,0 0-1 16,-4-9 2-16,3-1-2 0,1 10 0 0,0 0 0 15,0-12 0-15,1 0 0 0,-1 12-1 0,0 0 1 0,2-9-1 16,2 6 1-16,-4 3-5 0,0 0 5 0,8 0-4 16,5 3 4-16,-13-3-23 0,0 0 23 0,14 9-22 15,1 3 22-15,-15-12-7 0,0 0 7 0,18 19-7 16,3 1 7-16,-21-20-17 0,0 0 17 0,20 23-16 15,1 4 16-15,-21-27-9 0,0 0 9 0,23 24-8 16,0 3 8-16,-23-27 0 0,0 0 0 0,19 24 0 16,0 0 0-16,-19-24 1 0,0 0-1 0,16 19 2 15,-2-3-2-15,-14-16 5 0,0 0-5 0,12 17 5 16,-3-7-5-16,-9-10 3 0,0 0-3 0,8 12 4 16,1 0-4-16,-9-12-6 0,0 0 6 0,7 12-6 15,-2-3 6-15,-5-9-147 0,0 0 147 0,5 3-147 0,-1 0 147 16,-4-3-161-16,0 0 161 0,7 0-160 0,0-6 160 15,7 0-341-15</inkml:trace>
  <inkml:trace contextRef="#ctx0" brushRef="#br0" timeOffset="80710.56">27863 2147 550 0,'0'0'0'0,"0"0"61"0,0 0-61 0,0 0 62 16,0 0-62-16,0 0 81 0,0 0-81 0,0 0 81 16,0 6-81-16,0-6 61 0,0 0-61 0,-1 9 62 15,-1 3-62-15,2-12 53 0,0 0-53 0,-4 19 54 16,-1 8-54-16,5-27 61 0,0 0-61 0,-5 29 61 0,-2 9-61 15,7-38 40-15,0 0-40 0,-5 39 40 0,0 1-40 16,5-40 12-16,0 0-12 0,-4 32 13 0,4-1-13 16,0-31 31-16,0 0-31 0,0 31 31 0,0-7-31 0,0-24 5 15,0 0-5-15,0 21 5 0,2-3-5 0,-2-18 9 16,0 0-9-16,2 12 9 0,-1-3-9 0,-1-9 33 16,0 0-33-16,2 7 34 0,0-2-34 0,-2-5 4 15,0 0-4-15,0 0 4 0,-2-5-4 0,2 5-77 16,0 0 77-16,-3-7-77 0,-1-5 77 0,4 12-174 15,0 0 174-15,-2-15-173 0,2-3 173 0,-1-16-614 16</inkml:trace>
  <inkml:trace contextRef="#ctx0" brushRef="#br0" timeOffset="81506.42">28107 2123 270 0,'0'0'0'16,"0"0"59"-16,0 0-59 0,4 6 60 0,3 3-60 16,-7-9 33-16,0 0-33 0,5 15 33 0,0 6-33 0,-5-21 32 15,0 0-32-15,2 24 32 0,0 10-32 0,-2-34 52 16,0 0-52-16,0 33 53 0,0 3-53 0,0-36 46 16,0 0-46-16,-4 43 47 0,-1-1-47 0,5-42 43 15,0 0-43-15,-5 35 43 0,-1-3-43 0,6-32 36 16,0 0-36-16,-5 33 36 0,-2 1-36 0,7-34 15 15,0 0-15-15,-5 24 16 0,0-2-16 0,5-22 13 16,0 0-13-16,-4 14 13 0,3-4-13 0,1-10 25 16,0 0-25-16,0 9 26 0,0-6-26 0,0-3 19 0,0 0-19 15,0-3 20-15,0-9-20 0,0 12 34 0,0 0-34 16,-2-16 35-16,0-2-35 0,2 18 29 0,0 0-29 0,-2-21 29 16,2-6-29-16,0 27 15 0,0 0-15 0,0-31 15 15,0-2-15-15,0 33 20 0,0 0-20 0,0-39 20 16,2-1-20-16,-2 40 15 0,0 0-15 0,0-39 15 15,2 0-15-15,-2 39 26 0,0 0-26 0,0-40 26 16,2 1-26-16,-2 39 12 0,0 0-12 0,3-36 13 16,2-2-13-16,-5 38 28 0,0 0-28 0,7-29 28 15,4 2-28-15,-11 27 6 0,0 0-6 0,14-23 6 16,1 6-6-16,-15 17 5 0,0 0-5 0,21-12 5 16,5 5-5-16,-26 7 7 0,0 0-7 0,28-6 7 15,2 4-7-15,-30 2 3 0,0 0-3 0,24 2 3 16,-1 4-3-16,-23-6 18 0,0 0-18 0,23 9 18 0,-3 6-18 15,-20-15 22-15,0 0-22 0,16 12 23 0,-4-1-23 16,-12-11 0-16,0 0 0 0,4 20 0 0,-6 8 0 16,2-28 0-16,0 0 0 0,-5 24 0 0,-6 3 0 15,11-27 0-15,0 0 0 0,-15 24 0 0,-8 3 0 0,23-27-5 16,0 0 5-16,-24 23-4 0,-4 1 4 0,28-24-3 16,0 0 3-16,-26 17-3 0,1-2 3 0,25-15-1 15,0 0 1-15,-24 9 0 0,0-2 0 0,24-7-5 16,0 0 5-16,-23 3-5 0,0-6 5 0,23 3-1 15,0 0 1-15,-17-9 0 0,1-3 0 0,16 12-3 16,0 0 3-16,-7-12-2 0,7-3 2 0,0 15-47 16,0 0 47-16,2-12-47 0,3 0 47 0,-5 12-160 15,0 0 160-15,9-7-160 0,5 7 160 0,8-9-695 0</inkml:trace>
  <inkml:trace contextRef="#ctx0" brushRef="#br0" timeOffset="82257.05">28661 2102 449 0,'0'0'0'0,"0"0"56"16,0 0-56-16,0 0 57 0,-5-3-57 0,5 3 74 16,0 0-74-16,-3-4 75 0,1 4-75 0,2 0 59 0,0 0-59 15,-4 4 59-15,1-4-59 0,3 0 43 0,0 0-43 16,-7 5 43-16,-2 5-43 0,9-10 36 0,0 0-36 16,-14 15 36-16,-3 11-36 0,17-26 34 0,0 0-34 15,-16 26 34-15,-1 1-34 0,17-27 32 0,0 0-32 16,-16 28 32-16,0 1-32 0,16-29 7 0,0 0-7 15,-12 31 8-15,2-1-8 0,10-30 19 0,0 0-19 0,-7 30 20 16,1 0-20-16,6-30 3 0,0 0-3 0,-1 24 4 16,2 0-4-16,-1-24 0 0,0 0 0 0,7 23 1 15,7-3-1-15,-14-20 0 0,0 0 0 0,16 12 0 16,1-2 0-16,-17-10 0 0,0 0 0 0,20 9 0 16,2-9 0-16,-22 0 1 0,0 0-1 0,25 0 2 15,1-9-2-15,-26 9 9 0,0 0-9 0,24-10 10 16,2-5-10-16,-26 15 24 0,0 0-24 0,23-17 25 15,-4-6-25-15,-19 23 31 0,0 0-31 0,14-20 31 16,-3-1-31-16,-11 21 12 0,0 0-12 0,3-22 13 0,-3-2-13 16,0 24 30-16,0 0-30 0,-5-24 30 0,-6 5-30 15,11 19 18-15,0 0-18 0,-14-24 19 0,-5 0-19 16,19 24 27-16,0 0-27 0,-24-27 27 0,-4 3-27 0,28 24 13 16,0 0-13-16,-26-24 14 0,0 5-14 0,26 19 29 15,0 0-29-15,-25-15 29 0,1 3-29 0,24 12 2 16,0 0-2-16,-19-9 2 0,3 2-2 0,16 7 6 15,0 0-6-15,-12-5 7 0,1 2-7 0,11 3 1 16,0 0-1-16,-7 0 1 0,2 0-1 0,5 0-47 16,0 0 47-16,-3 0-47 0,1 3 47 0,2-3-179 15,0 0 179-15,2 2-179 0,5 5 179 0,1 5-752 0</inkml:trace>
  <inkml:trace contextRef="#ctx0" brushRef="#br0" timeOffset="83083.25">29285 2111 561 0,'0'0'0'0,"0"0"135"15,0 0-135-15,-9-4 136 0,-6-1-136 0,15 5 80 0,0 0-80 16,-13-7 81-16,-1 2-81 0,14 5 57 0,0 0-57 16,-15-7 58-16,-4 4-58 0,19 3 48 0,0 0-48 15,-21-5 49-15,-2 5-49 0,23 0 40 0,0 0-40 16,-24 0 41-16,-3 0-41 0,27 0 17 0,0 0-17 15,-24 5 17-15,0 2-17 0,24-7 32 0,0 0-32 16,-23 8 32-16,2 8-32 0,21-16 5 0,0 0-5 0,-17 12 5 16,3 3-5-16,14-15 0 0,0 0 0 0,-11 12 0 15,3 3 0-15,8-15 0 0,0 0 0 0,-4 16 0 16,4 1 0-16,0-17 1 0,0 0-1 0,4 19 1 16,3-4-1-16,-7-15 0 0,0 0 0 0,14 12 1 15,5 0-1-15,-19-12 1 0,0 0-1 0,24 9 1 16,4-2-1-16,-28-7 3 0,0 0-3 0,30 8 3 15,3-1-3-15,-33-7 2 0,0 0-2 0,29 9 2 16,-1 3-2-16,-28-12 10 0,0 0-10 0,23 12 10 16,-2 0-10-16,-21-12 8 0,0 0-8 0,15 15 9 0,-1-3-9 15,-14-12 23-15,0 0-23 0,9 19 24 0,-2-2-24 16,-7-17 7-16,0 0-7 0,3 19 7 0,-3-4-7 0,0-15 16 16,0 0-16-16,-5 16 17 0,-5-1-17 15,10-15 1-15,0 0-1 0,-9 17 1 0,-1 2-1 0,10-19 0 16,0 0 0-16,-9 15 0 0,0-3 0 0,9-12-2 15,0 0 2-15,-8 12-1 0,1-6 1 0,7-6 0 16,0 0 0-16,-14 6 0 0,-4-6 0 0,18 0-6 16,0 0 6-16,-19 0-5 0,0-6 5 0,19 6-3 15,0 0 3-15,-21-9-3 0,-2-6 3 0,23 15-2 16,0 0 2-16,-19-12-2 0,2 3 2 0,17 9-11 16,0 0 11-16,-12-10-10 0,3 5 10 0,9 5-39 0,0 0 39 15,-7-7-38-15,3 5 38 0,4 2-142 0,0 0 142 16,0 0-142-16,6 0 142 0,-6 0-140 0,0 0 140 15,12 5-140-15,7 2 140 0,12 2-547 0</inkml:trace>
  <inkml:trace contextRef="#ctx0" brushRef="#br0" timeOffset="83683.39">29672 2174 438 0,'-2'3'0'0,"2"-3"88"16,0 0-88-16,-7 9 89 0,-4 3-89 0,11-12 64 0,0 0-64 15,-8 10 65-15,-3-1-65 0,11-9 37 0,0 0-37 16,-15 19 38-16,-5 5-38 0,20-24 32 0,0 0-32 15,-13 24 32-15,0-4-32 0,13-20 0 0,0 0 0 16,-8 28 1-16,4 6-1 0,4-34 1 0,0 0-1 16,-2 27 1-16,6 1-1 0,-4-28 3 0,0 0-3 15,12 24 4-15,7-4-4 0,-19-20 2 0,0 0-2 16,23 16 2-16,5-8-2 0,-28-8 40 0,0 0-40 0,28 4 41 16,1-4-41-16,-29 0 35 0,0 0-35 0,28-4 36 15,0-1-36-15,-28 5 39 0,0 0-39 0,23-12 39 16,-2 0-39-16,-21 12 51 0,0 0-51 0,17-15 52 15,-3-4-52-15,-14 19 30 0,0 0-30 0,12-21 30 16,-3-1-30-16,-9 22 34 0,0 0-34 0,2-21 35 16,-6-6-35-16,4 27 22 0,0 0-22 0,-12-24 23 15,-7-3-23-15,19 27 17 0,0 0-17 0,-30-28 17 0,-8 1-17 16,38 27 10-16,0 0-10 0,-42-21 11 0,-5 2-11 16,47 19 1-16,0 0-1 0,-47-3 2 0,0 3-2 15,47 0-179-15,0 0 179 0,-51 19-179 0,-1 12 179 0,-51 20-724 16</inkml:trace>
  <inkml:trace contextRef="#ctx0" brushRef="#br0" timeOffset="85155.35">28156 3154 326 0,'0'0'0'0,"0"0"0"15,-2 3 0-15,2-3 48 0,0 0-48 0,0 0 49 16,0 0-49-16,0 0 39 0,0 0-39 0,0 0 40 15,4-3-40-15,-4 3 7 0,0 0-7 0,2-5 8 16,1 1-8-16,-3 4 40 0,0 0-40 0,3-3 40 16,1-1-40-16,-4 4 41 0,0 0-41 0,3 0 41 15,1 0-41-15,-4 0 39 0,0 0-39 0,0 0 39 16,3 0-39-16,-3 0 41 0,0 0-41 0,2 7 41 0,2 2-41 16,-4-9 17-16,0 0-17 0,5 12 17 0,0 7-17 15,-5-19 21-15,0 0-21 0,9 29 21 0,1 9-21 16,-10-38 15-16,0 0-15 0,12 39 15 0,1 4-15 0,-13-43 16 15,0 0-16-15,14 44 17 0,0 3-17 0,-14-47 15 16,0 0-15-16,10 48 16 0,0 3-16 0,-10-51 26 16,0 0-26-16,9 51 26 0,0-4-26 0,-9-47 6 15,0 0-6-15,5 42 7 0,0-6-7 0,-5-36 10 16,0 0-10-16,4 40 10 0,-1-4-10 0,-3-36 8 16,0 0-8-16,2 27 9 0,0-8-9 0,-2-19 15 15,0 0-15-15,3 21 15 0,1-9-15 0,-4-12 8 0,0 0-8 16,5 12 8-16,2-4-8 0,-7-8 15 0,0 0-15 15,7 4 16-15,2-4-16 0,-9 0 15 0,0 0-15 16,10-6 15-16,0-6-15 0,-10 12 9 0,0 0-9 16,9-15 9-16,0-7-9 0,-9 22 9 0,0 0-9 15,10-28 10-15,3-4-10 0,-13 32 23 0,0 0-23 16,15-36 24-16,3-7-24 0,-18 43 6 0,0 0-6 0,15-48 7 16,1-7-7-16,-16 55 34 0,0 0-34 0,17-51 34 15,3-4-34-15,-20 55 18 0,0 0-18 0,21-58 18 16,3-1-18-16,-24 59-1 0,0 0 1 0,23-53 0 15,1 4 0-15,-24 49-2 0,0 0 2 0,23-43-2 16,-1 7 2-16,-22 36-13 0,0 0 13 0,18-28-12 16,-3 11 12-16,-15 17-10 0,0 0 10 0,11-15-9 15,-3 5 9-15,-8 10-39 0,0 0 39 0,6-6-39 16,-3 6 39-16,-3 0-148 0,0 0 148 0,0 0-148 16,2 6 148-16,0 0-650 0</inkml:trace>
  <inkml:trace contextRef="#ctx0" brushRef="#br0" timeOffset="85890.04">28919 3688 460 0,'0'0'0'0,"-7"0"0"0,-3 0 0 0,10 0 85 15,0 0-85-15,-6 0 86 0,5 0-86 0,1 0 70 16,0 0-70-16,0-3 71 0,1 0-71 0,-1 3 55 16,0 0-55-16,2-6 56 0,0 6-56 0,-2 0 47 15,0 0-47-15,0 0 48 0,3-6-48 0,-3 6 36 16,0 0-36-16,0 0 36 0,2-4-36 0,-2 4 34 15,0 0-34-15,0 0 34 0,0 0-34 0,0 0 22 0,0 0-22 16,0 7 23-16,0 2-23 0,0-9 35 0,0 0-35 16,0 15 36-16,-2 9-36 0,2-24 2 0,0 0-2 15,0 31 2-15,2 1-2 0,-2-32 1 0,0 0-1 16,4 38 1-16,-1 1-1 0,-3-39 3 0,0 0-3 16,4 36 4-16,-1-3-4 0,-3-33 5 0,0 0-5 15,2 31 5-15,0-7-5 0,-2-24 7 0,0 0-7 0,0 22 7 16,0-1-7-16,0-21 15 0,0 0-15 0,-2 15 15 15,0-3-15-15,2-12 3 0,0 0-3 0,-2 9 4 16,2-3-4-16,0-6-6 0,0 0 6 0,0 4-5 16,0-2 5-16,0-2-119 0,0 0 119 0,0 0-118 15,2-6 118-15,-2 6-149 0,0 0 149 0,2-6-149 16,1-6 149-16,3-6-475 0</inkml:trace>
  <inkml:trace contextRef="#ctx0" brushRef="#br0" timeOffset="86401.27">28886 3709 259 0,'0'0'0'0,"2"3"0"0,3 2 0 0,-5-5 97 0,0 0-97 16,5 4 98-16,2-8-98 0,-7 4 96 0,0 0-96 15,9-1 97-15,1-3-97 0,-10 4 77 0,0 0-77 16,14 0 77-16,2 4-77 0,-16-4 36 0,0 0-36 16,17 8 36-16,1 1-36 0,-18-9 19 0,0 0-19 15,19 12 20-15,0 3-20 0,-19-15 10 0,0 0-10 0,19 19 10 16,0 0-10-16,-19-19 25 0,0 0-25 0,16 21 26 15,-2-4-26-15,-14-17 19 0,0 0-19 0,10 19 20 16,-1-1-20-16,-9-18 34 0,0 0-34 0,7 16 35 16,-3 1-35-16,-4-17 12 0,0 0-12 0,1 15 12 15,-1 1-12-15,0-16 30 0,0 0-30 0,-1 15 30 16,-3 1-30-16,4-16 28 0,0 0-28 0,-5 12 28 16,0 3-28-16,5-15 22 0,0 0-22 0,-9 12 23 15,0-3-23-15,9-9 5 0,0 0-5 0,-12 6 5 0,0 3-5 16,12-9 25-16,0 0-25 0,-14 3 26 0,0 3-26 15,14-6 1-15,0 0-1 0,-12 0 2 0,0 3-2 16,12-3 0-16,0 0 0 0,-11 0 1 0,4 0-1 0,7 0-1 16,0 0 1-16,-9 3 0 0,3-3 0 0,6 0-83 15,0 0 83-15,-7 0-83 0,0 2 83 0,7-2-164 16,0 0 164-16,-6 4-163 0,3-4 163 0,-6 3-535 16</inkml:trace>
  <inkml:trace contextRef="#ctx0" brushRef="#br0" timeOffset="87121.14">29449 3437 1311 0,'0'0'0'0,"0"0"-159"0,0 0 159 16,7 0-159-16,3-4 159 0,-10 4-11 0,0 0 11 15,12-3-11-15,2-1 11 0,-14 4-14 0,0 0 14 16,16-1-13-16,3-3 13 0,-19 4-19 0,0 0 19 15,24-3-18-15,4-1 18 0,-28 4 2 0,0 0-2 0,30-1 3 16,1 1-3-16,-31 0 15 0,0 0-15 0,30 0 16 16,-2 0-16-16,-28 0 40 0,0 0-40 0,22 1 41 15,-2 3-41-15,-20-4 20 0,0 0-20 0,17 0 20 16,0 0-20-16,-17 0 36 0,0 0-36 0,16 0 37 16,0 0-37-16,-16 0 31 0,0 0-31 0,14 0 31 15,-2 0-31-15,-12 0 13 0,0 0-13 0,10-4 14 16,-3 3-14-16,-7 1 13 0,0 0-13 0,6-4 13 15,-1 1-13-15,-5 3 16 0,0 0-16 0,2-5 17 0,-1 3-17 16,-1 2-17-16,0 0 17 0,0 0-16 0,-3 0 16 16,3 0-152-16,0 0 152 0,-4 2-152 0,-1 3 152 15,-4-2-613-15</inkml:trace>
  <inkml:trace contextRef="#ctx0" brushRef="#br0" timeOffset="87662.81">29492 3642 740 0,'0'0'0'0,"9"-5"0"16,5-2 0-16,-14 7 121 0,0 0-121 0,7-7 122 16,-4 6-122-16,-3 1 5 0,0 0-5 0,0 0 5 15,2-4-5-15,-2 4 40 0,0 0-40 0,0 0 41 16,0 0-41-16,0 0 0 0,0 0 0 0,0 0 0 15,0 4 0-15,0-4 0 0,0 0 0 0,0 0 1 0,4 1-1 16,-4-1 1-16,0 0-1 0,5 2 1 0,2 3-1 16,-7-5 3-16,0 0-3 0,12 4 4 0,5-1-4 15,-17-3 12-15,0 0-12 0,20 5 12 0,0 2-12 0,-20-7 23 16,0 0-23-16,25 5 24 0,1 2-24 0,-26-7 13 16,0 0-13-16,26 3 14 0,0-3-14 0,-26 0 18 15,0 0-18-15,25 0 19 0,-1 0-19 0,-24 0 15 16,0 0-15-16,19 0 15 0,-5 0-15 0,-14 0 16 15,0 0-16-15,14-3 17 0,-4-4-17 0,-10 7 9 16,0 0-9-16,9-3 9 0,-4 1-9 0,-5 2 16 16,0 0-16-16,6-3 17 0,-3 3-17 0,-3 0 3 0,0 0-3 15,5-4 4-15,1 1-4 0,-6 3-19 0,0 0 19 16,5-2-18-16,-2 2 18 0,-3 0-158 0,0 0 158 16,6-3-158-16,-1-1 158 0,5-1-641 0</inkml:trace>
  <inkml:trace contextRef="#ctx0" brushRef="#br0" timeOffset="88726.74">30421 3257 382 0,'0'0'0'0,"-2"3"0"15,-1 4 0-15,3-7 133 0,0 0-133 0,0 0 133 16,-4 2-133-16,4-2 144 0,0 0-144 0,0 0 144 16,0 0-144-16,0 0 125 0,0 0-125 0,0 0 126 15,0 0-126-15,0 0 77 0,0 0-77 0,0 0 78 16,-5 3-78-16,5-3 38 0,0 0-38 0,-7 4 38 15,-2 4-38-15,9-8 36 0,0 0-36 0,-10 9 36 16,-2 1-36-16,12-10 6 0,0 0-6 0,-14 17 7 0,-4 5-7 16,18-22 11-16,0 0-11 0,-17 28 11 0,-1-1-11 15,18-27 4-15,0 0-4 0,-15 33 4 0,1 6-4 16,14-39 0-16,0 0 0 0,-11 27 1 0,3 1-1 16,8-28 0-16,0 0 0 0,-7 27 0 0,1 1 0 0,6-28 1 15,0 0-1-15,-3 31 2 0,1-4-2 0,2-27-1 16,0 0 1-16,2 27-1 0,5-1 1 0,-7-26 0 15,0 0 0-15,7 26 0 0,1-2 0 0,-8-24 0 16,0 0 0-16,11 24 0 0,-1-4 0 0,-10-20-4 16,0 0 4-16,11 23-4 0,-1-6 4 0,-10-17-1 15,0 0 1-15,11 19 0 0,1-4 0 0,-12-15-7 16,0 0 7-16,14 15-7 0,3-3 7 0,-17-12-8 0,0 0 8 16,19 12-8-16,2-3 8 0,-21-9-3 0,0 0 3 15,23 3-3-15,3 1 3 0,-26-4-3 0,0 0 3 16,26 0-2-16,2 0 2 0,-28 0 0 0,0 0 0 15,28-7 0-15,2-2 0 0,-30 9-4 0,0 0 4 16,29-12-3-16,1 0 3 0,-30 12-3 0,0 0 3 16,28-18-2-16,0-3 2 0,-28 21-2 0,0 0 2 0,24-22-2 15,-3-2 2-15,-21 24 3 0,0 0-3 0,19-24 3 16,-1-4-3-16,-18 28 1 0,0 0-1 0,15-24 1 16,1 2-1-16,-16 22 3 0,0 0-3 0,12-20 4 15,-1-1-4-15,-11 21 6 0,0 0-6 0,5-22 7 16,-2 1-7-16,-3 21 3 0,0 0-3 0,2-24 3 15,-2-3-3-15,0 27 5 0,0 0-5 0,-2-24 6 16,-1 1-6-16,3 23 43 0,0 0-43 0,-7-20 43 16,-2-4-43-16,9 24 12 0,0 0-12 0,-10-19 12 0,-4-1-12 15,14 20 21-15,0 0-21 0,-19-19 21 0,-4-2-21 16,23 21 25-16,0 0-25 0,-26-19 26 0,-4-1-26 16,30 20 6-16,0 0-6 0,-33-23 7 0,-2-1-7 0,35 24 17 15,0 0-17-15,-33-18 17 0,2 4-17 0,31 14 15 16,0 0-15-16,-28-12 15 0,2 5-15 0,26 7-33 15,0 0 33-15,-25 0-33 0,1 4 33 0,24-4-164 16,0 0 164-16,-49 0-1064 0,98 0 1064 0</inkml:trace>
  <inkml:trace contextRef="#ctx0" brushRef="#br0" timeOffset="110663.4">4967 7204 236 0,'0'0'0'0,"0"0"0"16,0 0 0-16,0 0 106 0,0 0-106 0,0 0 107 15,0 0-107-15,0 0 92 0,0 0-92 0,0 0 92 16,0 0-92-16,0 0 71 0,0 0-71 0,0 0 71 16,3-17-71-16,-3 17 62 0,0 0-62 0,0-11 63 15,5-1-63-15,-5 12 52 0,0 0-52 0,0-8 52 16,4 1-52-16,-4 7 43 0,0 0-43 0,0-5 44 16,0 5-44-16,0 0 53 0,0 0-53 0,0 0 53 15,-4 5-53-15,4-5 54 0,0 0-54 0,-5 10 54 0,2 4-54 16,3-14 44-16,0 0-44 0,-5 19 44 15,-2 0-44-15,7-19 37 0,0 0-37 0,-6 24 37 0,-2-4-37 16,8-20 45-16,0 0-45 0,-7 28 45 0,5 2-45 16,2-30 26-16,0 0-26 0,0 28 26 0,0-4-26 15,0-24 5-15,0 0-5 0,-4 27 5 0,4 1-5 0,0-28 1 16,0 0-1-16,0 24 2 0,-3 0-2 0,3-24 1 16,0 0-1-16,-2 20 1 0,2-1-1 0,0-19 7 15,0 0-7-15,-3 22 8 0,3 2-8 0,0-24 3 16,0 0-3-16,-4 21 3 0,4-1-3 0,0-20 6 15,0 0-6-15,0 23 6 0,0-6-6 0,0-17 0 16,0 0 0-16,0 19 1 0,4-1-1 0,-4-18-2 16,0 0 2-16,0 12-1 0,3 0 1 0,-3-12 0 0,0 0 0 15,2 6 0-15,1 0 0 0,-3-6 0 0,0 0 0 16,6-3 0-16,2-6 0 0,-8 9 0 0,0 0 0 0,11-12 1 16,-2-6-1-16,-9 18 7 0,0 0-7 0,8-24 7 15,1-11-7-15,-9 35 8 0,0 0-8 0,9-32 8 16,-1-8-8-16,-8 40 0 0,0 0 0 0,9-39 0 15,0-4 0-15,-9 43 3 0,0 0-3 0,3-44 3 16,3-6-3-16,-6 50 2 0,0 0-2 0,6-45 2 16,-4-3-2-16,-2 48 1 0,0 0-1 0,4-46 2 15,-1 3-2-15,-3 43 4 0,0 0-4 0,0-39 5 16,0 3-5-16,0 36 0 0,0 0 0 0,0-31 1 16,-3 11-1-16,3 20-1 0,0 0 1 0,-4-19 0 15,-1 2 0-15,5 17 4 0,0 0-4 0,-5-11 5 16,1 6-5-16,4 5 0 0,0 0 0 0,-3-7 1 15,-1 7-1-15,4 0 3 0,0 0-3 0,-1 4 4 0,-3 3-4 16,4-7 2-16,0 0-2 0,-5 17 2 0,-2 7-2 16,7-24 0-16,0 0 0 0,-5 27 0 0,1 4 0 15,4-31 4-15,0 0-4 0,-5 36 4 0,1 7-4 0,4-43 0 16,0 0 0-16,-5 39 0 0,-2 4 0 0,7-43 0 16,0 0 0-16,-5 44 0 0,-4 3 0 0,9-47 2 15,0 0-2-15,-8 43 2 0,-1-1-2 0,9-42 0 16,0 0 0-16,-9 42 0 0,-3 0 0 0,12-42 0 15,0 0 0-15,-9 35 0 0,1 1 0 0,8-36 0 16,0 0 0-16,-7 27 0 0,1-3 0 0,6-24-3 16,0 0 3-16,-3 17-3 0,-2-1 3 0,5-16-1 0,0 0 1 15,0 13 0-15,-4-1 0 0,4-12 0 0,0 0 0 16,0 9 0-16,0-1 0 0,0-8 0 0,0 0 0 16,0 0 1-16,4-8-1 0,-4 8 3 0,0 0-3 0,1-10 3 15,3-4-3-15,-4 14-1 0,0 0 1 0,3-16 0 16,1 1 0-16,-4 15-3 0,0 0 3 0,5-21-3 15,-1-1 3-15,-4 22-1 0,0 0 1 0,8-20 0 16,-2-6 0-16,-6 26-3 0,0 0 3 0,8-22-2 16,1-1 2-16,-9 23-2 0,0 0 2 0,7-18-1 15,2 2 1-15,-9 16-2 0,0 0 2 0,5-14-1 16,2 4 1-16,-7 10-1 0,0 0 1 0,5-5-1 16,-1-2 1-16,-4 7 0 0,0 0 0 0,5-3 0 15,0 1 0-15,-5 2 2 0,0 0-2 0,7-3 2 16,-4 3-2-16,-3 0 2 0,0 0-2 0,6-4 2 15,-3 2-2-15,-3 2 5 0,0 0-5 0,5-3 5 0,1 0-5 16,-6 3 22-16,0 0-22 0,7-4 22 0,5-4-22 16,-12 8 2-16,0 0-2 0,10-11 2 0,6-1-2 15,-16 12 3-15,0 0-3 0,14-12 3 0,7-1-3 0,-21 13 11 16,0 0-11-16,21-16 11 0,3-3-11 0,-24 19 8 16,0 0-8-16,21-15 8 0,-2-4-8 0,-19 19 3 15,0 0-3-15,19-15 4 0,-5 1-4 0,-14 14 12 16,0 0-12-16,16-15 13 0,-2 3-13 0,-14 12 3 15,0 0-3-15,12-11 4 0,-7 6-4 0,-5 5 2 16,0 0-2-16,7-8 2 0,-2 1-2 0,-5 7 1 16,0 0-1-16,4-4 2 0,1 1-2 0,-5 3 0 15,0 0 0-15,0 0 0 0,0-2 0 0,0 2 0 0,0 0 0 16,0 0 1-16,0 0-1 0,0 0 0 0,0 0 0 16,0 0 0-16,0 0 0 0,0 0 0 0,0 0 0 0,-3 0 0 15,1 4 0-15,2-4-11 0,0 0 11 0,-9 5-11 16,2 2 11-16,7-7-35 0,0 0 35 0,-14 8-34 15,2 4 34-15,12-12-11 0,0 0 11 0,-17 12-10 16,-4 7 10-16,21-19-31 0,0 0 31 0,-16 14-31 16,2-1 31-16,14-13-2 0,0 0 2 0,-17 12-1 15,5-3 1-15,12-9-3 0,0 0 3 0,-13 7-2 16,-1-4 2-16,14-3-6 0,0 0 6 0,-8 5-5 16,-1-1 5-16,9-4-3 0,0 0 3 0,-7 0-2 15,-2 0 2-15,9 0-2 0,0 0 2 0,-5 0-1 16,5 0 1-16,0 0-1 0,0 0 1 0,0 0-1 15,0 0 1-15,0 0 0 0,0 0 0 0,0 0 0 16,5 0 0-16,-5 0 1 0,0 0-1 0,4 3 2 0,1 2-2 16,-5-5 0-16,0 0 0 0,9 9 0 0,-1 3 0 15,-8-12 5-15,0 0-5 0,16 19 6 0,5 0-6 16,-21-19 3-16,0 0-3 0,21 20 3 0,5 1-3 0,-26-21 5 16,0 0-5-16,30 22 6 0,-1 2-6 0,-29-24 32 15,0 0-32-15,26 20 33 0,4 3-33 0,-30-23 1 16,0 0-1-16,24 20 1 0,3-1-1 0,-27-19 0 15,0 0 0-15,20 12 0 0,-6 0 0 0,-14-12 12 16,0 0-12-16,13 12 13 0,-5-5-13 0,-8-7 3 16,0 0-3-16,9 5 3 0,-5-1-3 0,-4-4 2 15,0 0-2-15,5 3 3 0,-2 0-3 0,-3-3-31 0,0 0 31 16,4 6-31-16,-4-1 31 0,0-5-160 0,0 0 160 16,5 10-1082-16,-10-20 1082 0</inkml:trace>
  <inkml:trace contextRef="#ctx0" brushRef="#br0" timeOffset="120900.96">7611 4389 124 0,'0'0'0'0,"4"0"0"16,1 0 0-16,-5 0 61 0,0 0-61 0,3-3 61 16,3-1-61-16,-6 4 43 0,0 0-43 0,3-2 43 15,1-1-43-15,-4 3 38 0,0 0-38 0,0 0 38 0,0 0-38 16,0 0 41-16,0 0-41 0,0 3 41 0,0 6-41 15,0-9 50-15,0 0-50 0,3 9 51 0,-3-3-51 16,0-6 42-16,0 0-42 0,0 12 42 0,0 0-42 16,0-12 41-16,0 0-41 0,-3 16 42 0,-10 4-42 0,13-20 27 15,0 0-27-15,-8 16 27 0,-1-1-27 0,9-15 26 16,0 0-26-16,-12 12 26 0,3 0-26 0,9-12 23 16,0 0-23-16,-12 9 24 0,0-2-24 0,12-7 15 15,0 0-15-15,-14 1 16 0,0-2-16 0,14 1 35 16,0 0-35-16,-16-9 36 0,1-5-36 0,15 14 18 15,0 0-18-15,-11-12 19 0,4 0-19 0,7 12 18 0,0 0-18 16,-2-12 19-16,-1 0-19 0,3 12 27 0,0 0-27 16,3-8 27-16,-1 4-27 0,-2 4 6 0,0 0-6 15,7-3 7-15,4-2-7 0,-11 5 1 0,0 0-1 16,12-4 2-16,3 4-2 0,-15 0 0 0,0 0 0 0,18-3 0 16,-4 3 0-16,-14 0-2 0,0 0 2 0,15-3-1 15,-2-1 1-15,-13 4-2 0,0 0 2 0,10-2-1 16,1-1 1-16,-11 3-5 0,0 0 5 0,5-3-5 15,3 1 5-15,-8 2-1 0,0 0 1 0,4-2 0 16,-2 0 0-16,-2 2-1 0,0 0 1 0,0 0 0 16,3-3 0-16,-3 3 0 0,0 0 0 0,0-3 1 15,0-3-1-15,0 6 3 0,0 0-3 0,-2-3 3 16,1 3-3-16,1 0 2 0,0 0-2 0,0 0 3 16,-6-3-3-16,6 3 2 0,0 0-2 0,-3-4 2 15,-2 4-2-15,5 0 4 0,0 0-4 0,-5 0 5 0,1 0-5 16,4 0 2-16,0 0-2 0,-5 0 2 15,1 4-2-15,4-4 1 0,0 0-1 0,-3 0 2 0,-2 3-2 16,5-3 0-16,0 0 0 0,-4 3 0 0,-1 6 0 16,5-9-4-16,0 0 4 0,-4 9-4 0,1 3 4 15,3-12-78-15,0 0 78 0,-2 12-78 0,2-2 78 0,0-10-151 16,0 0 151-16,-3 12-151 0,3 0 151 0,0 8-431 16</inkml:trace>
  <inkml:trace contextRef="#ctx0" brushRef="#br0" timeOffset="136605.26">24182 7562 113 0,'0'0'0'16,"12"-9"0"-16,9-5 0 0,-21 14 31 0,0 0-31 0,-3 0 31 15,-16 6-31-15,19-6 70 0,0 0-70 0,-11 5 71 16,-4-2-71-16,15-3 52 0,0 0-52 0,-13 2 52 16,3 0-52-16,10-2 74 0,0 0-74 0,-7 1 74 15,2-1-74-15,5 0 66 0,0 0-66 0,-4-1 66 16,3-1-66-16,1 2 65 0,0 0-65 0,0 0 65 15,0-2-65-15,0 2 48 0,0 0-48 0,0 0 48 16,0 0-48-16,0 0 49 0,0 0-49 0,3-3 49 16,4 3-49-16,-7 0 53 0,0 0-53 0,9-4 54 15,1 3-54-15,-10 1 49 0,0 0-49 0,14-2 49 16,3 2-49-16,-17 0 37 0,0 0-37 0,20-2 38 16,2 0-38-16,-22 2 46 0,0 0-46 0,25-1 46 0,3-3-46 15,-28 4 52-15,0 0-52 0,27-3 52 0,0-2-52 16,-27 5 13-16,0 0-13 0,26-7 13 0,0-2-13 15,-26 9 24-15,0 0-24 0,28-10 25 0,3 2-25 0,-31 8 13 16,0 0-13-16,30-9 13 0,-1 2-13 0,-29 7 9 16,0 0-9-16,32-5 10 0,2 2-10 0,-34 3 9 15,0 0-9-15,34-7 10 0,0 5-10 0,-34 2 33 16,0 0-33-16,39-3 33 0,-1-4-33 0,-38 7 1 16,0 0-1-16,40-5 1 0,0-1-1 0,-40 6 2 15,0 0-2-15,42-6 2 0,2-6-2 0,-44 12 12 16,0 0-12-16,45-12 12 0,0-4-12 0,-45 16 0 15,0 0 0-15,45-15 1 0,1-1-1 0,-46 16 0 0,0 0 0 16,45-17 1-16,-1 2-1 0,-44 15 13 0,0 0-13 16,41-16 13-16,-1 1-13 0,-40 15 0 0,0 0 0 0,39-12 0 15,-4 2 0-15,-35 10 1 0,0 0-1 0,33-9 1 16,-4 4-1-16,-29 5 1 0,0 0-1 0,30-7 1 16,-4 5-1-16,-26 2 0 0,0 0 0 0,28 0 0 15,0 0 0-15,-28 0 0 0,0 0 0 0,26 0 1 16,-2 2-1-16,-24-2 0 0,0 0 0 0,23-2 1 15,0-1-1-15,-23 3 0 0,0 0 0 0,19-2 0 16,-2 1 0-16,-17 1 1 0,0 0-1 0,14-4 2 16,-3 1-2-16,-11 3 0 0,0 0 0 0,8 0 0 15,1 0 0-15,-9 0 2 0,0 0-2 0,5 0 2 16,-1 0-2-16,-4 0 1 0,0 0-1 0,3 3 2 16,1-3-2-16,-4 0-4 0,0 0 4 0,0 0-3 0,0 0 3 15,0 0-15-15,0 0 15 0,-5 4-15 0,-1 2 15 16,6-6-45-16,0 0 45 0,-7 9-45 0,0 0 45 15,7-9-134-15,0 0 134 0,-7 8-133 0,0 2 133 0,7-10-127 16,0 0 127-16,-17 21-819 0,34-42 819 0</inkml:trace>
  <inkml:trace contextRef="#ctx0" brushRef="#br0" timeOffset="141695.01">26330 7704 393 0,'0'0'0'0,"11"-5"0"0,8-4 0 0,-19 9 39 16,0 0-39-16,7-1 39 0,-7 2-39 0,0-1 10 15,0 0-10-15,0 0 10 0,0 5-10 0,0-5 18 0,0 0-18 16,0 0 19-16,-4 4-19 0,4-4 27 0,0 0-27 15,0 0 27-15,0 3-27 0,0-3 18 0,0 0-18 0,0 5 19 16,6-5-19-16,-6 0 10 0,0 0-10 0,8 4 11 16,5-4-11-16,-13 0 11 0,0 0-11 0,15 0 11 15,4 0-11-15,-19 0 33 0,0 0-33 0,25-4 34 16,3 4-34-16,-28 0 34 0,0 0-34 0,27-3 34 16,5 0-34-16,-32 3 22 0,0 0-22 0,31-2 22 15,-1-2-22-15,-30 4 29 0,0 0-29 0,29-5 29 16,1 2-29-16,-30 3 21 0,0 0-21 0,30-4 21 15,-2 1-21-15,-28 3 17 0,0 0-17 0,27 0 17 16,1-3-17-16,-28 3 18 0,0 0-18 0,30-2 18 16,1 2-18-16,-31 0 33 0,0 0-33 0,35 0 34 15,3-2-34-15,-38 2 18 0,0 0-18 0,42 0 18 16,2-2-18-16,-44 2 18 0,0 0-18 0,42 0 19 0,-2 2-19 16,-40-2 27-16,0 0-27 0,38 2 27 0,0-2-27 15,-38 0 12-15,0 0-12 0,37 2 13 0,-2-2-13 16,-35 0 10-16,0 0-10 0,36 3 11 0,3-3-11 0,-39 0 26 15,0 0-26-15,40 3 26 0,0-1-26 0,-40-2 19 16,0 0-19-16,40 2 20 0,-2 0-20 0,-38-2 16 16,0 0-16-16,37 0 17 0,-2-2-17 0,-35 2 35 15,0 0-35-15,36 0 35 0,-4 2-35 0,-32-2 5 16,0 0-5-16,33 1 5 0,0-1-5 0,-33 0 11 16,0 0-11-16,29 2 11 0,4 1-11 0,-33-3 16 0,0 0-16 15,34 4 17-15,0 1-17 0,-34-5 32 0,0 0-32 16,32 7 33-16,-3-2-33 0,-29-5 4 0,0 0-4 15,27 7 5-15,-3 1-5 0,-24-8 27 0,0 0-27 16,21 7 27-16,-4-2-27 0,-17-5 12 0,0 0-12 0,16 9 13 16,0 1-13-16,-16-10 18 0,0 0-18 0,14 7 18 15,-1 2-18-15,-13-9 24 0,0 0-24 0,13 5 25 16,-1 2-25-16,-12-7 7 0,0 0-7 0,12 3 7 16,2 2-7-16,-14-5 17 0,0 0-17 0,16 4 17 15,-1-4-17-15,-15 0 8 0,0 0-8 0,13 0 9 16,-3 0-9-16,-10 0 3 0,0 0-3 0,10 0 4 15,-1 0-4-15,-9 0-2 0,0 0 2 0,7 0-1 16,0 0 1-16,-7 0-21 0,0 0 21 0,5 0-21 16,-1 0 21-16,-4 0-1 0,0 0 1 0,3 0-1 15,1 0 1-15,-4 0-2 0,0 0 2 0,0 0-1 16,3-4 1-16,-3 4-9 0,0 0 9 0,0 0-9 0,4 0 9 16,-4 0-1-16,0 0 1 0,0 0 0 0,0 0 0 15,0 0-3-15,0 0 3 0,0 0-3 0,0 0 3 16,0 0-6-16,0 0 6 0,0 0-5 0,0 0 5 0,0 0 0 15,0 0 0-15,0 0 0 0,0 0 0 0,0 0 0 16,0 0 0-16,0 0 0 0,0 0 0 0,0 0 0 16,0 0 0-16,0 0 0 0,0 0 0 0,0 0 0 15,0 0 0-15,0 0 1 0,0 0-1 0,0 0-11 16,0 0 11-16,0 0-11 0,0 0 11 0,0 0-63 16,0 0 63-16,0 0-62 0,5 4 62 0,-5-4-70 15,0 0 70-15,5 0-70 0,0 0 70 0,-5 0-150 16,0 0 150-16,7 0-149 0,0-4 149 0,7 4-765 0</inkml:trace>
  <inkml:trace contextRef="#ctx0" brushRef="#br0" timeOffset="161827.14">4427 5287 124 0,'0'0'0'0,"0"0"0"0,-4 0 0 16,4 0 8-16,0 0-8 0,-8 27 8 0,-1 16-8 16,9-43 19-16,0 0-19 0,-12 44 20 0,3 6-20 0,9-50 24 15,0 0-24-15,-9 53 25 0,2 2-25 0,7-55 7 16,0 0-7-16,-5 58 7 0,-4 1-7 0,9-59 10 16,0 0-10-16,-5 63 10 0,-5 4-10 0,10-67 3 15,0 0-3-15,-11 75 4 0,-1 11-4 0,12-86 6 16,0 0-6-16,-9 68 7 0,-3-6-7 0,12-62 3 15,0 0-3-15,-9 48 3 0,2-5-3 0,7-43 10 16,0 0-10-16,-5 36 11 0,0-9-11 0,5-27 15 16,0 0-15-16,-9 34 15 0,6 6-15 0,3-40 3 0,0 0-3 15,-6 38 4-15,0-1-4 0,6-37 13 0,0 0-13 16,-4 33 14-16,2 1-14 0,2-34 8 0,0 0-8 16,0 36 9-16,0 3-9 0,0-39 8 0,0 0-8 0,0 31 9 15,0-2-9-15,0-29 3 0,0 0-3 0,-3 31 4 16,-2 0-4-16,5-31 2 0,0 0-2 0,-4 33 2 15,-1 1-2-15,5-34 10 0,0 0-10 0,-4 36 10 16,-3-5-10-16,7-31 32 0,0 0-32 0,-5 31 33 16,0-2-33-16,5-29 10 0,0 0-10 0,-4 27 10 15,4-6-10-15,0-21 30 0,0 0-30 0,0 18 30 16,4 1-30-16,-4-19 11 0,0 0-11 0,2 12 11 16,1-3-11-16,-3-9 19 0,0 0-19 0,9 3 20 15,3-3-20-15,-12 0 23 0,0 0-23 0,12-5 24 16,0-5-24-16,-12 10 32 0,0 0-32 0,11-12 32 15,1-4-32-15,-12 16 12 0,0 0-12 0,9-20 12 0,0-4-12 16,-9 24 30-16,0 0-30 0,7-26 30 0,-2-3-30 16,-5 29 5-16,0 0-5 0,3-34 6 0,-3-6-6 15,0 40 17-15,0 0-17 0,0-42 17 0,0-6-17 16,0 48 39-16,0 0-39 0,-3-48 39 0,-2-7-39 0,5 55 36 16,0 0-36-16,-7-58 36 0,1-2-36 0,6 60 33 15,0 0-33-15,-8-64 33 0,-1 3-33 0,9 61 44 16,0 0-44-16,-9-72 45 0,2-7-45 0,7 79 26 15,0 0-26-15,-5-79 26 0,2 2-26 0,3 77 35 16,0 0-35-16,0-69 36 0,0 3-36 0,0 66 22 16,0 0-22-16,0-52 22 0,3 11-22 0,-3 41 10 15,0 0-10-15,0-44 10 0,0-4-10 0,0 48 11 0,0 0-11 16,-3-55 11-16,-1-3-11 0,4 58 15 0,0 0-15 16,-5-79 16-16,-4-9-16 0,9 88 1 0,0 0-1 15,-9-78 1-15,2-1-1 0,7 79 8 0,0 0-8 0,-1-74 8 16,-3 4-8-16,4 70 3 0,0 0-3 0,4-65 3 15,4 3-3-15,-8 62 2 0,0 0-2 0,6-48 2 16,1 12-2-16,-7 36 0 0,0 0 0 0,8-38 0 16,1 2 0-16,-9 36 0 0,0 0 0 0,5-32 0 15,-1 1 0-15,-4 31-1 0,0 0 1 0,3-24-1 16,-3 2 1-16,0 22 0 0,0 0 0 0,2-16 0 16,-2 8 0-16,0 8-26 0,0 0 26 0,0-9-25 15,0 9 25-15,0 0-76 0,0 0 76 0,3 5-76 16,1 7 76-16,-4-12-175 0,0 0 175 0,5 24-174 15,4 11 174-15,3 23-574 0</inkml:trace>
  <inkml:trace contextRef="#ctx0" brushRef="#br0" timeOffset="162756.76">4300 6681 415 0,'0'0'0'0,"13"-10"0"0,8-9 0 16,-21 19 47-16,0 0-47 0,0 9 48 0,-17 9-48 15,17-18 22-15,0 0-22 0,-9 18 22 0,-3 0-22 16,12-18 17-16,0 0-17 0,-9 16 17 0,6-1-17 16,3-15 12-16,0 0-12 0,-4 12 12 0,8-3-12 0,-4-9 33 15,0 0-33-15,3 8 34 0,1-1-34 0,-4-7 17 16,0 0-17-16,9 4 17 0,1-4-17 0,-10 0 19 15,0 0-19-15,16-7 20 0,-2-9-20 0,-14 16 51 16,0 0-51-16,15-17 52 0,3-5-52 0,-18 22 44 16,0 0-44-16,21-24 45 0,-4-7-45 0,-17 31 36 15,0 0-36-15,21-29 36 0,-4-2-36 0,-17 31 10 0,0 0-10 16,18-27 10-16,3 3-10 0,-21 24 7 0,0 0-7 16,15-19 7-16,-1 4-7 0,-14 15 8 0,0 0-8 15,9-14 8-15,-2 2-8 0,-7 12 13 0,0 0-13 16,5-7 13-16,-5-2-13 0,0 9 15 0,0 0-15 0,0-3 15 15,0 0-15-15,0 3 9 0,0 0-9 0,0 0 9 16,-5-4-9-16,5 4 4 0,0 0-4 0,-4 0 4 16,-1 4-4-16,5-4 7 0,0 0-7 0,-7 3 7 15,-1 0-7-15,8-3 3 0,0 0-3 0,-14 12 3 16,-2 2-3-16,16-14 1 0,0 0-1 0,-17 22 2 16,-4 6-2-16,21-28 4 0,0 0-4 0,-21 27 5 15,-2 4-5-15,23-31 2 0,0 0-2 0,-21 36 2 16,0 5-2-16,21-41 1 0,0 0-1 0,-21 41 2 15,0 4-2-15,21-45 4 0,0 0-4 0,-22 39 5 16,1 4-5-16,21-43 6 0,0 0-6 0,-21 33 6 16,5-6-6-16,16-27 22 0,0 0-22 0,-14 24 23 0,2-7-23 15,12-17 31-15,0 0-31 0,-14 17 31 0,2-8-31 16,12-9 36-16,0 0-36 0,-16 7 36 0,-1-4-36 0,17-3 38 16,0 0-38-16,-23-10 39 0,2-7-39 0,21 17 25 15,0 0-25-15,-20-31 26 0,-7-5-26 0,27 36 18 16,0 0-18-16,-24-43 18 0,3-8-18 0,21 51 18 15,0 0-18-15,-26-48 18 0,0-4-18 0,26 52 1 16,0 0-1-16,-21-46 1 0,-3 3-1 0,24 43-16 16,0 0 16-16,-13-31-15 0,12 11 15 0,1 20-153 15,0 0 153-15,-16-55-952 0,32 110 952 0</inkml:trace>
  <inkml:trace contextRef="#ctx0" brushRef="#br0" timeOffset="181044.37">10850 4709 1367 0,'3'-1'0'0,"-3"1"-383"0,0 0 383 0,13-12-382 0,7-12 382 16,-20 24-137-16,0 0 137 0,13-16-137 0,-3-3 137 15,14-17-152-15</inkml:trace>
  <inkml:trace contextRef="#ctx0" brushRef="#br0" timeOffset="181915">10909 4565 158 0,'0'0'0'0,"2"6"0"0,0 6 0 0,-2-12 29 16,0 0-29-16,3 3 29 0,-3 0-29 0,0-3 45 16,0 0-45-16,0 6 46 0,0-3-46 0,0-3 47 15,0 0-47-15,4 12 47 0,1 7-47 0,-5-19 36 16,0 0-36-16,5 24 36 0,5 7-36 0,-10-31 26 16,0 0-26-16,11 36 26 0,1 0-26 0,-12-36 26 15,0 0-26-15,12 39 26 0,1 0-26 0,-13-39 22 0,0 0-22 16,8 35 23-16,1-3-23 0,-9-32 9 0,0 0-9 15,3 31 10-15,3-7-10 0,-6-24 35 0,0 0-35 16,3 21 35-16,2-6-35 0,-5-15 18 0,0 0-18 0,0 12 18 16,4-3-18-16,-4-9 28 0,0 0-28 0,0 3 28 15,0-3-28-15,0 0 13 0,0 0-13 0,0-9 13 16,2-3-13-16,-2 12 29 0,0 0-29 0,0-20 29 16,0-6-29-16,0 26 11 0,0 0-11 0,-2-29 11 15,-5-2-11-15,7 31 11 0,0 0-11 0,-5-34 11 16,-4-2-11-16,9 36 4 0,0 0-4 0,-7-36 5 15,-2 0-5-15,9 36 3 0,0 0-3 0,-5-38 3 16,-2 2-3-16,7 36 5 0,0 0-5 0,-2-30 5 16,-1 0-5-16,3 30 2 0,0 0-2 0,-4-22 2 15,8 5-2-15,-4 17 5 0,0 0-5 0,0-15 5 16,0 6-5-16,0 9 0 0,0 0 0 0,0-7 0 0,3 7 0 16,-3 0-1-16,0 0 1 0,0 4 0 0,4 1 0 15,-4-5-3-15,0 0 3 0,2 22-3 0,1 7 3 16,-3-29-6-16,0 0 6 0,0 31-6 0,0 3 6 0,0-34-3 15,0 0 3-15,-3 36-3 0,-1 7 3 0,4-43 0 16,0 0 0-16,-2 45 0 0,-5 1 0 0,7-46 0 16,0 0 0-16,-5 48 1 0,0 3-1 0,5-51 1 15,0 0-1-15,-4 46 1 0,-1-3-1 0,5-43 0 16,0 0 0-16,-3 36 0 0,3-5 0 0,0-31 0 16,0 0 0-16,-4 26 0 0,4-4 0 0,0-22 0 15,0 0 0-15,0 16 1 0,0-4-1 0,0-12 0 0,0 0 0 16,0 12 0-16,-2-9 0 0,2-3-2 0,0 0 2 15,0 0-1-15,0 0 1 0,0 0-19 0,0 0 19 16,0-10-18-16,0-6 18 0,0 16-24 0,0 0 24 0,0-20-23 16,0-8 23-16,0 28-39 0,0 0 39 0,0-27-38 15,-1-4 38-15,1 31-55 0,0 0 55 0,-2-29-54 16,-2-5 54-16,4 34-54 0,0 0 54 0,-5-29-54 16,-2-6 54-16,7 35-45 0,0 0 45 0,-8-27-44 15,-1 3 44-15,9 24-3 0,0 0 3 0,-12-21-3 16,3 2 3-16,9 19 0 0,0 0 0 0,-9-12 0 15,1 0 0-15,8 12 16 0,0 0-16 0,-6-8 17 16,-2 1-17-16,8 7 46 0,0 0-46 0,-4-7 47 16,-1 5-47-16,5 2 50 0,0 0-50 0,-4 0 51 15,4 0-51-15,0 0 48 0,0 0-48 0,0 0 49 16,0 6-49-16,0-6 37 0,0 0-37 0,0 6 38 16,2 0-38-16,-2-6 27 0,0 0-27 0,7 10 27 15,5 2-27-15,-12-12 15 0,0 0-15 0,14 8 16 0,0 4-16 16,-14-12 29-16,0 0-29 0,19 9 29 0,2 1-29 15,-21-10 5-15,0 0-5 0,26 9 6 0,1-2-6 0,-27-7 17 16,0 0-17-16,27 5 17 0,1 2-17 0,-28-7 3 16,0 0-3-16,25 3 4 0,-3 2-4 0,-22-5 0 15,0 0 0-15,19 4 1 0,-8-1-1 0,-11-3-36 16,0 0 36-16,12 2-36 0,-3-2 36 0,-9 0-155 16,0 0 155-16,10-2-155 0,4-1 155 0,7-1-416 15</inkml:trace>
  <inkml:trace contextRef="#ctx0" brushRef="#br0" timeOffset="182889.87">10463 6822 169 0,'0'0'0'0,"12"0"0"0,6 0 0 0,-18 0 65 15,0 0-65-15,3 0 66 0,-6 0-66 0,3 0 52 16,0 0-52-16,-4 0 52 0,-3 0-52 0,7 0 27 16,0 0-27-16,-3 0 27 0,-4 0-27 0,7 0 12 15,0 0-12-15,-2 3 12 0,-1-3-12 0,3 0 5 16,0 0-5-16,-4 4 5 0,8 1-5 0,-4-5 0 15,0 0 0-15,0 5 1 0,5 5-1 0,-5-10 12 0,0 0-12 16,7 12 12-16,3 0-12 0,-10-12 13 0,0 0-13 16,16 12 14-16,5 0-14 0,-21-12 34 0,0 0-34 15,22 10 35-15,6-1-35 0,-28-9 28 0,0 0-28 0,30 5 28 16,0-2-28-16,-30-3 44 0,0 0-44 0,31 4 45 16,2-4-45-16,-33 0 34 0,0 0-34 0,26-4 35 15,2 1-35-15,-28 3 24 0,0 0-24 0,26-5 25 16,-3 1-25-16,-23 4 27 0,0 0-27 0,16-5 27 15,-4 2-27-15,-12 3 13 0,0 0-13 0,12-4 14 16,-2 1-14-16,-10 3 5 0,0 0-5 0,9-2 6 16,-2 2-6-16,-7 0-79 0,0 0 79 0,5-1-78 15,4-1 78-15,-9 2-86 0,0 0 86 0,16-4-443 16,-32 8 443-16</inkml:trace>
  <inkml:trace contextRef="#ctx0" brushRef="#br0" timeOffset="211656.42">16386 10027 841 0,'0'0'0'0,"9"-2"0"16,3-6 0-16,-12 8 126 0,0 0-126 0,4-4 127 16,1 4-127-16,-5 0 125 0,0 0-125 0,0 0 126 15,0 0-126-15,0 0 69 0,0 0-69 0,0 0 69 16,-5 0-69-16,5 0 24 0,0 0-24 0,0 0 25 15,0 0-25-15,0 0 19 0,0 0-19 0,0 0 20 16,0 0-20-16,0 0 3 0,0 0-3 0,0 0 4 16,-2 5-4-16,2-5 7 0,0 0-7 0,3 7 8 15,3 0-8-15,-6-7 22 0,0 0-22 0,15 9 23 16,8-1-23-16,-23-8 6 0,0 0-6 0,31 9 7 16,8-2-7-16,-39-7 9 0,0 0-9 0,40 6 10 0,5 0-10 15,-45-6 33-15,0 0-33 0,40 6 34 0,2 0-34 16,-42-6 4-16,0 0-4 0,45 5 4 0,-1-2-4 15,-44-3 10-15,0 0-10 0,50 2 10 0,1-2-10 16,-51 0 34-16,0 0-34 0,50 2 34 0,1-2-34 0,-51 0 9 16,0 0-9-16,49 3 9 0,-2-1-9 0,-47-2 20 15,0 0-20-15,47 5 20 0,-2 3-20 0,-45-8 24 16,0 0-24-16,47 7 25 0,2 0-25 0,-49-7 7 16,0 0-7-16,52 5 7 0,-1 0-7 0,-51-5 26 15,0 0-26-15,48 0 26 0,3 0-26 0,-51 0 6 16,0 0-6-16,45-3 7 0,-1 0-7 0,-44 3 9 15,0 0-9-15,42-6 10 0,-4 1-10 0,-38 5 8 16,0 0-8-16,35-5 9 0,-2 0-9 0,-33 5 15 16,0 0-15-16,33-5 15 0,-3-2-15 0,-30 7 3 0,0 0-3 15,29-5 4-15,-3 0-4 0,-26 5 6 0,0 0-6 16,23-5 7-16,-2 1-7 0,-21 4 13 0,0 0-13 0,17-5 14 16,-3-2-14-16,-14 7 8 0,0 0-8 0,11-5 9 15,-3-2-9-15,-8 7 9 0,0 0-9 0,7-5 9 16,-3 2-9-16,-4 3 3 0,0 0-3 0,5-4 4 15,-5 4-4-15,0 0 6 0,0 0-6 0,0 0 6 16,2-5-6-16,-2 5-2 0,0 0 2 0,0 0-1 16,0 0 1-16,0 0-59 0,0 0 59 0,0 0-59 15,-2 0 59-15,2 0-164 0,0 0 164 0,0 0-164 16,-5 0 164-16,5 0-153 0,0 0 153 0,-5-2-152 16,-4 1 152-16,-5-3-976 0</inkml:trace>
  <inkml:trace contextRef="#ctx0" brushRef="#br0" timeOffset="213202.47">18919 9979 483 0,'0'0'0'0,"6"0"0"0,1 0 0 16,-7 0 116-16,0 0-116 0,0 0 116 0,0 0-116 15,0 0 106-15,0 0-106 0,0 0 106 0,-4 0-106 0,4 0 54 16,0 0-54-16,0 0 55 0,-5-3-55 0,5 3 34 16,0 0-34-16,0 0 35 0,2-6-35 0,-2 6 8 15,0 0-8-15,3 0 8 0,2-3-8 0,-5 3 18 16,0 0-18-16,9 3 18 0,3 1-18 0,-12-4 33 15,0 0-33-15,16 8 33 0,3 8-33 0,-19-16 34 16,0 0-34-16,24 15 35 0,1 9-35 0,-25-24 22 0,0 0-22 16,28 19 23-16,1 5-23 0,-29-24 29 0,0 0-29 15,33 21 29-15,6-1-29 0,-39-20 43 0,0 0-43 16,42 22 43-16,1-3-43 0,-43-19 33 0,0 0-33 16,45 21 33-16,2-6-33 0,-47-15 15 0,0 0-15 0,46 12 15 15,6-3-15-15,-52-9 22 0,0 0-22 0,50 7 22 16,6-6-22-16,-56-1 13 0,0 0-13 0,56 2 14 15,7 0-14-15,-63-2 17 0,0 0-17 0,71 0 17 16,14-4-17-16,-85 4 15 0,0 0-15 0,74-1 16 16,-1 1-16-16,-73 0 4 0,0 0-4 0,71-4 5 15,1-1-5-15,-72 5 32 0,0 0-32 0,69-3 33 16,1-1-33-16,-70 4 39 0,0 0-39 0,56-3 39 16,-11 3-39-16,-45 0 14 0,0 0-14 0,52 3 15 15,-1-3-15-15,-51 0 22 0,0 0-22 0,54 4 23 16,2-1-23-16,-56-3 39 0,0 0-39 0,68 9 39 0,10-4-39 15,-78-5 6-15,0 0-6 0,57 7 6 0,-11-6-6 16,-46-1 19-16,0 0-19 0,50 2 20 0,3 0-20 16,-53-2 15-16,0 0-15 0,52 0 15 0,2 0-15 15,-54 0 4-15,0 0-4 0,52 0 4 0,-1 2-4 0,-51-2 13 16,0 0-13-16,50 0 14 0,1 0-14 0,-51 0 3 16,0 0-3-16,47-2 4 0,0 0-4 0,-47 2 2 15,0 0-2-15,47 0 3 0,3 0-3 0,-50 0 1 16,0 0-1-16,49 0 2 0,0 2-2 0,-49-2 1 15,0 0-1-15,47 2 1 0,-5-1-1 0,-42-1 1 16,0 0-1-16,40 4 1 0,-4-1-1 0,-36-3 3 16,0 0-3-16,39 4 3 0,-6 1-3 0,-33-5 1 15,0 0-1-15,35 3 2 0,3-1-2 0,-38-2 1 0,0 0-1 16,33 1 2-16,4-2-2 0,-37 1 4 0,0 0-4 16,33 0 4-16,0-2-4 0,-33 2 2 0,0 0-2 15,29 0 2-15,-2-3-2 0,-27 3 1 0,0 0-1 0,26-4 2 16,-2 3-2-16,-24 1-1 0,0 0 1 0,23-2-1 15,-2-2 1-15,-21 4-2 0,0 0 2 0,21-5-1 16,-2 0 1-16,-19 5-17 0,0 0 17 0,21-7-16 16,1-5 16-16,-22 12-9 0,0 0 9 0,18-8-8 15,-1 4 8-15,-17 4-34 0,0 0 34 0,16-7-34 16,1 2 34-16,-17 5-18 0,0 0 18 0,12 0-18 16,1 0 18-16,-13 0-36 0,0 0 36 0,14 4-35 15,-1 1 35-15,-13-5-76 0,0 0 76 0,14 5-76 16,2 0 76-16,-16-5-142 0,0 0 142 0,9 5-142 15,-2 2 142-15,8 5-1040 0</inkml:trace>
  <inkml:trace contextRef="#ctx0" brushRef="#br0" timeOffset="-211039.25">31564 10109 259 0,'0'0'0'0,"-9"-2"0"16,-7 1 0-16,16 1 2 0,0 0-2 0,0 0 2 0,5-2-2 15,-5 2 1-15,0 0-1 0,6 0 1 0,-1 0-1 16,-5 0 1-16,0 0-1 0,3 0 2 0,1 0-2 16,-4 0 2-16,0 0-2 0,0 0 2 0,0 0-2 0,0 0 57 15,0 0-57-15,0 0 57 0,0 0-57 0,0 0 90 16,0 0-90-16,0 0 90 0,0 0-90 0,0 0 102 16,0 0-102-16,0 0 103 0,0 0-103 0,0 0 71 15,0 0-71-15,0 0 71 0,0-7-71 0,0 7 47 16,0 0-47-16,0-5 48 0,-2-4-48 0,2 9 38 15,0 0-38-15,-2-6 39 0,-1-6-39 0,3 12 39 16,0 0-39-16,-7-16 39 0,-2-4-39 0,9 20 23 16,0 0-23-16,-14-19 24 0,-3-5-24 0,17 24 28 0,0 0-28 15,-19-26 28-15,-4 0-28 0,23 26 32 0,0 0-32 16,-24-27 33-16,-1 1-33 0,25 26 47 0,0 0-47 0,-26-25 48 16,0-3-48-16,26 28 35 0,0 0-35 0,-26-25 35 15,-2-3-35-15,28 28 26 0,0 0-26 0,-30-26 26 16,1 1-26-16,29 25 35 0,0 0-35 0,-32-24 35 15,-1 0-35-15,33 24 2 0,0 0-2 0,-35-21 2 16,1-1-2-16,34 22 1 0,0 0-1 0,-40-21 1 16,-2 1-1-16,42 20-5 0,0 0 5 0,-44-19-4 15,1-2 4-15,43 21-51 0,0 0 51 0,-47-15-51 16,-2-4 51-16,49 19-51 0,0 0 51 0,-49-8-50 16,-1-1 50-16,50 9-32 0,0 0 32 0,-56-3-32 15,-3 3 32-15,59 0-17 0,0 0 17 0,-72 1-16 16,-6 6 16-16,78-7-12 0,0 0 12 0,-72 10-12 0,4 8 12 15,68-18-10-15,0 0 10 0,-66 12-9 0,3 3 9 16,63-15 0-16,0 0 0 0,-64 12 0 0,0 3 0 16,64-15 0-16,0 0 0 0,-54 12 0 0,8-3 0 15,46-9 0-15,0 0 0 0,-61 14 1 0,-5 3-1 0,66-17 6 16,0 0-6-16,-68 15 7 0,-3-1-7 0,71-14 8 16,0 0-8-16,-68 15 8 0,2 2-8 0,66-17 23 15,0 0-23-15,-63 18 24 0,4-1-24 0,59-17 7 16,0 0-7-16,-51 15 7 0,8 1-7 0,43-16 9 15,0 0-9-15,-60 25 10 0,-6 8-10 0,66-33 1 16,0 0-1-16,-63 32 1 0,-1 8-1 0,64-40 8 16,0 0-8-16,-61 39 8 0,3 4-8 0,58-43 7 0,0 0-7 15,-57 41 8-15,-1 0-8 0,58-41 0 0,0 0 0 16,-61 45 1-16,-1 1-1 0,62-46 3 0,0 0-3 16,-61 48 3-16,0 2-3 0,61-50 2 0,0 0-2 0,-59 51 2 15,3 4-2-15,56-55 0 0,0 0 0 0,-59 55 0 16,-1-2 0-16,60-53 1 0,0 0-1 0,-59 53 1 15,-2 0-1-15,61-53 0 0,0 0 0 0,-59 57 0 16,1 3 0-16,58-60-5 0,0 0 5 0,-54 61-5 16,2 4 5-16,52-65-4 0,0 0 4 0,-56 71-3 15,-3 4 3-15,59-75-7 0,0 0 7 0,-61 77-6 16,-7 2 6-16,68-79-1 0,0 0 1 0,-61 82 0 16,2 5 0-16,59-87 0 0,0 0 0 0,-52 81 0 15,3 1 0-15,49-82 0 0,0 0 0 0,-47 82 1 16,3 4-1-16,44-86 0 0,0 0 0 0,-36 82 1 15,6 6-1-15,30-88 0 0,0 0 0 0,-24 87 0 0,5 5 0 16,19-92-2-16,0 0 2 0,-14 95-2 0,7 2 2 16,7-97-2-16,0 0 2 0,-2 96-2 0,6 0 2 15,-4-96-5-15,0 0 5 0,12 100-5 0,3 4 5 0,-15-104-13 16,0 0 13-16,21 96-13 0,5 0 13 0,-26-96-34 16,0 0 34-16,30 94-33 0,5 0 33 0,-35-94-26 15,0 0 26-15,35 91-26 0,3-3 26 0,-38-88-17 16,0 0 17-16,38 90-16 0,2-2 16 0,-40-88-6 15,0 0 6-15,53 87-5 0,2-1 5 0,-55-86-16 16,0 0 16-16,63 80-15 0,5-4 15 0,-68-76-50 16,0 0 50-16,70 75-49 0,1-1 49 0,-71-74-49 15,0 0 49-15,79 72-49 0,3-4 49 0,-82-68-94 0,0 0 94 16,80 58-93-16,0-8 93 0,-80-50-70 0,0 0 70 16,80 48-70-16,-2-5 70 0,-78-43-57 0,0 0 57 0,84 39-57 15,3-3 57-15,-87-36-59 0,0 0 59 0,87 29-58 16,2-1 58-16,-89-28-56 0,0 0 56 0,89 24-55 15,0-5 55-15,88 23-148 0</inkml:trace>
  <inkml:trace contextRef="#ctx0" brushRef="#br0" timeOffset="-209613.72">31379 13323 124 0,'0'0'0'0,"23"-15"0"0,15-13 0 0,-38 28 100 15,0 0-100-15,43-34 100 0,8-11-100 0,-51 45 74 16,0 0-74-16,63-60 74 0,12-13-74 0,-75 73 48 15,0 0-48-15,71-74 49 0,0-3-49 0,-71 77 58 16,0 0-58-16,68-77 58 0,-3-4-58 0,-65 81 77 16,0 0-77-16,54-80 77 0,-9-1-77 0,-45 81 65 15,0 0-65-15,42-78 65 0,-4-1-65 0,-38 79 60 0,0 0-60 16,32-74 61-16,-4-1-61 0,-28 75 47 0,0 0-47 16,20-76 47-16,-4 3-47 0,-16 73 43 0,0 0-43 15,9-72 43-15,-7 3-43 0,-2 69 35 0,0 0-35 0,-4-65 35 16,-5 2-35-16,9 63 44 0,0 0-44 0,-10-67 45 15,-4 0-45-15,14 67 40 0,0 0-40 0,-16-70 41 16,-3-4-41-16,19 74 51 0,0 0-51 0,-17-72 52 16,-2 2-52-16,19 70 31 0,0 0-31 0,-20-74 31 15,3 2-31-15,17 72 16 0,0 0-16 0,-16-73 17 16,4 1-17-16,12 72 20 0,0 0-20 0,-10-65 20 16,3 5-20-16,7 60 3 0,0 0-3 0,-9-60 4 15,-1-2-4-15,10 62 3 0,0 0-3 0,-11-50 3 16,2 9-3-16,9 41 10 0,0 0-10 0,-10-44 11 15,-1-6-11-15,11 50 0 0,0 0 0 0,-13-48 1 0,-1 0-1 16,14 48 3-16,0 0-3 0,-18-50 4 0,-3 1-4 16,21 49 2-16,0 0-2 0,-28-62 2 0,-5-12-2 15,33 74 0-15,0 0 0 0,-26-65 0 0,2 4 0 16,24 61 1-16,0 0-1 0,-18-48 1 0,4 12-1 0,14 36 1 16,0 0-1-16,-14-40 1 0,4 6-1 0,10 34 0 15,0 0 0-15,-12-39 0 0,0-6 0 0,12 45-5 16,0 0 5-16,-13-39-5 0,1 1 5 0,12 38-9 15,0 0 9-15,-10-36-9 0,1 3 9 0,9 33-4 16,0 0 4-16,-7-29-3 0,0 4 3 0,7 25 0 16,0 0 0-16,-5-24 0 0,1 5 0 0,4 19 0 15,0 0 0-15,-1-16 0 0,-1 4 0 0,2 12 0 0,0 0 0 16,3-8 1-16,4 1-1 0,-7 7 14 0,0 0-14 16,13 3 15-16,6 3-15 0,-19-6 9 0,0 0-9 15,17 12 9-15,4 6-9 0,-21-18 9 0,0 0-9 0,21 21 10 16,0 8-10-16,-21-29 15 0,0 0-15 0,23 34 16 15,3 7-16-15,-26-41 3 0,0 0-3 0,26 45 4 16,2 5-4-16,-28-50 12 0,0 0-12 0,26 60 13 16,0 1-13-16,-26-61 0 0,0 0 0 0,28 86 0 15,3 18 0-15,-31-104 0 0,0 0 0 0,26 95 0 16,-3-3 0-16,-23-92-2 0,0 0 2 0,16 96-1 16,-8 3 1-16,-8-99-20 0,0 0 20 0,9 86-19 15,0-4 19-15,-9-82-14 0,0 0 14 0,8 77-13 16,3-3 13-16,-11-74-27 0,0 0 27 0,7 72-27 15,-4-2 27-15,-3-70-1 0,0 0 1 0,9 71 0 16,3-1 0-16,-12-70-4 0,0 0 4 0,14 68-3 16,4-3 3-16,-18-65-12 0,0 0 12 0,15 66-12 0,3-1 12 15,-18-65-8-15,0 0 8 0,15 68-8 0,-1 1 8 16,-14-69-34-16,0 0 34 0,14 61-33 0,0-2 33 0,-14-59-10 16,0 0 10-16,11 44-9 0,-4-6 9 0,-7-38-30 15,0 0 30-15,5 43-30 0,-2-1 30 0,-3-42-11 16,0 0 11-16,0 52-11 0,-1 4 11 0,1-56-6 15,0 0 6-15,-9 67-5 0,-5 7 5 0,14-74-1 16,0 0 1-16,-14 68-1 0,0-2 1 0,14-66-3 16,0 0 3-16,-14 53-3 0,2-9 3 0,12-44 0 15,0 0 0-15,-21 60 0 0,-5 5 0 0,26-65 1 16,0 0-1-16,-28 62 1 0,-2-2-1 0,30-60 0 0,0 0 0 16,-24 50 0-16,1-14 0 0,23-36 9 0,0 0-9 15,-36 53 9-15,-8 8-9 0,44-61 1 0,0 0-1 0,-45 62 1 16,-6 1-1-16,51-63 3 0,0 0-3 0,-48 57 4 15,1-4-4-15,47-53 20 0,0 0-20 0,-49 51 20 16,2-6-20-16,47-45 7 0,0 0-7 0,-49 48 8 16,2 0-8-16,47-48 16 0,0 0-16 0,-51 51 17 15,-3 1-17-15,54-52 8 0,0 0-8 0,-52 51 9 16,0-1-9-16,52-50 9 0,0 0-9 0,-52 48 9 16,1-4-9-16,51-44 8 0,0 0-8 0,-50 46 8 15,-1 2-8-15,51-48 1 0,0 0-1 0,-56 45 1 16,-1 1-1-16,57-46 3 0,0 0-3 0,-59 40 3 15,-1-1-3-15,60-39 5 0,0 0-5 0,-57 33 5 16,1 1-5-16,56-34 0 0,0 0 0 0,-47 22 1 16,9-5-1-16,38-17 2 0,0 0-2 0,-45 21 3 0,-3-2-3 15,48-19 1-15,0 0-1 0,-59 27 2 0,-10-1-2 16,69-26 4-16,0 0-4 0,-65 24 5 0,2-4-5 0,63-20 2 16,0 0-2-16,-52 17 3 0,9-5-3 0,43-12 10 15,0 0-10-15,-63 16 11 0,-9 1-11 0,72-17 3 16,0 0-3-16,-68 14 4 0,2-6-4 0,66-8 6 15,0 0-6-15,-54 4 7 0,7-9-7 0,47 5-5 16,0 0 5-16,-61-16-5 0,-8-11 5 0,69 27-68 16,0 0 68-16,-74-35-67 0,-6-9 67 0,80 44-177 15,0 0 177-15,-80-48-177 0,-2-5 177 0,-80-48-861 16</inkml:trace>
  <inkml:trace contextRef="#ctx0" brushRef="#br0" timeOffset="-203577.94">9609 12309 113 0,'0'0'0'0,"0"-5"0"0,0-4 0 0,0 9 59 15,0 0-59-15,0-5 60 0,0 3-60 0,0 2 59 16,0 0-59-16,0-5 60 0,0 0-60 0,0 5 52 16,0 0-52-16,0-10 52 0,0-4-52 0,0 14 40 15,0 0-40-15,-3-21 40 0,1-3-40 0,2 24 35 0,0 0-35 16,-3-32 36-16,-2-2-36 0,5 34 8 0,0 0-8 16,-7-38 8-16,1-1-8 0,6 39 6 0,0 0-6 15,-8-40 6-15,-1 1-6 0,9 39 8 0,0 0-8 0,-12-38 8 16,0 2-8-16,12 36 0 0,0 0 0 0,-18-31 1 15,2 4-1-15,16 27 0 0,0 0 0 0,-19-28 0 16,-2 3 0-16,21 25 0 0,0 0 0 0,-24-23 0 16,1 5 0-16,23 18 1 0,0 0-1 0,-24-21 2 15,0 6-2-15,24 15 5 0,0 0-5 0,-27-19 5 16,-2 0-5-16,29 19 3 0,0 0-3 0,-30-21 3 16,-1-3-3-16,31 24 6 0,0 0-6 0,-28-18 6 15,2 2-6-15,26 16 37 0,0 0-37 0,-33-17 38 16,1 2-38-16,32 15 40 0,0 0-40 0,-33-14 41 15,-2 0-41-15,35 14 34 0,0 0-34 0,-36-12 34 16,-4 0-34-16,40 12 25 0,0 0-25 0,-42-12 26 0,-3 2-26 16,45 10 34-16,0 0-34 0,-47-12 35 0,0 0-35 15,47 12 30-15,0 0-30 0,-44-12 30 0,-1-5-30 16,45 17 32-16,0 0-32 0,-39-16 33 0,1 1-33 0,38 15 22 16,0 0-22-16,-33-15 22 0,2 1-22 0,31 14 5 15,0 0-5-15,-33-14 5 0,-6-1-5 0,39 15 1 16,0 0-1-16,-35-19 2 0,-3-2-2 0,38 21 1 15,0 0-1-15,-42-20 1 0,4 1-1 0,38 19 0 16,0 0 0-16,-38-22 1 0,-1 1-1 0,39 21 0 16,0 0 0-16,-33-20 0 0,-2 1 0 0,35 19-1 15,0 0 1-15,-36-21 0 0,4-3 0 0,32 24-3 0,0 0 3 16,-38-22-3-16,1 1 3 0,37 21-6 0,0 0 6 16,-34-15-6-16,-3 0 6 0,37 15-8 0,0 0 8 15,-38-12-8-15,-2 1 8 0,40 11-8 0,0 0 8 16,-33-7-8-16,-2 2 8 0,35 5-8 0,0 0 8 0,-37-1-8 15,-3-3 8-15,40 4-15 0,0 0 15 0,-33-2-15 16,0 2 15-16,33 0-4 0,0 0 4 0,-35 0-3 16,-3-1 3-16,38 1-3 0,0 0 3 0,-35 1-2 15,5 1 2-15,30-2-11 0,0 0 11 0,-36 4-10 16,-3-3 10-16,39-1-4 0,0 0 4 0,-35 4-3 16,6 3 3-16,29-7-2 0,0 0 2 0,-33 3-2 15,0 6 2-15,33-9-5 0,0 0 5 0,-32 5-5 16,3 0 5-16,29-5 2 0,0 0-2 0,-30 8 2 15,0 4-2-15,30-12 2 0,0 0-2 0,-33 12 2 16,2 0-2-16,31-12 2 0,0 0-2 0,-37 12 2 16,-1-1-2-16,38-11 2 0,0 0-2 0,-38 12 2 0,-4 0-2 15,42-12 1-15,0 0-1 0,-35 12 1 0,5 0-1 16,30-12 1-16,0 0-1 0,-34 13 1 0,1 1-1 16,33-14 0-16,0 0 0 0,-35 14 0 0,5-2 0 0,30-12-1 15,0 0 1-15,-37 17 0 0,-1 3 0 0,38-20-1 16,0 0 1-16,-35 19 0 0,-3 2 0 0,38-21 0 15,0 0 0-15,-38 24 0 0,-1-2 0 0,39-22 0 16,0 0 0-16,-33 21 1 0,2-3-1 0,31-18 7 16,0 0-7-16,-30 24 7 0,1 4-7 0,29-28 1 15,0 0-1-15,-25 29 1 0,4 2-1 0,21-31 0 16,0 0 0-16,-26 32 0 0,2 8 0 0,24-40-2 0,0 0 2 16,-23 41-1-16,6 3 1 0,17-44-1 0,0 0 1 15,-16 40 0-15,2-4 0 0,14-36 0 0,0 0 0 16,-12 43 0-16,0-1 0 0,12-42-2 0,0 0 2 15,-14 47-1-15,2 2 1 0,12-49 0 0,0 0 0 0,-9 52 1 16,5-1-1-16,4-51 1 0,0 0-1 0,-8 50 1 16,4 0-1-16,4-50 0 0,0 0 0 0,-5 49 0 15,2 3 0-15,3-52 3 0,0 0-3 0,-6 49 4 16,6-6-4-16,0-43 6 0,0 0-6 0,0 52 7 16,0-5-7-16,0-47 3 0,0 0-3 0,6 48 3 15,-3-1-3-15,-3-47 6 0,0 0-6 0,9 44 7 16,-1 6-7-16,-8-50 0 0,0 0 0 0,13 46 1 15,-1 2-1-15,-12-48 0 0,0 0 0 0,17 46 1 16,6 2-1-16,-23-48-1 0,0 0 1 0,24 45 0 16,2-2 0-16,-26-43-1 0,0 0 1 0,30 43 0 0,3-7 0 15,-33-36-1-15,0 0 1 0,47 46-1 0,9 3 1 16,-56-49-3-16,0 0 3 0,59 43-3 0,0-5 3 16,-59-38-6-16,0 0 6 0,47 31-5 0,-8-7 5 0,-39-24-8 15,0 0 8-15,45 27-7 0,-1 1 7 0,-44-28-4 16,0 0 4-16,43 25-3 0,6-2 3 0,-49-23-6 15,0 0 6-15,49 20-6 0,-1-1 6 0,-48-19-7 16,0 0 7-16,48 12-7 0,-1-3 7 0,-47-9-8 16,0 0 8-16,47 8-7 0,-4-1 7 0,-43-7-8 15,0 0 8-15,45 5-8 0,-1-3 8 0,-44-2-24 16,0 0 24-16,45 3-23 0,2-1 23 0,-47-2-13 16,0 0 13-16,51 3-12 0,-4-1 12 0,-47-2-35 0,0 0 35 15,50 2-35-15,-3 0 35 0,-47-2-19 0,0 0 19 16,53 3-18-16,1 4 18 0,-54-7-42 0,0 0 42 15,71 8-41-15,9 8 41 0,-80-16-66 0,0 0 66 0,82 15-66 16,-2 1 66-16,-80-16-68 0,0 0 68 0,73 15-67 16,-6 0 67-16,-67-15-38 0,0 0 38 0,64 14-37 15,-1-2 37-15,-63-12-32 0,0 0 32 0,56 9-32 16,-9-6 32-16,-47-3-3 0,0 0 3 0,52 5-3 16,2-1 3-16,-54-4-8 0,0 0 8 0,68 3-7 15,12 1 7-15,-80-4-1 0,0 0 1 0,80-4-1 16,5-4 1-16,-85 8 1 0,0 0-1 0,77-18 2 15,-4-6-2-15,-73 24 12 0,0 0-12 0,72-32 13 16,-4-7-13-16,-68 39 1 0,0 0-1 0,64-48 2 16,-1-7-2-16,-63 55 16 0,0 0-16 0,63-62 17 15,1-6-17-15,-64 68 22 0,0 0-22 0,61-78 23 0,0-9-23 16,-61 87-27-16,0 0 27 0,57-86-27 0,1 1 27 0,-58 85-80 16,0 0 80-16,52-103-80 0,2-10 80 15,54-101-97-15</inkml:trace>
  <inkml:trace contextRef="#ctx0" brushRef="#br0" timeOffset="-53837.24">19209 10294 102 0,'0'0'0'0,"10"7"0"15,6-2 0-15,-16-5 75 0,0 0-75 0,24 7 75 16,4 2-75-16,-28-9 67 0,0 0-67 0,31 6 68 0,2 1-68 16,-33-7 67-16,0 0-67 0,37 5 67 0,1-5-67 15,-38 0 50-15,0 0-50 0,40-5 50 0,4 2-50 16,-44 3 33-16,0 0-33 0,50-10 33 0,3-4-33 0,-53 14 44 15,0 0-44-15,55-14 44 0,6 0-44 0,-61 14 9 16,0 0-9-16,60-15 10 0,1-4-10 0,-61 19 13 16,0 0-13-16,75-20 13 0,10-4-13 0,-85 24 26 15,0 0-26-15,82-24 26 0,1 1-26 0,-83 23 28 16,0 0-28-16,75-24 28 0,-5 4-28 0,-70 20 7 16,0 0-7-16,68-16 8 0,-7 3-8 0,-61 13 18 15,0 0-18-15,66-12 19 0,4 3-19 0,-70 9 39 0,0 0-39 16,56-7 39-16,-8 6-39 0,-48 1 29 0,0 0-29 15,47-4 29-15,-1 4-29 0,-46 0 3 0,0 0-3 16,48-3 4-16,3 3-4 0,-51 0 18 0,0 0-18 0,52-2 18 16,6 0-18-16,-58 2 13 0,0 0-13 0,54-1 14 15,1 1-14-15,-55 0 4 0,0 0-4 0,56 0 4 16,-4 0-4-16,-52 0 7 0,0 0-7 0,51 3 8 16,0 2-8-16,-51-5 3 0,0 0-3 0,50 5 3 15,-1 6-3-15,-49-11 2 0,0 0-2 0,49 8 2 16,1 2-2-16,-50-10 4 0,0 0-4 0,44 11 5 15,-3 1-5-15,-41-12 6 0,0 0-6 0,39 13 6 16,-6 3-6-16,-33-16 7 0,0 0-7 0,31 15 8 16,-5 1-8-16,-26-16 8 0,0 0-8 0,28 17 8 15,-5 2-8-15,-23-19 8 0,0 0-8 0,24 15 8 16,1 2-8-16,-25-17 8 0,0 0-8 0,26 9 8 0,-5-1-8 16,-21-8 15-16,0 0-15 0,26 11 15 0,-3-5-15 15,-23-6 3-15,0 0-3 0,20 9 4 0,1-6-4 16,-21-3 12-16,0 0-12 0,18 6 13 0,-1-3-13 0,-17-3 8 15,0 0-8-15,16 3 9 0,-2 1-9 0,-14-4 23 16,0 0-23-16,14 5 24 0,1-2-24 0,-15-3 7 16,0 0-7-16,18 2 7 0,1 0-7 0,-19-2 16 15,0 0-16-15,14 2 17 0,2-2-17 0,-16 0 8 16,0 0-8-16,14 0 9 0,1-2-9 0,-15 2 9 16,0 0-9-16,12 0 9 0,-1 0-9 0,-11 0 15 15,0 0-15-15,9 0 15 0,-1 2-15 0,-8-2 8 16,0 0-8-16,11 1 8 0,-1 1-8 0,-10-2 3 0,0 0-3 15,11 0 4-15,1 0-4 0,-12 0 0 0,0 0 0 16,10 0 1-16,2-2-1 0,-12 2-7 0,0 0 7 16,9-1-6-16,0-1 6 0,-9 2-46 0,0 0 46 0,9-2-46 15,3 0 46-15,-12 2-77 0,0 0 77 0,7-3-77 16,0 3 77-16,-7 0-121 0,0 0 121 0,10 3-121 16,2 4 121-16,11 5-708 0</inkml:trace>
  <inkml:trace contextRef="#ctx0" brushRef="#br0" timeOffset="-51449.86">30766 12809 91 0,'0'0'0'0,"0"0"0"0,0 0 0 0,0 0 46 15,0 0-46-15,0 0 46 0,0 0-46 0,0 0 60 16,0 0-60-16,0 0 61 0,-6-17-61 0,6 17 62 16,0 0-62-16,-3-15 63 0,1-6-63 0,2 21 48 15,0 0-48-15,-1-22 48 0,-1-6-48 0,2 28 38 16,0 0-38-16,0-25 39 0,0-3-39 0,0 28 25 15,0 0-25-15,0-26 26 0,2-1-26 0,-2 27 26 16,0 0-26-16,0-24 26 0,-2 0-26 0,2 24 22 16,0 0-22-16,-4-24 23 0,-3-2-23 0,7 26 40 0,0 0-40 15,-7-22 40-15,0 0-40 0,7 22 43 0,0 0-43 0,-10-22 43 16,-1 1-43-16,11 21 51 0,0 0-51 0,-10-21 52 16,1-2-52-16,9 23 32 0,0 0-32 0,-10-23 32 15,-2 3-32-15,12 20 40 0,0 0-40 0,-16-23 40 16,-3-1-40-16,19 24 24 0,0 0-24 0,-19-24 25 15,-2 0-25-15,21 24 26 0,0 0-26 0,-23-24 26 16,-1 4-26-16,24 20 15 0,0 0-15 0,-25-19 15 16,3-5-15-16,22 24 18 0,0 0-18 0,-21-20 19 15,0-1-19-15,21 21 15 0,0 0-15 0,-21-17 15 16,0-2-15-16,21 19 4 0,0 0-4 0,-21-19 5 16,-1 0-5-16,22 19 7 0,0 0-7 0,-23-17 8 15,0 0-8-15,23 17 7 0,0 0-7 0,-26-12 8 16,0-3-8-16,26 15 0 0,0 0 0 0,-26-9 1 0,1 2-1 15,25 7 7-15,0 0-7 0,-29-7 8 0,-3 2-8 16,32 5 0-16,0 0 0 0,-31-5 1 0,-2-2-1 16,33 7 0-16,0 0 0 0,-30-7 1 0,1-1-1 0,29 8-2 15,0 0 2-15,-30-9-2 0,1-1 2 0,29 10-13 16,0 0 13-16,-28-9-12 0,0 3 12 0,28 6-16 16,0 0 16-16,-32-6-15 0,1 5 15 0,31 1-17 15,0 0 17-15,-33-2-16 0,0 2 16 0,33 0-9 16,0 0 9-16,-33 2-9 0,0 3 9 0,33-5-10 15,0 0 10-15,-33 3-9 0,-2 6 9 0,35-9-1 16,0 0 1-16,-30 5-1 0,4 5 1 0,26-10-1 16,0 0 1-16,-31 12 0 0,-1 7 0 0,32-19 2 0,0 0-2 15,-26 17 2-15,3-1-2 0,23-16 12 0,0 0-12 16,-24 18 13-16,-2 5-13 0,26-23 4 0,0 0-4 0,-24 20 4 16,-1-1-4-16,25-19 22 0,0 0-22 0,-28 22 22 15,-1 4-22-15,29-26 13 0,0 0-13 0,-28 24 13 16,0 2-13-16,28-26 4 0,0 0-4 0,-28 31 5 15,2 1-5-15,26-32 14 0,0 0-14 0,-23 29 15 16,6-1-15-16,17-28 3 0,0 0-3 0,-18 34 4 16,1 4-4-16,17-38 6 0,0 0-6 0,-14 34 6 15,2 0-6-15,12-34 0 0,0 0 0 0,-11 38 1 16,4 3-1-16,7-41-2 0,0 0 2 0,-5 39-1 16,2 3 1-16,3-42-3 0,0 0 3 0,0 39-2 15,5-3 2-15,-5-36-2 0,0 0 2 0,5 36-2 16,2-2 2-16,-7-34-5 0,0 0 5 0,11 36-5 15,4-2 5-15,-15-34-7 0,0 0 7 0,18 36-6 0,4 0 6 16,-22-36-15-16,0 0 15 0,23 38-14 0,3 1 14 16,-26-39-8-16,0 0 8 0,26 38-8 0,2 0 8 15,-28-38-1-15,0 0 1 0,28 37-1 0,0 1 1 0,-28-38-4 16,0 0 4-16,26 33-3 0,0 1 3 0,-26-34-2 16,0 0 2-16,28 31-2 0,0-2 2 0,-28-29 0 15,0 0 0-15,30 27 0 0,1-1 0 0,-31-26-1 16,0 0 1-16,35 24-1 0,5-3 1 0,-40-21 0 15,0 0 0-15,40 20 0 0,2-1 0 0,-42-19-1 16,0 0 1-16,42 15 0 0,-1-3 0 0,-41-12-1 16,0 0 1-16,40 9 0 0,0-6 0 0,-40-3 0 0,0 0 0 15,41 0 0-15,0-3 0 0,-41 3-3 0,0 0 3 16,42-5-2-16,2-4 2 0,-44 9 0 0,0 0 0 16,42-8 0-16,1-4 0 0,-43 12 0 0,0 0 0 0,40-14 1 15,0-5-1-15,-40 19 2 0,0 0-2 0,37-19 3 16,-2 2-3-16,-35 17 2 0,0 0-2 0,33-20 3 15,0 1-3-15,-33 19 11 0,0 0-11 0,33-19 11 16,-2-2-11-16,-31 21 23 0,0 0-23 0,32-22 24 16,-3 0-24-16,-29 22 3 0,0 0-3 0,30-28 3 15,-2-2-3-15,-28 30-2 0,0 0 2 0,26-36-1 16,-2-6 1-16,-24 42-59 0,0 0 59 0,19-42-58 16,-5-5 58-16,-14 47-181 0,0 0 181 0,6-54-181 15,-10-8 181-15,6-55-609 0</inkml:trace>
  <inkml:trace contextRef="#ctx0" brushRef="#br0" timeOffset="-33343.89">17843 7437 147 0,'0'0'0'0,"3"0"0"15,2 1 0-15,-5-1 40 0,0 0-40 0,9-1 41 16,2-1-41-16,-11 2 45 0,0 0-45 0,14 0 46 16,1 0-46-16,-15 0 31 0,0 0-31 0,18 3 31 15,3 6-31-15,-21-9 15 0,0 0-15 0,20 5 16 16,5 4-16-16,-25-9 47 0,0 0-47 0,21 10 48 15,-2-3-48-15,-19-7 32 0,0 0-32 0,23 8 33 16,1 1-33-16,-24-9 23 0,0 0-23 0,26 5 24 0,0 2-24 16,-26-7 28-16,0 0-28 0,28 7 28 0,2-4-28 15,-30-3 13-15,0 0-13 0,35 5 13 0,-1 0-13 16,-34-5 19-16,0 0-19 0,40 7 20 0,4-3-20 16,-44-4 33-16,0 0-33 0,44 3 33 0,-1 1-33 0,-43-4 10 15,0 0-10-15,45 1 11 0,1-2-11 0,-46 1 20 16,0 0-20-16,47-4 20 0,3 1-20 0,-50 3 15 15,0 0-15-15,56-7 15 0,0 2-15 0,-56 5 26 16,0 0-26-16,55-9 26 0,8 2-26 0,-63 7 2 16,0 0-2-16,59-6 3 0,2 0-3 0,-61 6 7 15,0 0-7-15,75-3 7 0,7 3-7 0,-82 0 8 16,0 0-8-16,77 0 8 0,0 0-8 0,-77 0 14 0,0 0-14 16,67 3 15-16,0 1-15 0,-67-4 8 0,0 0-8 15,48 5 8-15,-6-5-8 0,-42 0 9 0,0 0-9 16,49 0 9-16,0 0-9 0,-49 0 1 0,0 0-1 0,50-3 1 15,4-1-1-15,-54 4 7 0,0 0-7 0,49-2 8 16,-4-4-8-16,-45 6 7 0,0 0-7 0,44-2 8 16,-2 0-8-16,-42 2 0 0,0 0 0 0,36-2 1 15,-3-1-1-15,-33 3 8 0,0 0-8 0,32 0 8 16,-8 0-8-16,-24 0 7 0,0 0-7 0,26 0 8 16,0 0-8-16,-26 0 3 0,0 0-3 0,25 0 3 15,1 3-3-15,-26-3 2 0,0 0-2 0,21 2 3 16,0 2-3-16,-21-4 0 0,0 0 0 0,19 3 0 15,-2 2 0-15,-17-5 0 0,0 0 0 0,16 7 0 16,-4-4 0-16,-12-3 1 0,0 0-1 0,12 7 1 16,-3 2-1-16,-9-9 0 0,0 0 0 0,9 8 0 0,0-1 0 15,-9-7-27-15,0 0 27 0,7 12-27 0,0 2 27 16,-7-14-138-16,0 0 138 0,0 14-137 0,-6-2 137 0,1 15-502 16</inkml:trace>
  <inkml:trace contextRef="#ctx0" brushRef="#br0" timeOffset="-18961.17">14439 5915 337 0,'0'0'0'0,"0"0"0"16,21 9 0-16,-21-9 3 0,0 0-3 0,-4 3 4 0,-5-1-4 15,9-2 39-15,0 0-39 0,-14 4 39 0,-1-4-39 16,15 0 49-16,0 0-49 0,-21 0 50 0,-5 0-50 0,26 0 43 15,0 0-43-15,-25 0 43 0,-1 0-43 0,26 0 36 16,0 0-36-16,-26 0 37 0,-2 3-37 0,28-3 27 16,0 0-27-16,-22 3 27 0,-5-1-27 0,27-2 34 15,0 0-34-15,-21 7 34 0,-3-4-34 0,24-3 12 16,0 0-12-16,-23 9 13 0,-1 0-13 0,24-9 2 16,0 0-2-16,-26 12 2 0,-4 1-2 0,30-13-20 15,0 0 20-15,-29 14-19 0,-1 1 19 0,30-15-46 16,0 0 46-16,-35 19-46 0,-3-2 46 0,38-17-35 0,0 0 35 15,-40 23-35-15,0 4 35 0,40-27-17 0,0 0 17 16,-39 27-16-16,1 1 16 0,38-28-7 0,0 0 7 16,-40 36-6-16,3-2 6 0,37-34 8 0,0 0-8 0,-33 39 9 15,0 6-9-15,33-45 41 0,0 0-41 0,-26 39 41 16,0 4-41-16,26-43 22 0,0 0-22 0,-26 43 23 16,5 5-23-16,21-48 20 0,0 0-20 0,-21 43 20 15,4-2-20-15,17-41 9 0,0 0-9 0,-20 43 10 16,3 0-10-16,17-43 26 0,0 0-26 0,-14 39 26 15,2-5-26-15,12-34 29 0,0 0-29 0,-12 40 29 16,3 1-29-16,9-41 21 0,0 0-21 0,-7 38 21 16,5-6-21-16,2-32 28 0,0 0-28 0,6 34 28 15,6 2-28-15,-12-36 21 0,0 0-21 0,14 33 21 16,5 3-21-16,-19-36 17 0,0 0-17 0,19 34 17 16,4 0-17-16,-23-34 10 0,0 0-10 0,22 36 10 0,3 0-10 15,-25-36 17-15,0 0-17 0,26 35 17 0,3 1-17 16,-29-36 8-16,0 0-8 0,34 36 8 0,2-2-8 15,-36-34 3-15,0 0-3 0,42 32 4 0,7-1-4 0,-49-31 13 16,0 0-13-16,47 24 13 0,3 0-13 0,-50-24 3 16,0 0-3-16,53 21 4 0,-1-2-4 0,-52-19 2 15,0 0-2-15,71 20 2 0,13 2-2 0,-84-22 5 16,0 0-5-16,85 17 5 0,6-5-5 0,-91-12 0 16,0 0 0-16,83 7 1 0,-8-3-1 0,-75-4 2 15,0 0-2-15,79 0 2 0,-3-7-2 0,-76 7 10 16,0 0-10-16,79 0 10 0,-1 0-10 0,-78 0 3 15,0 0-3-15,75 3 4 0,-2 4-4 0,-73-7 3 0,0 0-3 16,77 9 3-16,0-1-3 0,-77-8 18 0,0 0-18 16,78 16 18-16,4-1-18 0,-82-15 32 0,0 0-32 0,76 12 32 15,-4 4-32-15,-72-16 27 0,0 0-27 0,70 12 27 16,1-4-27-16,-71-8 45 0,0 0-45 0,73 9 46 16,2 1-46-16,-75-10 16 0,0 0-16 0,68 3 17 15,0-3-17-15,-68 0 22 0,0 0-22 0,61 0 22 16,-4 0-22-16,-57 0 8 0,0 0-8 0,49-3 9 15,0 0-9-15,-49 3 4 0,0 0-4 0,49-6 4 16,1 0-4-16,-50 6 13 0,0 0-13 0,51-9 13 16,-1-3-13-16,-50 12 14 0,0 0-14 0,51-19 15 15,-4-1-15-15,-47 20 1 0,0 0-1 0,63-28 1 16,8-3-1-16,-71 31 4 0,0 0-4 0,68-32 4 16,2 1-4-16,-70 31-2 0,0 0 2 0,57-38-2 15,-5-1 2-15,-52 39-3 0,0 0 3 0,42-36-3 0,-12 0 3 16,-30 36-2-16,0 0 2 0,28-36-2 0,0-7 2 15,-28 43-6-15,0 0 6 0,22-39-5 0,3-1 5 0,-25 40-1 16,0 0 1-16,17-44 0 0,-1-1 0 0,-16 45 6 16,0 0-6-16,8-44 6 0,1-4-6 0,-9 48 10 15,0 0-10-15,0-50 10 0,-5 2-10 0,5 48 9 16,0 0-9-16,-7-51 10 0,-5-4-10 0,12 55 15 16,0 0-15-16,-19-64 16 0,-6-6-16 0,25 70 3 15,0 0-3-15,-21-56 4 0,-1 13-4 0,22 43 6 16,0 0-6-16,-32-62 7 0,-4-5-7 0,36 67-17 15,0 0 17-15,-46-63-17 0,-4-4 17 0,50 67-47 0,0 0 47 16,-59-60-46-16,-9 5 46 0,68 55-79 0,0 0 79 16,-65-49-79-16,-3 4 79 0,68 45-106 0,0 0 106 0,-68-43-105 15,-3 4 105-15,71 39-92 0,0 0 92 0,-73-33-91 16,-7 6 91-16,80 27-159 0,0 0 159 0,-75-24-159 16,2 5 159-16,-76-25-44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42:44.9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7539 4401 158 0,'0'0'0'0,"-10"-7"0"0,-9-7 0 0,19 14 29 16,0 0-29-16,-16 9 29 0,-1 15-29 0,17-24 26 16,0 0-26-16,-14 15 26 0,3 3-26 0,11-18 27 15,0 0-27-15,-12 15 27 0,-2-3-27 0,14-12 13 16,0 0-13-16,-14 10 14 0,2-1-14 0,12-9 29 15,0 0-29-15,-16 3 29 0,1-3-29 0,15 0 41 16,0 0-41-16,-18 0 42 0,1-7-42 0,17 7 49 16,0 0-49-16,-16-8 50 0,4-1-50 0,12 9 37 0,0 0-37 15,-7-15 37-15,7-1-37 0,0 16 18 0,0 0-18 16,2-15 18-16,1-4-18 0,-3 19 30 0,0 0-30 0,5-14 30 16,4 4-30-16,-9 10 11 0,0 0-11 0,9-5 11 15,-1-2-11-15,-8 7 11 0,0 0-11 0,11-3 11 16,-1 1-11-16,-10 2 1 0,0 0-1 0,13 0 2 15,-1 5-2-15,-12-5 0 0,0 0 0 0,14 4 0 16,-2 2 0-16,-12-6-2 0,0 0 2 0,10 9-1 16,1 3 1-16,-11-12-2 0,0 0 2 0,9 9-2 15,-3-1 2-15,-6-8 0 0,0 0 0 0,6 10 0 16,-1-4 0-16,-5-6 8 0,0 0-8 0,2 6 8 16,-1-2-8-16,-1-4 1 0,0 0-1 0,-1 5 2 15,-1 2-2-15,2-7 10 0,0 0-10 0,-7 5 10 16,-2 5-10-16,9-10 8 0,0 0-8 0,-10 5 9 15,-2 2-9-15,12-7 8 0,0 0-8 0,-14 2 8 0,-4-2-8 16,18 0 33-16,0 0-33 0,-17-2 33 0,-1-8-33 16,18 10 25-16,0 0-25 0,-14-9 26 0,6-3-26 15,8 12 15-15,0 0-15 0,-9-15 16 0,7 3-16 0,2 12 30 16,0 0-30-16,6-15 30 0,4 3-30 0,-10 12 5 16,0 0-5-16,12-12 6 0,6 0-6 0,-18 12 17 15,0 0-17-15,19-9 17 0,3 2-17 0,-22 7 23 16,0 0-23-16,21-3 24 0,0 1-24 0,-21 2 3 15,0 0-3-15,16 0 3 0,-4 0-3 0,-12 0 13 16,0 0-13-16,9 0 14 0,-4 2-14 0,-5-2 24 16,0 0-24-16,2 7 25 0,-4-2-25 0,2-5 2 0,0 0-2 15,-5 12 3-15,-6 1-3 0,11-13 13 0,0 0-13 16,-10 14 13-16,-1 2-13 0,11-16 4 0,0 0-4 16,-10 12 4-16,1-2-4 0,9-10 2 0,0 0-2 0,-7 8 3 15,2-4-3-15,5-4 10 0,0 0-10 0,-3 3 11 16,-1-1-11-16,4-2 3 0,0 0-3 0,-3-2 4 15,-1-1-4-15,4 3 6 0,0 0-6 0,-2-7 6 16,2-5-6-16,0 12 0 0,0 0 0 0,0-9 0 16,2 1 0-16,-2 8-42 0,0 0 42 0,0-4-42 15,0 1 42-15,0 3-144 0,0 0 144 0,-10 19-144 16,-13 13 144-16,-10 20-628 0</inkml:trace>
  <inkml:trace contextRef="#ctx0" brushRef="#br0" timeOffset="7716.2">24261 2032 147 0,'-6'0'0'0,"6"0"52"0,0 0-52 0,-27 0 52 15,-17 3-52-15,44-3 48 0,0 0-48 0,-37 5 48 16,4-1-48-16,33-4 49 0,0 0-49 0,-38 3 50 16,1 2-50-16,37-5 22 0,0 0-22 0,-34 7 22 0,0-2-22 15,34-5 29-15,0 0-29 0,-36 11 29 0,-4 4-29 16,40-15 21-16,0 0-21 0,-33 12 21 0,3 0-21 16,30-12 9-16,0 0-9 0,-31 17 10 0,1 7-10 0,30-24 27 15,0 0-27-15,-26 26 27 0,3-2-27 0,23-24 12 16,0 0-12-16,-22 31 12 0,-1 5-12 0,23-36 10 15,0 0-10-15,-19 36 10 0,1 0-10 0,18-36 1 16,0 0-1-16,-15 37 2 0,3-1-2 0,12-36 3 16,0 0-3-16,-13 36 4 0,3-3-4 0,10-33 2 15,0 0-2-15,-11 41 2 0,3 3-2 0,8-44 5 16,0 0-5-16,-11 47 5 0,1 4-5 0,10-51 6 16,0 0-6-16,-9 48 7 0,4 3-7 0,5-51 14 0,0 0-14 15,-5 47 15-15,1-3-15 0,4-44 8 0,0 0-8 16,-2 50 8-16,2-2-8 0,0-48 9 0,0 0-9 15,0 51 9-15,2-3-9 0,-2-48 15 0,0 0-15 0,4 50 15 16,3-2-15-16,-7-48 14 0,0 0-14 0,7 46 15 16,3 2-15-16,-10-48 9 0,0 0-9 0,12 46 9 15,2 2-9-15,-14-48 9 0,0 0-9 0,18 43 10 16,3 2-10-16,-21-45-1 0,0 0 1 0,22 43-1 16,3-4 1-16,-25-39-11 0,0 0 11 0,27 36-10 15,3-2 10-15,-30-34-18 0,0 0 18 0,33 29-18 16,2-1 18-16,-35-28-25 0,0 0 25 0,35 27-24 15,1-1 24-15,-36-26-7 0,0 0 7 0,35 24-7 16,0-4 7-16,-35-20-10 0,0 0 10 0,33 21-10 16,0-2 10-16,-33-19-1 0,0 0 1 0,35 15-1 0,0-3 1 15,-35-12-1-15,0 0 1 0,38 12 0 16,2 0 0-16,-40-12 1 0,0 0-1 0,42 10 2 0,2-1-2 16,-44-9 2-16,0 0-2 0,43 9 3 0,3-6-3 15,-46-3 2-15,0 0-2 0,41 3 2 0,3-6-2 16,-44 3 1-16,0 0-1 0,38-7 2 0,1-7-2 0,-39 14 1 15,0 0-1-15,41-15 1 0,1-9-1 0,-42 24 0 16,0 0 0-16,44-22 1 0,3-9-1 0,-47 31 3 16,0 0-3-16,43-29 3 0,3-5-3 0,-46 34 18 15,0 0-18-15,40-33 19 0,0-1-19 0,-40 34 8 16,0 0-8-16,35-36 8 0,-2 0-8 0,-33 36 34 16,0 0-34-16,28-40 34 0,-6 1-34 0,-22 39 40 15,0 0-40-15,21-43 41 0,-3 0-41 0,-18 43 33 0,0 0-33 16,15-48 34-16,-2-3-34 0,-13 51 24 0,0 0-24 15,8-51 25-15,-1-8-25 0,-7 59 27 0,0 0-27 0,4-67 27 16,-4-8-27-16,0 75 13 0,0 0-13 0,-9-74 14 16,-7-1-14-16,16 75 11 0,0 0-11 0,-17-70 11 15,-6 3-11-15,23 67 26 0,0 0-26 0,-24-69 26 16,-6 4-26-16,30 65 0 0,0 0 0 0,-29-63 0 16,-1-4 0-16,30 67-10 0,0 0 10 0,-31-67-10 15,-2-3 10-15,33 70-27 0,0 0 27 0,-39-63-27 16,-1 3 27-16,40 60-38 0,0 0 38 0,-47-52-37 15,-5 3 37-15,52 49-100 0,0 0 100 0,-56-41-99 16,0 3 99-16,56 38-170 0,0 0 170 0,-66-29-170 16,-7 10 170-16,-66-32-323 0</inkml:trace>
  <inkml:trace contextRef="#ctx0" brushRef="#br0" timeOffset="9682.94">30152 10152 270 0,'0'0'0'15,"-5"-2"0"-15,-3-1 0 0,8 3 48 0,0 0-48 0,-2-4 49 16,2 1-49-16,0 3 12 0,0 0-12 0,2-5 12 16,3 1-12-16,-5 4 18 0,0 0-18 0,3-8 18 15,1 1-18-15,-4 7 42 0,0 0-42 0,3-10 43 16,-1-4-43-16,-2 14 36 0,0 0-36 0,3-15 36 15,1-3-36-15,-4 18 24 0,0 0-24 0,3-22 25 16,-1-9-25-16,-2 31 11 0,0 0-11 0,0-30 11 16,0-3-11-16,0 33 6 0,0 0-6 0,-2-36 6 15,-1 0-6-15,3 36 7 0,0 0-7 0,-5-31 8 16,-1-3-8-16,6 34 7 0,0 0-7 0,-8-29 7 16,-4 1-7-16,12 28 3 0,0 0-3 0,-14-27 3 15,-4 0-3-15,18 27 2 0,0 0-2 0,-19-26 2 0,0 0-2 16,19 26 1-16,0 0-1 0,-21-25 2 0,0-1-2 15,21 26 3-15,0 0-3 0,-23-26 4 0,1-1-4 0,22 27 12 16,0 0-12-16,-23-28 12 0,-1-1-12 0,24 29 3 16,0 0-3-16,-26-27 4 0,-4-1-4 0,30 28 13 15,0 0-13-15,-31-24 13 0,-1-3-13 0,32 27 23 16,0 0-23-16,-35-22 24 0,-1 1-24 0,36 21 7 16,0 0-7-16,-37-15 7 0,-1 1-7 0,38 14 17 15,0 0-17-15,-40-14 17 0,0 2-17 0,40 12 23 16,0 0-23-16,-39-8 24 0,3-4-24 0,36 12 7 15,0 0-7-15,-38-7 8 0,1 2-8 0,37 5 17 0,0 0-17 16,-40-7 17-16,-4 3-17 0,44 4 8 0,0 0-8 16,-41-1 9-16,-3 1-9 0,44 0 15 0,0 0-15 15,-44 1 16-15,1 6-16 0,43-7 8 0,0 0-8 16,-40 4 9-16,3 3-9 0,37-7 1 0,0 0-1 0,-38 10 1 16,-2 4-1-16,40-14 0 0,0 0 0 0,-38 12 0 15,-1-2 0-15,39-10 0 0,0 0 0 0,-42 15 0 16,1 2 0-16,41-17-1 0,0 0 1 0,-40 21 0 15,1 0 0-15,39-21-3 0,0 0 3 0,-40 27-2 16,0 4 2-16,40-31-19 0,0 0 19 0,-33 31-18 16,3 1 18-16,30-32-15 0,0 0 15 0,-28 36-14 15,2 2 14-15,26-38-40 0,0 0 40 0,-24 41-40 16,3 5 40-16,21-46-43 0,0 0 43 0,-21 45-42 16,4 4 42-16,17-49-40 0,0 0 40 0,-14 48-40 15,3 4 40-15,11-52-58 0,0 0 58 0,-7 51-57 0,2-1 57 16,5-50-112-16,0 0 112 0,0 48-111 0,4 0 111 15,-1 49-195-15</inkml:trace>
  <inkml:trace contextRef="#ctx0" brushRef="#br0" timeOffset="13226.09">29241 7149 225 0,'0'0'0'0,"0"0"0"16,26 3 0-16,-26-3 7 0,0 0-7 0,9 0 8 16,-4 0-8-16,-5 0 1 0,0 0-1 0,6 0 2 15,-1-3-2-15,-5 3-2 0,0 0 2 0,9-4-2 0,1 3 2 16,-10 1 0-16,0 0 0 0,12-4 0 0,4 1 0 16,-16 3 55-16,0 0-55 0,19 0 55 0,2 0-55 15,-21 0 57-15,0 0-57 0,24 0 57 0,4-4-57 0,-28 4 52 16,0 0-52-16,28 4 52 0,3-4-52 0,-31 0 34 15,0 0-34-15,35 0 35 0,2 0-35 0,-37 0 39 16,0 0-39-16,38 0 40 0,2 0-40 0,-40 0 33 16,0 0-33-16,40 0 34 0,0 3-34 0,-40-3 7 15,0 0-7-15,41 0 8 0,0 0-8 0,-41 0 20 16,0 0-20-16,42 0 20 0,0 0-20 0,-42 0 8 16,0 0-8-16,43 0 8 0,5 0-8 0,-48 0 9 0,0 0-9 15,47 0 9-15,3-3-9 0,-50 3 15 0,0 0-15 16,47 0 15-16,0 0-15 0,-47 0 8 0,0 0-8 15,44 3 8-15,-4-3-8 0,-40 0 1 0,0 0-1 16,38 0 1-16,0 0-1 0,-38 0 3 0,0 0-3 0,35 0 4 16,0-3-4-16,-35 3 2 0,0 0-2 0,35 0 2 15,2-5-2-15,-37 5 9 0,0 0-9 0,36-4 10 16,2 1-10-16,-38 3 15 0,0 0-15 0,39 0 15 16,-1 0-15-16,-38 0 1 0,0 0-1 0,35 0 1 15,0 0-1-15,-35 0 4 0,0 0-4 0,33 0 4 16,0 0-4-16,-33 0 2 0,0 0-2 0,33 0 2 15,-2-4-2-15,-31 4 0 0,0 0 0 0,32 0 0 16,1-1 0-16,-33 1 1 0,0 0-1 0,31 0 1 16,1 0-1-16,-32 0 3 0,0 0-3 0,31 1 4 15,2 3-4-15,-33-4 2 0,0 0-2 0,33 3 3 16,0-1-3-16,-33-2 0 0,0 0 0 0,30 3 0 0,-4 1 0 16,-26-4-1-16,0 0 1 0,23 3 0 0,-6 1 0 15,-17-4-4-15,0 0 4 0,16 3-3 0,-2 2 3 16,-14-5-1-16,0 0 1 0,10 4 0 0,-3-4 0 0,-7 0-1 15,0 0 1-15,5 1 0 0,-3 1 0 0,-2-2-7 16,0 0 7-16,0 0-6 0,0 0 6 0,0 0-128 16,0 0 128-16,-9-3-127 0,-5-8 127 0,-8-2-455 15</inkml:trace>
  <inkml:trace contextRef="#ctx0" brushRef="#br0" timeOffset="-178971.38">27142 14536 135 0,'0'0'0'0,"0"0"0"0,0 0 0 0,0 0 4 16,0 0-4-16,0 0 5 0,0 0-5 0,0 0-50 15</inkml:trace>
  <inkml:trace contextRef="#ctx0" brushRef="#br0" timeOffset="-178130.55">27102 14281 247 0,'0'0'0'16,"0"0"0"-16,0 0 0 0,0 0 68 0,0 0-68 16,0 0 69-16,0 0-69 0,0 0 39 0,0 0-39 0,0 0 40 15,5-21-40-15,-5 21 15 0,0 0-15 0,2-17 16 16,1-4-16-16,-3 21 20 0,0 0-20 0,2-17 20 15,0 0-20-15,-2 17 49 0,0 0-49 0,2-14 49 16,-1 1-49-16,-1 13 55 0,0 0-55 0,2-11 56 16,-2 3-56-16,0 8 60 0,0 0-60 0,0-5 61 15,2 1-61-15,-2 4 47 0,0 0-47 0,0 0 47 16,3 2-47-16,-3-2 38 0,0 0-38 0,4 12 38 16,1 7-38-16,-5-19 45 0,0 0-45 0,5 29 46 15,1 9-46-15,-6-38 40 0,0 0-40 0,5 41 41 16,0 7-41-16,-5-48 40 0,0 0-40 0,5 49 41 15,2 3-41-15,-7-52 40 0,0 0-40 0,7 50 40 16,2-4-40-16,-9-46 0 0,0 0 0 0,7 39 0 0,0-5 0 16,-7-34 3-16,0 0-3 0,5 30 4 0,0-6-4 15,-5-24 2-15,0 0-2 0,6 20 2 0,-3-3-2 16,-3-17 0-16,0 0 0 0,5 14 0 0,2-4 0 0,-7-10 1 16,0 0-1-16,5 7 1 0,2-2-1 0,-7-5 1 15,0 0-1-15,7 2 1 0,2-6-1 0,-9 4 3 16,0 0-3-16,5-6 3 0,-1-5-3 0,-4 11 2 15,0 0-2-15,2-15 2 0,-4-4-2 0,2 19 27 16,0 0-27-16,-4-22 27 0,1-4-27 0,3 26 0 16,0 0 0-16,-7-26 0 0,-2 1 0 0,9 25 0 15,0 0 0-15,-9-26 1 0,1-1-1 0,8 27 0 16,0 0 0-16,-7-28 1 0,2 1-1 0,5 27 0 0,0 0 0 16,-6-24 1-16,1 2-1 0,5 22 2 0,0 0-2 15,-3-19 3-15,-1 3-3 0,4 16 1 0,0 0-1 16,-2-17 2-16,1 5-2 0,1 12-1 0,0 0 1 0,-2-8 0 15,0 1 0-15,2 7-1 0,0 0 1 0,-2-5-1 16,-1 3 1-16,3 2-5 0,0 0 5 0,-4 0-4 16,3 0 4-16,1 0-3 0,0 0 3 0,-4 0-3 15,1 2 3-15,3-2-2 0,0 0 2 0,-5 5-1 16,-1 3 1-16,6-8-1 0,0 0 1 0,-8 19-1 16,-1 7 1-16,9-26 0 0,0 0 0 0,-5 27 0 15,-1 4 0-15,6-31 0 0,0 0 0 0,0 34 0 16,6 7 0-16,-6-41 0 0,0 0 0 0,5 43 0 15,2 2 0-15,-7-45 0 0,0 0 0 0,5 44 1 16,0 3-1-16,-5-47 2 0,0 0-2 0,0 46 2 16,2 2-2-16,-2-48 0 0,0 0 0 0,0 39 0 0,-2-3 0 15,2-36 1-15,0 0-1 0,-3 31 2 0,-1-5-2 16,4-26 9-16,0 0-9 0,-3 20 9 0,-1-3-9 0,4-17 3 16,0 0-3-16,-3 14 4 0,1-2-4 0,2-12 0 15,0 0 0-15,-2 7 1 0,2-2-1 0,0-5-12 16,0 0 12-16,0 0-12 0,6-2 12 0,-6 2-47 15,0 0 47-15,1-3-46 0,3-2 46 0,-4 5-62 16,0 0 62-16,2-7-61 0,1-3 61 0,-3 10-124 16,0 0 124-16,2-7-123 0,1 2 123 0,-3 5-145 15,0 0 145-15,2-4-144 0,0 1 144 0,1-2-423 16</inkml:trace>
  <inkml:trace contextRef="#ctx0" brushRef="#br0" timeOffset="-177726.4">26992 15159 393 0,'0'0'0'0,"12"-17"0"16,11-12 0-16,-23 29 56 0,0 0-56 0,-7-3 56 15,-14 13-56-15,21-10 55 0,0 0-55 0,-15 5 55 16,-3 4-55-16,18-9 43 0,0 0-43 0,-14 2 43 16,2-1-43-16,12-1 49 0,0 0-49 0,-9-3 50 15,2-4-50-15,7 7 64 0,0 0-64 0,-5-7 64 16,2 0-64-16,3 7 68 0,0 0-68 0,0-7 69 15,5-1-69-15,-5 8 49 0,0 0-49 0,10-7 49 16,4 0-49-16,-14 7 56 0,0 0-56 0,19-5 56 16,6 2-56-16,-25 3 22 0,0 0-22 0,26-4 23 0,4 1-23 15,-30 3 12-15,0 0-12 0,29-2 13 0,4 2-13 16,-33 0 47-16,0 0-47 0,33 0 47 0,0-5-47 0,-33 5 12 16,0 0-12-16,34-2 13 0,0-1-13 0,-34 3 21 15,0 0-21-15,35-2 21 0,0 0-21 0,-35 2 15 16,0 0-15-16,31-1 16 0,-1-3-16 0,-30 4 45 15,0 0-45-15,24-2 46 0,-1-1-46 0,-23 3 7 16,0 0-7-16,18-2 8 0,-3 2-8 0,-15 0 12 16,0 0-12-16,12 0 13 0,-3 0-13 0,-9 0 1 15,0 0-1-15,5 2 2 0,-1 0-2 0,-4-2-57 16,0 0 57-16,0 0-56 0,0 0 56 0,0 0-159 0,0 0 159 16,-9-2-159-16,-5-3 159 0,-8-2-831 0</inkml:trace>
  <inkml:trace contextRef="#ctx0" brushRef="#br0" timeOffset="-176915.41">26808 13911 483 0,'0'0'0'15,"7"3"0"-15,8 2 0 0,-15-5 76 0,0 0-76 16,6 2 77-16,-3 0-77 0,-3-2 53 0,0 0-53 15,0 0 53-15,0 0-53 0,0 0 45 0,0 0-45 0,0 0 45 16,-3 0-45-16,3 0 22 0,0 0-22 0,0 0 22 16,-4 1-22-16,4-1 27 0,0 0-27 0,0 0 27 15,-2 0-27-15,2 0 22 0,0 0-22 0,0 0 22 16,0 0-22-16,0 0 25 0,0 0-25 0,0 0 26 16,-3 5-26-16,3-5 14 0,0 0-14 0,0 0 15 15,-4 2-15-15,4-2 18 0,0 0-18 0,0 0 19 16,-3 5-19-16,3-5 15 0,0 0-15 0,-2 5 15 15,0-3-15-15,2-2 26 0,0 0-26 0,-1 4 26 16,1-1-26-16,0-3 12 0,0 0-12 0,0 3 13 16,1-1-13-16,-1-2 10 0,0 0-10 0,4 2 11 15,-1 0-11-15,-3-2 17 0,0 0-17 0,9 1 17 16,3 1-17-16,-12-2 14 0,0 0-14 0,18 7 15 0,4 1-15 16,-22-8 4-16,0 0-4 0,28 11 4 0,5-1-4 15,-33-10 22-15,0 0-22 0,33 10 22 0,0-1-22 0,-33-9 6 16,0 0-6-16,34 7 7 0,-1 0-7 0,-33-7 9 15,0 0-9-15,33 5 10 0,-2 0-10 0,-31-5 3 16,0 0-3-16,31 3 4 0,3 1-4 0,-34-4 20 16,0 0-20-16,33 0 20 0,0 1-20 0,-33-1 7 15,0 0-7-15,33 0 7 0,0 0-7 0,-33 0 9 16,0 0-9-16,30 2 10 0,-3 2-10 0,-27-4 15 16,0 0-15-16,21 5 16 0,-3 0-16 0,-18-5 3 0,0 0-3 15,12 7 4-15,-3-1-4 0,-9-6-19 0,0 0 19 16,5 9-18-16,-2 1 18 0,-3-10-147 0,0 0 147 15,0 17-147-15,-3 1 147 0,3-18-129 0,0 0 129 0,-9 10-128 16,-5-3 128-16,-8 10-580 0</inkml:trace>
  <inkml:trace contextRef="#ctx0" brushRef="#br0" timeOffset="-176044.62">27822 14956 124 0,'0'0'0'0,"-2"-4"0"16,-2 1 0-16,4 3 133 0,0 0-133 0,-3-9 134 15,1-1-134-15,2 10 115 0,0 0-115 0,-3-12 115 16,-1-2-115-16,4 14 99 0,0 0-99 0,-5-12 100 0,0-1-100 16,5 13 79-16,0 0-79 0,-7-12 80 0,-2 0-80 15,9 12 63-15,0 0-63 0,-9-9 64 0,-1 0-64 16,10 9 36-16,0 0-36 0,-9-5 36 0,0 2-36 0,9 3 10 15,0 0-10-15,-10 2 10 0,-2 4-10 0,12-6 12 16,0 0-12-16,-12 18 13 0,-1 6-13 0,13-24 3 16,0 0-3-16,-10 25 4 0,1 6-4 0,9-31 2 15,0 0-2-15,-5 29 2 0,3 2-2 0,2-31 5 16,0 0-5-16,0 27 5 0,4-3-5 0,-4-24 2 16,0 0-2-16,5 21 2 0,4-2-2 0,-9-19 1 15,0 0-1-15,12 12 2 0,4-4-2 0,-16-8 4 16,0 0-4-16,15 0 5 0,4-6-5 0,-19 6 6 0,0 0-6 15,18-11 6-15,1-6-6 0,-19 17 38 0,0 0-38 16,16-17 38-16,-1-4-38 0,-15 21 41 0,0 0-41 0,13-20 41 16,-3-2-41-16,-10 22 15 0,0 0-15 0,7-21 16 15,-4 0-16-15,-3 21 15 0,0 0-15 0,2-22 15 16,-4 0-15-16,2 22 17 0,0 0-17 0,-7-22 17 16,-3-1-17-16,10 23 1 0,0 0-1 0,-12-17 1 15,-4 2-1-15,16 15-46 0,0 0 46 0,-19-10-45 16,-2 1 45-16,21 9-185 0,0 0 185 0,-17-3-184 15,-1 1 184-15,18 2-224 0,0 0 224 0,-17 10-224 16,-1 9 224-16,-16 10-349 0</inkml:trace>
  <inkml:trace contextRef="#ctx0" brushRef="#br0" timeOffset="-175383.63">28003 14906 180 0,'0'0'0'16,"-6"-3"0"-16,-2-4 0 0,8 7 23 0,0 0-23 0,0-5 24 15,3-1-24-15,-3 6 3 0,0 0-3 0,4-3 3 16,-1 3-3-16,-3 0 24 0,0 0-24 0,4-3 25 16,-3 1-25-16,-1 2 69 0,0 0-69 0,0 0 69 15,4-4-69-15,-4 4 65 0,0 0-65 0,0 0 66 16,3-1-66-16,-3 1 71 0,0 0-71 0,0 0 72 15,2-4-72-15,-2 4 72 0,0 0-72 0,0-3 73 16,0-1-73-16,0 4 61 0,0 0-61 0,0-5 61 16,0 0-61-16,0 5 58 0,0 0-58 0,0-5 59 15,0 2-59-15,0 3 51 0,0 0-51 0,0-4 51 16,-2 1-51-16,2 3 38 0,0 0-38 0,0 0 38 16,-1-4-38-16,1 4 35 0,0 0-35 0,-4 2 35 15,1 1-35-15,3-3 22 0,0 0-22 0,-12 14 23 0,-4 5-23 16,16-19 18-16,0 0-18 0,-18 19 18 0,-1 1-18 15,19-20-3-15,0 0 3 0,-15 26-3 0,1 5 3 16,14-31-13-16,0 0 13 0,-9 29-12 0,4-2 12 0,5-27-17 16,0 0 17-16,-2 26-17 0,4 0 17 0,-2-26-17 15,0 0 17-15,7 24-16 0,3 0 16 0,-10-24-26 16,0 0 26-16,12 19-25 0,4-2 25 0,-16-17-7 16,0 0 7-16,16 15-6 0,-1-6 6 0,-15-9-10 15,0 0 10-15,16 5-10 0,1-5 10 0,-17 0-1 16,0 0 1-16,16 0-1 0,0-4 1 0,-16 4-8 15,0 0 8-15,14-3-7 0,-2-4 7 0,-12 7-38 0,0 0 38 16,10-5-38-16,-3-2 38 0,-7 7-75 0,0 0 75 16,7-5-74-16,0 0 74 0,-7 5-137 0,0 0 137 15,7-5-137-15,2 1 137 0,7-4-438 0</inkml:trace>
  <inkml:trace contextRef="#ctx0" brushRef="#br0" timeOffset="-174888.53">28412 14803 438 0,'0'0'0'0,"-10"4"0"0,-10 1 0 0,20-5 116 15,0 0-116-15,-6 3 117 0,2-6-117 0,4 3 82 16,0 0-82-16,0 0 82 0,-2-5-82 0,2 5 49 16,0 0-49-16,0 0 49 0,0-4-49 0,0 4 21 15,0 0-21-15,0 0 21 0,-5 0-21 0,5 0 18 16,0 0-18-16,-5 0 18 0,-4 4-18 0,9-4 8 15,0 0-8-15,-14 8 9 0,-3 2-9 0,17-10 9 0,0 0-9 16,-21 18 10-16,-2 4-10 0,23-22 3 0,0 0-3 16,-19 22 4-16,0 0-4 0,19-22 6 0,0 0-6 15,-14 24 6-15,4 4-6 0,10-28 13 0,0 0-13 0,-7 24 13 16,3 3-13-16,4-27 15 0,0 0-15 0,0 26 15 16,2 0-15-16,-2-26 4 0,0 0-4 0,7 24 4 15,5-4-4-15,-12-20 3 0,0 0-3 0,12 17 3 16,2-5-3-16,-14-12 2 0,0 0-2 0,12 9 2 15,2-4-2-15,-14-5 1 0,0 0-1 0,12 2 1 16,1-2-1-16,-13 0-79 0,0 0 79 0,7 0-79 16,-2-2 79-16,-5 2-153 0,0 0 153 0,3 0-152 15,-1-2 152-15,3 0-412 0</inkml:trace>
  <inkml:trace contextRef="#ctx0" brushRef="#br0" timeOffset="-174378.59">28163 14495 875 0,'0'0'0'16,"5"0"0"-16,2 0 0 0,-7 0 124 0,0 0-124 0,4-2 124 16,-4 0-124-16,0 2 76 0,0 0-76 0,0 0 77 15,-2-5-77-15,2 5 36 0,0 0-36 0,0 0 37 16,3-5-37-16,-3 5 0 0,0 0 0 0,7-2 0 15,4 1 0-15,-11 1 3 0,0 0-3 0,14 1 3 16,5 1-3-16,-19-2 12 0,0 0-12 0,23 4 12 16,3 1-12-16,-26-5 24 0,0 0-24 0,28 3 25 15,3 1-25-15,-31-4 37 0,0 0-37 0,31 1 38 16,2 1-38-16,-33-2 37 0,0 0-37 0,32-2 37 16,-3-1-37-16,-29 3 24 0,0 0-24 0,30-5 25 15,0-4-25-15,-30 9 5 0,0 0-5 0,27-7 5 0,0-1-5 16,-27 8 10-16,0 0-10 0,24-9 10 0,-1 1-10 15,-23 8-1-15,0 0 1 0,19-7-1 0,-2 2 1 16,-17 5-47-16,0 0 47 0,12-4-47 0,-3 2 47 16,-9 2-106-16,0 0 106 0,5-1-106 0,-1 1 106 0,-4 0-178 15,0 0 178-15,0 0-178 0,0 0 178 0,0 0-640 16</inkml:trace>
  <inkml:trace contextRef="#ctx0" brushRef="#br0" timeOffset="-173957.36">28287 14598 875 0,'0'0'0'0,"5"-7"0"16,4-5 0-16,-9 12 90 0,0 0-90 0,7-7 91 15,-2 3-91-15,-5 4 103 0,0 0-103 0,10-3 103 16,2 0-103-16,-12 3 83 0,0 0-83 0,14-6 84 16,4 1-84-16,-18 5 50 0,0 0-50 0,21-7 50 15,1-1-50-15,-22 8 9 0,0 0-9 0,27-7 9 16,0-2-9-16,-27 9 8 0,0 0-8 0,30-5 8 0,1 2-8 15,-31 3 0-15,0 0 0 0,33-4 1 0,2 3-1 16,-35 1 2-16,0 0-2 0,39-2 2 0,4 0-2 16,-43 2 5-16,0 0-5 0,42-1 5 0,2-3-5 0,-44 4 0 15,0 0 0-15,40-1 1 0,-2-3-1 0,-38 4-6 16,0 0 6-16,30 0-5 0,-6 2 5 0,-24-2-141 16,0 0 141-16,21 2-141 0,-5-2 141 0,-16 0-154 15,0 0 154-15,10 0-153 0,-5-2 153 0,11 0-636 16</inkml:trace>
  <inkml:trace contextRef="#ctx0" brushRef="#br0" timeOffset="-172876.92">28092 14276 662 0,'0'0'0'0,"5"1"0"0,4 3 0 0,-9-4 118 0,0 0-118 16,3-2 119-16,-1-5-119 0,-2 7 81 0,0 0-81 0,1-8 82 15,1-4-82-15,-2 12 57 0,0 0-57 0,5-12 57 16,4-2-57-16,-9 14 18 0,0 0-18 0,12-10 18 15,4 3-18-15,-16 7 2 0,0 0-2 0,21-5 2 16,5 3-2-16,-26 2 2 0,0 0-2 0,28 0 2 16,5 2-2-16,-33-2 1 0,0 0-1 0,33 5 1 15,0 2-1-15,-33-7 1 0,0 0-1 0,33 8 1 16,-1 1-1-16,-32-9 0 0,0 0 0 0,29 10 1 16,1 0-1-16,-30-10 6 0,0 0-6 0,28 11 7 15,-2-3-7-15,-26-8 3 0,0 0-3 0,26 7 4 16,0-4-4-16,-26-3 2 0,0 0-2 0,26 2 2 15,-1-2-2-15,-25 0 1 0,0 0-1 0,26-3 2 16,0-4-2-16,-26 7-4 0,0 0 4 0,24-5-3 16,-1-2 3-16,-23 7-90 0,0 0 90 0,19-2-89 0,-1-3 89 15,-18 5-171-15,0 0 171 0,17-3-170 0,0 1 170 16,18-3-442-16</inkml:trace>
  <inkml:trace contextRef="#ctx0" brushRef="#br0" timeOffset="-172078.41">29494 14781 135 0,'0'0'0'0,"2"-21"0"15,-1-15 0-15,-1 36 62 0,0 0-62 0,0 12 62 16,0 21-62-16,0-33 66 0,0 0-66 0,0 26 67 16,-1 1-67-16,1-27 65 0,0 0-65 0,0 21 66 0,1-4-66 15,-1-17 49-15,0 0-49 0,0 12 49 0,2-2-49 16,-2-10 3-16,0 0-3 0,0 5 4 0,2-1-4 16,-2-4-82-16,0 0 82 0,0 0-82 0,0 0 82 0,0 0-120 15,0 0 120-15,0-4-120 0,-2-1 120 0,0-7-78 16</inkml:trace>
  <inkml:trace contextRef="#ctx0" brushRef="#br0" timeOffset="-171675.56">29194 14945 662 0,'0'0'0'16,"13"-5"0"-16,9-3 0 0,-22 8 101 0,0 0-101 15,5-4 102-15,-8 2-102 0,3 2 67 0,0 0-67 0,0 0 67 16,-7 0-67-16,7 0 28 0,0 0-28 0,0 0 28 16,-4 0-28-16,4 0 18 0,0 0-18 0,0 0 18 15,6 0-18-15,-6 0 33 0,0 0-33 0,8 0 33 16,5 2-33-16,-13-2 27 0,0 0-27 0,15 2 27 16,6 0-27-16,-21-2 25 0,0 0-25 0,25 0 26 15,2 0-26-15,-27 0 4 0,0 0-4 0,28 0 4 16,4 0-4-16,-32 0 15 0,0 0-15 0,31 0 16 15,0 0-16-15,-31 0 33 0,0 0-33 0,33 0 33 16,1-2-33-16,-34 2 26 0,0 0-26 0,31-2 26 16,0-1-26-16,-31 3 45 0,0 0-45 0,28-4 46 15,0 1-46-15,-28 3 34 0,0 0-34 0,24-2 35 0,-1 1-35 16,-23 1 15-16,0 0-15 0,19 0 15 0,-3 0-15 16,-16 0 37-16,0 0-37 0,12 0 38 0,-3 1-38 0,-9-1-13 15,0 0 13-15,5 0-12 0,-1 0 12 0,-4 0-127 16,0 0 127-16,0 0-127 0,-7 5 127 0,7-5-140 15,0 0 140-15,-20 0-139 0,-7 0 139 0,-21 0-750 16</inkml:trace>
  <inkml:trace contextRef="#ctx0" brushRef="#br0" timeOffset="-170969.68">29520 13926 707 0,'0'0'0'0,"-3"5"0"0,-3 5 0 0,6-10 84 15,0 0-84-15,0 0 84 0,9 0-84 0,-9 0 76 16,0 0-76-16,5 0 76 0,1 0-76 0,-6 0 70 16,0 0-70-16,5 0 70 0,0 0-70 0,-5 0 19 15,0 0-19-15,5 6 20 0,0 4-20 0,-5-10 22 16,0 0-22-16,7 19 22 0,0 6-22 0,-7-25 25 16,0 0-25-16,9 31 26 0,3 7-26 0,-12-38 12 0,0 0-12 15,11 41 13-15,-1 5-13 0,-10-46 5 0,0 0-5 16,9 47 5-16,-2 2-5 0,-7-49 15 0,0 0-15 15,7 50 15-15,-2 0-15 0,-5-50 0 0,0 0 0 16,4 44 0-16,-1-4 0 0,-3-40-2 0,0 0 2 0,0 37-1 16,0 1 1-16,0-38 0 0,0 0 0 0,-2 29 0 15,1-2 0-15,1-27-6 0,0 0 6 0,-2 23-5 16,0-6 5-16,2-17 0 0,0 0 0 0,-2 17 0 16,-1-3 0-16,3-14 1 0,0 0-1 0,-4 13 2 15,3-1-2-15,1-12 2 0,0 0-2 0,-2 11 2 16,2-3-2-16,0-8 11 0,0 0-11 0,0 7 11 15,0 0-11-15,0-7 3 0,0 0-3 0,0 5 4 16,0-3-4-16,0-2 6 0,0 0-6 0,0 0 7 16,0 0-7-16,0 0-10 0,0 0 10 0,0 0-10 15,-4 2 10-15,4-2-41 0,0 0 41 0,0 0-41 16,-5 1 41-16,5-1-60 0,0 0 60 0,-5 2-60 0,0-2 60 16,5 0-191-16,0 0 191 0,-6 2-190 0,0-2 190 15,-7 1-491-15</inkml:trace>
  <inkml:trace contextRef="#ctx0" brushRef="#br0" timeOffset="-170443.76">29325 13919 494 0,'0'0'0'0,"5"-2"0"15,2 1 0-15,-7 1 94 0,0 0-94 0,12-4 95 16,4-1-95-16,-16 5 52 0,0 0-52 0,17-5 52 0,4-5-52 16,-21 10 18-16,0 0-18 0,23-9 18 0,1 1-18 15,-24 8 15-15,0 0-15 0,27-9 16 0,2 1-16 16,-29 8 32-16,0 0-32 0,30-7 33 0,3-2-33 0,-33 9 40 15,0 0-40-15,33-5 40 0,0 3-40 0,-33 2 24 16,0 0-24-16,35-1 25 0,0 1-25 0,-35 0 29 16,0 0-29-16,31 3 29 0,-3 2-29 0,-28-5 32 15,0 0-32-15,26 5 33 0,0 2-33 0,-26-7 0 16,0 0 0-16,19 5 0 0,-3 0 0 0,-16-5-15 16,0 0 15-16,12 4-15 0,-5-1 15 0,-7-3-113 15,0 0 113-15,5 4-113 0,-1-1 113 0,-4-3-155 16,0 0 155-16,2 3-155 0,-2 1 155 0,1 3-355 0</inkml:trace>
  <inkml:trace contextRef="#ctx0" brushRef="#br0" timeOffset="-169528.91">30055 14652 247 0,'0'0'0'0,"-7"-1"0"0,-5-4 0 0,12 5 108 16,0 0-108-16,-5 0 108 0,5 3-108 0,0-3 104 16,0 0-104-16,0 3 104 0,1 3-104 0,-1-6 96 15,0 0-96-15,2 5 96 0,0 3-96 0,-2-8 52 16,0 0-52-16,3 19 52 0,2 8-52 0,-5-27 52 15,0 0-52-15,7 31 53 0,0 7-53 0,-7-38 13 0,0 0-13 16,7 39 13-16,2 4-13 0,-9-43 32 0,0 0-32 16,7 38 32-16,0-2-32 0,-7-36 5 0,0 0-5 0,4 34 5 15,-1-3-5-15,-3-31 15 0,0 0-15 0,3 29 16 16,-1-1-16-16,-2-28 15 0,0 0-15 0,2 20 16 16,-2-4-16-16,0-16 25 0,0 0-25 0,0 13 26 15,0-4-26-15,0-9 0 0,0 0 0 0,0 7 1 16,-2-2-1-16,2-5-26 0,0 0 26 0,0 3-26 15,0-1 26-15,0-2-127 0,0 0 127 0,0 0-127 16,-2-5 127-16,2 5-154 0,0 0 154 0,-1-16-154 16,-3-8 154-16,-1-15-406 0</inkml:trace>
  <inkml:trace contextRef="#ctx0" brushRef="#br0" timeOffset="-168973.46">30013 14666 404 0,'0'0'0'0,"0"0"0"0,7 4 0 0,-7-4 91 16,0 0-91-16,9-6 91 0,3 1-91 0,-12 5 91 15,0 0-91-15,12-5 91 0,2 0-91 0,-14 5 87 16,0 0-87-16,16-3 88 0,1 1-88 0,-17 2 52 0,0 0-52 16,21 0 52-16,4 2-52 0,-25-2 27 0,0 0-27 15,26 5 27-15,3 2-27 0,-29-7 10 0,0 0-10 16,28 8 11-16,-2 4-11 0,-26-12 27 0,0 0-27 0,25 14 27 16,-4 3-27-16,-21-17 5 0,0 0-5 0,19 17 6 15,-2 2-6-15,-17-19 16 0,0 0-16 0,14 19 17 16,-2-2-17-16,-12-17 3 0,0 0-3 0,9 19 4 15,-4 0-4-15,-5-19 3 0,0 0-3 0,4 18 3 16,-4 3-3-16,0-21 0 0,0 0 0 0,-2 19 0 16,-2-2 0-16,4-17 4 0,0 0-4 0,-6 19 4 15,-5 0-4-15,11-19 7 0,0 0-7 0,-12 18 7 16,0 0-7-16,12-18 8 0,0 0-8 0,-18 20 8 16,-1-4-8-16,19-16 15 0,0 0-15 0,-21 15 15 15,0 0-15-15,21-15 8 0,0 0-8 0,-21 12 8 16,2-3-8-16,19-9 9 0,0 0-9 0,-17 9 9 0,-1-4-9 15,18-5 8-15,0 0-8 0,-15 5 8 0,1-3-8 16,14-2 1-16,0 0-1 0,-11 1 1 0,3 1-1 0,8-2 0 16,0 0 0-16,-7 0 1 0,1 0-1 0,6 0-2 15,0 0 2-15,0 0-2 0,2-3 2 0,-2 3-71 16,0 0 71-16,5-4-70 0,2-1 70 0,-7 5-177 16,0 0 177-16,13-3-177 0,4-1 177 0,13-3-537 15</inkml:trace>
  <inkml:trace contextRef="#ctx0" brushRef="#br0" timeOffset="-168373.28">30466 14777 550 0,'0'0'0'0,"2"4"0"15,0 1 0-15,-2-5 61 0,0 0-61 0,7-3 62 16,1-4-62-16,-8 7 47 0,0 0-47 0,11-12 47 0,1 0-47 15,-12 12 7-15,0 0-7 0,10-12 8 0,1-2-8 16,-11 14 42-16,0 0-42 0,10-12 43 0,-1 0-43 0,-9 12 58 16,0 0-58-16,9-8 58 0,-2-1-58 0,-7 9 43 15,0 0-43-15,7-5 43 0,0 0-43 0,-7 5 32 16,0 0-32-16,5-4 33 0,0 3-33 0,-5 1 44 16,0 0-44-16,3 0 45 0,-1 0-45 0,-2 0 51 15,0 0-51-15,0 0 51 0,4 0-51 0,-4 0 65 16,0 0-65-16,0 3 65 0,0 0-65 0,0-3 41 15,0 0-41-15,0 7 41 0,-2 2-41 0,2-9 31 16,0 0-31-16,-2 15 31 0,2 7-31 0,0-22 33 16,0 0-33-16,-2 28 34 0,2 3-34 0,0-31 12 0,0 0-12 15,0 31 13-15,0 1-13 0,0-32 6 0,0 0-6 16,2 36 6-16,0 2-6 0,-2-38 34 0,0 0-34 0,2 32 34 16,1-4-34-16,-3-28 0 0,0 0 0 0,2 27 0 15,1-1 0-15,-3-26 1 0,0 0-1 0,2 22 2 16,-2-1-2-16,0-21 11 0,0 0-11 0,0 17 11 15,2-3-11-15,-2-14-1 0,0 0 1 0,0 10-1 16,2-2 1-16,-2-8-17 0,0 0 17 0,1 6-16 16,1-6 16-16,-2 0-68 0,0 0 68 0,0 0-68 15,2-9 68-15,-2 9-184 0,0 0 184 0,0-10-183 16,2-6 183-16,-1-9-838 0</inkml:trace>
  <inkml:trace contextRef="#ctx0" brushRef="#br0" timeOffset="-167727.46">30754 14315 281 0,'0'0'0'0,"0"3"0"15,1 1 0-15,-1-4 117 0,0 0-117 0,9 0 117 16,5-2-117-16,-14 2 107 0,0 0-107 0,14-2 108 0,0-1-108 15,-14 3 81-15,0 0-81 0,17-5 81 0,2-2-81 16,-19 7 49-16,0 0-49 0,25-4 50 0,3-2-50 16,-28 6 33-16,0 0-33 0,31-5 33 0,2 1-33 15,-33 4 60-15,0 0-60 0,35-2 61 0,3 4-61 16,-38-2 70-16,0 0-70 0,39-2 71 0,1-3-71 0,-40 5 60 16,0 0-60-16,38-3 60 0,-1-1-60 0,-37 4 30 15,0 0-30-15,34-5 30 0,-1 0-30 0,-33 5 10 16,0 0-10-16,30-5 11 0,-2 2-11 0,-28 3 29 15,0 0-29-15,23-2 29 0,-4 0-29 0,-19 2 10 16,0 0-10-16,15 0 10 0,-4 0-10 0,-11 0 10 16,0 0-10-16,10 4 11 0,-3-1-11 0,-7-3-8 15,0 0 8-15,6 2-7 0,-3 1 7 0,-3-3-114 0,0 0 114 16,0 0-113-16,-2 4 113 0,2-4-177 0,0 0 177 16,-3 3-176-16,-1 2 176 0,-3 4-664 0</inkml:trace>
  <inkml:trace contextRef="#ctx0" brushRef="#br0" timeOffset="-166796.37">31804 13851 763 0,'0'0'0'0,"0"3"0"16,-2 1 0-16,2-4 78 0,0 0-78 0,0 0 79 16,2 5-79-16,-2-5 67 0,0 0-67 0,0 0 67 15,3 0-67-15,-3 0 73 0,0 0-73 0,0 0 74 16,0 0-74-16,0 0 63 0,0 0-63 0,0 3 63 15,0 2-63-15,0-5 57 0,0 0-57 0,0 10 58 16,0 2-58-16,0-12 28 0,0 0-28 0,0 23 28 0,2 8-28 16,-2-31 5-16,0 0-5 0,2 29 6 0,1 3-6 15,-3-32 17-15,0 0-17 0,4 35 17 0,-1 0-17 16,-3-35 7-16,0 0-7 0,4 38 8 0,-1 2-8 0,-3-40 3 16,0 0-3-16,2 37 4 0,0-6-4 0,-2-31 20 15,0 0-20-15,2 38 20 0,1 3-20 0,-3-41 3 16,0 0-3-16,5 39 3 0,2 1-3 0,-7-40 6 15,0 0-6-15,6 36 7 0,0-2-7 0,-6-34 3 16,0 0-3-16,9 36 4 0,0 2-4 0,-9-38 0 16,0 0 0-16,9 30 0 0,-1-4 0 0,-8-26 1 15,0 0-1-15,9 29 2 0,0 2-2 0,-9-31 25 16,0 0-25-16,7 28 26 0,0-10-26 0,-7-18-1 0,0 0 1 16,5 24 0-16,0 0 0 0,-5-24 0 0,0 0 0 15,5 21 1-15,-1 1-1 0,-4-22 22 0,0 0-22 16,2 24 23-16,-1-5-23 0,-1-19 7 0,0 0-7 0,0 21 7 15,-1-3-7-15,1-18 5 0,0 0-5 0,-2 16 5 16,0-2-5-16,2-14 14 0,0 0-14 0,-2 12 15 16,1 0-15-16,1-12 0 0,0 0 0 0,-2 10 1 15,0-2-1-15,2-8 7 0,0 0-7 0,-2 9 8 16,2-2-8-16,0-7 3 0,0 0-3 0,-1 5 3 16,1 2-3-16,0-7-2 0,0 0 2 0,-2 1-2 15,0 3 2-15,2-4-43 0,0 0 43 0,-2 3-42 16,2-1 42-16,0-2-88 0,0 0 88 0,-1 3-88 15,1-1 88-15,0-2-180 0,0 0 180 0,0 0-180 16,-6 2 180-16,1 0-780 0</inkml:trace>
  <inkml:trace contextRef="#ctx0" brushRef="#br0" timeOffset="-166346.35">31618 15010 505 0,'0'0'0'0,"12"-3"0"0,7-2 0 0,-19 5 101 0,0 0-101 16,9-4 102-16,-4-1-102 0,-5 5 81 0,0 0-81 15,3-5 82-15,-3 0-82 0,0 5 76 0,0 0-76 16,2-5 77-16,0-2-77 0,-2 7 69 0,0 0-69 0,7-7 70 15,2 0-70-15,-9 7 65 0,0 0-65 0,10-5 65 16,4 2-65-16,-14 3 42 0,0 0-42 0,16-4 43 16,3 1-43-16,-19 3 37 0,0 0-37 0,21-2 37 15,1 0-37-15,-22 2 33 0,0 0-33 0,26-1 34 16,6-1-34-16,-32 2 13 0,0 0-13 0,31 0 14 16,4 0-14-16,-35 0 42 0,0 0-42 0,35 0 43 15,0-2-43-15,-35 2 43 0,0 0-43 0,31-1 43 16,0-1-43-16,-31 2 4 0,0 0-4 0,28-2 5 15,-2 0-5-15,-26 2 30 0,0 0-30 0,25-1 30 16,-1-1-30-16,-24 2 1 0,0 0-1 0,19-2 2 16,-3-1-2-16,-16 3 0 0,0 0 0 0,12-2 0 0,-3-1 0 15,-9 3-2-15,0 0 2 0,5-2-2 0,-1 0 2 16,-4 2-61-16,0 0 61 0,0 0-60 0,0 0 60 16,0 0-170-16,0 0 170 0,-7-3-169 0,-4-4 169 0,-6-3-892 15</inkml:trace>
  <inkml:trace contextRef="#ctx0" brushRef="#br0" timeOffset="-165745.4">31478 13804 1043 0,'0'0'0'0,"0"0"-188"0,0 0 188 0,4-1-188 0,3-1 188 15,-7 2-78-15,0 0 78 0,5-3-77 0,2 1 77 16,-7 2 47-16,0 0-47 0,7-5 48 0,2 1-48 16,-9 4 72-16,0 0-72 0,7-1 72 0,-1-1-72 15,-6 2 108-15,0 0-108 0,7 0 108 0,-1 0-108 0,-6 0 108 16,0 0-108-16,7 0 109 0,1 0-109 0,-8 0 67 15,0 0-67-15,13 0 68 0,2 0-68 0,-15 0 52 16,0 0-52-16,14 0 52 0,0 0-52 0,-14 0 49 16,0 0-49-16,18 0 50 0,2 0-50 0,-20 0 29 15,0 0-29-15,25-4 29 0,4 3-29 0,-29 1 16 16,0 0-16-16,30-2 17 0,0 2-17 0,-30 0 19 16,0 0-19-16,29 0 20 0,-1 0-20 0,-28 0 3 15,0 0-3-15,25 2 4 0,-5-1-4 0,-20-1 7 0,0 0-7 16,20 4 7-16,-3-4-7 0,-17 0 22 0,0 0-22 15,14 0 23-15,-4 2-23 0,-10-2 2 0,0 0-2 0,7 1 2 16,-1 3-2-16,-6-4-2 0,0 0 2 0,3 1-1 16,-3 3 1-16,0-4-81 0,0 0 81 0,-2 3-81 15,-1 4 81-15,3-7-181 0,0 0 181 0,-4 9-180 16,-1 3 180-16,-4 8-792 0</inkml:trace>
  <inkml:trace contextRef="#ctx0" brushRef="#br0" timeOffset="-164904.6">32449 14673 707 0,'0'0'0'0,"0"0"44"16,0 0-44-16,0 0 45 0,0 0-45 0,0 0 68 16,0 0-68-16,0 0 68 0,0 0-68 0,0 0 59 15,0 0-59-15,0 0 59 0,0 0-59 0,0 0 65 16,0 0-65-16,0 0 66 0,3 3-66 0,-3-3 63 16,0 0-63-16,4 4 64 0,1 1-64 0,-5-5 53 15,0 0-53-15,5 9 54 0,0 1-54 0,-5-10 26 16,0 0-26-16,5 19 26 0,2 5-26 0,-7-24 28 0,0 0-28 15,7 30 28-15,0 8-28 0,-7-38 3 0,0 0-3 16,6 34 3-16,-3 2-3 0,-3-36 7 0,0 0-7 0,4 38 8 16,-3 1-8-16,-1-39 8 0,0 0-8 0,2 35 8 15,-2-3-8-15,0-32 0 0,0 0 0 0,0 31 1 16,0 0-1-16,0-31 3 0,0 0-3 0,-2 26 3 16,1-6-3-16,1-20 1 0,0 0-1 0,-2 17 2 15,2-3-2-15,0-14-1 0,0 0 1 0,0 12-1 16,0-2 1-16,0-10-40 0,0 0 40 0,2 4-39 15,1-4 39-15,-3 0-99 0,0 0 99 0,2-11-98 16,1-6 98-16,-3 17-159 0,0 0 159 0,2-24-159 16,0-6 159-16,1-25-631 0</inkml:trace>
  <inkml:trace contextRef="#ctx0" brushRef="#br0" timeOffset="-164424.12">32358 14680 763 0,'0'0'0'0,"0"0"73"0,0 0-73 15,17 0 73-15,13 0-73 0,-30 0 60 0,0 0-60 16,26 2 60-16,2 1-60 0,-28-3 22 0,0 0-22 0,28 5 23 16,2 2-23-16,-30-7 34 0,0 0-34 0,27 7 34 15,1 1-34-15,-28-8 5 0,0 0-5 0,26 12 5 16,1 2-5-16,-27-14 17 0,0 0-17 0,26 15 17 16,-2 4-17-16,-24-19 4 0,0 0-4 0,21 17 5 15,-4 2-5-15,-17-19 0 0,0 0 0 0,16 24 0 16,-4 2 0-16,-12-26-37 0,0 0 37 0,7 24-37 15,-3-2 37-15,-4-22-30 0,0 0 30 0,-2 26-30 16,-3 0 30-16,5-26-4 0,0 0 4 0,-7 24-4 16,-2-2 4-16,9-22 3 0,0 0-3 0,-10 20 3 15,-4-1-3-15,14-19 54 0,0 0-54 0,-18 17 54 16,-1-1-54-16,19-16 52 0,0 0-52 0,-17 12 52 0,1-4-52 16,16-8 15-16,0 0-15 0,-14 6 15 0,0-3-15 15,14-3-1-15,0 0 1 0,-14 0-1 0,2-3 1 16,12 3-90-16,0 0 90 0,-10-4-89 0,3-1 89 0,7 5-166 15,0 0 166-15,-6-7-166 0,3 0 166 0,-6-6-490 16</inkml:trace>
  <inkml:trace contextRef="#ctx0" brushRef="#br0" timeOffset="-163703.35">32807 14726 796 0,'0'0'0'15,"0"0"127"-15,0 0-127 0,4-5 128 0,3-2-128 0,-7 7 90 16,0 0-90-16,9-5 90 0,3-2-90 0,-12 7 55 16,0 0-55-16,12-5 56 0,4 0-56 0,-16 5 24 15,0 0-24-15,15-5 25 0,3-2-25 0,-18 7 24 16,0 0-24-16,19-4 25 0,0 1-25 0,-19 3 15 16,0 0-15-16,21 0 15 0,3 2-15 0,-24-2 18 15,0 0-18-15,23 3 19 0,1 4-19 0,-24-7 0 16,0 0 0-16,21 9 0 0,-1 1 0 0,-20-10-4 15,0 0 4-15,15 12-4 0,-1 3 4 0,-14-15-8 0,0 0 8 16,11 16-8-16,-3 1 8 0,-8-17-1 0,0 0 1 16,6 13-1-16,-5 1 1 0,-1-14 1 0,0 0-1 15,-1 21 1-15,-6 1-1 0,7-22 0 0,0 0 0 0,-9 22 0 16,-3 1 0-16,12-23 0 0,0 0 0 0,-14 24 0 16,-4 1 0-16,18-25 6 0,0 0-6 0,-17 24 6 15,-2 0-6-15,19-24 22 0,0 0-22 0,-19 22 22 16,-2 1-22-16,21-23 7 0,0 0-7 0,-21 22 8 15,2 2-8-15,19-24 17 0,0 0-17 0,-16 19 17 16,4-2-17-16,12-17 3 0,0 0-3 0,-9 17 4 16,2-1-4-16,7-16 0 0,0 0 0 0,2 17 1 15,6 3-1-15,-8-20 2 0,0 0-2 0,18 10 2 16,6-1-2-16,-24-9-3 0,0 0 3 0,30 3-3 16,6-4 3-16,-36 1-44 0,0 0 44 0,41-7-43 0,6-5 43 15,-47 12-127-15,0 0 127 0,40-21-127 16,-2-8 127-16,40-20-848 0</inkml:trace>
  <inkml:trace contextRef="#ctx0" brushRef="#br0" timeOffset="-123618.75">23799 5941 214 0,'0'0'0'0,"0"12"0"16,-2 7 0-16,2-19 0 0,0 0 0 0,0 0 0 16,2-17 0-16,-2 17 6 0,0 0-6 0,2-14 7 15,-1-3-7-15,-1 17 10 0,0 0-10 0,0-15 11 16,-1-1-11-16,1 16 3 0,0 0-3 0,-4-20 3 16,-1 1-3-16,5 19-1 0,0 0 1 0,-7-21 0 15,-3-3 0-15,10 24 1 0,0 0-1 0,-11-19 2 0,1 4-2 16,10 15 0-16,0 0 0 0,-14-21 0 0,-4 3 0 15,18 18 4-15,0 0-4 0,-19-19 4 0,-2-2-4 16,21 21 0-16,0 0 0 0,-19-15 0 0,3 3 0 0,16 12-2 16,0 0 2-16,-20-12-2 0,2 3 2 0,18 9-12 15,0 0 12-15,-17-7-12 0,-1-1 12 0,18 8 8 16,0 0-8-16,-21-4 9 0,-3-1-9 0,24 5 26 16,0 0-26-16,-23-2 26 0,-1 2-26 0,24 0 22 15,0 0-22-15,-26 4 22 0,0 3-22 0,26-7 1 16,0 0-1-16,-25 8 2 0,1 4-2 0,24-12 0 15,0 0 0-15,-24 12 0 0,-3 4 0 0,27-16-3 16,0 0 3-16,-24 15-3 0,1 1 3 0,23-16-8 0,0 0 8 16,-26 20-8-16,0 8 8 0,26-28-16 0,0 0 16 0,-21 20-15 15,2-1 15-15,19-19-39 0,0 0 39 0,-23 27-39 16,1 4 39-16,-24 24-96 0</inkml:trace>
  <inkml:trace contextRef="#ctx0" brushRef="#br0" timeOffset="-123063.77">22965 6061 91 0,'0'0'0'0,"3"-3"0"16,2-4 0-16,-5 7 34 0,0 0-34 0,-14 10 35 15,-14 16-35-15,28-26 5 0,0 0-5 0,-20 22 6 16,-3 2-6-16,23-24 6 0,0 0-6 0,-23 27 7 16,1 6-7-16,22-33 15 0,0 0-15 0,-18 31 16 15,4 0-16-15,14-31 22 0,0 0-22 0,-15 29 22 16,4 0-22-16,11-29 22 0,0 0-22 0,-3 36 22 16,-1 3-22-16,4-39 15 0,0 0-15 0,0 40 16 15,4 1-16-15,-4-41 5 0,0 0-5 0,5 39 5 16,4-1-5-16,-9-38 3 0,0 0-3 0,12 39 4 0,2-3-4 15,-14-36 47-15,0 0-47 0,15 40 48 0,3-1-48 16,-18-39 53-16,0 0-53 0,21 43 53 0,1 0-53 0,-22-43 49 16,0 0-49-16,28 41 49 0,-2 0-49 0,-26-41 23 15,0 0-23-15,33 39 24 0,-1 1-24 0,-32-40 12 16,0 0-12-16,36 37 13 0,-1 1-13 0,-35-38 10 16,0 0-10-16,39 36 11 0,1-3-11 0,-40-33 15 15,0 0-15-15,43 30 15 0,4 1-15 0,-47-31 14 16,0 0-14-16,59 31 15 0,11-2-15 0,-70-29 0 15,0 0 0-15,52 19 0 0,-6-12 0 0,-46-7-1 0,0 0 1 16,47 5-1-16,-2-12 1 0,-45 7-5 0,0 0 5 16,45-10-4-16,1-5 4 0,-46 15 17 0,0 0-17 15,41-19 17-15,1-5-17 0,-42 24 51 0,0 0-51 0,37-31 52 16,-2-2-52-16,-35 33 80 0,0 0-80 0,31-34 80 16,-1-5-80-16,-30 39 61 0,0 0-61 0,27-45 62 15,-2 2-62-15,-25 43 43 0,0 0-43 0,23-48 44 16,-1 2-44-16,-22 46 43 0,0 0-43 0,16-50 43 15,-4 1-43-15,-12 49 34 0,0 0-34 0,2-50 35 16,-4-5-35-16,2 55 33 0,0 0-33 0,-5-67 33 16,-2-11-33-16,7 78 22 0,0 0-22 0,-5-72 22 15,1-4-22-15,4 76 10 0,0 0-10 0,-5-68 11 16,1 4-11-16,4 64-1 0,0 0 1 0,-5-53 0 16,0 10 0-16,5 43-50 0,0 0 50 0,-7-42-49 15,-2-1 49-15,9 43-90 0,0 0 90 0,-10-40-90 16,-1 1 90-16,11 39-153 0,0 0 153 0,-8-33-153 0,1 8 153 15,-9-32-651-15</inkml:trace>
  <inkml:trace contextRef="#ctx0" brushRef="#br0" timeOffset="-120360.8">25898 13479 1233 0,'0'0'0'0,"0"0"-61"0,0 0 61 0,7 0-61 16,-2 0 61-16,-5 0 2 0,0 0-2 0,6 0 3 16,-3 0-3-16,-3 0 20 0,0 0-20 0,4 0 20 15,-1 0-20-15,-3 0 1 0,0 0-1 0,4 0 2 16,1 0-2-16,-5 0 11 0,0 0-11 0,7 2 11 15,3-1-11-15,-10-1 19 0,0 0-19 0,12 2 20 16,2 1-20-16,-14-3 23 0,0 0-23 0,18 6 24 16,4-1-24-16,-22-5 7 0,0 0-7 0,25 8 8 15,3 1-8-15,-28-9 10 0,0 0-10 0,24 8 10 0,-1 1-10 16,-23-9 24-16,0 0-24 0,22 7 25 0,1 3-25 16,-23-10 2-16,0 0-2 0,26 7 2 0,4-2-2 0,-30-5 2 15,0 0-2-15,31 4 3 0,2-1-3 0,-33-3 0 16,0 0 0-16,37 3 0 0,1-6 0 0,-38 3-1 15,0 0 1-15,40-3 0 0,0-3 0 0,-40 6-1 16,0 0 1-16,40-5-1 0,2-2 1 0,-42 7 1 16,0 0-1-16,39-8 1 0,-1-2-1 0,-38 10 9 15,0 0-9-15,38-9 9 0,0-3-9 0,-38 12 4 16,0 0-4-16,39-12 5 0,-1 0-5 0,-38 12 7 0,0 0-7 16,40-10 8-16,0 1-8 0,-40 9 3 0,0 0-3 15,42-12 3-15,0 4-3 0,-42 8 5 0,0 0-5 16,40-5 6-16,-2 1-6 0,-38 4 7 0,0 0-7 0,35-2 7 15,-4 2-7-15,-31 0 0 0,0 0 0 0,30 2 1 16,-4 0-1-16,-26-2 7 0,0 0-7 0,25 3 8 16,-3 1-8-16,-22-4 3 0,0 0-3 0,23 3 3 15,1 2-3-15,-24-5 5 0,0 0-5 0,21 5 6 16,-2 2-6-16,-19-7 13 0,0 0-13 0,20 7 14 16,0 0-14-16,-20-7 8 0,0 0-8 0,16 7 9 15,-2 0-9-15,-14-7 15 0,0 0-15 0,14 5 16 16,0 2-16-16,-14-7 23 0,0 0-23 0,12 5 24 15,-1-2-24-15,-11-3 3 0,0 0-3 0,8 4 3 16,-2-1-3-16,-6-3 3 0,0 0-3 0,5 0 3 16,2 2-3-16,-7-2-30 0,0 0 30 0,3 1-30 15,2-1 30-15,-5 0-94 0,0 0 94 0,7 0-93 16,2 0 93-16,-9 0-214 0,0 0 214 0,16 0-214 0,3-1 214 16,16-1-580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52:32.8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601 3928 158 0,'0'0'0'0,"0"0"42"0,0 0-42 0,0 0 42 15,-24 12-42-15,24-12 35 0,0 0-35 0,-9 5 35 16,4-1-35-16,5-4 35 0,0 0-35 0,-4 3 35 16,1-1-35-16,3-2 22 0,0 0-22 0,0 0 23 15,0-2-23-15,0 2 41 0,0 0-41 0,3-7 41 16,1 2-41-16,-4 5 32 0,0 0-32 0,8-7 33 16,5 4-33-16,-13 3 22 0,0 0-22 0,14-2 22 15,1-1-22-15,-15 3 29 0,0 0-29 0,23 3 29 16,1-1-29-16,-24-2 12 0,0 0-12 0,26 7 13 15,4 5-13-15,-30-12 11 0,0 0-11 0,30 12 11 16,3 3-11-16,-33-15 10 0,0 0-10 0,31 12 10 0,6 4-10 16,-37-16 8-16,0 0-8 0,38 12 8 0,6-4-8 15,-44-8 8-15,0 0-8 0,45 10 8 0,2-1-8 16,-47-9 8-16,0 0-8 0,50 12 8 0,-3-5-8 16,-47-7 23-16,0 0-23 0,51 12 24 0,-4-4-24 0,-47-8 12 15,0 0-12-15,50 6 13 0,-1 0-13 0,-49-6 18 16,0 0-18-16,54 6 18 0,2 4-18 0,-56-10 15 15,0 0-15-15,54 8 15 0,-2 3-15 0,-52-11 16 16,0 0-16-16,51 12 17 0,-6 0-17 0,-45-12 9 16,0 0-9-16,44 8 9 0,-3 1-9 0,-41-9 4 15,0 0-4-15,44 7 4 0,3 1-4 0,-47-8 13 16,0 0-13-16,51 4 13 0,-1-1-13 0,-50-3 8 0,0 0-8 16,54 0 8-16,-2 2-8 0,-52-2 1 0,0 0-1 15,47 0 1-15,4-2-1 0,-51 2 3 0,0 0-3 16,43 2 3-16,3 1-3 0,-46-3 2 0,0 0-2 0,42 7 2 15,-4-4-2-15,-38-3 9 0,0 0-9 0,35 9 10 16,3 0-10-16,-38-9 23 0,0 0-23 0,37 6 24 16,-2 3-24-16,-35-9 37 0,0 0-37 0,33 7 38 15,-6 1-38-15,-27-8 42 0,0 0-42 0,30 9 43 16,-2 1-43-16,-28-10 27 0,0 0-27 0,26 9 27 16,0-1-27-16,-26-8 27 0,0 0-27 0,28 7 27 15,-2-2-27-15,-26-5 15 0,0 0-15 0,26 4 15 16,1-1-15-16,-27-3 10 0,0 0-10 0,24 0 11 15,2-3-11-15,-26 3 10 0,0 0-10 0,24 0 10 16,-3-4-10-16,-21 4 3 0,0 0-3 0,23-5 4 16,-7 2-4-16,-16 3 19 0,0 0-19 0,17-4 20 0,0 1-20 15,-17 3 7-15,0 0-7 0,18 0 7 0,-1 0-7 16,-17 0 4-16,0 0-4 0,19 3 5 0,-5 1-5 0,-14-4-2 16,0 0 2-16,18 5-1 0,-6 2 1 0,-12-7-37 15,0 0 37-15,21 5-37 0,0 5 37 0,-21-10-126 16,0 0 126-16,29 9-126 0,1-1 126 0,-30-8-109 15,0 0 109-15,31 11-109 0,3 1 109 0,28 12-640 16</inkml:trace>
  <inkml:trace contextRef="#ctx0" brushRef="#br0" timeOffset="1366.15">5526 3873 236 0,'0'0'0'0,"5"0"0"0,0 0 0 0,-5 0 15 0,0 0-15 15,4 0 16-15,-1-3-16 0,-3 3 29 0,0 0-29 16,6-3 29-16,1-3-29 0,-7 6 3 0,0 0-3 15,8-3 4-15,6 0-4 0,-14 3 20 0,0 0-20 16,16 0 20-16,1 0-20 0,-17 0 43 0,0 0-43 0,21 3 44 16,5 0-44-16,-26-3 38 0,0 0-38 0,25 6 38 15,-3 0-38-15,-22-6 40 0,0 0-40 0,25 9 40 16,1 0-40-16,-26-9 34 0,0 0-34 0,26 12 35 16,2 0-35-16,-28-12 23 0,0 0-23 0,31 13 24 15,6-1-24-15,-37-12 5 0,0 0-5 0,35 12 5 16,7 0-5-16,-42-12 1 0,0 0-1 0,40 16 2 15,5-4-2-15,-45-12 0 0,0 0 0 0,47 12 0 16,-4 0 0-16,-43-12-2 0,0 0 2 0,42 12-2 16,0 0 2-16,-42-12-1 0,0 0 1 0,35 8 0 15,-2 2 0-15,-33-10 0 0,0 0 0 0,24 9 1 16,-1-2-1-16,-23-7 3 0,0 0-3 0,21 5 3 0,0 2-3 16,-21-7 6-16,0 0-6 0,21 8 7 0,-4-4-7 15,-17-4 15-15,0 0-15 0,21 8 15 0,0-4-15 16,-21-4 8-16,0 0-8 0,26 8 8 0,0-1-8 0,-26-7 15 15,0 0-15-15,30 5 16 0,0 2-16 0,-30-7 15 16,0 0-15-16,29 4 15 0,-3 1-15 0,-26-5 15 16,0 0-15-16,28 3 16 0,-2 1-16 0,-26-4 26 15,0 0-26-15,21 1 26 0,-3 3-26 0,-18-4 6 16,0 0-6-16,14 0 7 0,1 0-7 0,-15 0 17 16,0 0-17-16,12-4 17 0,6 3-17 0,-18 1 15 15,0 0-15-15,12-4 15 0,-2-3-15 0,-10 7 9 0,0 0-9 16,13-5 9-16,2-2-9 0,-15 7 4 0,0 0-4 15,11-5 4-15,-1 2-4 0,-10 3 3 0,0 0-3 0,11-4 3 16,1-1-3-16,-12 5 1 0,0 0-1 0,9-3 2 16,3-1-2-16,-12 4 1 0,0 0-1 0,9-6 1 15,-1 0-1-15,-8 6-2 0,0 0 2 0,12-5-1 16,1 2 1-16,-13 3-19 0,0 0 19 0,12-7-18 16,2 2 18-16,-14 5-40 0,0 0 40 0,15-4-39 15,3-4 39-15,-18 8-71 0,0 0 71 0,21-4-70 16,1 1 70-16,-22 3-170 0,0 0 170 0,25-3-169 15,1-3 169-15,24 0-246 0</inkml:trace>
  <inkml:trace contextRef="#ctx0" brushRef="#br0" timeOffset="12175.9">8120 911 931 0,'0'0'0'0,"0"0"-217"0,0 0 217 16,9 23-217-16,12 9 217 0,-21-32-89 0,0 0 89 15,14 34-89-15,1 6 89 0,-15-40-49 0,0 0 49 16,12 36-48-16,-3-5 48 0,-9-31-43 0,0 0 43 0,9 32-43 15,-6 2 43-15,-3-34 5 0,0 0-5 0,6 28 5 16,-6-1-5-16,0-27 3 0,0 0-3 0,3 28 4 16,2-1-4-16,-5-27 13 0,0 0-13 0,5 26 14 15,2 0-14-15,-7-26 15 0,0 0-15 0,6 29 16 16,6 1-16-16,-12-30 8 0,0 0-8 0,9 35 9 16,6 1-9-16,-15-36 16 0,0 0-16 0,12 39 17 15,6-3-17-15,-18-36 1 0,0 0-1 0,14 40 1 16,1-5-1-16,-15-35 3 0,0 0-3 0,14 38 4 15,2-2-4-15,-16-36 2 0,0 0-2 0,14 40 2 16,-2-1-2-16,-12-39 1 0,0 0-1 0,12 39 2 16,-3 1-2-16,-9-40 0 0,0 0 0 0,9 39 0 0,0 1 0 15,-9-40 0-15,0 0 0 0,3 36 1 0,2-2-1 16,-5-34 7-16,0 0-7 0,9 39 7 0,-2-3-7 0,-7-36 3 16,0 0-3-16,9 36 4 0,-1-5-4 0,-8-31 7 15,0 0-7-15,6 36 7 0,-1-2-7 0,-5-34 3 16,0 0-3-16,7 33 3 0,-4-2-3 0,-3-31 18 15,0 0-18-15,9 27 19 0,-4 0-19 0,-5-27 7 16,0 0-7-16,9 24 8 0,-6-6-8 0,-3-18 25 16,0 0-25-16,6 18 26 0,1-2-26 0,-7-16 6 15,0 0-6-15,5 12 7 0,-2-5-7 0,-3-7 16 16,0 0-16-16,9 0 17 0,-4-11-17 0,-5 11 15 0,0 0-15 16,9-12 15-16,0-3-15 0,-9 15 25 0,0 0-25 15,12-17 26-15,-3-9-26 0,-9 26 12 0,0 0-12 16,12-26 13-16,-4-8-13 0,-8 34 28 0,0 0-28 15,13-32 28-15,-5-6-28 0,-8 38 19 0,0 0-19 0,9-36 20 16,-4-3-20-16,-5 39 35 0,0 0-35 0,7-43 35 16,2 0-35-16,-9 43 19 0,0 0-19 0,9-45 20 15,-1 3-20-15,-8 42-1 0,0 0 1 0,7-40 0 16,2 4 0-16,-9 36-2 0,0 0 2 0,9-36-2 16,-4 5 2-16,-5 31-6 0,0 0 6 0,5-27-6 15,2 0 6-15,-7 27-16 0,0 0 16 0,2-21-15 16,0 2 15-16,-2 19-8 0,0 0 8 0,1-15-8 15,3 3 8-15,-4 12-16 0,0 0 16 0,0-9-15 16,0 6 15-16,0 3 0 0,0 0 0 0,0 0 0 16,-5-4 0-16,5 4-1 0,0 0 1 0,0 0-1 0,0 0 1 15,0 0-1-15,0 0 1 0,-4 11 0 0,1 2 0 16,3-13-1-16,0 0 1 0,-9 23 0 0,-5 9 0 16,14-32 0-16,0 0 0 0,-10 31 0 0,1 5 0 15,9-36 20-15,0 0-20 0,-9 39 20 0,1 1-20 0,8-40 44 16,0 0-44-16,-9 34 45 0,4 2-45 0,5-36 33 15,0 0-33-15,-9 36 34 0,0-2-34 0,9-34 24 16,0 0-24-16,-3 40 25 0,-4-1-25 0,7-39 27 16,0 0-27-16,-2 36 27 0,-2-3-27 0,4-33 13 15,0 0-13-15,0 34 14 0,0 2-14 0,0-36 19 16,0 0-19-16,-3 31 20 0,3-1-20 0,0-30 8 16,0 0-8-16,-2 24 8 0,2 0-8 0,0-24 4 0,0 0-4 15,0 19 4-15,0-2-4 0,0-17 3 0,0 0-3 16,0 11 3-16,0-3-3 0,0-8 10 0,0 0-10 15,0 9 10-15,0-6-10 0,0-3 14 0,0 0-14 0,-3 4 15 16,-1-4-15-16,4 0 8 0,0 0-8 0,-8-7 9 16,-1-5-9-16,9 12 9 0,0 0-9 0,-14-19 10 15,2-2-10-15,12 21 8 0,0 0-8 0,-18-27 8 16,1-6-8-16,17 33 8 0,0 0-8 0,-21-34 8 16,0-2-8-16,21 36 3 0,0 0-3 0,-26-36 4 15,-2-3-4-15,28 39 6 0,0 0-6 0,-30-40 6 16,1 1-6-16,29 39 3 0,0 0-3 0,-26-43 3 15,1 4-3-15,25 39 5 0,0 0-5 0,-19-43 5 16,7 4-5-16,12 39-2 0,0 0 2 0,-9-33-1 16,6 2 1-16,3 31-65 0,0 0 65 0,3-31-64 15,8 7 64-15,-11 24-126 0,0 0 126 0,12-24-126 0,4 0 126 16,13-25-540-16</inkml:trace>
  <inkml:trace contextRef="#ctx0" brushRef="#br0" timeOffset="14457.55">9897 3688 147 0,'0'0'0'0,"5"2"0"16,7 5 0-16,-12-7 52 0,0 0-52 0,11 0 52 15,4 0-52-15,-15 0 36 0,0 0-36 0,21 0 37 16,0 0-37-16,-21 0 19 0,0 0-19 0,26-3 20 16,4-1-20-16,-30 4 20 0,0 0-20 0,35-2 20 15,5-1-20-15,-40 3 33 0,0 0-33 0,40-3 34 16,2-3-34-16,-42 6 35 0,0 0-35 0,42 0 35 16,-1 6-35-16,-41-6 38 0,0 0-38 0,37 3 38 0,-6 0-38 15,-31-3 16-15,0 0-16 0,35 9 17 0,-3-2-17 16,-32-7 2-16,0 0-2 0,33 12 3 0,2-4-3 15,-35-8 21-15,0 0-21 0,38 12 21 0,2 0-21 0,-40-12 12 16,0 0-12-16,43 12 12 0,1-3-12 0,-44-9 17 16,0 0-17-16,40 10 17 0,-2 2-17 0,-38-12 9 15,0 0-9-15,39 7 9 0,-4 2-9 0,-35-9 9 16,0 0-9-16,34 8 10 0,0-1-10 0,-34-7 15 16,0 0-15-16,33 12 15 0,-2-3-15 0,-31-9 8 15,0 0-8-15,33 15 8 0,0-3-8 0,-33-12 15 16,0 0-15-16,35 15 16 0,0 1-16 0,-35-16 33 15,0 0-33-15,36 14 34 0,-1-1-34 0,-35-13 10 0,0 0-10 16,35 14 10-16,2-2-10 0,-37-12 20 0,0 0-20 16,35 14 20-16,-1-2-20 0,-34-12 8 0,0 0-8 0,37 15 9 15,-4-3-9-15,-33-12 9 0,0 0-9 0,37 9 10 16,3 3-10-16,-40-12 15 0,0 0-15 0,40 8 15 16,0 2-15-16,-40-10 8 0,0 0-8 0,43 14 8 15,-1 0-8-15,-42-14 15 0,0 0-15 0,40 14 16 16,0-2-16-16,-40-12 1 0,0 0-1 0,40 13 1 15,-1-1-1-15,-39-12 3 0,0 0-3 0,36 9 4 16,3-2-4-16,-39-7 6 0,0 0-6 0,35 8 6 16,-1-4-6-16,-34-4 7 0,0 0-7 0,34 1 7 15,-1 3-7-15,-33-4 8 0,0 0-8 0,29 3 8 16,-3 1-8-16,-26-4 1 0,0 0-1 0,30 1 1 16,-4 3-1-16,-26-4 7 0,0 0-7 0,24 3 8 15,-3 1-8-15,-21-4 3 0,0 0-3 0,27 8 3 0,-5-1-3 16,-22-7 2-16,0 0-2 0,21 9 2 0,0-1-2 15,-21-8 5-15,0 0-5 0,21 7 5 0,-5 2-5 16,-16-9 2-16,0 0-2 0,19 3 2 0,0-3-2 0,-19 0 0 16,0 0 0-16,17 0 0 0,-4-3 0 0,-13 3 0 15,0 0 0-15,13-4 0 0,0-1 0 0,-13 5 0 16,0 0 0-16,8-3 0 0,1-6 0 0,-9 9 0 16,0 0 0-16,9-3 0 0,3-4 0 0,-12 7 3 15,0 0-3-15,9-2 4 0,-4-1-4 0,-5 3 7 16,0 0-7-16,7-4 8 0,2 1-8 0,-9 3 3 15,0 0-3-15,8-2 4 0,1-1-4 0,-9 3 12 16,0 0-12-16,7 0 13 0,2-4-13 0,-9 4 22 0,0 0-22 16,8-5 23-16,1 2-23 0,-9 3 3 0,0 0-3 15,5-4 3-15,4 1-3 0,-9 3 3 0,0 0-3 0,7-4 3 16,-2 3-3-16,-5 1 2 0,0 0-2 0,5-4 2 16,2 1-2-16,-7 3 0 0,0 0 0 0,4-4 0 15,1 3 0-15,-5 1 1 0,0 0-1 0,2 0 1 16,1-4-1-16,-3 4-2 0,0 0 2 0,4-3-1 15,-2 3 1-15,-2 0-5 0,0 0 5 0,0 0-5 16,7-4 5-16,-7 4-8 0,0 0 8 0,0 0-8 16,3-1 8-16,-3 1-39 0,0 0 39 0,0 0-38 15,5 0 38-15,-5 0-58 0,0 0 58 0,0 0-57 16,4 5 57-16,-4-5-116 0,0 0 116 0,0 3-116 16,0 6 116-16,0-9-149 0,0 0 149 0,-4 12-148 15,4 7 148-15,0 10-329 0</inkml:trace>
  <inkml:trace contextRef="#ctx0" brushRef="#br0" timeOffset="20718.52">7556 6888 124 0,'0'0'0'0,"8"4"0"0,8-2 0 0,-16-2 72 16,0 0-72-16,14 6 72 0,2 0-72 0,-16-6 62 15,0 0-62-15,19 6 63 0,2 3-63 0,-21-9 54 16,0 0-54-16,24 10 55 0,2 2-55 0,-26-12 40 15,0 0-40-15,30 12 41 0,3 0-41 0,-33-12 28 16,0 0-28-16,38 12 28 0,1 0-28 0,-39-12 15 0,0 0-15 16,41 12 15-16,-2-1-15 0,-39-11 19 0,0 0-19 15,40 8 20-15,-2-3-20 0,-38-5 14 0,0 0-14 16,37 4 15-16,-6-1-15 0,-31-3 9 0,0 0-9 0,31 0 10 16,1 0-10-16,-32 0 4 0,0 0-4 0,33 0 4 15,-4 0-4-15,-29 0 3 0,0 0-3 0,32 4 3 16,4-4-3-16,-36 0 5 0,0 0-5 0,35 0 5 15,7 0-5-15,-42 0 2 0,0 0-2 0,38 0 2 16,4-4-2-16,-42 4 0 0,0 0 0 0,38 0 0 16,1 4 0-16,-39-4 0 0,0 0 0 0,38 0 0 15,-7 1 0-15,-31-1 0 0,0 0 0 0,37 2 0 16,-6-2 0-16,-31 0-1 0,0 0 1 0,34-2-1 16,2 1 1-16,-36 1 0 0,0 0 0 0,35-7 0 15,0 0 0-15,-35 7 3 0,0 0-3 0,38-5 4 16,0-2-4-16,-38 7 8 0,0 0-8 0,37-5 8 0,-2-4-8 15,-35 9 15-15,0 0-15 0,29-7 16 0,1 0-16 16,-30 7 3-16,0 0-3 0,30-5 4 0,-6-3-4 0,-24 8 3 16,0 0-3-16,26-7 3 0,0 2-3 15,-26 5 1-15,0 0-1 0,21-4 2 0,0-4-2 0,-21 8-1 16,0 0 1-16,21-4-1 0,0-3 1 0,-21 7-80 16,0 0 80-16,21-5-79 0,2 2 79 0,-23 3-124 15,0 0 124-15,20-4-123 0,3-4 123 0,22-4-243 16</inkml:trace>
  <inkml:trace contextRef="#ctx0" brushRef="#br0" timeOffset="37953.04">11494 5342 169 0,'0'0'0'0,"16"-16"0"0,5-8 0 0,-21 24 105 16,0 0-105-16,-3 0 105 0,-15 12-105 0,18-12 99 15,0 0-99-15,-12 5 100 0,-2 2-100 0,14-7 99 16,0 0-99-16,-10 4 100 0,-1-4-100 0,11 0 65 16,0 0-65-16,-7-7 65 0,4-9-65 0,3 16 39 0,0 0-39 15,-2-17 39-15,4-5-39 0,-2 22 18 0,0 0-18 16,7-21 19-16,1 1-19 0,-8 20 18 0,0 0-18 16,9-16 19-16,3-3-19 0,-12 19 8 0,0 0-8 0,14-11 9 15,2 2-9-15,-16 9 16 0,0 0-16 0,14-7 17 16,1 7-17-16,-15 0 8 0,0 0-8 0,14 0 8 15,2 7-8-15,-16-7 3 0,0 0-3 0,9 12 4 16,0 3-4-16,-9-15 7 0,0 0-7 0,3 17 7 16,-1 2-7-16,-2-19 22 0,0 0-22 0,-2 19 22 15,-1 2-22-15,3-21 12 0,0 0-12 0,-6 17 13 16,-2-3-13-16,8-14 18 0,0 0-18 0,-13 12 18 16,-2 0-18-16,15-12 39 0,0 0-39 0,-18 5 39 15,-8-2-39-15,26-3 30 0,0 0-30 0,-21-7 30 16,-3-1-30-16,24 8 49 0,0 0-49 0,-19-17 50 0,3-6-50 15,16 23 29-15,0 0-29 0,-16-17 29 0,6 2-29 16,10 15 17-16,0 0-17 0,-7-12 17 0,2 1-17 16,5 11 2-16,0 0-2 0,0-5 2 0,0 2-2 15,0 3-1-15,0 0 1 0,0 0 0 0,5 3 0 0,-5-3-72 16,0 0 72-16,9 9-72 0,3 3 72 0,-12-12-129 16,0 0 129-16,15 3-128 0,-1 1 128 0,16 1-795 15</inkml:trace>
  <inkml:trace contextRef="#ctx0" brushRef="#br0" timeOffset="40219.98">15271 8108 124 0,'0'0'0'0,"0"0"0"0,0-3 0 16,0 3 66-16,0 0-66 0,7-9 67 0,2-4-67 0,-9 13 55 16,0 0-55-16,5-14 56 0,4-2-56 0,-9 16 58 15,0 0-58-15,7-20 58 0,2-2-58 0,-9 22 74 16,0 0-74-16,1-24 75 0,3-4-75 0,-4 28 65 15,0 0-65-15,0-31 65 0,-4-1-65 0,4 32 54 16,0 0-54-16,-5-40 54 0,0-2-54 0,5 42 40 16,0 0-40-16,-11-45 40 0,1-1-40 0,10 46 18 15,0 0-18-15,-17-43 18 0,-3-3-18 0,20 46 20 0,0 0-20 16,-20-40 20-16,-3 3-20 0,23 37 15 0,0 0-15 16,-26-38 15-16,-4 2-15 0,30 36 26 0,0 0-26 15,-35-43 26-15,2-1-26 0,33 44 30 0,0 0-30 0,-36-43 30 16,1 0-30-16,35 43 31 0,0 0-31 0,-35-45 31 15,-2 3-31-15,37 42 32 0,0 0-32 0,-34-43 32 16,-5 7-32-16,39 36 13 0,0 0-13 0,-38-36 14 16,-4 5-14-16,42 31 21 0,0 0-21 0,-44-31 21 15,3 7-21-15,41 24 33 0,0 0-33 0,-46-24 33 16,3 0-33-16,43 24 5 0,0 0-5 0,-44-22 5 16,2 1-5-16,42 21 5 0,0 0-5 0,-43-24 5 15,-1 2-5-15,44 22 22 0,0 0-22 0,-57-29 23 16,-11-2-23-16,68 31 12 0,0 0-12 0,-63-31 13 15,1-3-13-15,62 34 4 0,0 0-4 0,-49-26 5 16,7 4-5-16,42 22 14 0,0 0-14 0,-44-21 15 16,3 1-15-16,41 20 8 0,0 0-8 0,-60-22 8 0,-8-2-8 15,68 24 1-15,0 0-1 0,-55-16 1 0,9 1-1 16,46 15 8-16,0 0-8 0,-50-16 8 0,6 8-8 16,44 8 22-16,0 0-22 0,-49-9 22 0,2-1-22 0,47 10 0 15,0 0 0-15,-48-5 1 0,-1 1-1 0,49 4 8 16,0 0-8-16,-49-6 9 0,-5 0-9 0,54 6 1 15,0 0-1-15,-61-12 1 0,-7 0-1 0,68 12 0 16,0 0 0-16,-50-10 0 0,4-2 0 0,46 12-20 16,0 0 20-16,-43-8-19 0,-4 1 19 0,47 7-9 15,0 0 9-15,-49-5-9 0,0-4 9 0,49 9-11 0,0 0 11 16,-50-3-10-16,-1 3 10 0,51 0-9 0,0 0 9 16,-47 0-9-16,0 3 9 0,47-3-8 0,0 0 8 15,-47 2-8-15,5 5 8 0,42-7 0 0,0 0 0 0,-50 12 0 16,-3 3 0-16,53-15-1 0,0 0 1 0,-62 17 0 15,-10 5 0-15,72-22 0 0,0 0 0 0,-52 19 0 16,10-2 0-16,42-17 31 0,0 0-31 0,-42 19 31 16,-1 2-31-16,43-21 1 0,0 0-1 0,-38 22 2 15,4 4-2-15,34-26 3 0,0 0-3 0,-38 29 3 16,-4 7-3-16,42-36 6 0,0 0-6 0,-35 31 7 16,-3 1-7-16,38-32 0 0,0 0 0 0,-33 40 1 15,3-1-1-15,30-39 0 0,0 0 0 0,-29 34 0 16,6-1 0-16,23-33-1 0,0 0 1 0,-21 39 0 15,-3 4 0-15,24-43-8 0,0 0 8 0,-21 45-7 16,4 1 7-16,17-46-1 0,0 0 1 0,-16 51-1 0,2 1 1 16,14-52-4-16,0 0 4 0,-14 61-3 0,2 11 3 15,12-72-7-15,0 0 7 0,-7 52-6 0,5-13 6 16,2-39 0-16,0 0 0 0,-3 46 0 0,3 6 0 16,0-52 0-16,0 0 0 0,0 48 0 0,5 3 0 0,-5-51 0 15,0 0 0-15,10 64 0 0,8 9 0 0,-18-73 2 16,0 0-2-16,17 64 3 0,4 2-3 0,-21-66 2 15,0 0-2-15,19 52 2 0,0-13-2 0,-19-39 0 16,0 0 0-16,23 46 0 0,3-4 0 0,-26-42 5 16,0 0-5-16,37 54 5 0,10 8-5 0,-47-62 2 15,0 0-2-15,42 53 3 0,5 2-3 0,-47-55 2 0,0 0-2 16,47 50 2-16,0-9-2 0,-47-41 10 0,0 0-10 16,42 37 10-16,-8-7-10 0,-34-30 3 0,0 0-3 15,56 41 4-15,14 7-4 0,-70-48 2 0,0 0-2 0,64 42 2 16,4-2-2-16,-68-40 1 0,0 0-1 15,68 36 2-15,4-5-2 0,-72-31-1 0,0 0 1 0,69 25-1 16,3 1 1-16,-72-26 0 0,0 0 0 0,73 24 1 16,2-5-1-16,-75-19 3 0,0 0-3 0,71 24 3 15,-3-5-3-15,-68-19 2 0,0 0-2 0,77 20 3 16,-1-4-3-16,-76-16 19 0,0 0-19 0,74 15 20 16,0-3-20-16,-74-12 13 0,0 0-13 0,70 5 14 15,-2-5-14-15,-68 0 4 0,0 0-4 0,72-3 5 16,-1-2-5-16,-71 5 3 0,0 0-3 0,77-12 4 15,-1-4-4-15,-76 16-1 0,0 0 1 0,73-15 0 16,4-6 0-16,-77 21 0 0,0 0 0 0,78-19 0 16,3-1 0-16,-81 20-16 0,0 0 16 0,82-22-15 15,-2-2 15-15,-80 24-10 0,0 0 10 0,76-35-9 0,1-4 9 16,-77 39-17-16,0 0 17 0,75-50-16 0,3-8 16 16,-78 58-51-16,0 0 51 0,80-63-50 0,1-4 50 15,-81 67-145-15,0 0 145 0,76-75-145 0,-6-4 145 0,76-74-856 16</inkml:trace>
  <inkml:trace contextRef="#ctx0" brushRef="#br0" timeOffset="47156.24">25017 8321 225 0,'0'0'0'0,"1"-4"0"15,5-8 0-15,-6 12 55 0,0 0-55 0,3-8 55 16,2 1-55-16,-5 7 46 0,0 0-46 0,2-9 47 16,-2-1-47-16,0 10 95 0,0 0-95 0,-2-9 96 15,-1 1-96-15,3 8 102 0,0 0-102 0,-5-10 102 16,-4 1-102-16,9 9 86 0,0 0-86 0,-10-12 86 15,-3-3-86-15,13 15 79 0,0 0-79 0,-14-12 79 16,0-6-79-16,14 18 69 0,0 0-69 0,-13-17 69 16,-3 0-69-16,16 17 43 0,0 0-43 0,-12-17 44 15,1 0-44-15,11 17 13 0,0 0-13 0,-9-17 13 16,1-7-13-16,8 24 21 0,0 0-21 0,-9-24 21 0,2-2-21 16,7 26 0-16,0 0 0 0,-9-24 1 0,2 0-1 15,7 24 3-15,0 0-3 0,-8-24 4 0,-3 2-4 0,11 22 5 16,0 0-5-16,-12-17 6 0,0 1-6 0,12 16 3 15,0 0-3-15,-18-15 3 0,-1 6-3 0,19 9 5 16,0 0-5-16,-21-10 6 0,-3 2-6 0,24 8 7 16,0 0-7-16,-23-6 7 0,2 3-7 0,21 3 0 15,0 0 0-15,-27 3 1 0,-3 3-1 0,30-6-5 16,0 0 5-16,-26 6-5 0,0 6 5 0,26-12-10 16,0 0 10-16,-26 18-9 0,-1 9 9 0,27-27-5 15,0 0 5-15,-19 22-4 0,2-3 4 0,17-19 0 0,0 0 0 16,-16 21 0-16,4 3 0 0,12-24 7 0,0 0-7 15,-10 20 7-15,3 2-7 0,7-22 1 0,0 0-1 16,-6 21 2-16,3 0-2 0,3-21 4 0,0 0-4 16,0 22 5-16,3-2-5 0,-3-20 2 0,0 0-2 0,2 23 2 15,3-5-2-15,-5-18 5 0,0 0-5 0,7 21 5 16,0-7-5-16,-7-14 2 0,0 0-2 0,9 15 3 16,3 1-3-16,-12-16 5 0,0 0-5 0,12 15 5 15,2 4-5-15,-14-19 0 0,0 0 0 0,18 15 1 16,1 1-1-16,-19-16 2 0,0 0-2 0,22 17 2 15,3-2-2-15,-25-15 5 0,0 0-5 0,24 16 5 16,1-4-5-16,-25-12 7 0,0 0-7 0,26 6 7 16,0 0-7-16,-26-6 15 0,0 0-15 0,26 0 15 15,0-6-15-15,-26 6 33 0,0 0-33 0,23-3 33 16,-1-7-33-16,-22 10 40 0,0 0-40 0,21-9 40 0,-1-3-40 16,-20 12 9-16,0 0-9 0,19-12 9 0,0-7-9 15,-19 19 13-15,0 0-13 0,16-17 14 0,-3-2-14 0,-13 19 17 16,0 0-17-16,11-24 17 0,-2 0-17 0,-9 24 3 15,0 0-3-15,5-27 3 0,-2 0-3 0,-3 27-11 16,0 0 11-16,0-24-11 0,-3-4 11 0,3 28-137 16,0 0 137-16,-7-34-136 0,-5-2 136 0,-7-31-1038 15</inkml:trace>
  <inkml:trace contextRef="#ctx0" brushRef="#br0" timeOffset="81401.38">28661 9566 583 0,'0'0'0'0,"-2"-5"0"16,-1-2 0-16,3 7 104 0,0 0-104 0,-3-5 105 16,-1-2-105-16,4 7 52 0,0 0-52 0,-5-5 53 15,-2-4-53-15,7 9 37 0,0 0-37 0,-11-6 38 16,-3-6-38-16,14 12 5 0,0 0-5 0,-17-16 5 15,-2-1-5-15,19 17 61 0,0 0-61 0,-21-17 61 16,0 0-61-16,21 17 57 0,0 0-57 0,-21-16 58 16,-1-2-58-16,22 18 34 0,0 0-34 0,-23-14 34 15,0 0-34-15,23 14 18 0,0 0-18 0,-28-12 19 16,-1 0-19-16,29 12 2 0,0 0-2 0,-32-12 2 16,1 4-2-16,31 8-1 0,0 0 1 0,-33-12 0 0,0 0 0 15,33 12-15-15,0 0 15 0,-35-14-14 0,0 4 14 0,35 10-27 16,0 0 27-16,-35-11-27 0,-1 3 27 15,36 8-21-15,0 0 21 0,-40-9-21 0,-4 2 21 0,44 7-5 16,0 0 5-16,-47-5-5 0,-5 3 5 0,52 2-4 16,0 0 4-16,-54 0-3 0,-4 4 3 0,58-4-2 15,0 0 2-15,-52 7-2 0,3 1 2 0,49-8 7 16,0 0-7-16,-50 16 8 0,-3-1-8 0,53-15 35 16,0 0-35-16,-62 29 36 0,-10 9-36 0,72-38 11 15,0 0-11-15,-62 34 11 0,1 6-11 0,61-40 37 0,0 0-37 16,-46 34 38-16,11-3-38 0,35-31 36 0,0 0-36 15,-27 27 36-15,6-3-36 0,21-24 7 0,0 0-7 16,-21 29 8-16,3 4-8 0,18-33 13 0,0 0-13 0,-14 31 13 16,2 1-13-16,12-32-4 0,0 0 4 0,-7 40-3 15,0 2 3-15,7-42-33 0,0 0 33 0,-3 45-33 16,3 1 33-16,0-46-11 0,0 0 11 0,3 43-11 16,4 2 11-16,-7-45-22 0,0 0 22 0,7 46-22 15,7-5 22-15,-14-41-14 0,0 0 14 0,16 44-13 16,3 1 13-16,-19-45-5 0,0 0 5 0,21 43-5 15,2 3 5-15,-23-46-8 0,0 0 8 0,27 46-7 16,5 1 7-16,-32-47-8 0,0 0 8 0,43 58-7 16,10 2 7-16,-53-60-1 0,0 0 1 0,54 50 0 15,3-8 0-15,-57-42-1 0,0 0 1 0,58 36 0 16,-1-7 0-16,-57-29-1 0,0 0 1 0,65 24 0 0,4-6 0 16,-69-18 0-16,0 0 0 0,72 13 0 0,1-4 0 15,-73-9-6-15,0 0 6 0,70 7-5 0,-1-4 5 16,-69-3-8-16,0 0 8 0,72 0-8 0,-1-7 8 0,-71 7-15 15,0 0 15-15,73-5-15 0,2-9 15 0,-75 14-24 16,0 0 24-16,68-13-23 0,-5-6 23 0,-63 19-3 16,0 0 3-16,50-19-3 0,-10-2 3 0,-40 21 0 15,0 0 0-15,56-39 0 0,5-12 0 0,-61 51 36 16,0 0-36-16,56-60 36 0,-2-7-36 0,-54 67 48 16,0 0-48-16,47-75 48 0,-7-4-48 0,-40 79 36 15,0 0-36-15,28-79 37 0,-11-2-37 0,-17 81 10 16,0 0-10-16,9-80 10 0,-9-2-10 0,0 82 32 0,0 0-32 15,-12-74 32-15,-9 7-32 0,21 67-8 0,0 0 8 16,-37-58-8-16,-13 8 8 0,50 50-117 0,0 0 117 16,-59-37-116-16,-9 9 116 0,-60-37-837 0</inkml:trace>
  <inkml:trace contextRef="#ctx0" brushRef="#br0" timeOffset="83112.42">24874 10596 214 0,'0'0'0'0,"0"0"0"16,0 0 0-16,0 0-2 0,0 0 2 0,0 0-2 15,-5 27 2-15,5-27-10 0,0 0 10 0,-2 14-10 16,0 0 10-16,2-14 0 0,0 0 0 0,-2 12 0 15,2-4 0-15,0-8 1 0,0 0-1 0,-1 7 1 16,1-2-1-16,0-5 33 0,0 0-33 0,0 0 34 16,1-3-34-16,-1 3 11 0,0 0-11 0,4-9 11 15,3-3-11-15,-7 12 31 0,0 0-31 0,5-19 31 16,4-1-31-16,-9 20 47 0,0 0-47 0,9-24 47 16,-1-2-47-16,-8 26 67 0,0 0-67 0,7-26 68 15,0 1-68-15,-7 25 69 0,0 0-69 0,5-28 70 0,-1-1-70 16,-4 29 60-16,0 0-60 0,3-31 61 0,-1-3-61 15,-2 34 53-15,0 0-53 0,-2-38 54 0,-1-1-54 16,3 39 44-16,0 0-44 0,-7-43 44 0,-2-3-44 0,9 46 64 16,0 0-64-16,-14-45 64 0,0-3-64 0,14 48 56 15,0 0-56-15,-14-46 57 0,2-2-57 0,12 48 57 16,0 0-57-16,-14-46 57 0,-3-4-57 0,17 50 25 16,0 0-25-16,-18-44 26 0,1-1-26 0,17 45 12 15,0 0-12-15,-19-43 12 0,-2 0-12 0,21 43 18 16,0 0-18-16,-26-42 19 0,-2-3-19 0,28 45 7 15,0 0-7-15,-31-46 8 0,-3-2-8 0,34 48 0 16,0 0 0-16,-43-55 0 0,-8-3 0 0,51 58-35 0,0 0 35 16,-40-41-34-16,4 8 34 0,36 33-12 0,0 0 12 15,-40-29-12-15,0 7 12 0,40 22-22 0,0 0 22 0,-42-21-22 16,0 4 22-16,42 17-15 0,0 0 15 0,-40-15-15 16,2 3 15-16,38 12-51 0,0 0 51 0,-35-11-51 15,5 3 51-15,30 8-90 0,0 0 90 0,-26-9-89 16,5 2 89-16,21 7-124 0,0 0 124 0,-21-1-124 15,4 1 124-15,17 0-125 0,0 0 125 0,-23 5-125 16,0 3 125-16,23-8-79 0,0 0 79 0,-26 16-78 16,-3 1 78-16,29-17-62 0,0 0 62 0,-28 22-62 15,0-1 62-15,28-21-42 0,0 0 42 0,-28 24-41 16,0 3 41-16,28-27-2 0,0 0 2 0,-24 27-1 16,3 3 1-16,21-30-3 0,0 0 3 0,-23 36-3 15,4 3 3-15,19-39 0 0,0 0 0 0,-16 43 0 16,6 5 0-16,10-48 1 0,0 0-1 0,-14 43 1 0,4 5-1 15,10-48 4-15,0 0-4 0,-11 46 4 0,1 5-4 16,10-51 22-16,0 0-22 0,-9 52 23 0,0-4-23 16,9-48 43-16,0 0-43 0,-5 44 43 0,0-3-43 0,5-41 54 15,0 0-54-15,-4 40 55 0,3-4-55 0,1-36 55 16,0 0-55-16,1 39 55 0,3 2-55 0,-4-41 45 16,0 0-45-16,9 41 45 0,4-1-45 0,-13-40 54 15,0 0-54-15,18 41 54 0,3 0-54 0,-21-41 37 16,0 0-37-16,24 41 38 0,4 0-38 0,-28-41 18 15,0 0-18-15,28 41 18 0,3-1-18 0,-31-40 6 0,0 0-6 16,30 37 6-16,1-2-6 0,-31-35 15 0,0 0-15 16,28 34 16-16,0 0-16 0,-28-34 8 0,0 0-8 15,26 33 8-15,-1-2-8 0,-25-31 3 0,0 0-3 16,24 27 4-16,0-3-4 0,-24-24 0 0,0 0 0 0,26 20 1 16,4-1-1-16,-30-19 0 0,0 0 0 0,30 16 0 15,3-4 0-15,-33-12-1 0,0 0 1 0,33 7 0 16,2 1 0-16,-35-8-9 0,0 0 9 0,33 0-8 15,2-3 8-15,-35 3-1 0,0 0 1 0,33-5-1 16,-4-6 1-16,-29 11 0 0,0 0 0 0,32-12 0 16,-3-7 0-16,-29 19-1 0,0 0 1 0,30-17 0 15,0-7 0-15,-30 24-1 0,0 0 1 0,31-19 0 16,0-1 0-16,-31 20-1 0,0 0 1 0,30-19 0 16,0 0 0-16,-30 19-3 0,0 0 3 0,27-15-3 15,1-1 3-15,-28 16-53 0,0 0 53 0,26-13-52 16,-1-1 52-16,-25 14-122 0,0 0 122 0,24-12-122 0,2 0 122 15,21-12-321-15</inkml:trace>
  <inkml:trace contextRef="#ctx0" brushRef="#br0" timeOffset="85125.12">21724 1725 796 0,'0'4'0'0,"0"-4"-231"15,0 0 231-15,-16 5-231 0,-8 2 231 0,-16 1-133 16</inkml:trace>
  <inkml:trace contextRef="#ctx0" brushRef="#br0" timeOffset="86220.97">20895 2013 102 0,'0'0'0'0,"0"0"11"0,0 0-11 0,-23 10 11 15,-15 11-11-15,38-21 5 0,0 0-5 0,-38 27 6 16,-11 6-6-16,49-33 24 0,0 0-24 0,-47 37 25 16,-2-1-25-16,49-36 47 0,0 0-47 0,-54 52 48 15,-5 6-48-15,59-58 55 0,0 0-55 0,-49 57 56 16,7 1-56-16,42-58 38 0,0 0-38 0,-29 43 39 15,11-14-39-15,18-29 30 0,0 0-30 0,-21 37 30 16,2 3-30-16,19-40 24 0,0 0-24 0,-17 39 25 16,3-3-25-16,14-36 3 0,0 0-3 0,-9 43 4 0,0 5-4 15,9-48 15-15,0 0-15 0,-3 51 15 0,-1-1-15 16,4-50 8-16,0 0-8 0,4 51 9 0,-1-3-9 0,-3-48 1 16,0 0-1-16,9 45 1 0,5 1-1 0,-14-46 3 15,0 0-3-15,12 47 3 0,0 0-3 0,-12-47 5 16,0 0-5-16,19 48 6 0,4 2-6 0,-23-50 3 15,0 0-3-15,35 57 3 0,7 6-3 0,-42-63 5 16,0 0-5-16,47 53 6 0,0-1-6 0,-47-52 7 16,0 0-7-16,50 48 7 0,1-2-7 0,-51-46 0 15,0 0 0-15,40 36 1 0,-5-7-1 0,-35-29 37 16,0 0-37-16,36 31 38 0,1-7-38 0,-37-24 17 0,0 0-17 16,44 25 17-16,-3-1-17 0,-41-24 31 0,0 0-31 15,51 21 31-15,5-6-31 0,-56-15 37 0,0 0-37 0,62 19 37 16,6-7-37-16,-68-12 22 0,0 0-22 15,54 9 22-15,-7-6-22 0,-47-3 18 0,0 0-18 0,49 2 19 16,0-2-19-16,-49 0 10 0,0 0-10 0,52 0 10 16,4-2-10-16,-56 2 17 0,0 0-17 0,49 2 17 15,-1 0-17-15,-48-2 38 0,0 0-38 0,49 1 39 16,2 3-39-16,-51-4 5 0,0 0-5 0,54 0 6 16,5 3-6-16,-59-3-2 0,0 0 2 0,70 4-2 15,10-3 2-15,-80-1-29 0,0 0 29 0,69 0-29 16,-4-1 29-16,-65 1-21 0,0 0 21 0,47-7-21 15,-12-2 21-15,-35 9-19 0,0 0 19 0,33-7-18 16,-3-5 18-16,-30 12-5 0,0 0 5 0,26-12-5 16,-2 0 5-16,-24 12-4 0,0 0 4 0,23-15-3 0,-2-4 3 15,-21 19 2-15,0 0-2 0,24-24 3 0,0-3-3 16,-24 27 14-16,0 0-14 0,25-29 15 0,-1-2-15 16,-24 31 16-16,0 0-16 0,23-28 17 0,-1-4-17 0,-22 32 1 15,0 0-1-15,20-31 1 0,-5-3-1 0,-15 34 9 16,0 0-9-16,18-36 10 0,-3 0-10 0,-15 36 3 15,0 0-3-15,13-40 3 0,-5-3-3 0,-8 43 2 16,0 0-2-16,7-46 2 0,-3 2-2 0,-4 44 10 16,0 0-10-16,3-48 11 0,-3 1-11 0,0 47 14 15,0 0-14-15,0-42 15 0,0-3-15 0,0 45 8 16,0 0-8-16,-3-46 9 0,1 1-9 0,2 45 9 16,0 0-9-16,-3-49 10 0,-4-3-10 0,7 52 8 15,0 0-8-15,-9-48 8 0,-3-3-8 0,12 51 23 0,0 0-23 16,-14-46 24-16,0 1-24 0,14 45 20 0,0 0-20 0,-16-43 20 15,0 4-20-15,16 39 9 0,0 0-9 16,-17-43 10-16,0 0-10 0,17 43 27 0,0 0-27 0,-23-44 27 16,-3-6-27-16,26 50 12 0,0 0-12 0,-28-45 12 15,2-1-12-15,26 46 10 0,0 0-10 0,-33-39 10 16,-2-1-10-16,35 40 26 0,0 0-26 0,-33-32 26 16,-2 1-26-16,35 31 6 0,0 0-6 0,-37-31 6 15,-1-1-6-15,38 32 4 0,0 0-4 0,-40-31 5 16,-2-2-5-16,42 33 0 0,0 0 0 0,-52-39 0 15,-7-4 0-15,59 43-21 0,0 0 21 0,-46-34-21 16,8 6 21-16,38 28-45 0,0 0 45 0,-38-27-45 16,-1-1 45-16,39 28-45 0,0 0 45 0,-41-24-45 15,-3 1 45-15,44 23-42 0,0 0 42 0,-49-18-41 0,-1 0 41 16,50 18-81-16,0 0 81 0,-65-12-80 0,-8 0 80 16,73 12-183-16,0 0 183 0,-56-4-183 0,8 8 183 0,48-4-148 15,0 0 148-15,-67 12-147 0,-4 8 147 0,-70 14-159 16</inkml:trace>
  <inkml:trace contextRef="#ctx0" brushRef="#br0" timeOffset="87616.4">18844 4410 348 0,'0'0'0'0,"11"-12"0"0,5-6 0 0,-16 18 1 0,0 0-1 15,19-22 2-15,3-5-2 0,-22 27 6 0,0 0-6 16,28-33 6-16,7-1-6 0,-35 34 5 0,0 0-5 16,40-39 5-16,9-4-5 0,-49 43 39 0,0 0-39 0,49-41 39 15,8-2-39-15,-57 43 35 0,0 0-35 0,70-50 35 16,12-3-35-16,-82 53 39 0,0 0-39 0,76-43 39 16,1 0-39-16,-77 43 17 0,0 0-17 0,78-36 17 15,1 6-17-15,-79 30 21 0,0 0-21 0,77-33 21 16,-3-1-21-16,-74 34 8 0,0 0-8 0,72-28 9 15,-2-3-9-15,-70 31 4 0,0 0-4 0,74-23 4 16,3 5-4-16,-77 18 3 0,0 0-3 0,80-15 3 16,4 0-3-16,-84 15 5 0,0 0-5 0,75-12 5 15,-2 3-5-15,-73 9 6 0,0 0-6 0,77-7 6 16,1-1-6-16,-78 8 7 0,0 0-7 0,71-4 8 0,-1 4-8 16,-70 0 38-16,0 0-38 0,65-3 39 0,-4-1-39 15,-61 4 10-15,0 0-10 0,54-1 11 0,-13-3-11 16,-41 4 31-16,0 0-31 0,51 0 31 0,-1 4-31 0,-50-4 28 15,0 0-28-15,53 5 28 0,-3 3-28 0,-50-8 38 16,0 0-38-16,49 12 38 0,-2 2-38 0,-47-14 15 16,0 0-15-16,49 17 15 0,-2 2-15 0,-47-19 21 15,0 0-21-15,61 31 21 0,14 1-21 0,-75-32 8 16,0 0-8-16,62 33 9 0,3-2-9 0,-65-31 9 16,0 0-9-16,50 27 10 0,-10-5-10 0,-40-22 3 15,0 0-3-15,46 24 4 0,-4 0-4 0,-42-24 0 16,0 0 0-16,55 31 1 0,10 9-1 0,-65-40-8 15,0 0 8-15,59 39-7 0,4 2 7 0,-63-41-113 0,0 0 113 16,42 38-113-16,-8-6 113 0,-34-32-75 0,0 0 75 0,30 36-75 16,0 2 75-16,-30-38-60 0,0 0 60 0,26 39-60 15,0 1 60-15,-26-40-44 0,0 0 44 0,26 39-44 16,-2 1 44-16,-24-40-47 0,0 0 47 0,25 41-46 16,-8 0 46-16,-17-41-41 0,0 0 41 0,16 44-41 15,-2 3 41-15,-14-47-52 0,0 0 52 0,9 44-51 16,-4 6 51-16,-5-50-54 0,0 0 54 0,3 44-54 15,-3-1 54-15,4 43-51 0</inkml:trace>
  <inkml:trace contextRef="#ctx0" brushRef="#br0" timeOffset="88097.6">21759 5456 91 0,'0'0'0'0,"0"-5"0"0,2-2 0 0,-2 7 68 16,0 0-68-16,-26 12 68 0,-18 11-68 0,44-23 49 16,0 0-49-16,-44 20 49 0,-6 1-49 0,50-21 51 15,0 0-51-15,-51 19 51 0,-3-1-51 0,54-18 61 16,0 0-61-16,-54 18 62 0,0-8-62 0,54-10 33 16,0 0-33-16,-54 12 34 0,-1 0-34 0,55-12 10 15,0 0-10-15,-58 12 10 0,-3-7-10 0,61-5 31 16,0 0-31-16,-73 3 31 0,-9 1-31 0,82-4 16 0,0 0-16 15,-70-4 17-15,3-3-17 0,67 7 18 0,0 0-18 16,-67-5 18-16,6-7-18 0,61 12 9 0,0 0-9 16,-55-8 10-16,6-2-10 0,49 10 10 0,0 0-10 15,-61-16 10-15,-7-4-10 0,68 20 3 0,0 0-3 0,-65-21 4 16,3 2-4-16,62 19 2 0,0 0-2 0,-65-22 2 16,1 5-2-16,64 17 1 0,0 0-1 0,-68-23 2 15,-2 3-2-15,70 20 1 0,0 0-1 0,-64-24 1 16,-4 0-1-16,68 24 0 0,0 0 0 0,-65-24 0 15,4 0 0-15,61 24 0 0,0 0 0 0,-68-22 1 16,-1-2-1-16,69 24 0 0,0 0 0 0,-66-24 1 16,1-4-1-16,65 28 0 0,0 0 0 0,-57-27 1 15,4-9-1-15,53 36 2 0,0 0-2 0,-59-43 2 16,-2-12-2-16,61 55-3 0,0 0 3 0,-63-63-2 16,2-4 2-16,61 67-83 0,0 0 83 0,-62-77-82 15,6-4 82-15,56 81-135 0,0 0 135 0,-52-101-135 0,8-10 135 16,-50-101-199-16</inkml:trace>
  <inkml:trace contextRef="#ctx0" brushRef="#br0" timeOffset="144126.03">21006 14851 214 0,'0'0'0'0,"0"0"0"0,18-7 0 0,-18 7 30 0,0 0-30 16,-12 2 30-16,-15 3-30 0,27-5 53 0,0 0-53 15,-19 4 54-15,0-1-54 0,19-3 60 0,0 0-60 16,-16 3 61-16,3-1-61 0,13-2 50 0,0 0-50 0,-11 2 50 16,6-2-50-16,5 0 55 0,0 0-55 15,-7 2 56-15,5-2-56 0,2 0 44 0,0 0-44 0,-5 1 45 16,3 1-45-16,2-2 36 0,0 0-36 0,0 0 37 16,-2 5-37-16,2-5 24 0,0 0-24 0,6 9 25 15,2 1-25-15,-8-10 10 0,0 0-10 0,14 12 10 16,5 3-10-16,-19-15 18 0,0 0-18 0,21 12 19 15,7 0-19-15,-28-12 14 0,0 0-14 0,28 16 15 16,3-4-15-16,-31-12 34 0,0 0-34 0,32 12 34 16,-1 0-34-16,-31-12 27 0,0 0-27 0,33 10 27 15,-3-3-27-15,-30-7 9 0,0 0-9 0,33 8 9 16,2 1-9-16,-35-9 29 0,0 0-29 0,35 7 29 0,1-2-29 16,-36-5 5-16,0 0-5 0,39 5 6 0,-1 0-6 15,-38-5 25-15,0 0-25 0,42 5 26 0,1-1-26 0,-43-4 20 16,0 0-20-16,46 2 20 0,-1 1-20 0,-45-3 25 15,0 0-25-15,42 0 26 0,0 0-26 0,-42 0 22 16,0 0-22-16,38 0 23 0,-2 0-23 0,-36 0 4 16,0 0-4-16,35 0 5 0,-2 0-5 0,-33 0 8 15,0 0-8-15,35 0 9 0,-2-3-9 0,-33 3 8 16,0 0-8-16,37-4 8 0,-1-3-8 0,-36 7 7 16,0 0-7-16,39-5 8 0,-1 0-8 0,-38 5 15 15,0 0-15-15,35-3 15 0,-4 1-15 0,-31 2 14 0,0 0-14 16,32-2 15-16,-3-1-15 0,-29 3 1 0,0 0-1 15,26 0 1-15,2 0-1 0,-28 0 4 0,0 0-4 16,26 0 5-16,-1-2-5 0,-25 2 6 0,0 0-6 0,24-2 6 16,1 1-6-16,-25 1 3 0,0 0-3 0,24-6 3 15,0 3-3-15,-24 3 5 0,0 0-5 0,25-3 6 16,-3-1-6-16,-22 4 7 0,0 0-7 0,21-3 7 16,2 1-7-16,-23 2 0 0,0 0 0 0,19-3 1 15,0-3-1-15,-19 6 7 0,0 0-7 0,21-5 8 16,0 0-8-16,-21 5 22 0,0 0-22 0,21-10 22 15,-2 1-22-15,-19 9 0 0,0 0 0 0,18-7 1 16,1 1-1-16,-19 6 8 0,0 0-8 0,14-6 9 16,0 1-9-16,-14 5 8 0,0 0-8 0,14-3 9 15,-2 1-9-15,-12 2 0 0,0 0 0 0,14 0 1 16,-2 4-1-16,-12-4 0 0,0 0 0 0,10 5 1 0,-1 0-1 16,-9-5-5-16,0 0 5 0,7 7-5 0,2 1 5 15,-9-8-35-15,0 0 35 0,3 9-34 0,2 1 34 16,-5-10-86-16,0 0 86 0,6 10-85 0,1 1 85 0,-7-11-128 15,0 0 128-15,5 5-127 0,2-2 127 0,7 8-785 16</inkml:trace>
  <inkml:trace contextRef="#ctx0" brushRef="#br0" timeOffset="146273.21">23165 14873 561 0,'0'0'0'0,"5"0"0"0,2-1 0 16,-7 1-161-16,0 0 161 0,5-7-161 0,2-3 161 0,-7 10-25 16,0 0 25-16,7-11-24 0,0 1 24 0,-7 10-13 15,0 0 13-15,7-12-13 0,2 0 13 0,-9 12-6 16,0 0 6-16,5-14-6 0,0-1 6 0,-5 15 38 16,0 0-38-16,7-14 38 0,0 0-38 0,-7 14 45 15,0 0-45-15,5-10 45 0,-1 3-45 0,-4 7 36 16,0 0-36-16,5-5 37 0,-5 3-37 0,0 2 28 15,0 0-28-15,0 0 28 0,0 0-28 0,0 0 44 0,0 0-44 16,0 7 45-16,-5 5-45 0,5-12 24 0,0 0-24 16,-4 16 25-16,4 1-25 0,0-17 28 0,0 0-28 15,-5 19 28-15,4 3-28 0,1-22 22 0,0 0-22 16,-4 26 23-16,2 3-23 0,2-29 40 0,0 0-40 0,-3 26 40 16,-1-1-40-16,4-25 32 0,0 0-32 0,-3 33 32 15,-1-1-32-15,4-32 38 0,0 0-38 0,-1 35 38 16,-1-3-38-16,2-32 33 0,0 0-33 0,0 34 34 15,0-3-34-15,0-31 33 0,0 0-33 0,0 31 33 16,2 0-33-16,-2-31 13 0,0 0-13 0,1 27 14 16,1-1-14-16,-2-26 31 0,0 0-31 0,4 26 31 15,1-1-31-15,-5-25 27 0,0 0-27 0,9 23 27 16,3-3-27-16,-12-20 33 0,0 0-33 0,14 19 33 16,5 0-33-16,-19-19 21 0,0 0-21 0,17 17 21 15,6-2-21-15,-23-15 18 0,0 0-18 0,28 16 19 0,-2-2-19 16,-26-14 27-16,0 0-27 0,33 13 27 0,-2 1-27 15,-31-14 2-15,0 0-2 0,37 15 3 0,3 1-3 16,-40-16 0-16,0 0 0 0,44 15 1 0,3-1-1 0,-47-14 0 16,0 0 0-16,50 12 1 0,2 0-1 0,-52-12 0 15,0 0 0-15,54 10 0 0,2-3 0 0,-56-7 0 16,0 0 0-16,56 9 0 0,0-3 0 0,-56-6-1 16,0 0 1-16,57 6 0 0,2-1 0 0,-59-5-3 15,0 0 3-15,68 7-3 0,9 1 3 0,-77-8-1 16,0 0 1-16,59 7 0 0,-10-4 0 0,-49-3 2 15,0 0-2-15,50 2 2 0,1-2-2 0,-51 0 6 16,0 0-6-16,52 0 7 0,2-2-7 0,-54 2 9 0,0 0-9 16,68 0 9-16,7-1-9 0,-75 1 15 0,0 0-15 15,58 0 15-15,-10 1-15 0,-48-1 8 0,0 0-8 0,51 2 8 16,-4 0-8-16,-47-2 3 0,0 0-3 0,49 2 4 16,1-2-4-16,-50 0 7 0,0 0-7 0,53 1 7 15,1 3-7-15,-54-4 7 0,0 0-7 0,52 1 7 16,0 1-7-16,-52-2 3 0,0 0-3 0,49-2 3 15,-4-3-3-15,-45 5 12 0,0 0-12 0,45-5 12 16,1 0-12-16,-46 5 3 0,0 0-3 0,45-7 4 16,0 4-4-16,-45 3 2 0,0 0-2 0,46-4 2 15,1 1-2-15,-47 3 1 0,0 0-1 0,47-5 2 16,1 0-2-16,-48 5-1 0,0 0 1 0,44-7-1 16,0 2 1-16,-44 5 0 0,0 0 0 0,41-6 0 15,1 3 0-15,-42 3 0 0,0 0 0 0,42-3 0 0,0-1 0 16,-42 4 0-16,0 0 0 0,40-1 0 0,-2-1 0 15,-38 2 0-15,0 0 0 0,39-2 1 0,-1-1-1 16,-38 3 1-16,0 0-1 0,36-2 1 0,-1 2-1 16,-35 0 1-16,0 0-1 0,33 0 1 0,-1 0-1 0,-32 0 13 15,0 0-13-15,29 0 14 0,1 2-14 0,-30-2 15 16,0 0-15-16,30 0 16 0,-1-2-16 0,-29 2 4 16,0 0-4-16,28-2 4 0,-2-1-4 0,-26 3 3 15,0 0-3-15,26-4 4 0,2 1-4 0,-28 3 2 16,0 0-2-16,26-2 2 0,-3 1-2 0,-23 1 0 15,0 0 0-15,21-2 0 0,0 2 0 0,-21 0 0 0,0 0 0 16,22-2 1-16,1 0-1 0,-23 2 0 0,0 0 0 16,19 2 0-16,-1 2 0 0,-18-4 0 0,0 0 0 15,14 1 0-15,-4 1 0 0,-10-2 0 0,0 0 0 0,12 2 0 16,2-1 0-16,-14-1-2 0,0 0 2 16,11 2-2-16,-3 0 2 0,-8-2 0 0,0 0 0 0,9 5 0 15,0 0 0-15,-9-5 0 0,0 0 0 0,8 7 1 16,3 0-1-16,-11-7 1 0,0 0-1 0,12 7 1 15,4-7-1-15,-16 0 3 0,0 0-3 0,14 1 4 16,1-2-4-16,-15 1 0 0,0 0 0 0,18 0 1 16,3-7-1-16,-21 7-1 0,0 0 1 0,22-9 0 15,6-1 0-15,-28 10 1 0,0 0-1 0,25-9 2 16,1-1-2-16,-26 10-1 0,0 0 1 0,26-12 0 16,-2 2 0-16,-24 10-9 0,0 0 9 0,25-14-8 15,-3 0 8-15,-22 14 1 0,0 0-1 0,21-12 1 16,0 0-1-16,-21 12 1 0,0 0-1 0,21-12 1 0,-2 0-1 15,-19 12 0-15,0 0 0 0,19-12 0 0,1-1 0 16,-20 13 17-16,0 0-17 0,15-14 17 0,1-1-17 16,-16 15 3-16,0 0-3 0,16-19 4 0,-1-5-4 0,-15 24 3 15,0 0-3-15,11-24 3 0,-3-4-3 0,-8 28 6 16,0 0-6-16,9-27 6 0,0-4-6 0,-9 31 6 16,0 0-6-16,9-29 7 0,-2-2-7 0,-7 31 3 15,0 0-3-15,8-27 3 0,1 3-3 0,-9 24 12 16,0 0-12-16,9-19 12 0,-2 4-12 0,-7 15 0 15,0 0 0-15,7-14 1 0,1 4-1 0,-8 10 8 16,0 0-8-16,7-9 8 0,-1 2-8 0,-6 7 14 0,0 0-14 16,3-5 15-16,0 3-15 0,-3 2 3 0,0 0-3 15,4 0 4-15,-2 0-4 0,-2 0 7 0,0 0-7 16,0 0 7-16,5 4-7 0,-5-4 0 0,0 0 0 0,0 0 0 16,5 1 0-16,-5-1-2 0,0 0 2 0,0 0-2 15,5 0 2-15,-5 0-37 0,0 0 37 0,0 0-36 16,6-1 36-16,-6 1-58 0,0 0 58 0,0 0-58 15,3-4 58-15,-3 4-128 0,0 0 128 0,2-1-127 16,-2-5 127-16,0 6-185 0,0 0 185 0,0-8-184 16,-2-2 184-16,0-9-620 0</inkml:trace>
  <inkml:trace contextRef="#ctx0" brushRef="#br0" timeOffset="150237.84">29999 12144 102 0,'0'0'0'0,"-3"-1"0"0,-4-8 0 15,-4-1-17-15</inkml:trace>
  <inkml:trace contextRef="#ctx0" brushRef="#br0" timeOffset="152638.91">29903 12158 169 0,'0'0'0'0,"7"-3"0"0,7-4 0 0,-14 7 7 16,0 0-7-16,-3 0 7 0,-8 7-7 0,11-7 38 15,0 0-38-15,-10 1 38 0,-1 3-38 0,11-4 2 16,0 0-2-16,-12 2 3 0,0-1-3 0,12-1 32 0,0 0-32 15,-12 0 33-15,-2 0-33 0,14 0 45 0,0 0-45 16,-16-1 46-16,-1-3-46 0,17 4 45 0,0 0-45 16,-18-3 46-16,-1-8-46 0,19 11 30 0,0 0-30 15,-19-10 30-15,-2-2-30 0,21 12 10 0,0 0-10 0,-21-14 10 16,-1 1-10-16,22 13 12 0,0 0-12 0,-20-14 12 16,1 2-12-16,19 12 15 0,0 0-15 0,-19-10 15 15,-2 3-15-15,21 7 8 0,0 0-8 0,-22-9 8 16,-3 2-8-16,25 7 39 0,0 0-39 0,-22-10 39 15,-1 2-39-15,23 8 5 0,0 0-5 0,-23-9 6 16,-1-1-6-16,24 10 11 0,0 0-11 0,-23-11 11 16,1 1-11-16,22 10 17 0,0 0-17 0,-23-8 17 15,-1-4-17-15,24 12 13 0,0 0-13 0,-23-9 14 16,0 2-14-16,23 7 4 0,0 0-4 0,-26-10 5 16,-2 0-5-16,28 10 13 0,0 0-13 0,-29-9 14 15,-1 2-14-15,30 7 1 0,0 0-1 0,-30-10 1 0,-1 1-1 16,31 9 0-16,0 0 0 0,-31-8 0 0,-2 1 0 0,33 7-28 15,0 0 28-15,-34-7-28 0,0-1 28 0,34 8-31 16,0 0 31-16,-35-6-31 0,2 3 31 0,33 3-8 16,0 0 8-16,-40-2-7 0,-4 1 7 0,44 1-3 15,0 0 3-15,-45 1-2 0,-1 4 2 0,46-5 0 16,0 0 0-16,-40 4 0 0,2 1 0 0,38-5 1 16,0 0-1-16,-42 9 1 0,0 3-1 0,42-12 0 15,0 0 0-15,-40 10 0 0,2 2 0 0,38-12-1 16,0 0 1-16,-42 15 0 0,-3 2 0 0,45-17-4 0,0 0 4 15,-44 16-3-15,1-1 3 0,43-15-3 0,0 0 3 16,-44 16-3-16,1 1 3 0,43-17 0 0,0 0 0 16,-40 17 0-16,3 0 0 0,37-17-5 0,0 0 5 15,-38 22-5-15,-1 2 5 0,39-24-14 0,0 0 14 0,-34 24-13 16,2-1 13-16,32-23-15 0,0 0 15 0,-33 29-15 16,-2 3 15-16,35-32-17 0,0 0 17 0,-35 34-16 15,2-3 16-15,33-31-9 0,0 0 9 0,-36 36-9 16,-4-1 9-16,40-35-1 0,0 0 1 0,-35 34-1 15,2-2 1-15,33-32 1 0,0 0-1 0,-37 36 1 16,1 2-1-16,36-38 10 0,0 0-10 0,-35 39 11 16,0 3-11-16,35-42 27 0,0 0-27 0,-40 49 27 15,-5 8-27-15,45-57 19 0,0 0-19 0,-35 43 20 16,5-7-20-16,30-36 26 0,0 0-26 0,-30 39 26 16,4 2-26-16,26-41 8 0,0 0-8 0,-33 57 8 15,-5 9-8-15,38-66 5 0,0 0-5 0,-28 67 5 0,4 5-5 16,24-72 3-16,0 0-3 0,-21 67 3 0,3-4-3 15,18-63 0-15,0 0 0 0,-15 67 0 0,2 0 0 16,13-67 0-16,0 0 0 0,-8 70 0 0,1 4 0 0,7-74 0 16,0 0 0-16,-5 68 0 0,3-1 0 0,2-67-10 15,0 0 10-15,-2 70-9 0,2 4 9 0,0-74-51 16,0 0 51-16,2 76-51 0,0 2 51 0,-2-78-56 16,0 0 56-16,3 74-55 0,2-4 55 0,-5-70-39 15,0 0 39-15,2 69-38 0,1-4 38 0,-3-65-30 16,0 0 30-16,4 65-30 0,-1 0 30 0,-3-65-15 15,0 0 15-15,4 51-15 0,1-8 15 0,-5-43-20 0,0 0 20 16,7 45-19-16,4-2 19 0,-11-43-4 0,0 0 4 16,10 44-3-16,4 1 3 0,-14-45-7 0,0 0 7 0,16 44-7 15,3 6 7-15,-19-50-1 0,0 0 1 16,21 62 0-16,7 10 0 0,-28-72-1 0,0 0 1 0,24 63 0 16,2-3 0-16,-26-60-2 0,0 0 2 0,23 50-2 15,-4-9 2-15,-19-41-2 0,0 0 2 0,26 58-1 16,5 7 1-16,-31-65-2 0,0 0 2 0,28 63-1 15,0 1 1-15,-28-64 0 0,0 0 0 0,23 50 0 16,-2-11 0-16,-21-39 0 0,0 0 0 0,24 43 0 16,2 0 0-16,-26-43-1 0,0 0 1 0,37 53 0 15,8 8 0-15,-45-61-1 0,0 0 1 0,45 60 0 16,4 0 0-16,-49-60 1 0,0 0-1 0,47 53 2 16,-2-3-2-16,-45-50 18 0,0 0-18 0,37 38 19 15,-6-7-19-15,-31-31 24 0,0 0-24 0,39 34 25 0,1-2-25 16,-40-32 14-16,0 0-14 0,52 43 15 0,11 7-15 15,-63-50 35-15,0 0-35 0,59 43 36 0,4-4-36 16,-63-39 28-16,0 0-28 0,55 34 28 0,0-3-28 0,-55-31 15 16,0 0-15-16,43 23 15 0,-6-8-15 0,-37-15 12 15,0 0-12-15,41 15 13 0,1-1-13 0,-42-14 16 16,0 0-16-16,47 12 17 0,6-3-17 0,-53-9 14 16,0 0-14-16,52 8 15 0,2-3-15 0,-54-5 15 15,0 0-15-15,66 11 16 0,11 1-16 0,-77-12 4 16,0 0-4-16,73 13 5 0,4 4-5 0,-77-17 13 15,0 0-13-15,71 18 14 0,0-1-14 0,-71-17 3 0,0 0-3 16,67 19 4-16,-3-1-4 0,-64-18 2 0,0 0-2 16,64 17 3-16,-1-3-3 0,-63-14 1 0,0 0-1 15,56 10 2-15,-7-4-2 0,-49-6 1 0,0 0-1 16,62 5 1-16,8 0-1 0,-70-5 3 0,0 0-3 0,68 5 4 16,0 0-4-16,-68-5 5 0,0 0-5 0,56 5 6 15,-7 0-6-15,-49-5 22 0,0 0-22 0,64 14 23 16,11 3-23-16,-75-17 31 0,0 0-31 0,56 14 31 15,-11 0-31-15,-45-14 19 0,0 0-19 0,63 17 20 16,8 0-20-16,-71-17 18 0,0 0-18 0,72 19 19 16,4 0-19-16,-76-19 40 0,0 0-40 0,70 17 41 15,-2 0-41-15,-68-17 37 0,0 0-37 0,52 14 37 16,-10-4-37-16,-42-10 23 0,0 0-23 0,47 8 24 16,0-1-24-16,-47-7 11 0,0 0-11 0,50 2 11 15,3-5-11-15,-53 3 29 0,0 0-29 0,52-6 29 16,2-4-29-16,-54 10 10 0,0 0-10 0,49-10 11 0,-4 0-11 15,-45 10 10-15,0 0-10 0,45-14 11 0,1-1-11 16,-46 15-1-16,0 0 1 0,45-19 0 0,2-4 0 16,-47 23-17-16,0 0 17 0,51-20-16 0,1-1 16 0,-52 21-26 15,0 0 26-15,52-20-25 0,0-1 25 0,-52 21-8 16,0 0 8-16,66-24-8 0,11-3 8 0,-77 27-18 16,0 0 18-16,72-21-18 0,-3 2 18 0,-69 19-15 15,0 0 15-15,66-17-14 0,-3 4 14 0,-63 13-26 16,0 0 26-16,47-12-25 0,-10 3 25 0,-37 9-20 15,0 0 20-15,38-10-20 0,0-2 20 0,-38 12-10 16,0 0 10-16,37-14-10 0,0-1 10 0,-37 15-11 0,0 0 11 16,38-19-10-16,2-4 10 0,-40 23-16 0,0 0 16 15,38-24-15-15,-1-3 15 0,-37 27-4 0,0 0 4 16,35-27-3-16,-4-1 3 0,-31 28-7 0,0 0 7 16,31-25-6-16,-1-1 6 0,-30 26-1 0,0 0 1 0,28-22 0 15,-2 1 0-15,-26 21 11 0,0 0-11 0,24-19 11 16,-1 0-11-16,-23 19 35 0,0 0-35 0,23-17 36 15,-1 0-36-15,-22 17 19 0,0 0-19 0,21-14 20 16,-1 1-20-16,-20 13 30 0,0 0-30 0,17-12 30 16,-1-5-30-16,-16 17 36 0,0 0-36 0,14-18 37 15,-4 1-37-15,-10 17 43 0,0 0-43 0,10-19 43 16,-1-3-43-16,-9 22 27 0,0 0-27 0,7-26 27 16,-3-1-27-16,-4 27 18 0,0 0-18 0,3-34 18 15,-1 0-18-15,-2 34 35 0,0 0-35 0,0-38 36 16,0-5-36-16,0 43 5 0,0 0-5 0,-4-43 5 0,-1-3-5 15,5 46 28-15,0 0-28 0,-5-46 28 0,-2-1-28 16,7 47 19-16,0 0-19 0,-7-54 20 0,2-3-20 16,5 57 1-16,0 0-1 0,-5-60 2 0,-1-3-2 15,6 63 1-15,0 0-1 0,-8-72 2 0,-1-9-2 0,9 81-4 16,0 0 4-16,-9-75-3 0,2-1 3 0,7 76-25 16,0 0 25-16,-9-66-24 0,1 2 24 0,8 64-21 15,0 0 21-15,-9-49-21 0,-1 9 21 0,10 40-17 16,0 0 17-16,-14-41-17 0,-4 0 17 0,18 41-27 15,0 0 27-15,-17-41-27 0,-2 1 27 0,19 40-7 16,0 0 7-16,-21-44-6 0,0-6 6 0,21 50-10 16,0 0 10-16,-32-63-10 0,-6-13 10 0,38 76-9 15,0 0 9-15,-40-66-8 0,-2 2 8 0,42 64-15 0,0 0 15 16,-38-61-15-16,3 4 15 0,35 57-1 0,0 0 1 0,-35-55-1 16,2 2 1-16,33 53-1 0,0 0 1 0,-35-56 0 15,0-3 0-15,35 59-1 0,0 0 1 0,-31-44 0 16,3 4 0-16,28 40 0 0,0 0 0 0,-38-51 0 15,-6-7 0-15,44 58 0 0,0 0 0 0,-41-55 0 16,1 0 0-16,40 55 0 0,0 0 0 0,-34-44 0 16,8 6 0-16,26 38 2 0,0 0-2 0,-28-38 2 15,2 2-2-15,26 36 12 0,0 0-12 0,-28-39 12 16,1-4-12-16,27 43 1 0,0 0-1 0,-37-57 1 16,-7-8-1-16,44 65 4 0,0 0-4 0,-40-65 5 15,0-3-5-15,40 68 0 0,0 0 0 0,-40-62 0 16,-2 6 0-16,42 56-4 0,0 0 4 0,-41-52-3 0,-1 6 3 15,42 46-13-15,0 0 13 0,-35-36-13 0,5 5 13 16,30 31-25-16,0 0 25 0,-29-32-24 0,-1 1 24 16,30 31-31-16,0 0 31 0,-31-36-31 0,-2 0 31 15,33 36-43-15,0 0 43 0,-39-40-42 0,-3-2 42 0,42 42-34 16,0 0 34-16,-59-52-34 0,-12-4 34 0,71 56-73 16,0 0 73-16,-66-52-72 0,-2 4 72 0,68 48-120 15,0 0 120-15,-65-44-119 0,4 1 119 0,61 43-83 16,0 0 83-16,-64-40-82 0,-1 1 82 0,65 39-58 15,0 0 58-15,-66-34-57 0,0 3 57 0,66 31-71 16,0 0 71-16,-68-29-71 0,0 1 71 0,-68-28-101 16</inkml:trace>
  <inkml:trace contextRef="#ctx0" brushRef="#br0" timeOffset="158628.94">8961 8559 1099 0,'0'0'0'0,"0"0"-222"0,0 0 222 0,0 0-221 15,0 0 221-15,0 0-82 0,0 0 82 0,0 0-82 0,-31-2 82 16,31 2-51-16,0 0 51 0,-21-3-51 0,-5-4 51 15,26 7-17-15,0 0 17 0,-26-5-17 0,-2-2 17 16,28 7-2-16,0 0 2 0,-23-5-1 0,-1 1 1 0,24 4-3 16,0 0 3-16,-23-1-2 0,2-1 2 0,21 2-34 15,0 0 34-15,-20 0-33 0,2 2 33 0,18-2-17 16,0 0 17-16,-24 5-16 0,3-4 16 0,21-1-31 16,0 0 31-16,-32 7-31 0,-1 2 31 0,33-9-1 15,0 0 1-15,-36 10 0 0,1 2 0 0,35-12 1 16,0 0-1-16,-42 12 2 0,-1 5-2 0,43-17 10 15,0 0-10-15,-46 17 10 0,3 0-10 0,43-17 17 16,0 0-17-16,-39 16 17 0,6-1-17 0,33-15 9 0,0 0-9 16,-38 19 9-16,0 2-9 0,38-21 9 0,0 0-9 15,-32 19 10-15,4-2-10 0,28-17 8 0,0 0-8 0,-31 24 8 16,1 1-8-16,30-25 3 0,0 0-3 0,-29 26 4 16,4-2-4-16,25-24 0 0,0 0 0 0,-29 34 1 15,3 1-1-15,26-35 1 0,0 0-1 0,-26 36 2 16,1-4-2-16,25-32 4 0,0 0-4 0,-24 39 4 15,-2 4-4-15,26-43 13 0,0 0-13 0,-21 36 13 16,3 0-13-16,18-36 3 0,0 0-3 0,-17 40 4 16,-1-1-4-16,18-39 21 0,0 0-21 0,-17 41 21 15,1 0-21-15,16-41 32 0,0 0-32 0,-17 47 32 16,5-3-32-16,12-44 46 0,0 0-46 0,-14 43 47 16,2 0-47-16,12-43 57 0,0 0-57 0,-9 43 58 15,2-7-58-15,7-36 45 0,0 0-45 0,-2 39 45 0,4-1-45 16,-2-38 32-16,0 0-32 0,3 36 32 0,1 0-32 15,-4-36 8-15,0 0-8 0,9 36 8 0,3 1-8 16,-12-37 29-16,0 0-29 0,14 38 29 0,3 0-29 16,-17-38-7-16,0 0 7 0,18 36-7 0,3 0 7 0,-21-36-23 15,0 0 23-15,24 34-22 0,2 2 22 0,-26-36-38 16,0 0 38-16,30 32-38 0,3 3 38 0,-33-35-44 16,0 0 44-16,31 32-43 0,6 2 43 0,-37-34-35 15,0 0 35-15,29 36-35 0,3 4 35 0,-32-40-16 16,0 0 16-16,33 32-15 0,-4 3 15 0,-29-35-14 15,0 0 14-15,33 29-13 0,-1 2 13 0,-32-31-4 16,0 0 4-16,36 29-4 0,-1 0 4 0,-35-29-7 16,0 0 7-16,37 24-7 0,1 0 7 0,-38-24-3 0,0 0 3 15,44 22-3-15,-2 2 3 0,-42-24-5 0,0 0 5 16,41 17-5-16,-1-1 5 0,-40-16-7 0,0 0 7 16,42 18-7-16,0-2 7 0,-42-16-1 0,0 0 1 0,38 12 0 15,4 3 0-15,-42-15-1 0,0 0 1 0,47 12 0 16,0 4 0-16,-47-16-1 0,0 0 1 0,51 15 0 15,1-1 0-15,-52-14 0 0,0 0 0 0,54 14 1 16,-2-2-1-16,-52-12 0 0,0 0 0 0,54 8 1 16,-3-4-1-16,-51-4 7 0,0 0-7 0,52 3 8 15,2 2-8-15,-54-5 8 0,0 0-8 0,68 0 9 16,10 4-9-16,-78-4 33 0,0 0-33 0,58-4 33 16,-8-1-33-16,-50 5 4 0,0 0-4 0,49-3 5 15,0-1-5-15,-49 4 17 0,0 0-17 0,68-7 17 16,9-1-17-16,-77 8 24 0,0 0-24 0,73-9 25 15,7-5-25-15,-80 14 7 0,0 0-7 0,68-10 7 0,-4 2-7 16,-64 8 10-16,0 0-10 0,56-7 10 0,-5-2-10 16,-51 9 1-16,0 0-1 0,68-12 1 0,12-2-1 15,-80 14 0-15,0 0 0 0,71-15 1 0,-1 0-1 0,-70 15-2 16,0 0 2-16,66-14-1 0,-2 2 1 0,-64 12-1 16,0 0 1-16,67-10 0 0,1 1 0 0,-68 9-1 15,0 0 1-15,68-8 0 0,1-6 0 0,-69 14-2 16,0 0 2-16,58-14-2 0,-10 0 2 0,-48 14-18 15,0 0 18-15,72-22-18 0,8-5 18 0,-80 27-72 16,0 0 72-16,73-24-72 0,2-2 72 0,-75 26-66 16,0 0 66-16,68-24-66 0,-9 2 66 0,-59 22-49 0,0 0 49 15,47-21-49-15,-5 2 49 0,-42 19-46 0,0 0 46 16,47-20-45-16,2-1 45 0,-49 21-29 0,0 0 29 16,61-27-29-16,7-7 29 0,-68 34-9 0,0 0 9 0,52-26-8 15,-14 7 8-15,-38 19 0 0,0 0 0 0,42-24 0 16,-3 0 0-16,-39 24 2 0,0 0-2 0,38-24 3 15,0-2-3-15,-38 26 3 0,0 0-3 0,39-25 3 16,-1-1-3-16,-38 26 37 0,0 0-37 0,36-29 38 16,1-2-38-16,-37 31 34 0,0 0-34 0,28-38 35 15,-2-1-35-15,-26 39 14 0,0 0-14 0,17-39 15 16,-1-1-15-16,-16 40 3 0,0 0-3 0,5-41 3 16,-1 0-3-16,-4 41 0 0,0 0 0 0,-4-45 1 15,-4-1-1-15,8 46-1 0,0 0 1 0,-14-48 0 16,2 0 0-16,12 48 0 0,0 0 0 0,-18-48 0 15,-1 5 0-15,19 43 0 0,0 0 0 0,-23-41 0 16,-1 2 0-16,24 39 9 0,0 0-9 0,-26-40 9 0,-4 3-9 16,30 37 51-16,0 0-51 0,-29-36 52 0,-1 2-52 15,30 34 66-15,0 0-66 0,-35-35 67 0,2 3-67 0,33 32 58 16,0 0-58-16,-35-31 58 0,-7 2-58 0,42 29 41 16,0 0-41-16,-43-29 42 0,-2 1-42 0,45 28 42 15,0 0-42-15,-60-34 43 0,-8-5-43 0,68 39 45 16,0 0-45-16,-64-35 46 0,5 1-46 0,59 34 35 15,0 0-35-15,-47-26 36 0,5 4-36 0,42 22 15 16,0 0-15-16,-47-24 16 0,0 2-16 0,47 22 32 16,0 0-32-16,-63-29 32 0,-8-6-32 0,71 35 5 15,0 0-5-15,-65-29 5 0,1 2-5 0,64 27 16 0,0 0-16 16,-63-28 17-16,0 1-17 0,63 27 1 0,0 0-1 16,-64-27 1-16,-4-1-1 0,68 28-1 0,0 0 1 15,-68-24-1-15,-5 0 1 0,73 24-11 0,0 0 11 0,-66-19-10 16,5 2 10-16,61 17-10 0,0 0 10 0,-67-15-10 15,-2 1 10-15,69 14-4 0,0 0 4 0,-68-14-4 16,2 2 4-16,66 12-3 0,0 0 3 0,-53-10-3 16,8 2 3-16,45 8-2 0,0 0 2 0,-49-9-1 15,4-1 1-15,45 10-4 0,0 0 4 0,-68-16-3 16,-9-1 3-16,77 17-12 0,0 0 12 0,-75-20-12 16,-1-3 12-16,76 23-34 0,0 0 34 0,-79-22-33 15,-6 0 33-15,85 22-10 0,0 0 10 0,-89-17-10 16,-3 3 10-16,92 14-59 0,0 0 59 0,-89-7-59 15,7 7 59-15,82 0-131 0,0 0 131 0,-92 16-130 16,-2 6 130-16,-93 16-359 0</inkml:trace>
  <inkml:trace contextRef="#ctx0" brushRef="#br0" timeOffset="169363.93">9742 9643 191 0,'0'0'0'0,"-2"5"0"0,-1 2 0 0,3-7 79 15,0 0-79-15,0 4 80 0,-4-4-80 0,4 0 84 16,0 0-84-16,0 0 84 0,0 0-84 0,0 0 49 16,0 0-49-16,0 0 49 0,0 0-49 0,0 0 46 15,0 0-46-15,0 0 47 0,0 0-47 0,0 0 11 16,0 0-11-16,-2 3 11 0,2 2-11 0,0-5 7 15,0 0-7-15,-3 4 7 0,3 4-7 0,0-8 0 0,0 0 0 16,0 7 0-16,0 3 0 0,0-10-2 0,0 0 2 16,-4 16-2-16,3 1 2 0,1-17-30 0,0 0 30 15,-2 17-30-15,2-2 30 0,0-15-19 0,0 0 19 0,0 21-18 16,2 3 18-16,-2-24-2 0,0 0 2 0,1 22-1 16,3-3 1-16,-4-19-2 0,0 0 2 0,3 24-2 15,3 0 2-15,-6-24-2 0,0 0 2 0,3 27-1 16,2 3 1-16,-5-30-9 0,0 0 9 0,6 29-8 15,-3 0 8-15,-3-29-8 0,0 0 8 0,4 27-8 16,-3 1 8-16,-1-28-15 0,0 0 15 0,0 27-15 16,-1 2 15-16,1-29-1 0,0 0 1 0,-4 28-1 15,1-1 1-15,3-27-1 0,0 0 1 0,-6 29-1 16,-2 4 1-16,8-33 5 0,0 0-5 0,-6 29 5 16,-2 0-5-16,8-29 4 0,0 0-4 0,-7 36 4 15,2 3-4-15,5-39 13 0,0 0-13 0,-7 36 14 16,1-3-14-16,6-33 9 0,0 0-9 0,-5 38 9 0,2-3-9 15,3-35 3-15,0 0-3 0,-4 35 4 0,2-1-4 16,2-34 2-16,0 0-2 0,-3 38 3 0,-4-2-3 16,7-36 10-16,0 0-10 0,-5 36 10 0,1 0-10 0,4-36 8 15,0 0-8-15,-2 39 8 0,2 4-8 0,0-43 3 16,0 0-3-16,-3 41 4 0,3-2-4 0,0-39 20 16,0 0-20-16,3 38 20 0,-3 0-20 0,0-38 3 15,0 0-3-15,2 36 3 0,2 0-3 0,-4-36 0 16,0 0 0-16,3 39 1 0,-1 0-1 0,-2-39 0 15,0 0 0-15,3 40 0 0,1 1 0 0,-4-41 0 0,0 0 0 16,5 41 0-16,2-1 0 0,-7-40 9 0,0 0-9 16,5 37 10-16,4-3-10 0,-9-34 17 0,0 0-17 15,9 38 17-15,-1-5-17 0,-8-33 16 0,0 0-16 16,9 36 17-16,3 1-17 0,-12-37 4 0,0 0-4 0,9 40 4 16,3 3-4-16,-12-43 22 0,0 0-22 0,9 39 22 15,0-3-22-15,-9-36 2 0,0 0-2 0,8 36 3 16,-1-2-3-16,-7-34 6 0,0 0-6 0,9 33 7 15,0-1-7-15,-9-32 14 0,0 0-14 0,5 31 15 16,-1-3-15-16,-4-28 3 0,0 0-3 0,3 30 4 16,-3 3-4-16,0-33 6 0,0 0-6 0,-3 31 7 15,-1 0-7-15,4-31 13 0,0 0-13 0,-3 30 14 16,1 6-14-16,2-36 23 0,0 0-23 0,-4 30 24 16,1-1-24-16,3-29 13 0,0 0-13 0,-2 32 14 15,2 4-14-15,0-36 41 0,0 0-41 0,0 31 41 0,2-4-41 16,-2-27 6-16,0 0-6 0,0 28 7 15,-2-8-7-15,2-20-6 0,0 0 6 0,0 31-6 0,-3-2 6 16,3-29-34-16,0 0 34 0,-4 30-33 0,2-3 33 16,2-27-6-16,0 0 6 0,0 32-6 0,-3 4 6 15,3-36-20-15,0 0 20 0,-4 33-20 0,1-4 20 0,3-29-8 16,0 0 8-16,-7 36-8 0,-3 4 8 0,10-40-4 16,0 0 4-16,-9 32-3 0,4-3 3 0,5-29-1 15,0 0 1-15,-13 33 0 0,5-6 0 0,8-27 2 16,0 0-2-16,-13 28 2 0,5-1-2 0,8-27 32 15,0 0-32-15,-14 29 33 0,2 2-33 0,12-31 17 16,0 0-17-16,-13 27 17 0,1 1-17 0,12-28 12 0,0 0-12 16,-8 20 12-16,2-4-12 0,6-16 35 15,0 0-35-15,-3 15 35 0,-2-3-35 0,5-12 5 0,0 0-5 16,-4 16 5-16,4-6-5 0,0-10 26 0,0 0-26 16,-5 17 26-16,1 2-26 0,4-19 7 0,0 0-7 0,-3 20 7 15,-1 1-7-15,4-21 4 0,0 0-4 0,-1 24 5 16,-5 2-5-16,6-26 7 0,0 0-7 0,-3 24 7 15,3-6-7-15,0-18 3 0,0 0-3 0,-4 18 3 16,4-3-3-16,0-15 1 0,0 0-1 0,0 12 2 16,0-2-2-16,0-10 1 0,0 0-1 0,0 9 2 15,0-1-2-15,0-8 0 0,0 0 0 0,0 4 0 16,0 1 0-16,0-5-11 0,0 0 11 0,0 7-11 16,-3-6 11-16,3-1-52 0,0 0 52 0,-2 6-51 15,2-1 51-15,0-5-101 0,0 0 101 0,-3 3-100 16,3 2 100-16,0-5-138 0,0 0 138 0,3 5-138 0,-1 1 138 15,5 4-419-15</inkml:trace>
  <inkml:trace contextRef="#ctx0" brushRef="#br0" timeOffset="170639.95">9237 13590 169 0,'0'0'0'0,"0"0"0"16,3 2 0-16,-3-2 60 0,0 0-60 0,0 0 60 15,0 0-60-15,0 0 45 0,0 0-45 0,0 0 45 0,0 0-45 16,0 0 39-16,0 0-39 0,0 0 39 0,0 0-39 16,0 0 35-16,0 0-35 0,0 0 35 0,5 3-35 15,-5-3 22-15,0 0-22 0,4 4 22 0,1 1-22 16,-5-5 41-16,0 0-41 0,7 9 41 0,-2 1-41 0,-5-10 32 16,0 0-32-16,7 12 33 0,-2 3-33 0,-5-15 32 15,0 0-32-15,9 22 33 0,3 4-33 0,-12-26 13 16,0 0-13-16,9 28 14 0,0-1-14 0,-9-27 21 15,0 0-21-15,7 31 21 0,3 3-21 0,-10-34 8 16,0 0-8-16,9 33 8 0,0-1-8 0,-9-32 25 16,0 0-25-16,10 33 26 0,4-1-26 0,-14-32 0 15,0 0 0-15,9 28 0 0,-2-6 0 0,-7-22 0 16,0 0 0-16,8 24 0 0,3-2 0 0,-11-22 0 0,0 0 0 16,7 19 0-16,-2-5 0 0,-5-14 0 0,0 0 0 15,4 13 0-15,-1-1 0 0,-3-12 2 0,0 0-2 0,5 12 2 16,-5-3-2-16,0-9 12 0,0 0-12 0,4 9 13 15,-2-4-13-15,-2-5 15 0,0 0-15 0,6 5 15 16,-2-5-15-16,-4 0 15 0,0 0-15 0,7-9 16 16,3-3-16-16,-10 12 9 0,0 0-9 0,6-17 10 15,2-3-10-15,-8 20 16 0,0 0-16 0,7-24 17 16,-1-5-17-16,-6 29 22 0,0 0-22 0,8-31 23 16,4-4-23-16,-12 35 22 0,0 0-22 0,11-36 23 15,1-3-23-15,-12 39 24 0,0 0-24 0,12-38 25 16,0 1-25-16,-12 37 3 0,0 0-3 0,13-36 4 15,-5 1-4-15,-8 35 8 0,0 0-8 0,13-34 9 16,-5 5-9-16,-8 29 8 0,0 0-8 0,11-27 8 0,-1 1-8 16,-10 26 7-16,0 0-7 0,14-26 8 0,-2 2-8 15,-12 24 1-15,0 0-1 0,12-22 1 0,-3 1-1 16,-9 21 3-16,0 0-3 0,9-18 3 0,0 0-3 16,-9 18-3-16,0 0 3 0,8-15-3 0,-4 1 3 0,-4 14-13 15,0 0 13-15,5-10-13 0,0 3 13 0,-5 7-40 16,0 0 40-16,4-8-40 0,-1 4 40 0,-3 4-110 15,0 0 110-15,4-1-109 0,1 1 109 0,-5 0-167 16,0 0 167-16,9 1-166 0,-4 4 166 0,11 2-348 16</inkml:trace>
  <inkml:trace contextRef="#ctx0" brushRef="#br0" timeOffset="171810.1">9937 13748 113 0,'0'0'0'0,"0"-7"0"0,0-3 0 0,0 10 93 15,0 0-93-15,0-5 93 0,0 3-93 0,0 2 94 16,0 0-94-16,0 0 95 0,0 0-95 0,0 0 74 0,0 0-74 16,0 3 75-16,3 2-75 0,-3-5 71 0,0 0-71 15,0 7 71-15,4 0-71 0,-4-7 38 0,0 0-38 16,3 10 38-16,3-3-38 0,-6-7 36 0,0 0-36 15,1 12 36-15,6 4-36 0,-7-16 22 0,0 0-22 0,4 17 23 16,-2 0-23-16,-2-17 35 0,0 0-35 0,3 21 35 16,-3-1-35-16,0-20 30 0,0 0-30 0,0 26 30 15,0 1-30-15,0-27 32 0,0 0-32 0,0 28 33 16,0-1-33-16,0-27 22 0,0 0-22 0,0 27 22 16,4 1-22-16,-4-28 10 0,0 0-10 0,0 27 11 15,5 4-11-15,-5-31 11 0,0 0-11 0,0 24 11 16,3-2-11-16,-3-22 8 0,0 0-8 0,2 23 9 15,2-1-9-15,-4-22 8 0,0 0-8 0,3 17 8 16,-3-2-8-16,0-15 3 0,0 0-3 0,3 12 4 16,-3-5-4-16,0-7 6 0,0 0-6 0,0 5 6 15,0-5-6-15,0 0-2 0,0 0 2 0,0 0-1 0,2-6 1 16,-2 6-20-16,0 0 20 0,-2-11-20 0,2-2 20 16,0 13-39-16,0 0 39 0,-3-14-39 0,3 0 39 0,0 14-43 15,0 0 43-15,-3-17-43 0,-1 0 43 0,4 17-41 16,0 0 41-16,-2-22-40 0,-5 1 40 0,7 21-41 15,0 0 41-15,-5-19-41 0,0 2 41 0,5 17-35 16,0 0 35-16,-4-15-34 0,1-6 34 0,3 21-1 16,0 0 1-16,-4-15-1 0,3 1 1 0,1 14 6 15,0 0-6-15,-6-12 6 0,5 2-6 0,1 10 26 16,0 0-26-16,0-11 26 0,0 1-26 0,0 10 7 16,0 0-7-16,1-10 8 0,5 0-8 0,-6 10 5 0,0 0-5 15,5-11 6-15,4 3-6 0,-9 8 3 0,0 0-3 16,8-7 3-16,1 0-3 0,-9 7 1 0,0 0-1 15,10-3 2-15,4-1-2 0,-14 4 1 0,0 0-1 0,13 0 1 16,1 0-1-16,-14 0 1 0,0 0-1 0,15 7 1 16,-1 3-1-16,-14-10 3 0,0 0-3 0,16 12 3 15,-2 5-3-15,-14-17 10 0,0 0-10 0,15 18 11 16,3 4-11-16,-18-22 9 0,0 0-9 0,14 20 9 16,-2 3-9-16,-12-23 24 0,0 0-24 0,12 24 25 15,-7 3-25-15,-5-27 20 0,0 0-20 0,7 22 20 16,-3 1-20-16,-4-23 9 0,0 0-9 0,2 24 10 15,1-2-10-15,-3-22 27 0,0 0-27 0,0 20 27 16,0 1-27-16,0-21 12 0,0 0-12 0,-3 19 12 16,-1-2-12-16,4-17 5 0,0 0-5 0,-2 14 5 15,-1-2-5-15,3-12 22 0,0 0-22 0,-4 8 23 16,3-3-23-16,1-5 6 0,0 0-6 0,-4 6 7 0,-4-1-7 16,8-5 9-16,0 0-9 0,-13 3 10 0,-1-3-10 15,14 0 33-15,0 0-33 0,-15-5 34 0,-3-4-34 0,18 9 0 16,0 0 0-16,-17-10 0 0,1-2 0 0,16 12 2 15,0 0-2-15,-12-12 2 0,2 0-2 0,10 12 0 16,0 0 0-16,-7-12 1 0,1 0-1 0,6 12-3 16,0 0 3-16,0-10-3 0,0 1 3 0,0 9-71 15,0 0 71-15,4-12-71 0,5 4 71 0,-9 8-139 16,0 0 139-16,8-11-138 0,10 3 138 0,6-14-606 0</inkml:trace>
  <inkml:trace contextRef="#ctx0" brushRef="#br0" timeOffset="172156.64">10453 14029 393 0,'0'0'0'0,"5"-2"0"0,4-3 0 0,3-2-235 15</inkml:trace>
  <inkml:trace contextRef="#ctx0" brushRef="#br0" timeOffset="172936.87">10425 13974 113 0,'0'0'0'0,"3"2"0"0,6 1 0 0,-9-3 71 0,0 0-71 0,0 0 71 16,0 0-71-16,0 0 56 0,0 0-56 0,0 0 56 15,-5-5-56-15,5 5 69 0,0 0-69 0,-4-2 70 16,-1-1-70-16,5 3 54 0,0 0-54 0,-3 0 55 16,3-4-55-16,0 4 68 0,0 0-68 0,0 0 68 15,-6 0-68-15,6 0 69 0,0 0-69 0,-3 4 70 16,-4 3-70-16,7-7 54 0,0 0-54 0,-5 7 54 15,-4-1-54-15,9-6 40 0,0 0-40 0,-9 12 41 16,-3 4-41-16,12-16 18 0,0 0-18 0,-9 19 18 16,-3 0-18-16,12-19 12 0,0 0-12 0,-9 23 13 15,4 7-13-15,5-30 9 0,0 0-9 0,-3 34 10 16,6 0-10-16,-3-34 8 0,0 0-8 0,5 38 8 0,1 0-8 16,-6-38 3-16,0 0-3 0,10 36 4 0,4-4-4 15,-14-32 2-15,0 0-2 0,14 31 2 0,5-4-2 16,-19-27 1-16,0 0-1 0,18 24 2 0,-1-3-2 0,-17-21 3 15,0 0-3-15,16 15 4 0,3-4-4 0,-19-11 6 16,0 0-6-16,19 3 6 0,2-8-6 0,-21 5 0 16,0 0 0-16,23-10 1 0,-3-6-1 0,-20 16 0 15,0 0 0-15,21-20 1 0,-3-6-1 0,-18 26 0 16,0 0 0-16,17-28 0 0,-1-4 0 0,-16 32-7 16,0 0 7-16,14-31-7 0,0-1 7 0,-14 32-16 15,0 0 16-15,10-31-15 0,-1 3 15 0,-9 28-16 16,0 0 16-16,5-29-15 0,0 7 15 0,-5 22-5 0,0 0 5 15,2-24-4-15,-4 5 4 0,2 19-1 0,0 0 1 16,-5-17 0-16,0 3 0 0,5 14 1 0,0 0-1 0,-12-12 2 16,0 4-2-16,12 8 3 0,0 0-3 0,-14-9 3 15,-4 6-3-15,18 3 6 0,0 0-6 0,-19-5 6 16,-2 3-6-16,21 2 0 0,0 0 0 0,-19 0 0 16,0 2 0-16,19-2 0 0,0 0 0 0,-14 5 0 15,-2-2 0-15,16-3-3 0,0 0 3 0,-14 9-3 16,2-4 3-16,12-5-2 0,0 0 2 0,-9 8-2 15,1 1 2-15,8-9 0 0,0 0 0 0,-9 8 0 16,4 1 0-16,5-9 14 0,0 0-14 0,-4 10 15 16,4 4-15-16,0-14 10 0,0 0-10 0,0 19 10 15,9 5-10-15,-9-24 18 0,0 0-18 0,9 20 18 16,5 4-18-16,-14-24 15 0,0 0-15 0,20 26 15 0,8 2-15 16,-28-28 45-16,0 0-45 0,30 29 45 0,5 1-45 15,-35-30 22-15,0 0-22 0,33 31 22 0,-2 0-22 16,-31-31 19-16,0 0-19 0,33 29 20 0,0 0-20 15,-33-29 10-15,0 0-10 0,27 26 10 0,-3-4-10 0,-24-22 1 16,0 0-1-16,26 23 2 0,-5-1-2 0,-21-22-16 16,0 0 16-16,17 14-15 0,1-1 15 0,-18-13-64 15,0 0 64-15,12 9-63 0,2-2 63 0,-14-7-133 16,0 0 133-16,16 3-133 0,1-1 133 0,16 3-674 16</inkml:trace>
  <inkml:trace contextRef="#ctx0" brushRef="#br0" timeOffset="178702.14">14440 12185 371 0,'0'0'0'0,"0"9"0"0,-1 6 0 0,1-15 42 16,0 0-42-16,-7-6 42 0,-4-10-42 0,-10-4-292 15</inkml:trace>
  <inkml:trace contextRef="#ctx0" brushRef="#br0" timeOffset="179827.93">14160 12071 102 0,'0'0'0'16,"12"5"0"-16,9-2 0 0,-21-3 58 0,0 0-58 0,-9-3 59 15,-22-7-59-15,31 10 69 0,0 0-69 0,-24-11 70 16,-6-1-70-16,30 12 48 0,0 0-48 0,-26-10 49 16,1-2-49-16,25 12 40 0,0 0-40 0,-26-12 41 15,-3 0-41-15,29 12 18 0,0 0-18 0,-26-12 18 16,1 2-18-16,25 10 5 0,0 0-5 0,-26-9 6 15,-4 1-6-15,30 8 15 0,0 0-15 0,-27-9 16 16,0 2-16-16,27 7 8 0,0 0-8 0,-29-12 8 16,-3 0-8-16,32 12 33 0,0 0-33 0,-29-12 33 15,1-3-33-15,28 15 9 0,0 0-9 0,-26-17 10 16,0-2-10-16,26 19 6 0,0 0-6 0,-26-16 6 16,5 1-6-16,21 15 15 0,0 0-15 0,-25-17 16 15,4 3-16-15,21 14 14 0,0 0-14 0,-22-12 15 0,1 4-15 16,21 8 33-16,0 0-33 0,-28-12 34 0,-2 0-34 15,30 12 18-15,0 0-18 0,-31-12 18 0,1 0-18 16,30 12 18-16,0 0-18 0,-35-12 19 0,2 0-19 0,33 12 18 16,0 0-18-16,-33-11 18 0,2 3-18 0,31 8 15 15,0 0-15-15,-30-9 15 0,6 2-15 0,24 7 16 16,0 0-16-16,-33-8 17 0,1 1-17 0,32 7 4 16,0 0-4-16,-33-10 4 0,-2-1-4 0,35 11 3 15,0 0-3-15,-38-8 3 0,-4 1-3 0,42 7 0 16,0 0 0-16,-45-10 0 0,2 5 0 0,43 5-8 0,0 0 8 15,-42-7-8-15,3 5 8 0,39 2-26 0,0 0 26 16,-40-3-26-16,-2 3 26 0,42 0-21 0,0 0 21 16,-38 0-21-16,5 1 21 0,33-1-35 0,0 0 35 15,-45 2-35-15,-2 1 35 0,47-3-12 0,0 0 12 0,-44 6-12 16,1 0 12-16,43-6-42 0,0 0 42 0,-46 11-42 16,3 2 42-16,43-13-38 0,0 0 38 0,-42 14-37 15,5 2 37-15,37-16-24 0,0 0 24 0,-36 20-23 16,-1 2 23-16,37-22-11 0,0 0 11 0,-31 24-11 15,1 0 11-15,30-24 0 0,0 0 0 0,-29 28 0 16,1 1 0-16,28-29 0 0,0 0 0 0,-26 29 0 16,-4 0 0-16,30-29 0 0,0 0 0 0,-26 29 1 15,5 2-1-15,21-31 0 0,0 0 0 0,-26 36 0 16,1 3 0-16,25-39 1 0,0 0-1 0,-22 40 1 16,-1-1-1-16,23-39 1 0,0 0-1 0,-19 40 1 0,-2-1-1 15,21-39 1-15,0 0-1 0,-17 38 1 0,1-4-1 16,16-34 7-16,0 0-7 0,-14 31 8 0,5-2-8 15,9-29 14-15,0 0-14 0,-12 38 15 0,5-2-15 16,7-36 15-16,0 0-15 0,-5 34 15 0,0-2-15 16,5-32 16-16,0 0-16 0,0 36 17 0,1 4-17 0,-1-40 4 15,0 0-4-15,7 38 4 0,4 1-4 0,-11-39 3 16,0 0-3-16,16 36 3 0,-3 0-3 0,-13-36 2 16,0 0-2-16,21 34 2 0,7-3-2 0,-28-31 1 15,0 0-1-15,26 33 1 0,6-3-1 0,-32-30 1 16,0 0-1-16,33 33 1 0,2-4-1 0,-35-29 0 0,0 0 0 15,36 34 0-15,6 1 0 0,-42-35-1 16,0 0 1-16,38 36 0 0,1-4 0 0,-39-32 0 0,0 0 0 16,40 34 0-16,5 1 0 0,-45-35 0 0,0 0 0 0,45 32 1 15,8-6-1-15,-53-26 2 0,0 0-2 0,59 27 3 16,12 1-3-16,-71-28 0 0,0 0 0 0,53 20 0 16,-10-6 0-16,-43-14 0 0,0 0 0 0,45 15 0 15,-3-6 0-15,-42-9 1 0,0 0-1 0,47 8 2 16,0-2-2-16,-47-6 4 0,0 0-4 0,51 1 5 15,3-2-5-15,-54 1 7 0,0 0-7 0,56-2 7 16,-1-3-7-16,-55 5 15 0,0 0-15 0,51-4 15 16,-2-1-15-16,-49 5 3 0,0 0-3 0,52-7 4 15,0 1-4-15,-52 6 0 0,0 0 0 0,68-9 1 16,9-3-1-16,-77 12 2 0,0 0-2 0,54-10 2 16,-7 1-2-16,-47 9 4 0,0 0-4 0,49-10 5 15,-1 0-5-15,-48 10 2 0,0 0-2 0,49-18 3 0,2-4-3 16,-51 22 5-16,0 0-5 0,62-29 6 0,10-5-6 15,-72 34 0-15,0 0 0 0,59-41 1 0,0-4-1 16,-59 45 0-16,0 0 0 0,53-48 1 0,-3-3-1 0,-50 51-1 16,0 0 1-16,42-55 0 0,-2-8 0 0,-40 63-23 15,0 0 23-15,40-67-22 0,-2-4 22 0,-38 71-83 16,0 0 83-16,35-68-83 0,-5 1 83 0,-30 67-131 16,0 0 131-16,29-62-131 0,-2 3 131 0,28-63-185 15</inkml:trace>
  <inkml:trace contextRef="#ctx0" brushRef="#br0" timeOffset="183145.09">8658 10911 393 0,'0'0'0'0,"6"0"0"16,6-7 0-16,-12 7 9 0,0 0-9 0,8-3 9 15,-4 1-9-15,-4 2 54 0,0 0-54 0,5 0 55 16,2-3-55-16,-7 3-5 0,0 0 5 0,5-4-5 15,-1-1 5-15,-4 5-9 0,0 0 9 0,5-7-9 16,-1-1 9-16,-4 8-9 0,0 0 9 0,5-11-8 0,0 1 8 16,-5 10 0-16,0 0 0 0,7-10 0 0,2-2 0 15,-9 12 1-15,0 0-1 0,8-9 1 0,5-1-1 16,-13 10 27-16,0 0-27 0,12-9 27 0,0 1-27 0,-12 8 31 16,0 0-31-16,17-11 31 0,1 1-31 0,-18 10 37 15,0 0-37-15,21-12 37 0,1 0-37 0,-22 12 33 16,0 0-33-16,25-14 33 0,1-1-33 0,-26 15 8 15,0 0-8-15,21-15 8 0,1-1-8 0,-22 16 20 16,0 0-20-16,21-17 20 0,-2-2-20 0,-19 19 8 16,0 0-8-16,20-17 8 0,1-3-8 0,-21 20 9 15,0 0-9-15,20-18 9 0,1 1-9 0,-21 17 8 0,0 0-8 16,25-15 8-16,-4-1-8 0,-21 16 3 0,0 0-3 16,26-15 4-16,3 1-4 0,-29 14 0 0,0 0 0 15,27-12 1-15,2 5-1 0,-29 7-1 0,0 0 1 0,33-12 0 16,-1 4 0-16,-32 8-4 0,0 0 4 0,33-7-3 15,-4-1 3-15,-29 8-3 0,0 0 3 0,30-11-3 16,-6-1 3-16,-24 12 0 0,0 0 0 0,26-12 1 16,-5 0-1-16,-21 12 3 0,0 0-3 0,21-12 3 15,-3 2-3-15,-18 10 7 0,0 0-7 0,21-9 8 16,1 4-8-16,-22 5 8 0,0 0-8 0,21-3 8 16,4-1-8-16,-25 4 8 0,0 0-8 0,26-3 8 15,3 1-8-15,-29 2 3 0,0 0-3 0,30-3 4 16,0 3-4-16,-30 0 6 0,0 0-6 0,29-4 6 15,-3 4-6-15,-26 0 0 0,0 0 0 0,25 0 1 16,-3-1-1-16,-22 1 0 0,0 0 0 0,21-2 1 0,0 0-1 16,-21 2 5-16,0 0-5 0,18-3 6 0,-6-1-6 15,-12 4 22-15,0 0-22 0,12-3 22 0,-3 0-22 16,-9 3 32-16,0 0-32 0,10-2 32 0,-1 2-32 16,-9 0 19-16,0 0-19 0,10-4 20 0,-1 4-20 0,-9 0 29 15,0 0-29-15,10 0 29 0,1 0-29 0,-11 0 6 16,0 0-6-16,14 0 7 0,-2 0-7 0,-12 0 18 15,0 0-18-15,12 0 18 0,-1 0-18 0,-11 0 8 16,0 0-8-16,12 0 8 0,4-5-8 0,-16 5 9 16,0 0-9-16,10-7 9 0,6-3-9 0,-16 10 3 15,0 0-3-15,12-8 4 0,5-1-4 0,-17 9 6 0,0 0-6 16,12-10 6-16,6-1-6 0,-18 11 3 0,0 0-3 16,14-12 3-16,5 1-3 0,-19 11 5 0,0 0-5 15,17-12 5-15,4 1-5 0,-21 11 3 0,0 0-3 0,21-12 3 16,2 0-3-16,-23 12 5 0,0 0-5 0,21-12 5 15,-4 0-5-15,-17 12 7 0,0 0-7 0,18-10 7 16,-1-2-7-16,-17 12 0 0,0 0 0 0,19-12 1 16,-1 0-1-16,-18 12 3 0,0 0-3 0,12-12 3 15,2 0-3-15,-14 12 10 0,0 0-10 0,15-12 11 16,-1 0-11-16,-14 12 8 0,0 0-8 0,18-10 9 16,-1-2-9-16,-17 12 24 0,0 0-24 0,19-12 25 15,-1 0-25-15,-18 12 6 0,0 0-6 0,17-14 7 16,4-1-7-16,-21 15 4 0,0 0-4 0,21-14 5 15,0-1-5-15,-21 15 13 0,0 0-13 0,19-14 13 16,0-2-13-16,-19 16 8 0,0 0-8 0,19-18 8 16,1 0-8-16,-20 18 3 0,0 0-3 0,14-13 4 0,-2-1-4 15,-12 14 2-15,0 0-2 0,14-10 3 0,-2-1-3 16,-12 11-1-16,0 0 1 0,12-6 0 0,-7 2 0 16,-5 4-2-16,0 0 2 0,7-3-1 0,-3 1 1 0,-4 2-2 15,0 0 2-15,5-2-1 0,-5 2 1 0,0 0-4 16,0 0 4-16,0 0-4 0,0 0 4 0,0 0-1 15,0 0 1-15,0 4 0 0,-5-1 0 0,5-3 0 16,0 0 0-16,-7 9 0 0,-7 3 0 0,14-12 0 16,0 0 0-16,-16 13 0 0,-1 3 0 0,17-16 0 15,0 0 0-15,-21 20 0 0,-9 1 0 0,30-21 0 16,0 0 0-16,-22 19 1 0,1-4-1 0,21-15 0 0,0 0 0 16,-25 16 0-16,3-1 0 0,22-15 3 0,0 0-3 15,-21 14 4-15,0 1-4 0,21-15 0 0,0 0 0 16,-25 16 0-16,3-1 0 0,22-15 0 0,0 0 0 0,-30 17 0 15,-3 2 0-15,33-19-1 0,0 0 1 0,-33 19 0 16,2 1 0-16,31-20-3 0,0 0 3 0,-39 21-3 16,1 1 3-16,38-22 0 0,0 0 0 0,-40 19 1 15,2 2-1-15,38-21 0 0,0 0 0 0,-37 20 1 16,0 2-1-16,37-22 0 0,0 0 0 0,-33 24 0 16,4-5 0-16,29-19 0 0,0 0 0 0,-35 24 0 15,0 0 0-15,35-24-11 0,0 0 11 0,-33 24-11 16,3-3 11-16,30-21-10 0,0 0 10 0,-35 24-9 15,-3 0 9-15,38-24-10 0,0 0 10 0,-33 22-9 16,3-3 9-16,30-19-9 0,0 0 9 0,-33 20-8 16,4-4 8-16,29-16-24 0,0 0 24 0,-28 15-23 0,3 1 23 15,25-16-20-15,0 0 20 0,-29 20-20 0,-4-3 20 16,33-17-10-16,0 0 10 0,-32 19-9 0,3 0 9 0,29-19-11 16,0 0 11-16,-33 17-10 0,3-3 10 0,30-14-4 15,0 0 4-15,-30 14-3 0,-3-1 3 0,33-13-3 16,0 0 3-16,-29 12-2 0,1-1 2 0,28-11 0 15,0 0 0-15,-30 10 0 0,1 0 0 0,29-10-1 16,0 0 1-16,-28 10-1 0,2 1 1 0,26-11-4 16,0 0 4-16,-27 12-3 0,0 0 3 0,27-12-1 15,0 0 1-15,-27 12 0 0,5-2 0 0,22-10 2 16,0 0-2-16,-25 10 2 0,3 1-2 0,22-11 3 0,0 0-3 16,-21 12 3-16,-4 0-3 0,25-12 6 0,0 0-6 15,-22 12 6-15,1 0-6 0,21-12 7 0,0 0-7 16,-25 10 8-16,3 0-8 0,22-10 3 0,0 0-3 0,-21 9 3 15,0-3-3-15,21-6 6 0,0 0-6 0,-17 7 6 16,-4-2-6-16,21-5 7 0,0 0-7 0,-19 7 7 16,1-5-7-16,18-2 3 0,0 0-3 0,-17 2 3 15,3-2-3-15,14 0 12 0,0 0-12 0,-12-2 12 16,-1 0-12-16,13 2 3 0,0 0-3 0,-3-8 4 16,6-3-4-16,-3 11 2 0,0 0-2 0,6-12 2 15,9-3-2-15,-15 15 10 0,0 0-10 0,16-15 11 16,10-2-11-16,-26 17 3 0,0 0-3 0,23-21 4 15,5 2-4-15,-28 19 6 0,0 0-6 0,26-19 6 16,3-1-6-16,-29 20 32 0,0 0-32 0,30-23 33 16,-4 3-33-16,-26 20 1 0,0 0-1 0,30-24 1 15,3-3-1-15,-33 27-2 0,0 0 2 0,35-24-2 0,-2 1 2 16,-33 23-13-16,0 0 13 0,38-20-12 0,4 3 12 16,-42 17-26-16,0 0 26 0,43-16-26 0,4 1 26 15,-47 15-21-15,0 0 21 0,42-14-21 0,5 2 21 0,-47 12-10 16,0 0 10-16,42-14-9 0,-4-1 9 0,-38 15-5 15,0 0 5-15,39-19-5 0,-1-1 5 0,-38 20-8 16,0 0 8-16,35-19-7 0,2 0 7 0,-37 19-3 16,0 0 3-16,34-17-3 0,5 1 3 0,-39 16-5 15,0 0 5-15,38-19-5 0,4 2 5 0,-42 17-1 16,0 0 1-16,38-13 0 0,4-1 0 0,-42 14-1 16,0 0 1-16,38-12 0 0,1-4 0 0,-39 16 0 0,0 0 0 15,34-15 0-15,1 0 0 0,-35 15 0 0,0 0 0 16,33-16 0-16,-3-1 0 0,-30 17 0 0,0 0 0 15,33-15 0-15,-3-4 0 0,-30 19 3 0,0 0-3 0,31-17 3 16,-1 1-3-16,-30 16 2 0,0 0-2 0,29-15 3 16,-1 3-3-16,-28 12 2 0,0 0-2 0,26-16 2 15,0 4-2-15,-26 12 1 0,0 0-1 0,21-12 2 16,0 4-2-16,-21 8 3 0,0 0-3 0,18-7 4 16,-4 2-4-16,-14 5 2 0,0 0-2 0,12-4 2 15,-3 3-2-15,-9 1 1 0,0 0-1 0,8 0 2 16,-1 1-2-16,-7-1-1 0,0 0 1 0,9 2-1 15,-4 0 1-15,-5-2-51 0,0 0 51 0,7 2-51 16,-2 1 51-16,-5-3-140 0,0 0 140 0,6 2-140 16,4-1 140-16,7 3-568 0</inkml:trace>
  <inkml:trace contextRef="#ctx0" brushRef="#br0" timeOffset="189256.13">8369 12547 606 0,'0'0'0'0,"-3"0"0"16,-3 0 0-16,6 0-95 0,0 0 95 0,-1-7-95 15,-1-5 95-15,2 12-1 0,0 0 1 0,0-15-1 16,2-6 1-16,-2 21-8 0,0 0 8 0,1-19-7 15,1-1 7-15,-2 20-33 0,0 0 33 0,4-17-33 16,-4-1 33-16,0 18-7 0,0 0 7 0,-4-15-7 16,1 0 7-16,3 15-5 0,0 0 5 0,-6-12-5 15,1 0 5-15,5 12-3 0,0 0 3 0,-12-12-3 0,-5 1 3 16,17 11 2-16,0 0-2 0,-16-8 3 0,2 3-3 16,14 5 7-16,0 0-7 0,-17-7 8 0,1 2-8 15,16 5 9-15,0 0-9 0,-18-4 10 0,6 1-10 0,12 3 8 16,0 0-8-16,-14-2 9 0,-1 0-9 0,15 2 38 15,0 0-38-15,-18-1 39 0,1 1-39 0,17 0 18 16,0 0-18-16,-21 0 18 0,3-2-18 0,18 2 30 16,0 0-30-16,-24 0 30 0,-2 0-30 0,26 0 20 15,0 0-20-15,-26 2 20 0,1-1-20 0,25-1 27 16,0 0-27-16,-29 2 27 0,-3 2-27 0,32-4 22 16,0 0-22-16,-29 5 22 0,1 0-22 0,28-5 34 0,0 0-34 15,-26 7 35-15,0 0-35 0,26-7 29 0,0 0-29 16,-25 8 29-16,3 1-29 0,22-9 8 0,0 0-8 15,-21 10 9-15,0 0-9 0,21-10 12 0,0 0-12 0,-21 11 12 16,0 0-12-16,21-11 8 0,0 0-8 0,-26 16 9 16,0 1-9-16,26-17 8 0,0 0-8 0,-21 14 8 15,0-1-8-15,21-13 3 0,0 0-3 0,-21 16 4 16,0-1-4-16,21-15 6 0,0 0-6 0,-21 16 6 16,4-1-6-16,17-15 3 0,0 0-3 0,-18 19 3 15,1 0-3-15,17-19 1 0,0 0-1 0,-16 20 2 16,4 1-2-16,12-21 0 0,0 0 0 0,-10 20 0 15,1 3 0-15,9-23 0 0,0 0 0 0,-7 22 0 16,3-1 0-16,4-21 0 0,0 0 0 0,-1 22 0 16,-3 0 0-16,4-22-5 0,0 0 5 0,0 24-5 15,0 0 5-15,0-24-8 0,0 0 8 0,0 24-8 0,4-2 8 16,-4-22-15-16,0 0 15 0,5 28-15 0,0 1 15 16,-5-29-9-16,0 0 9 0,11 31-8 0,3 0 8 15,-14-31-34-15,0 0 34 0,14 29-33 0,5 0 33 0,-19-29-5 16,0 0 5-16,17 25-4 0,1-1 4 0,-18-24-2 15,0 0 2-15,17 23-1 0,4-1 1 0,-21-22 0 16,0 0 0-16,17 21 0 0,4-4 0 0,-21-17 0 16,0 0 0-16,25 17 0 0,-3 0 0 0,-22-17-1 15,0 0 1-15,28 15 0 0,3 1 0 0,-31-16-3 16,0 0 3-16,34 14-3 0,0-1 3 0,-34-13-6 16,0 0 6-16,37 12-6 0,3-3 6 0,-40-9-1 15,0 0 1-15,42 8-1 0,-4-3 1 0,-38-5 0 0,0 0 0 16,37 4 0-16,1-4 0 0,-38 0 2 0,0 0-2 15,31-2 2-15,-1-1-2 0,-30 3 13 0,0 0-13 16,28-9 13-16,-2-3-13 0,-26 12 33 0,0 0-33 0,26-17 34 16,-1-7-34-16,-25 24 40 0,0 0-40 0,22-29 40 15,-1-9-40-15,-21 38 24 0,0 0-24 0,21-37 25 16,2-5-25-16,-23 42 19 0,0 0-19 0,24-41 20 16,-3-1-20-16,-21 42 10 0,0 0-10 0,17-43 10 15,1 0-10-15,-18 43 1 0,0 0-1 0,16-43 2 16,1 2-2-16,-17 41-39 0,0 0 39 0,12-45-39 15,0 1 39-15,-12 44-145 0,0 0 145 0,9-45-144 16,-7 1 144-16,10-45-390 0</inkml:trace>
  <inkml:trace contextRef="#ctx0" brushRef="#br0" timeOffset="192333.21">24776 3827 124 0,'0'0'0'0,"13"-5"0"0,6-2 0 0,-19 7 38 15,0 0-38-15,22-8 39 0,6-3-39 0,-28 11 22 16,0 0-22-16,26-12 23 0,2-1-23 0,-28 13 31 0,0 0-31 16,30-16 31-16,-4 1-31 0,-26 15 31 0,0 0-31 15,30-19 31-15,3-2-31 0,-33 21 42 0,0 0-42 16,35-15 43-16,1-4-43 0,-36 19 34 0,0 0-34 16,37-14 34-16,1 1-34 0,-38 13 33 0,0 0-33 0,35-9 34 15,-4-3-34-15,-31 12 22 0,0 0-22 0,30-8 23 16,-8-4-23-16,-22 12 10 0,0 0-10 0,21-7 11 15,-5-2-11-15,-16 9 41 0,0 0-41 0,12-7 42 16,-1 2-42-16,-11 5 5 0,0 0-5 0,8-3 6 16,-1-1-6-16,-7 4 18 0,0 0-18 0,6 0 19 15,-5-3-19-15,-1 3 9 0,0 0-9 0,0 0 9 16,0 0-9-16,0 0-34 0,0 0 34 0,0 0-33 16,0 7 33-16,0-7-109 0,0 0 109 0,0 3-109 15,-1 2 109-15,-1 6-303 0</inkml:trace>
  <inkml:trace contextRef="#ctx0" brushRef="#br0" timeOffset="194405.95">30072 12480 348 0,'0'0'0'0,"6"-3"0"0,4-1 0 0,-10 4 51 15,0 0-51-15,16-12 52 0,3-1-52 0,-19 13 46 16,0 0-46-16,23-18 46 0,3 0-46 0,-26 18 68 16,0 0-68-16,28-23 68 0,3 1-68 0,-31 22 49 15,0 0-49-15,31-27 50 0,2-6-50 0,-33 33 49 16,0 0-49-16,35-34 50 0,2-2-50 0,-37 36 38 16,0 0-38-16,42-40 38 0,3-1-38 0,-45 41 45 0,0 0-45 15,49-39 46-15,1-2-46 0,-50 41 57 0,0 0-57 16,47-40 58-16,0 1-58 0,-47 39 33 0,0 0-33 15,56-44 33-15,7-6-33 0,-63 50 10 0,0 0-10 0,59-46 10 16,-2 1-10-16,-57 45 31 0,0 0-31 0,58-46 31 16,1 3-31-16,-59 43 16 0,0 0-16 0,58-45 17 15,-3-6-17-15,-55 51 27 0,0 0-27 0,61-48 27 16,2 2-27-16,-63 46 7 0,0 0-7 0,66-46 8 16,2 1-8-16,-68 45 10 0,0 0-10 0,72-51 11 15,1-4-11-15,-73 55 3 0,0 0-3 0,68-52 4 16,-4-1-4-16,-64 53 0 0,0 0 0 0,58-49 1 15,-6 2-1-15,-52 47-1 0,0 0 1 0,50-39 0 16,-2 3 0-16,-48 36-1 0,0 0 1 0,34-26-1 16,-9 9 1-16,-25 17 0 0,0 0 0 0,26-20 0 0,-3 4 0 15,-23 16 0-15,0 0 0 0,19-14 0 0,-5 2 0 16,-14 12-1-16,0 0 1 0,10-8 0 0,-1 1 0 16,-9 7-3-16,0 0 3 0,5-5-3 0,-3 0 3 15,-2 5-6-15,0 0 6 0,0-4-6 0,-2 4 6 0,2 0-15 16,0 0 15-16,-3-3-15 0,-3 3 15 0,6 0-23 15,0 0 23-15,-5 0-22 0,0 0 22 0,5 0-72 16,0 0 72-16,-7 0-72 0,-2 0 72 0,9 0-134 16,0 0 134-16,-10 0-134 0,-1 0 134 0,-10 0-604 15</inkml:trace>
  <inkml:trace contextRef="#ctx0" brushRef="#br0" timeOffset="195666.23">29848 12540 483 0,'0'0'0'16,"12"-12"0"-16,9-8 0 0,-21 20 32 0,0 0-32 0,3-7 32 16,-8 7-32-16,5 0 32 0,0 0-32 0,-4-4 32 15,-2 4-32-15,6 0 6 0,0 0-6 0,-4-3 6 16,1-4-6-16,3 7 0 0,0 0 0 0,0-5 0 16,1-2 0-16,-1 7 0 0,0 0 0 0,4-5 0 15,-1 0 0-15,-3 5-1 0,0 0 1 0,5-4-1 16,4 4 1-16,-9 0-1 0,0 0 1 0,11 0-1 15,1 0 1-15,-12 0-1 0,0 0 1 0,17 2-1 16,4 3 1-16,-21-5 4 0,0 0-4 0,26 9 5 16,4 1-5-16,-30-10 39 0,0 0-39 0,31 10 39 15,4 2-39-15,-35-12 42 0,0 0-42 0,35 12 42 0,3-1-42 16,-38-11 40-16,0 0-40 0,35 8 41 16,-2-1-41-16,-33-7 27 0,0 0-27 0,28 5 27 0,-5 0-27 15,-23-5 27-15,0 0-27 0,19 5 27 0,-2 1-27 16,-17-6 33-16,0 0-33 0,16 3 33 0,0-3-33 0,-16 0 29 15,0 0-29-15,12 0 29 0,-2 0-29 0,-10 0 23 16,0 0-23-16,11 0 24 0,-2 2-24 0,-9-2 17 16,0 0-17-16,8 1 17 0,1 1-17 0,-9-2 10 15,0 0-10-15,9 0 11 0,-2 0-11 0,-7 0 4 16,0 0-4-16,7-2 5 0,-2-3-5 0,-5 5 0 16,0 0 0-16,3-5 1 0,-1 0-1 0,-2 5-1 15,0 0 1-15,-2-7 0 0,-3 0 0 0,5 7-3 0,0 0 3 16,-9-8-3-16,-1-3 3 0,10 11-14 0,0 0 14 15,-16-12-13-15,-3-1 13 0,19 13-4 0,0 0 4 16,-23-14-3-16,-1 0 3 0,24 14-13 0,0 0 13 0,-24-10-13 16,-3 1 13-16,27 9-39 0,0 0 39 0,-27-6-39 15,-5 4 39-15,32 2-36 0,0 0 36 0,-31-5-35 16,0 3 35-16,31 2-45 0,0 0 45 0,-30-2-44 16,2 1 44-16,28 1-47 0,0 0 47 0,-24 0-46 15,5 1 46-15,19-1-37 0,0 0 37 0,-20 0-36 16,3 0 36-16,17 0-17 0,0 0 17 0,-14 0-16 15,2-1 16-15,12 1-31 0,0 0 31 0,-11-2-31 16,4 2 31-16,7 0-18 0,0 0 18 0,-5-4-18 16,2 1 18-16,3 3-5 0,0 0 5 0,-2-5-5 15,2-2 5-15,0 7-4 0,0 0 4 0,2-5-4 16,-1 1 4-16,-1 4 5 0,0 0-5 0,2-6 6 16,0 2-6-16,-2 4 52 0,0 0-52 0,3-7 52 0,1-3-52 15,-4 10 51-15,0 0-51 0,5-15 51 0,4-4-51 16,-9 19 60-16,0 0-60 0,8-26 61 0,3-5-61 15,-11 31 46-15,0 0-46 0,12-37 46 0,2-5-46 0,-14 42 43 16,0 0-43-16,14-42 43 0,0-5-43 0,-14 47 35 16,0 0-35-16,12-41 36 0,0 2-36 0,-12 39 15 15,0 0-15-15,9-36 15 0,-4 2-15 0,-5 34 31 16,0 0-31-16,4-28 31 0,-2 4-31 0,-2 24 10 16,0 0-10-16,0-22 11 0,-2 7-11 0,2 15 11 15,0 0-11-15,-4-12 11 0,1 3-11 0,3 9 10 0,0 0-10 16,-4-7 10-16,-1 2-10 0,5 5 3 0,0 0-3 15,-3-3 4-15,-1 1-4 0,4 2-1 0,0 0 1 16,-3 0 0-16,1 0 0 0,2 0-61 0,0 0 61 0,-4 0-60 16,1 2 60-16,3-2-159 0,0 0 159 0,-4 1-159 15,1-1 159-15,-4 2-577 0</inkml:trace>
  <inkml:trace contextRef="#ctx0" brushRef="#br0" timeOffset="198534.14">22015 11324 225 0,'0'0'0'0,"11"7"0"16,8 6 0-16,-19-13 38 0,0 0-38 0,3 7 38 15,-6-5-38-15,3-2 32 0,0 0-32 0,-2 3 32 16,0 1-32-16,2-4 16 0,0 0-16 0,4 3 17 16,3 4-17-16,-7-7 18 0,0 0-18 0,8 10 19 15,1 4-19-15,-9-14 3 0,0 0-3 0,14 15 4 16,2 3-4-16,-16-18 3 0,0 0-3 0,17 22 3 16,1 2-3-16,-18-24 2 0,0 0-2 0,17 24 2 15,2 0-2-15,-19-24 9 0,0 0-9 0,21 20 9 16,0 3-9-16,-21-23 22 0,0 0-22 0,21 24 23 0,1-4-23 15,-22-20 38-15,0 0-38 0,25 22 38 0,-1 2-38 16,-24-24 42-16,0 0-42 0,26 24 43 0,6 4-43 16,-32-28 51-16,0 0-51 0,29 24 52 0,6 3-52 0,-35-27 49 15,0 0-49-15,33 28 49 0,-3-4-49 0,-30-24 32 16,0 0-32-16,26 22 32 0,-2-2-32 0,-24-20 45 16,0 0-45-16,25 21 45 0,-1-2-45 0,-24-19 25 15,0 0-25-15,25 20 26 0,1 3-26 0,-26-23 27 16,0 0-27-16,28 24 27 0,1-2-27 0,-29-22 8 15,0 0-8-15,30 29 9 0,1 0-9 0,-31-29 27 0,0 0-27 16,33 34 27-16,4 2-27 0,-37-36 12 16,0 0-12-16,36 38 12 0,3 1-12 0,-39-39 27 0,0 0-27 15,38 38 27-15,0 0-27 0,-38-38 6 0,0 0-6 16,37 34 7-16,-6-1-7 0,-31-33 5 0,0 0-5 16,32 31 5-16,-1-1-5 0,-31-30 3 0,0 0-3 0,28 35 3 15,0-1-3-15,-28-34 1 0,0 0-1 0,28 38 2 16,-2 3-2-16,-26-41 3 0,0 0-3 0,26 39 4 15,0 4-4-15,-26-43 6 0,0 0-6 0,30 39 6 16,1 1-6-16,-31-40 0 0,0 0 0 0,31 39 1 16,3 4-1-16,-34-43 0 0,0 0 0 0,31 43 1 15,0 1-1-15,-31-44 6 0,0 0-6 0,39 52 7 16,4 3-7-16,-43-55 22 0,0 0-22 0,33 42 22 16,-3-6-22-16,-30-36 7 0,0 0-7 0,33 33 8 15,0-4-8-15,-33-29 17 0,0 0-17 0,37 26 17 0,-4-4-17 16,-33-22 3-16,0 0-3 0,38 17 4 15,4-3-4-15,-42-14 0 0,0 0 0 0,35 14 1 0,-2-2-1 16,-33-12 2-16,0 0-2 0,31 11 2 0,-1 1-2 16,-30-12 1-16,0 0-1 0,29 12 2 0,-2-1-2 0,-27-11 1 15,0 0-1-15,27 8 1 0,3-1-1 0,-30-7 0 16,0 0 0-16,31 5 0 0,1 0 0 0,-32-5-11 16,0 0 11-16,33 4-10 0,0-1 10 0,-33-3-26 15,0 0 26-15,28 4-26 0,-2 3 26 0,-26-7-32 16,0 0 32-16,26 5-32 0,-3 5 32 0,-23-10-12 15,0 0 12-15,22 9-12 0,1-3 12 0,-23-6-6 16,0 0 6-16,14 4-6 0,0-2 6 0,-14-2-16 0,0 0 16 16,10 3-15-16,-1-1 15 0,-9-2-8 0,0 0 8 15,9 1-8-15,-2-1 8 0,-7 0 0 0,0 0 0 16,5-1 0-16,0-1 0 0,-5 2 5 0,0 0-5 16,5-3 5-16,1-1-5 0,-6 4 15 0,0 0-15 0,5-5 15 15,0-5-15-15,-5 10 34 0,0 0-34 0,5-12 35 16,-1-2-35-16,-4 14 27 0,0 0-27 0,3-12 27 15,-3 2-27-15,0 10 15 0,0 0-15 0,0-14 16 16,-5 0-16-16,5 14 20 0,0 0-20 0,-3-15 20 16,-3-2-20-16,6 17 15 0,0 0-15 0,-5-19 15 15,0-2-15-15,5 21 26 0,0 0-26 0,-4-22 26 16,3-2-26-16,1 24 12 0,0 0-12 0,-6-26 13 16,3 1-13-16,3 25 5 0,0 0-5 0,-5-21 5 15,1 6-5-15,4 15 15 0,0 0-15 0,-1-12 15 16,1 1-15-16,0 11 14 0,0 0-14 0,-2-5 15 0,2-1-15 15,0 6 1-15,0 0-1 0,0-4 1 0,0 2-1 16,0 2 9-16,0 0-9 0,0 0 9 0,0 0-9 16,0 0 8-16,0 0-8 0,0 0 8 0,2 6-8 15,-2-6 8-15,0 0-8 0,3 10 8 0,1 5-8 0,-4-15 15 16,0 0-15-16,5 21 15 0,2 1-15 0,-7-22 8 16,0 0-8-16,8 29 8 0,5 5-8 0,-13-34-16 15,0 0 16-15,10 35-15 0,1-1 15 0,-11-34-17 16,0 0 17-16,6 39-17 0,1 2 17 0,-7-41-36 15,0 0 36-15,6 45-36 0,-1-2 36 0,-5-43-20 16,0 0 20-16,5 43-20 0,2 1 20 0,-7-44-11 16,0 0 11-16,5 36-10 0,1-3 10 0,-6-33-19 0,0 0 19 15,3 29-18-15,-1-3 18 0,-2-26-8 0,0 0 8 16,0 22-8-16,0-5 8 0,0-17-1 0,0 0 1 16,-2 17-1-16,-1-2 1 0,3-15-1 0,0 0 1 15,-4 12-1-15,2-3 1 0,2-9-1 0,0 0 1 0,-3 9 0 16,1-3 0-16,2-6 0 0,0 0 0 0,-7 6 1 15,-3-3-1-15,10-3 21 0,0 0-21 0,-14 0 21 16,-2 0-21-16,16 0 3 0,0 0-3 0,-21-7 4 16,-1-3-4-16,22 10 3 0,0 0-3 0,-25-10 4 15,1-2-4-15,24 12 6 0,0 0-6 0,-28-16 7 16,-3-1-7-16,31 17 6 0,0 0-6 0,-34-15 7 16,-2-1-7-16,36 16 3 0,0 0-3 0,-37-15 3 15,-1-1-3-15,38 16 6 0,0 0-6 0,-33-12 6 16,1 0-6-16,32 12 0 0,0 0 0 0,-33-6 0 15,-1 0 0-15,34 6-7 0,0 0 7 0,-32-3-6 16,3 0 6-16,29 3-68 0,0 0 68 0,-28-7-67 0,0-2 67 16,28 9-115-16,0 0 115 0,-32-8-115 0,1-4 115 15,-32-12-824-15</inkml:trace>
  <inkml:trace contextRef="#ctx0" brushRef="#br0" timeOffset="-211566.73">8880 12323 572 0,'0'0'0'0,"-4"-7"0"16,-1-4 0-16,5 11-138 0,0 0 138 0,0 0-137 15,0 0 137-15,0 0-56 0,0 0 56 0,0 4-56 16,3-1 56-16,-3-3-13 0,0 0 13 0,0 4-13 16,0-3 13-16,0-1 0 0,0 0 0 0,0 0 0 15,6 2 0-15,-6-2 28 0,0 0-28 0,0 0 28 16,3-7-28-16,-3 7 46 0,0 0-46 0,5-8 46 15,-1-3-46-15,-4 11 46 0,0 0-46 0,1-17 47 16,3-7-47-16,-4 24 36 0,0 0-36 0,3-27 37 16,3-7-37-16,-6 34 26 0,0 0-26 0,7-33 26 15,-2-3-26-15,-5 36 9 0,0 0-9 0,3-34 10 0,1-2-10 16,-4 36 5-16,0 0-5 0,2-33 6 0,-2 2-6 0,0 31 3 16,0 0-3-16,-2-29 3 0,-2 0-3 0,4 29 35 15,0 0-35-15,-3-27 35 0,-2-1-35 0,5 28 9 16,0 0-9-16,-9-27 10 0,-3 3-10 0,12 24 20 15,0 0-20-15,-9-27 20 0,-3-1-20 0,12 28 9 16,0 0-9-16,-14-24 9 0,2-1-9 0,12 25 9 16,0 0-9-16,-16-24 10 0,2 0-10 0,14 24 3 15,0 0-3-15,-19-24 4 0,0 3-4 0,19 21 6 16,0 0-6-16,-25-22 6 0,1 5-6 0,24 17 3 0,0 0-3 16,-26-23 3-16,0 3-3 0,26 20 5 0,0 0-5 15,-26-19 5-15,-1 2-5 0,27 17 7 0,0 0-7 16,-24-16 7-16,-2 1-7 0,26 15 0 0,0 0 0 0,-28-12 1 15,-3 2-1-15,31 10 3 0,0 0-3 0,-30-7 3 16,2 2-3-16,28 5 1 0,0 0-1 0,-35-2 2 16,-3-1-2-16,38 3 1 0,0 0-1 0,-38-2 2 15,3-2-2-15,35 4 3 0,0 0-3 0,-42-1 4 16,0 1-4-16,42 0 6 0,0 0-6 0,-42 1 6 16,8 1-6-16,34-2 7 0,0 0-7 0,-47 4 8 15,-4 1-8-15,51-5 3 0,0 0-3 0,-54 7 4 16,-2-1-4-16,56-6 6 0,0 0-6 0,-52 9 6 15,-5-2-6-15,57-7 13 0,0 0-13 0,-53 8 13 16,3 4-13-16,50-12 3 0,0 0-3 0,-68 18 4 16,-5 6-4-16,73-24 7 0,0 0-7 0,-68 25 7 15,1-3-7-15,67-22 7 0,0 0-7 0,-48 21 8 0,6-4-8 16,42-17 3-16,0 0-3 0,-38 19 3 0,4-4-3 16,34-15 2-16,0 0-2 0,-38 16 2 0,-5 1-2 0,43-17 1 15,0 0-1-15,-49 21 2 0,0-1-2 0,49-20 1 16,0 0-1-16,-45 21 1 0,1-1-1 0,44-20 0 15,0 0 0-15,-42 21 0 0,4 1 0 0,38-22-12 16,0 0 12-16,-35 22-12 0,2 1 12 0,33-23-10 16,0 0 10-16,-33 27-9 0,2 7 9 0,31-34-17 15,0 0 17-15,-33 31-16 0,3 2 16 0,30-33-4 16,0 0 4-16,-33 37-3 0,1 3 3 0,32-40-7 0,0 0 7 16,-29 44-7-16,-1 4 7 0,30-48-14 0,0 0 14 15,-33 60-13-15,-5 9 13 0,38-69-4 0,0 0 4 16,-30 65-3-16,4 0 3 0,26-65-7 0,0 0 7 0,-26 65-7 15,7 2 7-15,19-67-14 0,0 0 14 0,-14 67-13 16,2-1 13-16,12-66-4 0,0 0 4 0,-9 66-3 16,0-3 3-16,9-63-3 0,0 0 3 0,-7 67-3 15,6 0 3-15,1-67-11 0,0 0 11 0,-4 65-10 16,1-4 10-16,3-61-1 0,0 0 1 0,0 52 0 16,0-9 0-16,0-43-3 0,0 0 3 0,3 46-3 15,2 0 3-15,-5-46-2 0,0 0 2 0,11 50-2 16,-3-1 2-16,-8-49 0 0,0 0 0 0,18 67 0 15,8 10 0-15,-26-77 3 0,0 0-3 0,26 71 4 16,11-3-4-16,-37-68 22 0,0 0-22 0,35 65 23 16,3-5-23-16,-38-60 8 0,0 0-8 0,42 58 8 15,-1-3-8-15,-41-55 26 0,0 0-26 0,39 50 26 0,-4-6-26 16,-35-44 6-16,0 0-6 0,33 35 7 0,-4-11-7 16,-29-24 9-16,0 0-9 0,35 25 10 0,4-2-10 15,-39-23 8-15,0 0-8 0,43 22 9 0,8-2-9 0,-51-20 15 16,0 0-15-16,50 19 15 0,4 2-15 0,-54-21 3 15,0 0-3-15,51 19 4 0,1 1-4 0,-52-20 6 16,0 0-6-16,63 23 7 0,10 2-7 0,-73-25 7 16,0 0-7-16,71 21 8 0,1-4-8 0,-72-17 22 15,0 0-22-15,68 15 23 0,-9-3-23 0,-59-12 21 16,0 0-21-16,52 7 21 0,-10-7-21 0,-42 0 9 16,0 0-9-16,50 2 9 0,1-4-9 0,-51 2 18 0,0 0-18 15,68-7 18-15,14-5-18 0,-82 12 14 0,0 0-14 16,71-10 15-16,2-2-15 0,-73 12 4 0,0 0-4 0,68-12 4 15,0-2-4-15,-68 14 3 0,0 0-3 0,54-13 3 16,-7-3-3-16,-47 16 11 0,0 0-11 0,61-20 11 16,7-6-11-16,-68 26 14 0,0 0-14 0,51-22 15 15,-9-2-15-15,-42 24 15 0,0 0-15 0,43-28 15 16,-3-2-15-16,-40 30 16 0,0 0-16 0,52-43 17 16,11-9-17-16,-63 52 34 0,0 0-34 0,56-51 34 15,0-4-34-15,-56 55 10 0,0 0-10 0,50-53 11 16,-6 2-11-16,-44 51 20 0,0 0-20 0,45-52 20 15,-3-1-20-15,-42 53 24 0,0 0-24 0,38-58 25 16,0-4-25-16,-38 62 3 0,0 0-3 0,35-63 3 16,-2-2-3-16,-33 65 7 0,0 0-7 0,30-62 7 15,-4 2-7-15,-26 60 23 0,0 0-23 0,25-62 24 0,2-1-24 16,-27 63 2-16,0 0-2 0,25-53 2 0,-8 5-2 16,-17 48 2-16,0 0-2 0,25-60 3 0,-3-9-3 15,-22 69 18-15,0 0-18 0,16-53 19 0,-7 5-19 0,-9 48 3 16,0 0-3-16,8-48 3 0,-1 2-3 0,-7 46 12 15,0 0-12-15,6-50 13 0,-6 2-13 0,0 48 9 16,0 0-9-16,0-46 9 0,-4 0-9 0,4 46 8 16,0 0-8-16,-5-43 9 0,-4 0-9 0,9 43 23 15,0 0-23-15,-16-39 24 0,3 0-24 0,13 39 12 16,0 0-12-16,-25-40 13 0,-4 6-13 0,29 34 10 16,0 0-10-16,-30-36 10 0,-1 0-10 0,31 36 17 0,0 0-17 15,-34-40 17-15,-2 1-17 0,36 39 14 0,0 0-14 16,-38-41 15-16,-1-4-15 0,39 45 4 0,0 0-4 15,-52-53 4-15,-13-7-4 0,65 60 13 0,0 0-13 16,-74-53 14-16,-8-2-14 0,82 55-1 0,0 0 1 0,-80-51-1 16,-6 1 1-16,86 50-97 0,0 0 97 0,-101-49-96 15,-5-1 96-15,106 50-122 0,0 0 122 0,-209-99-984 16,418 198 984-16</inkml:trace>
  <inkml:trace contextRef="#ctx0" brushRef="#br0" timeOffset="-204990.51">10540 10734 113 0,'0'0'0'0,"3"-5"0"16,1-5 0-16,-4 10 21 0,0 0-21 0,1-5 21 16,3-5-21-16,-4 10 34 0,0 0-34 0,3-12 35 15,1-2-35-15,-4 14 48 0,0 0-48 0,0-15 49 16,-4-8-49-16,4 23 52 0,0 0-52 0,-7-24 53 0,2-3-53 16,5 27 71-16,0 0-71 0,-8-29 72 0,-1-2-72 15,9 31 59-15,0 0-59 0,-9-34 60 0,2-2-60 16,7 36 47-16,0 0-47 0,-5-36 48 0,-4-7-48 0,9 43 38 15,0 0-38-15,-7-36 38 0,-1-4-38 0,8 40 24 16,0 0-24-16,-11-36 25 0,-1 2-25 0,12 34-1 16,0 0 1-16,-16-32 0 0,-3 1 0 0,19 31 2 15,0 0-2-15,-19-28 2 0,-2 1-2 0,21 27 10 16,0 0-10-16,-23-24 10 0,-6 0-10 0,29 24 15 16,0 0-15-16,-30-24 15 0,-3 0-15 0,33 24 9 15,0 0-9-15,-35-22 10 0,0-2-10 0,35 24 4 0,0 0-4 16,-36-26 4-16,4 4-4 0,32 22 0 0,0 0 0 15,-33-22 1-15,4-2-1 0,29 24-1 0,0 0 1 16,-30-23 0-16,4 3 0 0,26 20-1 0,0 0 1 0,-33-22 0 16,0-2 0-16,33 24-4 0,0 0 4 0,-32-18-3 15,-1 3 3-15,33 15-1 0,0 0 1 0,-38-15 0 16,0 1 0-16,38 14 0 0,0 0 0 0,-35-7 0 16,-4 4 0-16,39 3-11 0,0 0 11 0,-36 3-11 15,1 6 11-15,35-9-34 0,0 0 34 0,-37 10-33 16,6 2 33-16,31-12-27 0,0 0 27 0,-37 20-27 15,-3 4 27-15,40-24-62 0,0 0 62 0,-36 24-62 16,4 2 62-16,32-26-50 0,0 0 50 0,-38 29-49 16,-4 4 49-16,42-33-23 0,0 0 23 0,-38 29-22 15,0 0 22-15,38-29-8 0,0 0 8 0,-33 31-7 16,1-4 7-16,32-27 1 0,0 0-1 0,-24 28 1 16,-1-1-1-16,25-27 17 0,0 0-17 0,-19 26 17 0,4 1-17 15,15-27 26-15,0 0-26 0,-14 34 26 0,5 6-26 16,9-40 3-16,0 0-3 0,-4 36 4 0,1 0-4 15,3-36 3-15,0 0-3 0,0 39 4 0,0 2-4 0,0-41 0 16,0 0 0-16,3 40 0 0,3-1 0 0,-6-39 1 16,0 0-1-16,7 36 2 0,1-2-2 0,-8-34 1 15,0 0-1-15,11 35 1 0,5-3-1 0,-16-32 3 16,0 0-3-16,20 33 4 0,3-6-4 0,-23-27 21 16,0 0-21-16,30 28 21 0,6-1-21 0,-36-27 2 15,0 0-2-15,40 26 3 0,6-4-3 0,-46-22 7 16,0 0-7-16,47 20 7 0,-4-1-7 0,-43-19 3 0,0 0-3 15,49 12 4-15,3 0-4 0,-52-12 2 0,0 0-2 16,51 11 2-16,5-3-2 0,-56-8 4 0,0 0-4 16,55 4 5-16,3-3-5 0,-58-1 6 0,0 0-6 0,52-1 6 15,-1-3-6-15,-51 4 3 0,0 0-3 0,50-8 3 16,-3-6-3-16,-47 14 2 0,0 0-2 0,45-17 2 16,2-6-2-16,-47 23 1 0,0 0-1 0,47-27 2 15,1-2-2-15,-48 29-1 0,0 0 1 0,55-51-1 16,1-13 1-16,-56 64-75 0,0 0 75 0,54-68-74 15,-3-9 74-15,-51 77-83 0,0 0 83 0,102-146-305 16,-204 292 305-16</inkml:trace>
  <inkml:trace contextRef="#ctx0" brushRef="#br0" timeOffset="-163553.84">29367 12737 113 0,'0'0'0'0,"0"0"0"15,0 0 0-15,0 0 82 0,0 0-82 0,0 0 82 16,0 0-82-16,0 0 53 0,0 0-53 0,0 0 53 15,0 0-53-15,0 0 29 0,0 0-29 0,0 0 29 16,0 0-29-16,0 0 30 0,0 0-30 0,0 0 30 16,0 0-30-16,0 0 20 0,0 0-20 0,0 0 20 15,0 0-20-15,0 0 26 0,0 0-26 0,0 0 26 16,0 0-26-16,0 0 14 0,0 0-14 0,0 0 15 16,9-19-15-16,-9 19 5 0,0 0-5 0,6-8 5 15,1-1-5-15,-7 9 8 0,0 0-8 0,7-3 9 16,0-2-9-16,-7 5 7 0,0 0-7 0,6-2 8 0,-1 4-8 15,-5-2 43-15,0 0-43 0,2 5 44 0,-1-4-44 16,-1-1 59-16,0 0-59 0,-1 9 59 0,-5 1-59 16,6-10 66-16,0 0-66 0,-8 16 67 0,-3 3-67 0,11-19 70 15,0 0-70-15,-17 20 71 0,-8 1-71 0,25-21 50 16,0 0-50-16,-19 17 50 0,2-2-50 0,17-15 33 16,0 0-33-16,-18 12 34 0,1-2-34 0,17-10 33 15,0 0-33-15,-19 6 34 0,-2-5-34 0,21-1 21 16,0 0-21-16,-19-7 21 0,0-8-21 0,19 15 18 15,0 0-18-15,-13-17 18 0,5-7-18 0,8 24 1 16,0 0-1-16,-4-26 2 0,8 1-2 0,-4 25 1 0,0 0-1 16,7-24 2-16,7 0-2 0,-14 24 4 0,0 0-4 15,17-19 4-15,4 3-4 0,-21 16-2 0,0 0 2 16,21-12-2-16,3 7 2 0,-24 5-32 0,0 0 32 0,21 0-32 16,-2 5 32-16,-19-5-35 0,0 0 35 0,16 7-34 15,-2 5 34-15,-14-12-15 0,0 0 15 0,9 12-15 16,-2 0 15-16,-7-12-1 0,0 0 1 0,1 14 0 15,-1 1 0-15,0-15 46 0,0 0-46 0,-3 16 46 16,-2-3-46-16,5-13 45 0,0 0-45 0,-7 14 45 16,-4-2-45-16,11-12 32 0,0 0-32 0,-10 10 32 15,-3-1-32-15,13-9-15 0,0 0 15 0,-13 2-14 16,-5-1 14-16,18-1-110 0,0 0 110 0,-23-10-110 16,-4-9 110-16,-24-10-886 0</inkml:trace>
  <inkml:trace contextRef="#ctx0" brushRef="#br0" timeOffset="-162636.93">26076 13013 113 0,'0'0'0'0,"0"0"0"0,0 0 0 15,0 0 37-15,0 0-37 0,0 0 37 0,24-24-37 0,-24 24 43 16,0 0-43-16,18-12 44 0,1-7-44 0,-19 19 35 16,0 0-35-16,21-15 36 0,0-2-36 0,-21 17 0 15,0 0 0-15,19-11 0 0,-3 3 0 0,-16 8-80 16,0 0 80-16,17-2-80 0,-1 7 80 0,17-1-59 15</inkml:trace>
  <inkml:trace contextRef="#ctx0" brushRef="#br0" timeOffset="-162457.54">26236 13028 606 0,'0'0'0'0,"5"-12"0"0,4-10 0 0,-9 22 157 0,0 0-157 16,-7 4 157-16,-8 11-157 0,15-15 115 0,0 0-115 16,-14 12 116-16,-2 0-116 0,16-12 84 0,0 0-84 15,-19 7 84-15,-4-11-84 0,23 4 57 0,0 0-57 0,-21-7 58 16,2-5-58-16,19 12 15 0,0 0-15 0,-14-17 16 15,4-7-16-15,10 24 7 0,0 0-7 0,-6-22 8 16,6-4-8-16,0 26-9 0,0 0 9 0,7-22-8 16,6-4 8-16,-13 26-199 0,0 0 199 0,17-18-198 15,6 2 198-15,17-18-69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10:00:31.17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3883 15297 113 0,'0'0'0'0,"-6"-7"0"0,-2-4 0 0,8 11 48 16,0 0-48-16,-13-13 49 0,0-6-49 0,13 19 68 15,0 0-68-15,-18-17 68 0,-1 0-68 0,19 17 64 16,0 0-64-16,-23-19 65 0,-1 0-65 0,24 19 60 15,0 0-60-15,-21-19 60 0,0 2-60 0,21 17 58 16,0 0-58-16,-21-17 58 0,2 1-58 0,19 16 50 16,0 0-50-16,-24-17 51 0,1 2-51 0,23 15 43 0,0 0-43 15,-21-16 44-15,-5 1-44 0,26 15 42 0,0 0-42 16,-24-15 42-16,-3-3-42 0,27 18 17 0,0 0-17 0,-24-13 17 16,1-1-17-16,23 14 13 0,0 0-13 0,-29-14 13 15,-3 2-13-15,32 12 10 0,0 0-10 0,-27-8 10 16,-1-1-10-16,28 9 1 0,0 0-1 0,-32-5 1 15,1 0-1-15,31 5 3 0,0 0-3 0,-28-4 3 16,-2 1-3-16,30 3 1 0,0 0-1 0,-26-2 2 16,2 2-2-16,24 0 1 0,0 0-1 0,-26 0 2 15,0 0-2-15,26 0 1 0,0 0-1 0,-25 2 1 16,4 0-1-16,21-2 0 0,0 0 0 0,-27 1 1 16,-1 3-1-16,28-4 0 0,0 0 0 0,-28 3 0 15,3 1 0-15,25-4-1 0,0 0 1 0,-27 3 0 16,-3 2 0-16,30-5-3 0,0 0 3 0,-26 5-2 15,5 1 2-15,21-6-2 0,0 0 2 0,-25 5-2 0,3 0 2 16,22-5 0-16,0 0 0 0,-18 5 1 0,3 0-1 16,15-5 1-16,0 0-1 0,-16 5 1 0,2 2-1 0,14-7 4 15,0 0-4-15,-16 4 5 0,3 2-5 0,13-6 7 16,0 0-7-16,-14 7 7 0,1 0-7 0,13-7 22 16,0 0-22-16,-19 10 23 0,2 4-23 0,17-14 31 15,0 0-31-15,-19 16 31 0,-2 2-31 0,21-18 29 16,0 0-29-16,-18 19 29 0,1 0-29 0,17-19 15 15,0 0-15-15,-16 21 15 0,4-1-15 0,12-20 20 16,0 0-20-16,-14 24 20 0,2-3-20 0,12-21 24 16,0 0-24-16,-12 22 25 0,-1 2-25 0,13-24 7 15,0 0-7-15,-13 27 7 0,-3 4-7 0,16-31 17 0,0 0-17 16,-12 26 17-16,1-4-17 0,11-22-1 0,0 0 1 16,-12 29-1-16,5 2 1 0,7-31-10 0,0 0 10 15,-7 29-9-15,4 0 9 0,3-29-26 0,0 0 26 0,0 33-26 16,0 6 26-16,0-39-21 0,0 0 21 0,0 40-21 15,1-1 21-15,-1-39-17 0,0 0 17 0,2 38-16 16,0 0 16-16,-2-38-18 0,0 0 18 0,3 36-18 16,3-2 18-16,-6-34-25 0,0 0 25 0,7 34-24 15,1-7 24-15,-8-27-7 0,0 0 7 0,9 31-7 16,5 2 7-16,-14-33-10 0,0 0 10 0,16 32-10 16,1 1 10-16,-17-33-9 0,0 0 9 0,21 31-8 15,0-2 8-15,-21-29-15 0,0 0 15 0,17 27-15 16,1-3 15-16,-18-24-1 0,0 0 1 0,21 26-1 15,3 0 1-15,-24-26-3 0,0 0 3 0,26 27-3 0,0 2 3 16,-26-29-6-16,0 0 6 0,32 26-6 0,4 0 6 16,-36-26-7-16,0 0 7 0,38 22-7 0,4-3 7 15,-42-19-4-15,0 0 4 0,39 15-3 0,2-5 3 0,-41-10-2 16,0 0 2-16,40 9-2 0,-1-4 2 0,-39-5 0 16,0 0 0-16,38 5 0 0,-1-3 0 0,-37-2-1 15,0 0 1-15,40 2-1 0,0-2 1 0,-40 0-1 16,0 0 1-16,40-2-1 0,0-3 1 0,-40 5 1 15,0 0-1-15,40-7 2 0,2-2-2 0,-42 9 35 16,0 0-35-16,42-10 36 0,-4-2-36 0,-38 12 46 16,0 0-46-16,33-15 47 0,-2-2-47 0,-31 17 35 15,0 0-35-15,30-19 36 0,-4-2-36 0,-26 21 18 0,0 0-18 16,25-24 18-16,-3-3-18 0,-22 27 30 0,0 0-30 16,19-29 30-16,-1-2-30 0,-18 31 18 0,0 0-18 15,15-33 19-15,-1-1-19 0,-14 34 35 0,0 0-35 0,9-34 36 16,-2 0-36-16,-7 34 12 0,0 0-12 0,5-35 12 15,-1 1-12-15,-4 34 12 0,0 0-12 0,0-36 13 16,-2-2-13-16,2 38 25 0,0 0-25 0,-2-37 26 16,-1-1-26-16,3 38-1 0,0 0 1 0,-4-38 0 15,1-1 0-15,3 39-69 0,0 0 69 0,-4-36-69 16,-1 2 69-16,5 34-178 0,0 0 178 0,-2-40-177 16,-3 1 177-16,-2-43-731 0</inkml:trace>
  <inkml:trace contextRef="#ctx0" brushRef="#br0" timeOffset="1411.95">24895 16290 807 0,'0'0'0'0,"0"0"-191"0,0 0 191 16,3-2-190-16,2 1 190 0,4-3-212 0</inkml:trace>
  <inkml:trace contextRef="#ctx0" brushRef="#br0" timeOffset="1922.28">24895 16331 113 0,'0'0'0'0,"2"-3"0"15,1-2 0-15,-3 5 76 0,0 0-76 0,0 0 77 16,5 0-77-16,-5 0 85 0,0 0-85 0,2 3 85 16,3 4-85-16,-5-7 59 0,0 0-59 0,4 7 60 15,4 0-60-15,-8-7 39 0,0 0-39 0,13 7 39 16,4-2-39-16,-17-5 28 0,0 0-28 0,21 7 28 15,5-2-28-15,-26-5 8 0,0 0-8 0,28 7 8 16,5-4-8-16,-33-3 10 0,0 0-10 0,33 3 11 16,4-3-11-16,-37 0 8 0,0 0-8 0,35-1 9 15,3-4-9-15,-38 5 8 0,0 0-8 0,33-6 8 0,2 1-8 16,-35 5 15-16,0 0-15 0,33-5 15 0,2-2-15 16,-35 7 8-16,0 0-8 0,29-3 8 0,3-1-8 15,-32 4 3-15,0 0-3 0,33-1 4 0,2-1-4 0,-35 2 3 16,0 0-3-16,40-2 3 0,3 2-3 0,-43 0 1 15,0 0-1-15,42-1 2 0,2-1-2 0,-44 2 1 16,0 0-1-16,38-2 1 0,-3-1-1 0,-35 3 3 16,0 0-3-16,33-2 3 0,0 0-3 0,-33 2 29 15,0 0-29-15,33-1 29 0,0-1-29 0,-33 2 10 16,0 0-10-16,33-4 10 0,2 1-10 0,-35 3 20 16,0 0-20-16,35-3 20 0,0-3-20 0,-35 6 15 15,0 0-15-15,31-5 15 0,1 0-15 0,-32 5 16 0,0 0-16 16,26-3 17-16,-4 1-17 0,-22 2 15 0,0 0-15 15,20-2 16-15,-3 2-16 0,-17 0 9 0,0 0-9 0,14 0 10 16,-2-1-10-16,-12 1 16 0,0 0-16 0,12 0 17 16,-1-2-17-16,-11 2 8 0,0 0-8 0,8 0 8 15,3-2-8-15,-11 2 15 0,0 0-15 0,3 0 16 16,3-2-16-16,-6 2 1 0,0 0-1 0,5 0 1 16,-2-1-1-16,-3 1-26 0,0 0 26 0,4-2-25 15,1 0 25-15,-5 2-94 0,0 0 94 0,5-1-94 16,2-3 94-16,-7 4-96 0,0 0 96 0,5-5-96 15,4 0 96-15,7-5-450 0</inkml:trace>
  <inkml:trace contextRef="#ctx0" brushRef="#br0" timeOffset="6576.11">26902 16324 91 0,'0'0'0'0,"17"-1"0"0,13-1 0 0,-30 2 113 0,0 0-113 0,1 3 113 15,-14 4-113-15,13-7 97 0,0 0-97 0,-7 5 98 16,-2-1-98-16,9-4 93 0,0 0-93 0,0 3 94 16,7 1-94-16,-7-4 76 0,0 0-76 0,12 1 77 15,7 1-77-15,-19-2 46 0,0 0-46 0,23 2 46 16,3 0-46-16,-26-2 38 0,0 0-38 0,26 1 38 16,4 1-38-16,-30-2 9 0,0 0-9 0,29 5 9 15,-1 0-9-15,-28-5 42 0,0 0-42 0,30 5 42 16,1 2-42-16,-31-7 6 0,0 0-6 0,35 5 6 15,2-1-6-15,-37-4 18 0,0 0-18 0,40 5 19 16,1-2-19-16,-41-3 15 0,0 0-15 0,44 7 16 16,1 2-16-16,-45-9 4 0,0 0-4 0,44 8 4 15,1 1-4-15,-45-9 13 0,0 0-13 0,44 8 14 0,-1 3-14 16,-43-11 15-16,0 0-15 0,42 8 15 0,-2 1-15 0,-40-9 8 16,0 0-8-16,44 8 9 0,-2-1-9 0,-42-7 16 15,0 0-16-15,45 7 17 0,0-2-17 0,-45-5 8 16,0 0-8-16,44 5 8 0,-1-1-8 0,-43-4 3 15,0 0-3-15,40 2 4 0,0-4-4 0,-40 2 3 16,0 0-3-16,40 0 3 0,1 2-3 0,-41-2 1 16,0 0-1-16,41-2 2 0,3-3-2 0,-44 5 1 15,0 0-1-15,43-4 1 0,3-1-1 0,-46 5 3 16,0 0-3-16,42-7 3 0,-1-1-3 0,-41 8 11 0,0 0-11 16,40-7 11-16,-1-2-11 0,-39 9 4 0,0 0-4 15,38-7 4-15,-1-1-4 0,-37 8 3 0,0 0-3 16,36-9 3-16,-1 1-3 0,-35 8 5 0,0 0-5 15,38-9 5-15,1 1-5 0,-39 8 6 0,0 0-6 0,40-7 7 16,0 2-7-16,-40 5 3 0,0 0-3 0,36-5 3 16,1 1-3-16,-37 4 2 0,0 0-2 0,33-3 2 15,0-2-2-15,-33 5-1 0,0 0 1 0,30 0 0 16,-1-4 0-16,-29 4-2 0,0 0 2 0,25 0-1 16,-4 0 1-16,-21 0-2 0,0 0 2 0,19 4-1 15,-2-4 1-15,-17 0-4 0,0 0 4 0,14 1-4 16,-3 1 4-16,-11-2-20 0,0 0 20 0,8 2-20 15,-2-1 20-15,-6-1-133 0,0 0 133 0,3-1-133 16,1-4 133-16,-4 5-147 0,0 0 147 0,-6-12-146 16,-2-7 146-16,-6-12-51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10:13:35.47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9532 6664 147 0,'0'0'0'0,"0"0"0"0,18-3 0 0,-18 3 1 16,0 0-1-16,0 0 2 0,0 0-2 0,0 0 8 15,0 0-8-15,-6 0 8 0,0 0-8 0,6 0 56 0,0 0-56 16,-11 0 57-16,-1 0-57 0,12 0 72 0,0 0-72 16,-14-4 72-16,-3 3-72 0,17 1 59 0,0 0-59 15,-16-4 59-15,2 1-59 0,14 3 31 0,0 0-31 0,-14-4 31 16,0-1-31-16,14 5 35 0,0 0-35 0,-12-3 36 16,1-4-36-16,11 7 37 0,0 0-37 0,-12-5 37 15,2-6-37-15,10 11 38 0,0 0-38 0,-11-5 38 16,1-3-38-16,10 8 62 0,0 0-62 0,-9-4 62 15,4 1-62-15,5 3 61 0,0 0-61 0,-5-4 62 16,1 3-62-16,4 1 58 0,0 0-58 0,0 0 58 16,-2-4-58-16,2 4 58 0,0 0-58 0,4-3 58 15,3-1-58-15,-7 4 24 0,0 0-24 0,10-1 25 16,6 1-25-16,-16 0 31 0,0 0-31 0,21 0 31 16,3 1-31-16,-24-1 6 0,0 0-6 0,30 4 6 0,5-1-6 15,-35-3 10-15,0 0-10 0,38 4 10 0,6 1-10 16,-44-5 15-16,0 0-15 0,45 7 16 0,4-4-16 15,-49-3 14-15,0 0-14 0,50 5 15 0,3 0-15 16,-53-5 9-16,0 0-9 0,54 4 9 0,0-1-9 0,-54-3 4 16,0 0-4-16,60 0 4 0,5 0-4 0,-65 0 21 15,0 0-21-15,64-3 21 0,4 1-21 0,-68 2 2 16,0 0-2-16,80 0 3 0,11 0-3 0,-91 0 6 16,0 0-6-16,87 0 7 0,2 2-7 0,-89-2 23 15,0 0-23-15,84 0 24 0,-2 0-24 0,-82 0 2 16,0 0-2-16,76-2 2 0,-3-1-2 0,-73 3 6 15,0 0-6-15,77-7 7 0,3 2-7 0,-80 5 8 0,0 0-8 16,80-7 8-16,0 2-8 0,-80 5 14 0,0 0-14 16,79-4 15-16,-1 1-15 0,-78 3 1 0,0 0-1 15,79 0 1-15,1-4-1 0,-80 4 8 0,0 0-8 0,73-1 8 16,-3 1-8-16,-70 0 0 0,0 0 0 0,64 1 1 16,-5 3-1-16,-59-4 0 0,0 0 0 0,51 0 1 15,-9 3-1-15,-42-3 3 0,0 0-3 0,47 4 3 16,1 1-3-16,-48-5 18 0,0 0-18 0,49 3 18 15,0 1-18-15,-49-4 0 0,0 0 0 0,47 0 1 16,-2 1-1-16,-45-1 1 0,0 0-1 0,44 0 1 16,-1 0-1-16,-43 0 1 0,0 0-1 0,44 0 1 15,0-1-1-15,-44 1 0 0,0 0 0 0,45 0 1 16,0 0-1-16,-45 0 12 0,0 0-12 0,42 0 13 16,-4-4-13-16,-38 4 3 0,0 0-3 0,33-3 4 0,-3 3-4 15,-30 0 0-15,0 0 0 0,24 0 0 0,-3 0 0 16,-21 0 6-16,0 0-6 0,18 0 7 0,-6 0-7 15,-12 0 3-15,0 0-3 0,9 3 3 0,-4-3-3 0,-5 0 0 16,0 0 0-16,3 4 1 0,-1-4-1 0,-2 0 12 16,0 0-12-16,0 0 12 0,2 3-12 0,-2-3 3 15,0 0-3-15,0 0 3 0,0 0-3 0,0 0 2 16,0 0-2-16,0 0 3 0,0 5-3 0,0-5 2 16,0 0-2-16,0 0 2 0,-2 4-2 0,2-4 1 15,0 0-1-15,0 0 1 0,-5 3-1 0,5-3-46 16,0 0 46-16,-5 5-45 0,-2-1 45 0,7-4-101 15,0 0 101-15,-30-11-100 0,-15-6 100 0,-30-14-1093 0</inkml:trace>
  <inkml:trace contextRef="#ctx0" brushRef="#br0" timeOffset="13106.34">21132 6722 180 0,'0'0'0'0,"10"5"0"0,6 2 0 0,-16-7 39 0,0 0-39 0,21 9 39 15,3-4-39-15,-24-5 35 0,0 0-35 16,26 7 36-16,2-4-36 0,-28-3 26 0,0 0-26 0,30 0 26 16,5-3-26-16,-35 3 16 0,0 0-16 0,33-4 17 15,5 1-17-15,-38 3 18 0,0 0-18 0,44-2 19 16,-1-1-19-16,-43 3 24 0,0 0-24 0,47-4 25 15,4-2-25-15,-51 6 21 0,0 0-21 0,45-6 21 16,-1 1-21-16,-44 5 16 0,0 0-16 0,43-3 17 16,3-4-17-16,-46 7 27 0,0 0-27 0,48-5 27 15,5-2-27-15,-53 7 30 0,0 0-30 0,52-3 30 16,2-1-30-16,-54 4 31 0,0 0-31 0,56-5 31 16,-1-2-31-16,-55 7 22 0,0 0-22 0,56-8 22 15,2-4-22-15,-58 12 10 0,0 0-10 0,69-12 11 16,11-4-11-16,-80 16 35 0,0 0-35 0,75-19 36 0,-2-1-36 15,-73 20 10-15,0 0-10 0,58-12 10 0,-13 3-10 16,-45 9 12-16,0 0-12 0,51-7 13 0,-1 4-13 0,-50 3 9 16,0 0-9-16,66-2 10 0,13 2-10 0,-79 0 15 15,0 0-15-15,71 2 15 0,2 0-15 0,-73-2 8 16,0 0-8-16,58 1 8 0,-11 3-8 0,-47-4 15 16,0 0-15-16,64 0 16 0,10 0-16 0,-74 0 8 15,0 0-8-15,73-4 9 0,3 3-9 0,-76 1 3 16,0 0-3-16,68-4 4 0,-3 1-4 0,-65 3 7 15,0 0-7-15,52-4 7 0,-10 4-7 0,-42 0 3 16,0 0-3-16,50 4 3 0,1-1-3 0,-51-3 5 16,0 0-5-16,56 5 5 0,-1 6-5 0,-55-11 13 0,0 0-13 15,72 13 13-15,5 6-13 0,-77-19 8 0,0 0-8 16,73 19 9-16,2 2-9 0,-75-21 1 0,0 0-1 0,69 19 1 16,1-6-1-16,-70-13 8 0,0 0-8 0,64 12 9 15,-8-5-9-15,-56-7 3 0,0 0-3 0,47 7 3 16,-7-7-3-16,-40 0 5 0,0 0-5 0,44 0 6 15,-1-4-6-15,-43 4 7 0,0 0-7 0,47 0 8 16,4 4-8-16,-51-4 7 0,0 0-7 0,50 2 8 16,4 4-8-16,-54-6 1 0,0 0-1 0,49 6 1 15,0 0-1-15,-49-6 3 0,0 0-3 0,47 12 3 16,0 0-3-16,-47-12 1 0,0 0-1 0,49 12 2 16,1 4-2-16,-50-16 0 0,0 0 0 0,53 12 0 15,2 3 0-15,-55-15 3 0,0 0-3 0,51 11 4 16,-4-1-4-16,-47-10 2 0,0 0-2 0,47 10 3 0,-2-1-3 15,-45-9 2-15,0 0-2 0,49 7 2 0,2-6-2 16,-51-1 5-16,0 0-5 0,54 4 5 0,1-1-5 16,-55-3 6-16,0 0-6 0,67 0 6 0,7 4-6 0,-74-4 3 15,0 0-3-15,60 0 3 0,-10 0-3 0,-50 0 2 16,0 0-2-16,65 5 2 0,8 3-2 0,-73-8 1 16,0 0-1-16,71 7 2 0,2 0-2 0,-73-7 1 15,0 0-1-15,68 5 1 0,-3 4-1 0,-65-9 0 16,0 0 0-16,68 6 0 0,0-2 0 0,-68-4 0 15,0 0 0-15,73 3 1 0,5 2-1 0,-78-5 0 16,0 0 0-16,75 4 0 0,-2-4 0 0,-73 0 0 16,0 0 0-16,77 3 0 0,1 1 0 0,-78-4 0 0,0 0 0 15,82 5 1-15,5-5-1 0,-87 0 0 0,0 0 0 16,82 3 1-16,0-3-1 0,-82 0-1 0,0 0 1 0,84 2 0 16,-1-2 0-16,-83 0-1 0,0 0 1 0,84 3 0 15,1 1 0-15,-85-4-1 0,0 0 1 0,82 3 0 16,-3-1 0-16,-79-2 0 0,0 0 0 0,85 2 0 15,6-2 0-15,-91 0 2 0,0 0-2 0,83 1 2 16,-1-1-2-16,-82 0 0 0,0 0 0 0,84 4 1 16,-1 3-1-16,-83-7 2 0,0 0-2 0,89 8 2 15,2-3-2-15,-91-5 1 0,0 0-1 0,89 7 2 16,0 0-2-16,-89-7 4 0,0 0-4 0,95 5 4 16,8-1-4-16,-103-4 6 0,0 0-6 0,98 0 7 15,-1 0-7-15,-97 0 3 0,0 0-3 0,96 0 3 16,-2 0-3-16,-94 0 0 0,0 0 0 0,94 0 1 15,0-4-1-15,-94 4 0 0,0 0 0 0,91-1 0 0,-1 1 0 16,-90 0-1-16,0 0 1 0,95 0-1 0,0 0 1 16,-95 0-9-16,0 0 9 0,91 1-8 0,-4 3 8 0,-87-4-9 15,0 0 9-15,91 3-9 0,3-1 9 0,-94-2-4 16,0 0 4-16,92 2-3 0,2-1 3 0,-94-1-3 16,0 0 3-16,91 7-3 0,-4 2 3 0,-87-9-5 15,0 0 5-15,90 7-5 0,4-4 5 0,-94-3-6 16,0 0 6-16,89 5-6 0,0-5 6 0,-89 0-1 15,0 0 1-15,89 4 0 0,0-3 0 0,-89-1-1 16,0 0 1-16,85 2 0 0,1 0 0 0,-86-2-1 16,0 0 1-16,81 0 0 0,1 0 0 0,-82 0-2 0,0 0 2 15,80 0-2-15,1 0 2 0,-81 0-18 0,0 0 18 16,78 0-18-16,0 3 18 0,-78-3-33 0,0 0 33 0,74 0-32 16,-5 4 32-16,-69-4-6 0,0 0 6 0,68 5-5 15,-3 2 5-15,-65-7-19 0,0 0 19 0,64 3-18 16,-1 6 18-16,-63-9-1 0,0 0 1 0,47 5-1 15,-9 5 1-15,-38-10-1 0,0 0 1 0,42 7-1 16,2 1 1-16,-44-8-3 0,0 0 3 0,45 9-3 16,0 3 3-16,-45-12 0 0,0 0 0 0,47 8 0 15,0 3 0-15,-47-11 3 0,0 0-3 0,47 12 3 16,0-4-3-16,-47-8 7 0,0 0-7 0,40 7 7 16,-5-2-7-16,-35-5 9 0,0 0-9 0,35 7 9 15,-4-7-9-15,-31 0 15 0,0 0-15 0,32 2 15 16,-3-4-15-16,-29 2 3 0,0 0-3 0,30 0 4 15,-2-3-4-15,-28 3 6 0,0 0-6 0,29-4 7 0,3-1-7 16,-32 5 3-16,0 0-3 0,29-7 3 0,1 2-3 16,-30 5 2-16,0 0-2 0,28-7 2 0,0-1-2 15,-28 8 4-15,0 0-4 0,28-11 5 0,-2 3-5 0,-26 8 6 16,0 0-6-16,24-9 6 0,-1-1-6 0,-23 10 3 16,0 0-3-16,19-9 3 0,-3 1-3 0,-16 8 12 15,0 0-12-15,12-9 12 0,-2-1-12 0,-10 10 22 16,0 0-22-16,11-12 23 0,-1 0-23 0,-10 12 13 15,0 0-13-15,11-17 14 0,-3 0-14 0,-8 17 28 16,0 0-28-16,9-17 28 0,0-6-28 0,-9 23 6 16,0 0-6-16,7-22 6 0,-2-4-6 0,-5 26 1 15,0 0-1-15,5-24 2 0,-1-3-2 0,-4 27 4 0,0 0-4 16,1-24 4-16,1 4-4 0,-2 20-6 0,0 0 6 16,-2-19-6-16,-3 3 6 0,5 16-74 0,0 0 74 15,-5-17-74-15,0-2 74 0,5 19-156 0,0 0 156 0,-9-19-156 16,-1 1 156-16,-10-20-565 0</inkml:trace>
  <inkml:trace contextRef="#ctx0" brushRef="#br0" timeOffset="14893.07">23884 6642 102 0,'0'0'0'0,"0"0"0"0,0 0 0 16,0 0 0-16,0 0 0 0,0 0 0 0,-41 0 0 0,41 0 32 15,0 0-32-15,-28 0 32 0,0 0-32 0,28 0 34 16,0 0-34-16,-30 0 35 0,-3 2-35 0,33-2 60 15,0 0-60-15,-30 0 61 0,1 0-61 0,29 0 61 16,0 0-61-16,-32 0 62 0,1 1-62 0,31-1 36 16,0 0-36-16,-35 4 36 0,0-1-36 0,35-3 18 15,0 0-18-15,-40 2 19 0,-3 5-19 0,43-7 12 16,0 0-12-16,-45 3 12 0,-2 4-12 0,47-7 9 0,0 0-9 16,-41 5 10-16,3 0-10 0,38-5 23 0,0 0-23 15,-43 7 24-15,1-4-24 0,42-3 42 0,0 0-42 16,-39 0 43-16,6 2-43 0,33-2 13 0,0 0-13 0,-43 2 14 15,-3 3-14-15,46-5 14 0,0 0-14 0,-43 3 15 16,1 3-15-16,42-6 10 0,0 0-10 0,-45 10 10 16,-4-2-10-16,49-8 23 0,0 0-23 0,-45 12 24 15,1-1-24-15,44-11 30 0,0 0-30 0,-42 12 30 16,-3 0-30-16,45-12 20 0,0 0-20 0,-42 12 20 16,2-4-20-16,40-8 18 0,0 0-18 0,-45 9 19 15,0-2-19-15,45-7 18 0,0 0-18 0,-42 3 18 16,2 2-18-16,40-5 24 0,0 0-24 0,-40 7 25 15,-4-3-25-15,44-4 31 0,0 0-31 0,-38 5 31 16,3-2-31-16,35-3 12 0,0 0-12 0,-40 2 13 16,2-2-13-16,38 0 12 0,0 0-12 0,-42-2 13 0,0-1-13 15,42 3 4-15,0 0-4 0,-42-5 4 0,2 1-4 16,40 4 3-16,0 0-3 0,-44-3 3 0,1-2-3 16,43 5 10-16,0 0-10 0,-40-4 10 0,2 1-10 0,38 3 3 15,0 0-3-15,-39-4 4 0,6-1-4 0,33 5 12 16,0 0-12-16,-35-2 12 0,-3 1-12 0,38 1 1 15,0 0-1-15,-40 0 1 0,0 0-1 0,40 0 0 16,0 0 0-16,-45 0 1 0,-1-4-1 0,46 4 0 16,0 0 0-16,-40 0 1 0,2 0-1 0,38 0 0 15,0 0 0-15,-39 0 0 0,1-3 0 0,38 3-3 16,0 0 3-16,-33-2-2 0,2 0 2 0,31 2-6 16,0 0 6-16,-30 0-6 0,0 0 6 0,30 0-8 0,0 0 8 15,-33 0-8-15,2-1 8 0,31 1-8 0,0 0 8 16,-30 0-8-16,1-4 8 0,29 4-8 0,0 0 8 15,-28 0-8-15,2 0 8 0,26 0-1 0,0 0 1 0,-26 4-1 16,1-4 1-16,25 0-1 0,0 0 1 0,-22 1 0 16,2-1 0-16,20 0-1 0,0 0 1 0,-19-1 0 15,2-3 0-15,17 4 0 0,0 0 0 0,-18-7 1 16,3-1-1-16,15 8 0 0,0 0 0 0,-16-19 1 16,6-2-1-16,10 21 0 0,0 0 0 0,-9-24 0 15,2-3 0-15,7 27 0 0,0 0 0 0,-5-32 0 16,1-3 0-16,4 35-1 0,0 0 1 0,-5-36 0 15,3-3 0-15,2 39 0 0,0 0 0 0,-1-40 0 16,1-6 0-16,0 46 0 0,0 0 0 0,0-44 0 16,1 1 0-16,-1 43 0 0,0 0 0 0,2-43 0 15,0 4 0-15,-2 39-2 0,0 0 2 0,0-36-2 0,-2 0 2 16,2 36 0-16,0 0 0 0,-2-29 0 0,1 5 0 16,1 24 0-16,0 0 0 0,-4-18 0 0,4 3 0 15,0 15-5-15,0 0 5 0,0-10-5 0,4 5 5 0,-4 5-49 16,0 0 49-16,1 0-48 0,6 0 48 0,-7 0-139 15,0 0 139-15,5 8-139 0,4 11 139 0,-9-19-124 16,0 0 124-16,9 27-123 0,1 9 123 0,10 24-348 16</inkml:trace>
  <inkml:trace contextRef="#ctx0" brushRef="#br0" timeOffset="17535.89">19128 8869 91 0,'0'0'0'0,"0"0"0"0,-1 20 0 16,1-20 0-16,0 0 0 0,0 0 0 0,5-1 0 0,-5 1 0 16,0 0 0-16,0-4 0 0,2-1 0 0,1-2-9 15</inkml:trace>
  <inkml:trace contextRef="#ctx0" brushRef="#br0" timeOffset="18090.2">19135 8855 91 0,'0'0'0'0,"6"2"0"0,4 1 0 0,-10-3 10 16,0 0-10-16,12 4 10 0,4 1-10 0,-16-5 34 0,0 0-34 15,14 7 35-15,5 1-35 0,-19-8 28 0,0 0-28 16,23 11 28-16,5 2-28 0,-28-13 4 0,0 0-4 0,29 16 4 16,6-1-4-16,-35-15 4 0,0 0-4 0,31 12 5 15,6-2-5-15,-37-10 7 0,0 0-7 0,33 11 7 16,2-1-7-16,-35-10 6 0,0 0-6 0,38 9 7 15,1-3-7-15,-39-6 0 0,0 0 0 0,40 9 1 16,1-6-1-16,-41-3 0 0,0 0 0 0,40 9 1 16,4-6-1-16,-44-3 12 0,0 0-12 0,38 4 13 15,-1 1-13-15,-37-5 1 0,0 0-1 0,37 3 1 16,-3-3-1-16,-34 0 0 0,0 0 0 0,37 4 0 16,1 1 0-16,-38-5-2 0,0 0 2 0,42 3-1 15,0 1 1-15,-42-4 2 0,0 0-2 0,43 3 3 16,4-1-3-16,-47-2 2 0,0 0-2 0,46 3 3 15,1-3-3-15,-47 0 2 0,0 0-2 0,40 0 2 0,2 0-2 16,-42 0 2-16,0 0-2 0,38 0 2 0,0-3-2 16,-38 3 9-16,0 0-9 0,37-2 9 0,-4-1-9 0,-33 3 3 15,0 0-3-15,35-4 4 0,0 1-4 0,-35 3 0 16,0 0 0-16,35-4 1 0,-2-1-1 0,-33 5 1 16,0 0-1-16,33-3 2 0,-4-2-2 0,-29 5 0 15,0 0 0-15,27-4 0 0,0 1 0 0,-27 3 1 16,0 0-1-16,23 0 1 0,-2-4-1 0,-21 4 1 15,0 0-1-15,14 0 1 0,0 0-1 0,-14 0 1 16,0 0-1-16,10 0 1 0,-1 4-1 0,-9-4 0 16,0 0 0-16,5 0 0 0,-1 3 0 0,-4-3-36 0,0 0 36 15,0 0-36-15,1 2 36 0,-1-2-29 0,0 0 29 16,-7 7-29-16,-5 0 29 0,12-7-26 0,0 0 26 0,-17 12-25 16,-4-4 25-16,21-8-26 0,0 0 26 0,-30 12-26 15,1 0 26-15,-31 12-28 0</inkml:trace>
  <inkml:trace contextRef="#ctx0" brushRef="#br0" timeOffset="19772.16">20470 9136 113 0,'0'0'0'0,"0"0"0"15,-4 0 0-15,4 0 31 0,0 0-31 0,-21 4 31 16,-10-1-31-16,31-3 54 0,0 0-54 0,-37 9 54 16,-8-1-54-16,45-8 31 0,0 0-31 0,-47 7 31 15,-5 2-31-15,52-9 26 0,0 0-26 0,-52 0 26 16,-2 0-26-16,54 0 51 0,0 0-51 0,-51-7 52 16,2 2-52-16,49 5 17 0,0 0-17 0,-47-11 17 15,5-1-17-15,42 12 22 0,0 0-22 0,-50-12 22 16,3-1-22-16,47 13 4 0,0 0-4 0,-51-16 4 15,1 1-4-15,50 15 3 0,0 0-3 0,-47-12 3 0,3 0-3 16,44 12 5-16,0 0-5 0,-42-11 6 0,-1 3-6 16,43 8 0-16,0 0 0 0,-44-7 1 0,4 5-1 15,40 2-1-15,0 0 1 0,-47-7 0 0,-3 4 0 0,50 3 0 16,0 0 0-16,-51-2 0 0,1-1 0 0,50 3 1 16,0 0-1-16,-42-4 2 0,7 3-2 0,35 1 5 15,0 0-5-15,-35 1 5 0,2 6-5 0,33-7 7 16,0 0-7-16,-26 4 8 0,5 1-8 0,21-5 3 15,0 0-3-15,-17 7 4 0,3 1-4 0,14-8 6 16,0 0-6-16,-12 5 6 0,3 6-6 0,9-11 0 16,0 0 0-16,-7 8 1 0,2 3-1 0,5-11-2 0,0 0 2 15,0 13-2-15,1 6 2 0,-1-19-13 0,0 0 13 16,7 16-12-16,4-3 12 0,-11-13-5 0,0 0 5 16,14 14-4-16,3-2 4 0,-17-12 0 0,0 0 0 0,23 9 0 15,5-3 0-15,-28-6 19 0,0 0-19 0,29 6 20 16,6-1-20-16,-35-5 34 0,0 0-34 0,38 3 35 15,1 1-35-15,-39-4 42 0,0 0-42 0,38 3 43 16,2 2-43-16,-40-5 16 0,0 0-16 0,40 7 17 16,0-2-17-16,-40-5 22 0,0 0-22 0,40 7 22 15,4 0-22-15,-44-7 8 0,0 0-8 0,40 3 9 16,2 2-9-16,-42-5 9 0,0 0-9 0,42 4 10 16,-1-4-10-16,-41 0 15 0,0 0-15 0,40 0 15 15,1 0-15-15,-41 0 8 0,0 0-8 0,34-4 8 16,1 1-8-16,-35 3 9 0,0 0-9 0,32-2 9 15,-3-1-9-15,-29 3 15 0,0 0-15 0,28 0 15 0,-2 0-15 16,-26 0 8-16,0 0-8 0,28 0 8 0,-5 0-8 16,-23 0 9-16,0 0-9 0,26-4 9 0,2 1-9 15,-28 3 1-15,0 0-1 0,22-4 1 0,1-1-1 0,-23 5 3 16,0 0-3-16,19-3 3 0,-3-2-3 0,-16 5 1 16,0 0-1-16,17-4 2 0,-1-2-2 0,-16 6 1 15,0 0-1-15,14-6 2 0,0 3-2 0,-14 3 1 16,0 0-1-16,12-5 1 0,0 3-1 0,-12 2 0 15,0 0 0-15,12-2 0 0,-3-1 0 0,-9 3 0 16,0 0 0-16,5 0 0 0,2-3 0 0,-7 3-3 16,0 0 3-16,4 0-2 0,-1 0 2 0,-3 0-2 0,0 0 2 15,0 0-2-15,4 3 2 0,-4-3 0 0,0 0 0 16,0 0 0-16,0 0 0 0,0 0 1 0,0 0-1 16,-4 0 1-16,-3 0-1 0,7 0 1 0,0 0-1 0,-12 3 1 15,-4 1-1-15,16-4 4 0,0 0-4 0,-20 5 5 16,-7-3-5-16,27-2 2 0,0 0-2 0,-26 1 3 15,-3 1-3-15,29-2 0 0,0 0 0 0,-28 0 0 16,0-3 0-16,28 3-1 0,0 0 1 0,-33-2 0 16,1-5 0-16,32 7-10 0,0 0 10 0,-33-5-9 15,-7-2 9-15,40 7-16 0,0 0 16 0,-40-5-15 16,-2-5 15-16,42 10-16 0,0 0 16 0,-43-11-15 16,-2 1 15-16,45 10-10 0,0 0 10 0,-44-8-9 15,-1-4 9-15,45 12-10 0,0 0 10 0,-42-9-9 16,2 2 9-16,40 7-4 0,0 0 4 0,-44-10-3 15,2 0 3-15,42 10-2 0,0 0 2 0,-40-7-2 16,2-5 2-16,38 12-2 0,0 0 2 0,-40-9-1 0,2 2 1 16,38 7-4-16,0 0 4 0,-33-5-3 0,6 2 3 15,27 3-2-15,0 0 2 0,-29-2-2 0,4 0 2 16,25 2-5-16,0 0 5 0,-19 0-5 0,4 0 5 0,15 0-3 16,0 0 3-16,-16 0-3 0,5 0 3 0,11 0 0 15,0 0 0-15,-12 2 1 0,5 0-1 0,7-2 8 16,0 0-8-16,-5 1 9 0,2 1-9 0,3-2 4 15,0 0-4-15,-2 5 5 0,4-1-5 0,-2-4 0 16,0 0 0-16,8 12 1 0,8 3-1 0,-16-15 2 16,0 0-2-16,21 14 3 0,2 1-3 0,-23-15 5 0,0 0-5 15,27 14 5-15,7-2-5 0,-34-12 13 0,0 0-13 16,34 10 13-16,-2-3-13 0,-32-7 3 0,0 0-3 16,33 5 4-16,0-3-4 0,-33-2 7 0,0 0-7 15,31 2 7-15,1-4-7 0,-32 2 7 0,0 0-7 0,34 0 8 16,0-2-8-16,-34 2 7 0,0 0-7 0,36-1 8 15,1 1-8-15,-37 0 15 0,0 0-15 0,38-4 15 16,2 4-15-16,-40 0 8 0,0 0-8 0,38 0 8 16,3-2-8-16,-41 2 24 0,0 0-24 0,38-1 25 15,-3-1-25-15,-35 2 6 0,0 0-6 0,35-3 7 16,-4-1-7-16,-31 4 9 0,0 0-9 0,35-3 10 16,-6-2-10-16,-29 5 8 0,0 0-8 0,32-4 9 15,-3-1-9-15,-29 5 0 0,0 0 0 0,30-3 0 16,-2-1 0-16,-28 4-11 0,0 0 11 0,26-7-10 15,0 2 10-15,-26 5-35 0,0 0 35 0,24-10-35 16,-4 0 35-16,-20 10-20 0,0 0 20 0,19-7-19 16,-7-2 19-16,-12 9-19 0,0 0 19 0,10-7-18 0,-1 2 18 15,-9 5-10-15,0 0 10 0,7-3-10 0,-5-1 10 16,-2 4-5-16,0 0 5 0,2-5-4 0,-2 3 4 16,0 2-21-16,0 0 21 0,-4-1-21 0,-3-1 21 0,7 2-13 15,0 0 13-15,-10-2-13 0,-2-1 13 0,12 3-17 16,0 0 17-16,-20-4-17 0,1 1 17 0,19 3-9 15,0 0 9-15,-24-2-9 0,-4-5 9 0,28 7-10 16,0 0 10-16,-26-3-9 0,0 0 9 0,26 3-24 16,0 0 24-16,-28-2-23 0,-2 2 23 0,30 0-7 15,0 0 7-15,-31 2-6 0,-1-1 6 0,32-1-5 16,0 0 5-16,-36 4-4 0,-4 1 4 0,40-5-38 0,0 0 38 16,-47 3-37-16,-2 1 37 0,49-4-85 0,0 0 85 15,-51 8-84-15,-3-3 84 0,54-5-105 0,0 0 105 16,-52 11-105-16,-2-3 105 0,54-8-54 0,0 0 54 0,-54 5-53 15,0-1 53-15,54-4 3 0,0 0-3 0,-52 7 4 16,-6-6-4-16,58-1 33 0,0 0-33 0,-47 6 34 16,4 2-34-16,43-8 31 0,0 0-31 0,-37 5 31 15,6 2-31-15,31-7 16 0,0 0-16 0,-26 4 17 16,7 1-17-16,19-5 30 0,0 0-30 0,-16 3 30 16,5-1-30-16,11-2 5 0,0 0-5 0,-8 3 6 15,3-1-6-15,5-2 1 0,0 0-1 0,0 0 2 16,0 5-2-16,0-5 0 0,0 0 0 0,12 0 0 15,9-3 0-15,-21 3-41 0,0 0 41 0,26-2-40 16,7 0 40-16,-33 2-88 0,0 0 88 0,36-1-88 16,10-3 88-16,32-1-65 0</inkml:trace>
  <inkml:trace contextRef="#ctx0" brushRef="#br0" timeOffset="19983.43">20057 9129 135 0,'0'0'0'0,"12"-1"0"0,11-8 0 0,-23 9 51 15,0 0-51-15,21-7 51 0,1 0-51 0,-22 7 47 16,0 0-47-16,23-5 47 0,1 2-47 0,-24 3 44 16,0 0-44-16,20 0 44 0,-7 3-44 0,-13-3 19 0,0 0-19 15,16 0 20-15,-7 4-20 0,-9-4-81 0,0 0 81 16,9 3-81-16,-2 2 81 0,8 4-142 0</inkml:trace>
  <inkml:trace contextRef="#ctx0" brushRef="#br0" timeOffset="22669.27">22435 9054 191 0,'0'0'0'0,"9"3"0"0,6 1 0 0,-15-4 68 16,0 0-68-16,18 1 68 0,1 6-68 0,-19-7 59 16,0 0-59-16,23 5 60 0,1 6-60 0,-24-11 37 15,0 0-37-15,26 7 37 0,2 1-37 0,-28-8 18 16,0 0-18-16,28 9 19 0,1 1-19 0,-29-10 11 16,0 0-11-16,30 10 11 0,1 1-11 0,-31-11 4 15,0 0-4-15,34 8 5 0,2 1-5 0,-36-9 0 16,0 0 0-16,37 10 1 0,-1-1-1 0,-36-9-1 0,0 0 1 15,37 5 0-15,-2 2 0 0,-35-7-3 0,0 0 3 16,29 5-3-16,-1-2 3 0,-28-3-55 0,0 0 55 16,28 0-54-16,-7-2 54 0,-21 2-112 0,0 0 112 15,17-3-111-15,-3 0 111 0,18-4-100 0</inkml:trace>
  <inkml:trace contextRef="#ctx0" brushRef="#br0" timeOffset="23196.08">22261 9136 158 0,'0'0'0'0,"12"0"0"0,9-7 0 0,-21 7 36 15,0 0-36-15,10-1 37 0,1-3-37 0,-11 4 24 16,0 0-24-16,5 0 25 0,-2-5-25 0,-3 5 12 15,0 0-12-15,11-3 12 0,3-1-12 0,-14 4 18 0,0 0-18 16,22-7 19-16,6 2-19 0,-28 5 8 0,0 0-8 16,32 0 8-16,3-3-8 0,-35 3 15 0,0 0-15 15,36 0 16-15,2 0-16 0,-38 0 8 0,0 0-8 0,39-5 9 16,-1 1-9-16,-38 4 15 0,0 0-15 0,38-3 16 16,1-4-16-16,-39 7 39 0,0 0-39 0,35-5 39 15,-1-6-39-15,-34 11 36 0,0 0-36 0,35-5 36 16,0-3-36-16,-35 8 44 0,0 0-44 0,31-7 45 15,1 2-45-15,-32 5 28 0,0 0-28 0,26-4 28 16,-5 1-28-16,-21 3 17 0,0 0-17 0,19-5 17 16,-3 1-17-16,-16 4 2 0,0 0-2 0,14 0 2 15,-4-3-2-15,-10 3-121 0,0 0 121 0,7 0-121 16,0 0 121-16,-7 0-112 0,0 0 112 0,11 0-193 16,-22 0 193-16</inkml:trace>
  <inkml:trace contextRef="#ctx0" brushRef="#br0" timeOffset="24576.29">24400 9026 270 0,'0'0'0'0,"10"4"0"0,6 1 0 0,-16-5 13 15,0 0-13-15,2 5 13 0,-9 4-13 0,7-9 49 16,0 0-49-16,-5 3 49 0,-2 2-49 0,7-5 46 16,0 0-46-16,-7 4 47 0,2-4-47 0,5 0 33 15,0 0-33-15,-6 1 34 0,1 1-34 0,5-2 34 16,0 0-34-16,-3 2 34 0,-1-2-34 0,4 0 22 15,0 0-22-15,-2 3 23 0,-1-3-23 0,3 0 28 16,0 0-28-16,0 0 28 0,-4 4-28 0,4-4 32 16,0 0-32-16,0 0 32 0,0 1-32 0,0-1 29 0,0 0-29 15,2 6 29-15,3-1-29 0,-5-5 23 0,0 0-23 16,9 8 24-16,5 4-24 0,-14-12 35 0,0 0-35 16,19 14 35-16,7 0-35 0,-26-14 20 0,0 0-20 0,25 15 20 15,3 1-20-15,-28-16 2 0,0 0-2 0,31 15 2 16,2-3-2-16,-33-12 0 0,0 0 0 0,37 12 0 15,4-4 0-15,-41-8-8 0,0 0 8 0,41 9-7 16,4-4 7-16,-45-5-10 0,0 0 10 0,43 5-10 16,-1-1 10-16,-42-4-26 0,0 0 26 0,42 3-25 15,-2 2 25-15,-40-5-2 0,0 0 2 0,40 0-2 16,2 4 2-16,-42-4-7 0,0 0 7 0,40 0-6 16,0 0 6-16,-40 0-15 0,0 0 15 0,38 0-14 15,1 0 14-15,-39 0-8 0,0 0 8 0,35 0-8 16,-2-4 8-16,-33 4-4 0,0 0 4 0,29 0-3 15,-1 0 3-15,-28 0-3 0,0 0 3 0,25 0-3 0,-5 0 3 16,-20 0-2-16,0 0 2 0,20 0-1 0,-1 4 1 16,-19-4-1-16,0 0 1 0,19 1-1 0,2 1 1 0,-21-2-1 15,0 0 1-15,19 2 0 0,-3 0 0 0,-16-2 0 16,0 0 0-16,15 0 0 0,1 0 0 0,-16 0 0 16,0 0 0-16,14 0 0 0,-2 1 0 0,-12-1 2 15,0 0-2-15,12 4 2 0,2-4-2 0,-14 0 2 16,0 0-2-16,12 1 2 0,2 3-2 0,-14-4-1 15,0 0 1-15,11 2 0 0,-1-1 0 0,-10-1-15 16,0 0 15-16,9 0-14 0,0 0 14 0,-9 0-17 16,0 0 17-16,10 4-17 0,-5-1 17 0,-5-3-17 15,0 0 17-15,9 2-17 0,0 0 17 0,-9-2-51 0,0 0 51 16,10 5-50-16,1-5 50 0,-11 0-129 0,0 0 129 16,12 3-128-16,0 2 128 0,13 4-202 0</inkml:trace>
  <inkml:trace contextRef="#ctx0" brushRef="#br0" timeOffset="25987.88">27619 9143 371 0,'0'0'0'0,"18"-2"0"0,11-3 0 0,-29 5 120 16,0 0-120-16,-8 4 121 0,-24-3-121 0,32-1 85 15,0 0-85-15,-24 4 85 0,-4 3-85 0,28-7 66 16,0 0-66-16,-26 1 67 0,0 3-67 0,26-4 30 0,0 0-30 16,-24 3 30-16,3 1-30 0,21-4 1 0,0 0-1 15,-21 3 1-15,0-3-1 0,21 0 5 0,0 0-5 16,-21 5 6-16,-2 2-6 0,23-7 2 0,0 0-2 0,-21 3 3 15,0 1-3-15,21-4 5 0,0 0-5 0,-15 5 5 16,4-5-5-16,11 0 12 0,0 0-12 0,-8 3 13 16,2-1-13-16,6-2 3 0,0 0-3 0,-5 2 4 15,2 0-4-15,3-2 0 0,0 0 0 0,0 0 1 16,-2 3-1-16,2-3 2 0,0 0-2 0,5 5 2 16,6 2-2-16,-11-7 0 0,0 0 0 0,17 8 0 15,6 3 0-15,-23-11 1 0,0 0-1 0,28 8 1 16,5-1-1-16,-33-7 9 0,0 0-9 0,36 9 9 15,6-2-9-15,-42-7 1 0,0 0-1 0,44 8 1 16,1 4-1-16,-45-12 1 0,0 0-1 0,49 9 1 16,5 1-1-16,-54-10 0 0,0 0 0 0,57 9 0 0,4-1 0 15,-61-8-2-15,0 0 2 0,61 7-2 0,2-4 2 16,-63-3-2-16,0 0 2 0,75 6-2 0,8 0 2 16,-83-6-6-16,0 0 6 0,82 9-5 0,0 3 5 0,-82-12-13 15,0 0 13-15,75 9-13 0,-5-1 13 0,-70-8-4 16,0 0 4-16,66 10-3 0,-2-3 3 0,-64-7-7 15,0 0 7-15,67 7-7 0,0-3 7 0,-67-4-1 16,0 0 1-16,56 6 0 0,-5-2 0 0,-51-4 1 16,0 0-1-16,50 0 2 0,1 1-2 0,-51-1 2 15,0 0-2-15,50 0 3 0,-1 0-3 0,-49 0 2 16,0 0-2-16,51 0 2 0,1-1-2 0,-52 1 10 0,0 0-10 16,52 0 11-16,0-4-11 0,-52 4 3 0,0 0-3 15,49-3 4-15,-2 0-4 0,-47 3 2 0,0 0-2 16,44-6 2-16,-2 0-2 0,-42 6 0 0,0 0 0 0,40-6 0 15,-2 0 0-15,-38 6 0 0,0 0 0 0,37-9 0 16,-3 0 0-16,-34 9-1 0,0 0 1 0,39-3-1 16,1-4 1-16,-40 7-2 0,0 0 2 0,42-5-1 15,-1 2 1-15,-41 3-16 0,0 0 16 0,42-4-15 16,0-1 15-16,-42 5-39 0,0 0 39 0,40-3-39 16,0 3 39-16,-40 0-30 0,0 0 30 0,39-6-30 15,-3 3 30-15,-36 3-9 0,0 0 9 0,37-3-8 16,-2-1 8-16,-35 4-30 0,0 0 30 0,33-5-30 15,-4 2 30-15,-29 3-27 0,0 0 27 0,30-7-27 16,-2 0 27-16,-28 7-23 0,0 0 23 0,26-5-22 16,-2 0 22-16,-24 5-5 0,0 0 5 0,23-4-5 0,0 1 5 15,-23 3 0-15,0 0 0 0,22 0 0 0,-1-4 0 16,-21 4 9-16,0 0-9 0,21 0 10 0,0 0-10 16,-21 0 1-16,0 0-1 0,19 0 2 0,-2 0-2 0,-17 0-59 15,0 0 59-15,20-1-59 0,-1-3 59 0,-19 4-104 16,0 0 104-16,17-12-103 0,1-2 103 0,17-10-198 15</inkml:trace>
  <inkml:trace contextRef="#ctx0" brushRef="#br0" timeOffset="36962.05">14460 9828 225 0,'0'0'0'0,"20"-19"0"0,15-10 0 0,-35 29 55 16,0 0-55-16,-12 11 55 0,-21 23-55 0,33-34 46 16,0 0-46-16,-31 27 47 0,-8 1-47 0,39-28 1 15,0 0-1-15,-35 30 1 0,2 3-1 0,33-33 0 16,0 0 0-16,-36 31 1 0,4 0-1 0,32-31-1 15,0 0 1-15,-29 29 0 0,1-2 0 0,28-27-1 16,0 0 1-16,-23 28-1 0,-1-8 1 0,24-20-25 16,0 0 25-16,-23 31-24 0,-1 3 24 0,24-34-7 0,0 0 7 15,-21 31-6-15,4-2 6 0,17-29 7 0,0 0-7 0,-20 34 8 16,1 4-8-16,19-38 62 0,0 0-62 0,-17 34 62 16,-1 1-62-16,18-35 48 0,0 0-48 0,-17 37 48 15,0 1-48-15,17-38 15 0,0 0-15 0,-16 36 15 16,-2-2-15-16,18-34 15 0,0 0-15 0,-17 38 15 15,0 3-15-15,17-41 4 0,0 0-4 0,-16 40 4 16,0-3-4-16,16-37 0 0,0 0 0 0,-14 41 1 16,-3 2-1-16,17-43 0 0,0 0 0 0,-16 40 0 15,2-1 0-15,14-39 1 0,0 0-1 0,-17 41 2 16,-1 2-2-16,18-43 1 0,0 0-1 0,-12 38 1 16,0-1-1-16,12-37 1 0,0 0-1 0,-12 41 1 15,3 4-1-15,9-45 3 0,0 0-3 0,-5 41 4 16,-4 0-4-16,9-41 6 0,0 0-6 0,-3 43 6 0,-1 2-6 15,4-45 7-15,0 0-7 0,0 42 8 0,4-1-8 16,-4-41 3-16,0 0-3 0,1 40 4 0,3-2-4 16,-4-38 0-16,0 0 0 0,7 39 1 0,2 2-1 15,-9-41 5-15,0 0-5 0,10 45 5 0,6-1-5 0,-16-44 0 16,0 0 0-16,14 46 1 0,5 2-1 0,-19-48 2 16,0 0-2-16,17 43 3 0,-1 0-3 0,-16-43 5 15,0 0-5-15,17 43 5 0,1 1-5 0,-18-44 7 16,0 0-7-16,17 42 7 0,-3 0-7 0,-14-42 3 15,0 0-3-15,16 43 4 0,-4 3-4 0,-12-46 2 16,0 0-2-16,12 40 2 0,-1-1-2 0,-11-39 0 16,0 0 0-16,15 40 0 0,-2-1 0 0,-13-39 1 0,0 0-1 15,17 36 1-15,0 2-1 0,-17-38 8 0,0 0-8 16,18 36 8-16,3-4-8 0,-21-32 3 0,0 0-3 16,21 35 4-16,-1-3-4 0,-20-32 7 0,0 0-7 0,27 34 7 15,-1-1-7-15,-26-33 3 0,0 0-3 0,28 34 3 16,1 0-3-16,-29-34 5 0,0 0-5 0,30 35 6 15,1 1-6-15,-31-36 7 0,0 0-7 0,33 34 7 16,-3-5-7-16,-30-29 7 0,0 0-7 0,31 29 8 16,2-3-8-16,-33-26 3 0,0 0-3 0,33 27 4 15,-1 1-4-15,-32-28 6 0,0 0-6 0,36 25 6 16,-1 1-6-16,-35-26 3 0,0 0-3 0,39 26 3 16,2 1-3-16,-41-27 10 0,0 0-10 0,40 28 11 15,6-1-11-15,-46-27 3 0,0 0-3 0,42 27 4 16,-1-1-4-16,-41-26 2 0,0 0-2 0,40 26 3 0,2-1-3 15,-42-25 5-15,0 0-5 0,37 26 5 0,1 2-5 16,-38-28 0-16,0 0 0 0,37 27 1 0,-1-1-1 16,-36-26 0-16,0 0 0 0,39 24 0 0,2-4 0 15,-41-20 5-15,0 0-5 0,39 21 6 0,-1-4-6 0,-38-17 32 16,0 0-32-16,38 15 32 0,1-3-32 0,-39-12 17 16,0 0-17-16,38 14 17 0,0 3-17 0,-38-17 6 15,0 0-6-15,39 10 6 0,3 1-6 0,-42-11 4 16,0 0-4-16,43 7 5 0,2-2-5 0,-45-5 2 15,0 0-2-15,44 3 3 0,3 1-3 0,-47-4 1 16,0 0-1-16,47 1 2 0,0-2-2 0,-47 1 0 16,0 0 0-16,49 3 0 0,-6 0 0 0,-43-3 0 0,0 0 0 15,46 9 1-15,1-4-1 0,-47-5 2 0,0 0-2 16,43 7 3-16,4 2-3 0,-47-9 12 0,0 0-12 16,46 8 12-16,1 2-12 0,-47-10 23 0,0 0-23 0,47 12 24 15,-5-5-24-15,-42-7 13 0,0 0-13 0,41 11 14 16,-1-1-14-16,-40-10 18 0,0 0-18 0,42 5 19 15,0 2-19-15,-42-7 3 0,0 0-3 0,42 3 4 16,1 1-4-16,-43-4 13 0,0 0-13 0,44 3 14 16,1-1-14-16,-45-2 8 0,0 0-8 0,42 0 9 15,0 0-9-15,-42 0 8 0,0 0-8 0,40-2 9 16,2-3-9-16,-42 5 8 0,0 0-8 0,38-5 8 16,2-2-8-16,-40 7 3 0,0 0-3 0,42-10 4 15,3-2-4-15,-45 12 2 0,0 0-2 0,44-14 2 16,1-1-2-16,-45 15 5 0,0 0-5 0,47-18 5 15,4 3-5-15,-51 15 0 0,0 0 0 0,47-21 1 0,0 1-1 16,-47 20 0-16,0 0 0 0,45-22 0 0,2-1 0 16,-47 23-1-16,0 0 1 0,49-24 0 0,5 0 0 0,-54 24-4 15,0 0 4-15,61-32-3 0,9-8 3 0,-70 40-13 16,0 0 13-16,50-32-13 0,-6 3 13 0,-44 29-15 16,0 0 15-16,38-33-15 0,-3-1 15 0,-35 34-16 15,0 0 16-15,36-34-15 0,-1-2 15 0,-35 36-10 16,0 0 10-16,35-33-9 0,-2 1 9 0,-33 32-4 15,0 0 4-15,37-33-4 0,-1-1 4 0,-36 34-7 16,0 0 7-16,37-38-7 0,1-1 7 0,-38 39-3 16,0 0 3-16,33-41-3 0,2-1 3 0,-35 42-18 0,0 0 18 15,26-44-18-15,0-2 18 0,-26 46-23 0,0 0 23 16,25-47-22-16,-1-1 22 0,-24 48-15 0,0 0 15 16,30-56-14-16,5-6 14 0,-35 62-36 0,0 0 36 0,21-51-35 15,-4 3 35-15,-17 48-36 0,0 0 36 0,21-64-35 16,0-6 35-16,-21 70-38 0,0 0 38 0,17-55-38 15,-5 9 38-15,-12 46-46 0,0 0 46 0,14-44-45 16,0-3 45-16,-14 47-58 0,0 0 58 0,14-46-58 16,2 0 58-16,-16 46-72 0,0 0 72 0,14-46-72 15,0-4 72-15,-14 50-66 0,0 0 66 0,14-45-66 16,-2-3 66-16,-12 48-49 0,0 0 49 0,12-41-48 16,-7 2 48-16,-5 39-1 0,0 0 1 0,4-38-1 15,-2 4 1-15,-2 34 18 0,0 0-18 0,0-33 19 16,-2 3-19-16,2 30 52 0,0 0-52 0,-7-36 52 15,-2-2-52-15,9 38 58 0,0 0-58 0,-10-36 59 0,-1 0-59 16,11 36 57-16,0 0-57 0,-10-34 57 16,-4 1-57-16,14 33 62 0,0 0-62 0,-12-32 63 0,1 1-63 15,11 31 46-15,0 0-46 0,-12-28 47 0,2 3-47 0,10 25 48 16,0 0-48-16,-18-28 49 0,2 3-49 0,16 25 53 16,0 0-53-16,-17-31 54 0,0 2-54 0,17 29 38 15,0 0-38-15,-18-33 38 0,1-1-38 0,17 34 35 16,0 0-35-16,-19-33 35 0,-1 1-35 0,20 32 8 15,0 0-8-15,-20-31 9 0,-1 2-9 0,21 29 6 16,0 0-6-16,-21-31 6 0,0 2-6 0,21 29 14 16,0 0-14-16,-21-23 15 0,-2 0-15 0,23 23 3 15,0 0-3-15,-22-23 3 0,-3 3-3 0,25 20 2 0,0 0-2 16,-24-23 2-16,-6 1-2 0,30 22 5 0,0 0-5 16,-28-22 5-16,-1-2-5 0,29 24 2 0,0 0-2 15,-28-22 3-15,0 1-3 0,28 21 5 0,0 0-5 0,-28-20 5 16,4-3-5-16,24 23 7 0,0 0-7 0,-30-20 7 15,4-4-7-15,26 24 3 0,0 0-3 0,-31-28 3 16,-4 3-3-16,35 25 2 0,0 0-2 0,-39-30 2 16,-2 0-2-16,41 30 5 0,0 0-5 0,-44-31 5 15,-3 2-5-15,47 29 2 0,0 0-2 0,-47-33 2 16,-2 4-2-16,49 29 10 0,0 0-10 0,-47-27 11 16,2-1-11-16,45 28 8 0,0 0-8 0,-58-29 9 15,-6-5-9-15,64 34 1 0,0 0-1 0,-65-33 1 16,3-6-1-16,62 39 0 0,0 0 0 0,-59-34 1 15,3 1-1-15,56 33 0 0,0 0 0 0,-49-24 1 16,11 3-1-16,38 21 0 0,0 0 0 0,-46-18 1 0,1-3-1 16,45 21-1-16,0 0 1 0,-47-19 0 0,-3 4 0 15,50 15-1-15,0 0 1 0,-65-22 0 0,-5 1 0 16,70 21-1-16,0 0 1 0,-64-24 0 0,1 0 0 0,63 24 0 16,0 0 0-16,-49-15 0 0,4 3 0 0,45 12 0 15,0 0 0-15,-49-12 0 0,-1 5 0 0,50 7 0 16,0 0 0-16,-47-7 1 0,0 2-1 0,47 5 6 15,0 0-6-15,-46-4 7 0,-1 1-7 0,47 3 14 16,0 0-14-16,-50-2 15 0,3 2-15 0,47 0 3 16,0 0-3-16,-54 0 4 0,2 0-4 0,52 0 3 15,0 0-3-15,-67 2 3 0,-2 1-3 0,69-3 18 16,0 0-18-16,-56 4 19 0,14-4-19 0,42 0 3 0,0 0-3 16,-45 3 3-16,5 1-3 0,40-4 2 0,0 0-2 15,-42 5 3-15,0 0-3 0,42-5 0 0,0 0 0 0,-42 10 0 16,-1-3 0-16,43-7-3 0,0 0 3 0,-39 9-3 15,-2-1 3-15,41-8-1 0,0 0 1 0,-39 9-1 16,1 1 1-16,38-10-3 0,0 0 3 0,-30 9-3 16,1-1 3-16,29-8-1 0,0 0 1 0,-26 10 0 15,0-1 0-15,26-9-18 0,0 0 18 0,-25 9-18 16,-1 3 18-16,26-12-61 0,0 0 61 0,-26 10-60 16,5-2 60-16,21-8-137 0,0 0 137 0,-28 23-137 15,-3 9 137-15,-29 20-676 0</inkml:trace>
  <inkml:trace contextRef="#ctx0" brushRef="#br0" timeOffset="45414.11">20714 9974 595 0,'0'0'0'15,"0"0"0"-15,0 2 0 0,0-2 105 0,0 0-105 16,-7-2 106-16,-9-7-106 0,16 9 6 0,0 0-6 0,-12-7 6 16,1 1-6-16,11 6 3 0,0 0-3 0,-15-6 3 15,1-2-3-15,14 8-1 0,0 0 1 0,-21-7 0 16,0-2 0-16,21 9 0 0,0 0 0 0,-23-6 0 16,2-1 0-16,21 7 5 0,0 0-5 0,-20-5 6 15,-3 1-6-15,23 4 9 0,0 0-9 0,-21-3 9 16,0 1-9-16,21 2 4 0,0 0-4 0,-23 0 4 15,1-3-4-15,22 3 7 0,0 0-7 0,-21-4 7 16,3 2-7-16,18 2 3 0,0 0-3 0,-22-1 3 16,-3-3-3-16,25 4 5 0,0 0-5 0,-24-1 5 15,1-6-5-15,23 7 3 0,0 0-3 0,-21-5 3 16,-1-2-3-16,22 7-1 0,0 0 1 0,-19-5 0 0,1-2 0 16,18 7-15-16,0 0 15 0,-21-7-15 0,4-2 15 15,17 9-5-15,0 0 5 0,-21-5-5 0,4-5 5 16,17 10-4-16,0 0 4 0,-20-5-3 0,1-4 3 0,19 9-6 15,0 0 6-15,-19-3-6 0,2-1 6 0,17 4-3 16,0 0 3-16,-18 0-2 0,1-3 2 0,17 3-5 16,0 0 5-16,-16 0-5 0,6 3 5 0,10-3-13 15,0 0 13-15,-16 4-13 0,4-2 13 0,12-2-15 16,0 0 15-16,-11 3-15 0,-1 4 15 0,12-7-9 16,0 0 9-16,-14 5-9 0,-1 5 9 0,15-10-17 15,0 0 17-15,-13 9-16 0,1-2 16 0,12-7-4 16,0 0 4-16,-10 8-3 0,-1-1 3 0,11-7-7 0,0 0 7 15,-10 10-6-15,-1 1 6 0,11-11-14 0,0 0 14 16,-8 12-13-16,-1-4 13 0,9-8-4 0,0 0 4 16,-9 14-3-16,1 3 3 0,8-17-3 0,0 0 3 0,-9 19-3 15,-2 1 3-15,11-20 0 0,0 0 0 0,-8 23 0 16,-1 1 0-16,9-24 1 0,0 0-1 0,-7 27 1 16,3 2-1-16,4-29 1 0,0 0-1 0,-3 31 1 15,1-4-1-15,2-27 0 0,0 0 0 0,-5 30 0 16,2 4 0-16,3-34 3 0,0 0-3 0,-9 32 4 15,0 3-4-15,9-35 7 0,0 0-7 0,-7 34 7 16,2-2-7-16,5-32 8 0,0 0-8 0,-9 33 8 16,6 1-8-16,3-34 3 0,0 0-3 0,-7 29 4 15,5 2-4-15,2-31-1 0,0 0 1 0,-7 31 0 16,2-4 0-16,5-27-1 0,0 0 1 0,-7 35 0 0,-2 2 0 16,9-37 1-16,0 0-1 0,-9 38 1 0,2 2-1 15,7-40 4-15,0 0-4 0,-10 41 5 0,0 3-5 16,10-44 3-16,0 0-3 0,-9 41 3 0,0 2-3 0,9-43 2 15,0 0-2-15,-7 40 3 0,0-1-3 0,7-39-1 16,0 0 1-16,-5 43 0 0,0-2 0 0,5-41-2 16,0 0 2-16,-5 43-1 0,-2 0 1 0,7-43-2 15,0 0 2-15,-7 42-1 0,0-2 1 0,7-40-4 16,0 0 4-16,-7 39-4 0,1 2 4 0,6-41-12 16,0 0 12-16,-3 38-12 0,-1-4 12 0,4-34-1 15,0 0 1-15,0 38-1 0,2 0 1 0,-2-38-1 16,0 0 1-16,2 32-1 0,1-1 1 0,-3-31-1 0,0 0 1 15,4 34 0-15,1 4 0 0,-5-38-1 0,0 0 1 16,5 38 0-16,1 1 0 0,-6-39 0 0,0 0 0 16,7 39 0-16,1 3 0 0,-8-42-6 0,0 0 6 0,12 37-6 15,-3-1 6-15,-9-36-8 0,0 0 8 0,12 31-8 16,-1 0 8-16,-11-31-4 0,0 0 4 0,10 29-3 16,-1-3 3-16,-9-26-7 0,0 0 7 0,9 29-6 15,-1 2 6-15,-8-31-32 0,0 0 32 0,9 32-32 16,-2 1 32-16,-7-33-1 0,0 0 1 0,7 29-1 15,0-2 1-15,-7-27-2 0,0 0 2 0,4 26-2 16,2-2 2-16,-6-24-2 0,0 0 2 0,6 22-1 16,-1-3 1-16,-5-19 1 0,0 0-1 0,0 21 1 15,0 1-1-15,0-22 1 0,0 0-1 0,0 22 2 16,0 0-2-16,0-22 0 0,0 0 0 0,0 18 0 16,-4 0 0-16,4-18 1 0,0 0-1 0,-1 19 1 0,-3-7-1 15,4-12 1-15,0 0-1 0,-3 16 1 0,-1-3-1 16,4-13 1-16,0 0-1 0,-3 14 1 0,1 0-1 15,2-14 3-15,0 0-3 0,0 15 3 0,-3 1-3 0,3-16 5 16,0 0-5-16,-2 13 6 0,2-1-6 0,0-12 3 16,0 0-3-16,0 11 3 0,2-1-3 0,-2-10 6 15,0 0-6-15,0 8 6 0,3-1-6 0,-3-7 0 16,0 0 0-16,0 7 1 0,0-2-1 0,0-5 12 16,0 0-12-16,0 7 13 0,0-2-13 0,0-5 23 15,0 0-23-15,0 5 24 0,5 2-24 0,-5-7 13 16,0 0-13-16,4 2 13 0,-1 1-13 0,-3-3 29 0,0 0-29 15,5 2 29-15,4-4-29 0,-9 2 11 0,0 0-11 16,7 0 11-16,2 0-11 0,-9 0 41 0,0 0-41 0,10 0 42 16,2 2-42-16,-12-2 31 0,0 0-31 15,11-2 31-15,3 1-31 0,-14 1 22 0,0 0-22 0,12-4 22 16,5-1-22-16,-17 5 18 0,0 0-18 0,14-3 19 16,0-1-19-16,-14 4 10 0,0 0-10 0,14-3 10 15,0 1-10-15,-14 2 4 0,0 0-4 0,12 0 5 16,-1 2-5-16,-11-2 7 0,0 0-7 0,9 3 7 15,-2-3-7-15,-7 0 7 0,0 0-7 0,8 4 7 16,4-1-7-16,-12-3-5 0,0 0 5 0,11 5-4 16,1-3 4-16,-12-2-118 0,0 0 118 0,16 0-117 15,-4-2 117-15,16-3-526 0</inkml:trace>
  <inkml:trace contextRef="#ctx0" brushRef="#br0" timeOffset="46976.18">31051 9965 91 0,'0'0'0'0,"21"-7"0"0,12-8 0 0,-33 15 1 0,0 0-1 16,4 3 2-16,-16 4-2 0,12-7 18 0,0 0-18 15,-7 7 18-15,-2 0-18 0,9-7 1 0,0 0-1 16,-2 7 1-16,6-5-1 0,-4-2-1 0,0 0 1 0,7 3-1 16,3-1 1-16,-10-2 0 0,0 0 0 0,14 5 0 15,2-5 0-15,-16 0 0 0,0 0 0 0,14 3 0 16,0-1 0-16,-14-2 13 0,0 0-13 0,15 3 13 15,5 4-13-15,-20-7 18 0,0 0-18 0,19 4 18 16,2 1-18-16,-21-5 9 0,0 0-9 0,22 3 10 16,1 4-10-16,-23-7 17 0,0 0-17 0,24 10 17 15,1 2-17-15,-25-12 3 0,0 0-3 0,26 14 4 16,0 0-4-16,-26-14 6 0,0 0-6 0,28 15 7 16,1 1-7-16,-29-16 3 0,0 0-3 0,32 15 3 15,-1 2-3-15,-31-17-1 0,0 0 1 0,31 17 0 16,-1 4 0-16,-30-21-23 0,0 0 23 0,30 17-22 0,-2 2 22 15,-28-19-25-15,0 0 25 0,26 20-24 0,0 3 24 16,-26-23-9-16,0 0 9 0,23 27-8 0,-3 0 8 16,-20-27 0-16,0 0 0 0,20 30 0 0,-5 4 0 0,-15-34 21 15,0 0-21-15,14 34 21 0,-3 2-21 0,-11-36 40 16,0 0-40-16,8 36 41 0,1-3-41 0,-9-33 23 16,0 0-23-16,7 39 24 0,-2 2-24 0,-5-41 41 15,0 0-41-15,5 48 42 0,2 0-42 0,-7-48 49 16,0 0-49-16,6 51 50 0,-3 1-50 0,-3-52 36 15,0 0-36-15,7 50 36 0,0-2-36 0,-7-48 27 16,0 0-27-16,11 44 27 0,2-3-27 0,-13-41 9 0,0 0-9 16,13 40 10-16,1-4-10 0,-14-36 1 0,0 0-1 15,15 39 2-15,3-5-2 0,-18-34 1 0,0 0-1 16,15 36 2-16,-1 0-2 0,-14-36-4 0,0 0 4 16,13 40-4-16,-5 1 4 0,-8-41-17 0,0 0 17 0,9 39-16 15,-2-1 16-15,-7-38-4 0,0 0 4 0,7 36-3 16,2-4 3-16,-9-32-8 0,0 0 8 0,8 38-8 15,3 1 8-15,-11-39-3 0,0 0 3 0,8 42-3 16,1 2 3-16,-9-44-6 0,0 0 6 0,11 43-5 16,-1 1 5-16,-10-44-7 0,0 0 7 0,12 40-7 15,0-1 7-15,-12-39-23 0,0 0 23 0,13 33-22 16,-1-2 22-16,-12-31-21 0,0 0 21 0,16 30-21 16,1-4 21-16,-17-26-45 0,0 0 45 0,14 22-45 15,0-3 45-15,-14-19-89 0,0 0 89 0,10 14-89 16,1 0 89-16,10 15-77 0</inkml:trace>
  <inkml:trace contextRef="#ctx0" brushRef="#br0" timeOffset="47142.31">31964 12088 113 0,'0'0'0'0,"-15"3"0"0,-12 1 0 0,27-4 13 16,0 0-13-16,-29 3 13 0,-4 2-13 0,33-5 18 15,0 0-18-15,-37 2 19 0,-1 0-19 0,38-2 4 16,0 0-4-16,-35 0 5 0,0 0-5 0,-35 0-80 16</inkml:trace>
  <inkml:trace contextRef="#ctx0" brushRef="#br0" timeOffset="49633.77">20580 12434 158 0,'0'0'0'0,"5"-7"0"0,2-2 0 0,-7 9 42 16,0 0-42-16,5-5 42 0,0 2-42 0,-5 3 46 0,0 0-46 16,7-2 47-16,0 4-47 0,-7-2 42 0,0 0-42 15,14 2 43-15,-2-1-43 0,-12-1 41 0,0 0-41 16,18 0 42-16,-1-1-42 0,-17 1 4 0,0 0-4 0,21-2 5 15,3-2-5-15,-24 4 12 0,0 0-12 0,25 0 12 16,1-5-12-16,-26 5 8 0,0 0-8 0,28-1 8 16,0 1-8-16,-28 0 3 0,0 0-3 0,28 0 3 15,1 0-3-15,-29 0 12 0,0 0-12 0,30 1 12 16,1 1-12-16,-31-2 8 0,0 0-8 0,32 0 8 16,1 0-8-16,-33 0 23 0,0 0-23 0,34 0 24 15,1-2-24-15,-35 2 31 0,0 0-31 0,37-3 31 16,-6-1-31-16,-31 4 12 0,0 0-12 0,37-6 12 15,-4 1-12-15,-33 5 6 0,0 0-6 0,37-7 6 16,-1 0-6-16,-36 7 15 0,0 0-15 0,38-5 16 16,1-2-16-16,-39 7 8 0,0 0-8 0,38-5 8 15,0 1-8-15,-38 4 3 0,0 0-3 0,39-3 4 0,3-1-4 16,-42 4 2-16,0 0-2 0,38-1 3 0,2 1-3 16,-40 0 1-16,0 0-1 0,40 0 2 0,-2 0-2 15,-38 0 1-15,0 0-1 0,39 1 1 0,-6 1-1 0,-33-2 0 16,0 0 0-16,36 2 1 0,3 0-1 0,-39-2 0 15,0 0 0-15,38 1 1 0,2 1-1 0,-40-2 6 16,0 0-6-16,42 2 7 0,1-2-7 0,-43 0 8 16,0 0-8-16,42 0 8 0,0 0-8 0,-42 0 3 15,0 0-3-15,44 3 4 0,-4 1-4 0,-40-4 2 16,0 0-2-16,43 3 3 0,1 2-3 0,-44-5 5 16,0 0-5-16,47 2 5 0,-2 3-5 0,-45-5 2 15,0 0-2-15,47 5 2 0,0-1-2 0,-47-4 1 0,0 0-1 16,47 1 2-16,2 1-2 0,-49-2 1 0,0 0-1 15,49 2 2-15,1-2-2 0,-50 0 3 0,0 0-3 0,53 0 4 16,1-2-4-16,-54 2 0 0,0 0 0 0,55-3 0 16,5-1 0-16,-60 4-7 0,0 0 7 0,54-5-6 15,1 0 6-15,-55 5-17 0,0 0 17 0,53-2-17 16,-1 2 17-16,-52 0-4 0,0 0 4 0,52 0-4 16,2-5 4-16,-54 5-15 0,0 0 15 0,54-2-14 15,2 1 14-15,-56 1-8 0,0 0 8 0,54-2-8 16,-2 0 8-16,-52 2-9 0,0 0 9 0,49-3-8 15,-2 3 8-15,-47 0-1 0,0 0 1 0,42 3-1 16,0 1 1-16,-42-4-1 0,0 0 1 0,45 3 0 16,4 2 0-16,-49-5-1 0,0 0 1 0,50 2 0 15,4 3 0-15,-54-5-2 0,0 0 2 0,51 5-2 0,-3 2 2 16,-48-7-5-16,0 0 5 0,47 3-5 0,-1 2 5 16,-46-5-1-16,0 0 1 0,43 0 0 0,1 0 0 0,-44 0 0 15,0 0 0-15,43 2 0 0,-1 0 0 16,-42-2 7-16,0 0-7 0,42 2 7 0,0-2-7 0,-42 0 1 15,0 0-1-15,40-2 1 0,-2-2-1 0,-38 4 9 16,0 0-9-16,37-3 9 0,-4-2-9 0,-33 5 3 16,0 0-3-16,31-3 3 0,-1 3-3 0,-30 0 6 15,0 0-6-15,28 0 6 0,0 0-6 0,-28 0 7 16,0 0-7-16,24 0 8 0,-3 0-8 0,-21 0 3 16,0 0-3-16,23 3 3 0,-1 2-3 0,-22-5 2 0,0 0-2 15,21 7 2-15,2 1-2 0,-23-8 5 0,0 0-5 16,17 6 5-16,1-1-5 0,-18-5 6 0,0 0-6 15,17 7 6-15,1-1-6 0,-18-6 7 0,0 0-7 16,17 7 8-16,-1-2-8 0,-16-5 23 0,0 0-23 0,15 6 24 16,3-1-24-16,-18-5 20 0,0 0-20 0,12 3 20 15,2-3-20-15,-14 0 9 0,0 0-9 0,10 2 10 16,1-2-10-16,-11 0 18 0,0 0-18 0,8 0 18 16,1 0-18-16,-9 0 3 0,0 0-3 0,7 0 4 15,0 0-4-15,-7 0-2 0,0 0 2 0,7-2-2 16,0-1 2-16,-7 3-138 0,0 0 138 0,7-2-137 15,0-1 137-15,-7 3-120 0,0 0 120 0,5-6-119 16,-1 0 119-16,4-6-275 0</inkml:trace>
  <inkml:trace contextRef="#ctx0" brushRef="#br0" timeOffset="75140.5">15033 10173 102 0,'0'0'0'0,"3"13"0"0,6 6 0 16,-9-19 52-16,0 0-52 0,-18-7 53 0,-11-13-53 0,29 20 74 16,0 0-74-16,-25-16 74 0,-1-3-74 0,26 19 88 15,0 0-88-15,-29-15 89 0,-8 3-89 0,37 12 60 16,0 0-60-16,-38-12 61 0,-6 0-61 0,44 12-2 16,0 0 2-16,-43-9-1 0,1 6 1 0,42 3-27 15,0 0 27-15,-42-7-27 0,-1 2 27 0,43 5-44 16,0 0 44-16,-42-2-44 0,3 4 44 0,39-2-18 15,0 0 18-15,-41 9-18 0,-3-1 18 0,44-8-1 0,0 0 1 16,-45 12 0-16,-6 0 0 0,51-12 1 16,0 0-1-16,-42 12 1 0,4 2-1 0,38-14 29 0,0 0-29 15,-38 14 29-15,3 1-29 0,35-15 30 0,0 0-30 16,-35 19 30-16,5 1-30 0,30-20 22 0,0 0-22 0,-29 23 22 16,8-4-22-16,21-19 18 0,0 0-18 0,-28 25 18 15,2 3-18-15,26-28 10 0,0 0-10 0,-21 24 10 16,2-2-10-16,19-22 4 0,0 0-4 0,-21 27 5 15,2 6-5-15,19-33 0 0,0 0 0 0,-18 31 1 16,4-4-1-16,14-27-2 0,0 0 2 0,-15 31-2 16,1 5 2-16,14-36-22 0,0 0 22 0,-12 29-22 15,3 0 22-15,9-29-33 0,0 0 33 0,-12 36-32 16,3 4 32-16,9-40-29 0,0 0 29 0,-5 32-29 16,-4 2 29-16,9-34-15 0,0 0 15 0,-10 38-15 15,-1 3 15-15,11-41-6 0,0 0 6 0,-12 36-6 16,3-5 6-16,9-31-1 0,0 0 1 0,-8 32-1 0,-1 1 1 15,9-33 1-15,0 0-1 0,-9 33 2 0,6-1-2 16,3-32 6-16,0 0-6 0,-6 36 6 0,6 2-6 16,0-38 9-16,0 0-9 0,0 39 9 0,6 2-9 15,-6-41 8-15,0 0-8 0,3 43 8 0,6 0-8 0,-9-43 3 16,0 0-3-16,12 43 4 0,5 1-4 0,-17-44-2 16,0 0 2-16,14 45-2 0,4-2 2 0,-18-43-43 15,0 0 43-15,17 49-43 0,2-1 43 0,-19-48-66 16,0 0 66-16,18 50-66 0,-6 0 66 0,-12-50-57 15,0 0 57-15,12 51-57 0,2 1 57 0,-14-52-28 16,0 0 28-16,12 49-28 0,-3 1 28 0,14 49-46 0</inkml:trace>
  <inkml:trace contextRef="#ctx0" brushRef="#br0" timeOffset="75711.1">14167 12406 102 0,'0'0'0'0,"12"11"0"15,7 9 0-15,-19-20 36 0,0 0-36 0,21 24 36 16,4 2-36-16,-25-26 53 0,0 0-53 0,29 26 54 15,2 1-54-15,-31-27 43 0,0 0-43 0,34 22 43 16,0 1-43-16,-34-23 13 0,0 0-13 0,37 22 13 16,-2-7-13-16,-35-15 14 0,0 0-14 0,36 16 15 15,3-4-15-15,-39-12 8 0,0 0-8 0,40 8 9 16,5-8-9-16,-45 0 23 0,0 0-23 0,44-3 24 16,3-6-24-16,-47 9 6 0,0 0-6 0,45-15 7 15,-1-7-7-15,-44 22 25 0,0 0-25 0,41-28 26 16,1-4-26-16,-42 32 2 0,0 0-2 0,39-35 2 15,-5-2-2-15,-34 37 7 0,0 0-7 0,37-38 7 0,-2 0-7 16,-35 38 8-16,0 0-8 0,33-37 8 0,2 1-8 16,-35 36 14-16,0 0-14 0,33-43 15 0,5-2-15 15,-38 45 3-15,0 0-3 0,33-44 4 0,2-4-4 0,-35 48 6 16,0 0-6-16,38-57 7 0,1-4-7 0,-39 61 7 16,0 0-7-16,29-48 8 0,-8 8-8 0,-21 40 7 15,0 0-7-15,21-43 8 0,-2 2-8 0,-19 41 38 16,0 0-38-16,18-41 39 0,1-2-39 0,-19 43 27 15,0 0-27-15,14-41 27 0,2-3-27 0,-16 44 25 16,0 0-25-16,12-43 26 0,-4 2-26 0,-8 41 26 16,0 0-26-16,6-41 26 0,-3 0-26 0,-3 41 33 0,0 0-33 15,0-40 33-15,-7 1-33 0,7 39 53 0,0 0-53 16,-5-41 53-16,-7-2-53 0,12 43 59 0,0 0-59 16,-11-45 59-16,-1 1-59 0,12 44 45 0,0 0-45 0,-12-41 46 15,0-6-46-15,12 47 32 0,0 0-32 0,-14-44 33 16,2-4-33-16,12 48 33 0,0 0-33 0,-13-45 33 15,5 1-33-15,8 44 2 0,0 0-2 0,-14-41 3 16,2-1-3-16,12 42 3 0,0 0-3 0,-16-39 4 16,-2 0-4-16,18 39-2 0,0 0 2 0,-22-40-1 15,1 4 1-15,21 36-32 0,0 0 32 0,-21-39-32 16,-3-4 32-16,24 43-69 0,0 0 69 0,-23-43-69 16,2-1 69-16,21 44-124 0,0 0 124 0,-16-48-124 15,6-4 124-15,-14-47-635 0</inkml:trace>
  <inkml:trace contextRef="#ctx0" brushRef="#br0" timeOffset="106247.5">14533 10159 449 0,'0'0'0'0,"3"-16"0"0,6-8 0 0,-9 24 25 15,0 0-25-15,0-3 26 0,-7 8-26 0,7-5 38 16,0 0-38-16,-2 5 38 0,-5 2-38 0,7-7 42 16,0 0-42-16,-2 5 42 0,-3 0-42 0,5-5 5 15,0 0-5-15,0 0 5 0,0 0-5 0,0 0 11 0,0 0-11 16,0 0 11-16,0-5-11 0,0 5 4 0,0 0-4 0,0 0 5 15,0-5-5-15,0 5 6 0,0 0-6 0,0 0 7 16,5-5-7-16,-5 5 3 0,0 0-3 0,2-3 3 16,5-1-3-16,-7 4 1 0,0 0-1 0,5-5 2 15,4-5-2-15,-9 10 0 0,0 0 0 0,11-11 0 16,-1-2 0-16,-10 13 1 0,0 0-1 0,12-17 1 16,2-6-1-16,-14 23 3 0,0 0-3 0,19-24 3 15,-1-5-3-15,-18 29 20 0,0 0-20 0,21-29 20 16,0-3-20-16,-21 32 32 0,0 0-32 0,20-36 33 15,3-4-33-15,-23 40 28 0,0 0-28 0,24-43 28 16,3-1-28-16,-27 44 39 0,0 0-39 0,24-50 40 16,2-3-40-16,-26 53 38 0,0 0-38 0,26-56 39 15,-5-6-39-15,-21 62 34 0,0 0-34 0,32-77 34 0,4-11-34 16,-36 88 15-16,0 0-15 0,35-82 15 0,2-4-15 16,-37 86 13-16,0 0-13 0,38-82 13 0,0 2-13 15,-38 80 16-15,0 0-16 0,35-79 17 0,3 4-17 0,-38 75 3 16,0 0-3-16,35-74 4 0,-2 0-4 0,-33 74 12 15,0 0-12-15,33-72 13 0,-3 2-13 0,-30 70 8 16,0 0-8-16,21-67 9 0,-2 4-9 0,-19 63 3 16,0 0-3-16,16-52 4 0,-8 8-4 0,-8 44 2 15,0 0-2-15,7-31 3 0,-5 12-3 0,-2 19 1 16,0 0-1-16,4-15 2 0,-4 6-2 0,0 9 0 0,0 0 0 16,0-12 0-16,0 5 0 0,0 7-2 15,0 0 2-15,0-5-1 0,0-3 1 0,0 8-53 0,0 0 53 16,3-7-52-16,2-5 52 0,-5 12-134 0,0 0 134 15,9-14-134-15,3-3 134 0,9-17-577 0</inkml:trace>
  <inkml:trace contextRef="#ctx0" brushRef="#br0" timeOffset="107179.45">16700 9695 1143 0,'0'0'0'0,"0"0"-401"0,0 0 401 0,-21 1-401 16,-17 6 401-16,-25 3-96 0</inkml:trace>
  <inkml:trace contextRef="#ctx0" brushRef="#br0" timeOffset="108409.52">15846 11062 191 0,'0'0'0'0,"2"22"0"15,1 12 0-15,-3-34 10 0,0 0-10 0,4 45 10 16,1 10-10-16,-5-55 39 0,0 0-39 0,0 53 40 16,0 3-40-16,0-56 43 0,0 0-43 0,0 60 43 15,2-2-43-15,-2-58 44 0,0 0-44 0,0 76 45 16,2 6-45-16,-2-82 64 0,0 0-64 0,1 79 64 15,3 0-64-15,-4-79 63 0,0 0-63 0,7 73 63 16,7-1-63-16,-14-72 47 0,0 0-47 0,9 69 47 16,-1 1-47-16,-8-70 49 0,0 0-49 0,12 70 50 15,9-3-50-15,-21-67 31 0,0 0-31 0,14 62 31 16,4-4-31-16,-18-58 1 0,0 0-1 0,17 50 1 16,2-8-1-16,-19-42 2 0,0 0-2 0,30 57 2 0,1 12-2 15,-31-69 9-15,0 0-9 0,37 66 10 0,1 1-10 16,-38-67 3-16,0 0-3 0,38 62 3 0,1-4-3 0,-39-58 12 15,0 0-12-15,31 58 12 0,1-3-12 0,-32-55 15 16,0 0-15-16,26 46 15 0,-7-6-15 0,-19-40 8 16,0 0-8-16,22 44 9 0,5-1-9 0,-27-43 4 15,0 0-4-15,26 41 4 0,7 0-4 0,-33-41 7 16,0 0-7-16,33 35 7 0,7-4-7 0,-40-31 13 16,0 0-13-16,42 29 13 0,1-4-13 0,-43-25 8 15,0 0-8-15,46 24 9 0,2-1-9 0,-48-23 3 16,0 0-3-16,67 20 4 0,13 1-4 0,-80-21 13 0,0 0-13 15,69 13 13-15,-1-4-13 0,-68-9 3 0,0 0-3 16,67 0 4-16,-3-9-4 0,-64 9 12 0,0 0-12 16,54-6 12-16,-7-3-12 0,-47 9 8 0,0 0-8 0,49-15 9 15,3-1-9-15,-52 16 8 0,0 0-8 0,65-22 9 16,3-4-9-16,-68 26 8 0,0 0-8 0,52-24 8 16,-7 2-8-16,-45 22 23 0,0 0-23 0,47-27 24 15,-5-3-24-15,-42 30 12 0,0 0-12 0,52-42 13 16,7-17-13-16,-59 59 5 0,0 0-5 0,54-58 5 15,2-5-5-15,-56 63 14 0,0 0-14 0,47-60 15 16,-1-4-15-16,-46 64 14 0,0 0-14 0,38-66 15 16,-3-6-15-16,-35 72 1 0,0 0-1 0,31-78 1 15,-3 0-1-15,-28 78 9 0,0 0-9 0,26-83 9 16,-3 3-9-16,-23 80 0 0,0 0 0 0,22-91 1 16,-1-5-1-16,-21 96 0 0,0 0 0 0,19-96 0 0,1 2 0 15,-20 94-12-15,0 0 12 0,17-106-12 0,0-6 12 16,-17 112-26-16,0 0 26 0,18-104-26 0,-2 3 26 15,-16 101-43-15,0 0 43 0,15-99-43 0,-1-1 43 16,-14 100-56-16,0 0 56 0,9-94-55 0,-4 3 55 0,-5 91-61 16,0 0 61-16,0-89-60 0,-7 5 60 0,7 84-52 15,0 0 52-15,-10-91-52 0,-8 2 52 0,18 89-39 16,0 0 39-16,-17-84-39 0,1 6 39 0,16 78-47 16,0 0 47-16,-24-83-46 0,-4 4 46 0,28 79-36 15,0 0 36-15,-30-77-35 0,-3 0 35 0,33 77-9 16,0 0 9-16,-35-70-8 0,-1 5 8 0,36 65-13 0,0 0 13 15,-44-60-13-15,-6 5 13 0,50 55 0 0,0 0 0 16,-51-56 0-16,-8 1 0 0,59 55 35 0,0 0-35 16,-51-50 35-16,4 2-35 0,47 48 29 0,0 0-29 0,-50-46 29 15,3 1-29-15,47 45 26 0,0 0-26 0,-54-42 26 16,-5 6-26-16,59 36 9 0,0 0-9 0,-65-36 10 16,-5 5-10-16,70 31 28 0,0 0-28 0,-68-31 28 15,2 4-28-15,66 27 11 0,0 0-11 0,-64-26 11 16,1 4-11-16,63 22 10 0,0 0-10 0,-64-19 11 15,-4 3-11-15,68 16 10 0,0 0-10 0,-67-12 10 16,1 7-10-16,66 5 33 0,0 0-33 0,-50-5 33 16,4 7-33-16,46-2 9 0,0 0-9 0,-48 7 9 15,-1 1-9-15,49-8 30 0,0 0-30 0,-68 19 30 16,-10 5-30-16,78-24 11 0,0 0-11 0,-72 27 11 16,-3 6-11-16,75-33 29 0,0 0-29 0,-69 36 29 0,1 2-29 15,68-38 11-15,0 0-11 0,-70 42 11 0,0 6-11 16,70-48 19-16,0 0-19 0,-62 55 20 0,2 12-20 15,60-67 3-15,0 0-3 0,-52 70 4 0,5 9-4 16,47-79-52-16,0 0 52 0,-42 99-52 0,4 11 52 0,38-110-102 16,0 0 102-16,-51 127-102 0,-4 12 102 0,-52 126-616 15</inkml:trace>
  <inkml:trace contextRef="#ctx0" brushRef="#br0" timeOffset="114190.57">15271 16042 180 0,'0'0'0'0,"13"-14"0"0,7-10 0 0,-20 24-4 0,0 0 4 16,-3 0-4-16,-11 14 4 0,14-14 0 0,0 0 0 15,-12 10 0-15,-2 0 0 0,14-10 0 0,0 0 0 0,-11 9 0 16,6-2 0-16,5-7 0 0,0 0 0 0,-8 5 0 16,4-2 0-16,4-3 1 0,0 0-1 0,-3 2 2 15,1-2-2-15,2 0 18 0,0 0-18 0,-5 0 18 16,3 0-18-16,2 0 14 0,0 0-14 0,0 0 15 15,-2-2-15-15,2 2 40 0,0 0-40 0,0-3 40 16,0-1-40-16,0 4 6 0,0 0-6 0,2-6 7 16,1-3-7-16,-3 9 19 0,0 0-19 0,4-9 20 15,-1 1-20-15,-3 8 8 0,0 0-8 0,9-9 9 16,0 1-9-16,-9 8 15 0,0 0-15 0,8-9 16 16,5 2-16-16,-13 7 23 0,0 0-23 0,10-5 24 15,2 0-24-15,-12 5 13 0,0 0-13 0,16-3 14 0,-4 1-14 16,-12 2 18-16,0 0-18 0,16-3 19 0,3-1-19 15,-19 4 24-15,0 0-24 0,21-3 25 0,-4 1-25 0,-17 2 31 16,0 0-31-16,21-2 31 0,0 1-31 0,-21 1 20 16,0 0-20-16,23-2 20 0,3 2-20 0,-26 0 29 15,0 0-29-15,28 0 29 0,3 2-29 0,-31-2 12 16,0 0-12-16,33 0 13 0,0 0-13 0,-33 0 29 16,0 0-29-16,30 3 29 0,5 0-29 0,-35-3 5 15,0 0-5-15,29 6 6 0,1-1-6 0,-30-5 26 16,0 0-26-16,26 7 26 0,2 1-26 0,-28-8 12 0,0 0-12 15,28 10 13-15,0 1-13 0,-28-11 10 0,0 0-10 16,26 10 10-16,-2-2-10 0,-24-8 10 0,0 0-10 16,28 7 10-16,0 2-10 0,-28-9 8 0,0 0-8 15,30 2 8-15,3-2-8 0,-33 0 8 0,0 0-8 0,35 0 8 16,3-2-8-16,-38 2 8 0,0 0-8 0,38-4 8 16,-5 3-8-16,-33 1 23 0,0 0-23 0,32 0 24 15,-3 1-24-15,-29-1 12 0,0 0-12 0,28-1 13 16,0-3-13-16,-28 4 5 0,0 0-5 0,26-5 5 15,-1-2-5-15,-25 7 8 0,0 0-8 0,24-7 8 16,0 1-8-16,-24 6 3 0,0 0-3 0,23-6 3 16,-2 1-3-16,-21 5 2 0,0 0-2 0,21-5 2 15,-4 2-2-15,-17 3 9 0,0 0-9 0,14-2 10 16,-2 2-10-16,-12 0 22 0,0 0-22 0,13 0 23 16,-5 2-23-16,-8-2 13 0,0 0-13 0,7 3 14 15,0 1-14-15,-7-4 18 0,0 0-18 0,7 5 19 0,-2 0-19 16,-5-5 24-16,0 0-24 0,6 5 25 0,-1 2-25 15,-5-7 7-15,0 0-7 0,5 5 7 0,0 0-7 16,-5-5 5-16,0 0-5 0,7 4 5 0,4-4-5 0,-11 0-18 16,0 0 18-16,12-4-18 0,4-1 18 0,-16 5-136 15,0 0 136-15,17-10-136 0,0-4 136 0,-17 14-160 16,0 0 160-16,32-24-496 0,-64 48 496 0</inkml:trace>
  <inkml:trace contextRef="#ctx0" brushRef="#br0" timeOffset="119070.4">18599 14166 135 0,'0'0'0'0,"3"-5"0"15,3-2 0-15,-6 7-1 0,0 0 1 0,3-10-1 16,0 1 1-16,-3 9-2 0,0 0 2 0,0-10-2 16,2-1 2-16,-2 11 0 0,0 0 0 0,4-10 1 15,3 2-1-15,-7 8-2 0,0 0 2 0,5-9-1 16,2 0 1-16,-7 9-4 0,0 0 4 0,9-8-4 0,1 1 4 16,9-8-29-16</inkml:trace>
  <inkml:trace contextRef="#ctx0" brushRef="#br0" timeOffset="119474.34">18728 14166 158 0,'0'0'0'0,"-6"-12"0"0,0-7 0 0,6 19 81 15,0 0-81-15,-4-10 81 0,-1 5-81 0,5 5 55 16,0 0-55-16,-4-6 55 0,1 6-55 0,3 0 54 0,0 0-54 15,-4-5 54-15,-1 4-54 0,5 1 34 0,0 0-34 16,-7-6 34-16,0-2-34 0,7 8 23 0,0 0-23 16,-7-10 24-16,2-2-24 0,5 12 35 0,0 0-35 0,-3-11 35 15,-1 3-35-15,4 8 12 0,0 0-12 0,0-9 12 16,4 1-12-16,-4 8 20 0,0 0-20 0,3-9 20 16,0 6-20-16,-3 3 15 0,0 0-15 0,6-2 15 15,-1 0-15-15,-5 2 16 0,0 0-16 0,7 2 17 16,3 3-17-16,-10-5-1 0,0 0 1 0,9 9-1 15,-2-1 1-15,-7-8-15 0,0 0 15 0,5 11-15 16,0-1 15-16,-5-10-2 0,0 0 2 0,0 12-1 16,-1 1 1-16,1-13 2 0,0 0-2 0,-5 14 3 15,-2 0-3-15,7-14 49 0,0 0-49 0,-6 12 49 16,-2 0-49-16,8-12 33 0,0 0-33 0,-9 8 34 16,2-1-34-16,7-7-45 0,0 0 45 0,-5-3-44 15,-1-9 44-15,6 12-118 0,0 0 118 0,-1-22-118 0,2-9 118 16,-1-21-406-16</inkml:trace>
  <inkml:trace contextRef="#ctx0" brushRef="#br0" timeOffset="121756.48">20940 13953 348 0,'0'0'0'16,"5"0"0"-16,2 2 0 0,-7-2 26 0,0 0-26 0,6 0 26 15,-3-2-26-15,-3 2-34 0,0 0 34 0,4-1-34 16,-3-3 34-16,-1 4-6 0,0 0 6 0,0 0-5 15,4-3 5-15,-4 3-11 0,0 0 11 0,3 0-10 16,1 0 10-16,-4 0 0 0,0 0 0 0,5 2 0 16,0-1 0-16,-5-1 3 0,0 0-3 0,7 4 4 15,2 1-4-15,-9-5 8 0,0 0-8 0,10 8 9 16,1 3-9-16,-11-11 0 0,0 0 0 0,14 10 0 16,-4 2 0-16,-10-12-9 0,0 0 9 0,11 10-9 15,-3 1 9-15,-8-11-27 0,0 0 27 0,7 8-27 16,-3 1 27-16,-4-9-7 0,0 0 7 0,3 8-7 15,-1-1 7-15,-2-7-11 0,0 0 11 0,0 7-10 16,0-2 10-16,0-5-1 0,0 0 1 0,-2 7-1 0,-1 0 1 16,3-7 10-16,0 0-10 0,-5 7 10 0,-1 1-10 15,6-8 41-15,0 0-41 0,-5 7 41 0,-2 0-41 16,7-7 37-16,0 0-37 0,-9 3 38 0,1-1-38 0,8-2 25 16,0 0-25-16,-14-2 26 0,0-1-26 0,14 3 27 15,0 0-27-15,-11-5 27 0,3-4-27 0,8 9 22 16,0 0-22-16,-9-10 23 0,6-2-23 0,3 12 45 15,0 0-45-15,0-12 46 0,3-2-46 0,-3 14 33 16,0 0-33-16,5-15 33 0,2-1-33 0,-7 16 8 16,0 0-8-16,9-13 9 0,1 1-9 0,-10 12 21 15,0 0-21-15,11-9 21 0,3 2-21 0,-14 7 3 0,0 0-3 16,10-3 3-16,4-1-3 0,-14 4 6 0,0 0-6 16,12 0 7-16,-1 0-7 0,-11 0 3 0,0 0-3 15,8 4 3-15,-1-1-3 0,-7-3 2 0,0 0-2 0,7 7 2 16,-1 0-2-16,-6-7 0 0,0 0 0 0,5 7 0 15,-5 0 0-15,0-7 1 0,0 0-1 0,-4 10 1 16,-3 2-1-16,7-12 13 0,0 0-13 0,-8 14 14 16,-1-2-14-16,9-12 16 0,0 0-16 0,-12 13 17 15,-2 1-17-15,14-14 25 0,0 0-25 0,-16 12 26 16,1 0-26-16,15-12 13 0,0 0-13 0,-16 7 13 16,-2-4-13-16,18-3 5 0,0 0-5 0,-14 0 5 15,1-3-5-15,13 3 0 0,0 0 0 0,-9-10 0 16,4-6 0-16,5 16-28 0,0 0 28 0,3-19-28 15,6-5 28-15,-9 24-133 0,0 0 133 0,9-20-132 0,6-1 132 16,11-23-369-16</inkml:trace>
  <inkml:trace contextRef="#ctx0" brushRef="#br0" timeOffset="122958.42">23856 14164 427 0,'0'0'0'0,"4"-10"0"0,3-11 0 16,-7 21-98-16,0 0 98 0,2-10-97 0,-1 5 97 15,3-11-90-15</inkml:trace>
  <inkml:trace contextRef="#ctx0" brushRef="#br0" timeOffset="123408.17">23843 14145 113 0,'0'0'0'0,"0"-3"0"0,1-4 0 0,-1 7 21 16,0 0-21-16,4-7 21 0,1-3-21 0,-5 10 17 15,0 0-17-15,5-9 17 0,2 1-17 0,-7 8 11 16,0 0-11-16,5-7 11 0,2 0-11 0,-7 7 4 16,0 0-4-16,9-7 5 0,0 2-5 0,-9 5 7 0,0 0-7 15,9-5 7-15,1 2-7 0,-10 3 0 0,0 0 0 16,10-2 1-16,1 0-1 0,-11 2 2 0,0 0-2 15,9 0 2-15,-1 0-2 0,-8 0 0 0,0 0 0 0,7 2 0 16,0 0 0-16,-7-2 1 0,0 0-1 0,4 1 2 16,-1 1-2-16,-3-2 1 0,0 0-1 0,0 0 1 15,2 5-1-15,-2-5 23 0,0 0-23 0,0 0 24 16,0 3-24-16,0-3 43 0,0 0-43 0,-2 4 43 16,-1 1-43-16,3-5 14 0,0 0-14 0,-4 2 15 15,1 3-15-15,3-5 22 0,0 0-22 0,-5 5 23 16,-1-2-23-16,6-3 15 0,0 0-15 0,-3 6 15 15,-4-3-15-15,7-3 16 0,0 0-16 0,-5 3 17 16,-1-1-17-16,6-2 25 0,0 0-25 0,-5 0 26 16,2-2-26-16,3 2 2 0,0 0-2 0,-2-3 3 0,2-2-3 15,0 5 3-15,0 0-3 0,0-5 3 0,2 0-3 16,-2 5 2-16,0 0-2 0,1-4 2 0,1 2-2 16,-2 2 0-16,0 0 0 0,0 0 0 0,4 4 0 15,-4-4 8-15,0 0-8 0,1 8 8 0,-1 6-8 0,0-14 61 16,0 0-61-16,0 16 61 0,0 1-61 0,0-17 35 15,0 0-35-15,0 13 35 0,-1-1-35 0,1-12-65 16,0 0 65-16,-11-5-65 0,-11-10 65 0,22 15-83 16,0 0 83-16,-28-33-83 0,-7-16 83 0,-28-34-289 15</inkml:trace>
  <inkml:trace contextRef="#ctx0" brushRef="#br0" timeOffset="141213.44">9585 9792 203 0,'0'0'0'0,"2"-3"0"0,0-9 0 0,-2 12 52 15,0 0-52-15,3-9 52 0,1-1-52 0,-4 10 9 16,0 0-9-16,5-12 10 0,-2 0-10 0,-3 12 0 16,0 0 0-16,9-12 0 0,0 0 0 0,-9 12 0 15,0 0 0-15,8-14 0 0,6 4 0 0,-14 10-11 16,0 0 11-16,13-7-11 0,-1 0 11 0,-12 7-10 16,0 0 10-16,8-3-10 0,5 1 10 0,-13 2-10 15,0 0 10-15,8 2-9 0,1 1 9 0,-9-3 0 16,0 0 0-16,5 7 0 0,2 3 0 0,-7-10 17 0,0 0-17 15,0 14 17-15,0 5-17 0,0-19 63 0,0 0-63 16,-3 17 63-16,-2 5-63 0,5-22 59 0,0 0-59 16,-13 19 60-16,-4 4-60 0,17-23 80 0,0 0-80 0,-16 17 80 15,2-2-80-15,14-15 73 0,0 0-73 0,-21 9 74 16,4-4-74-16,17-5 9 0,0 0-9 0,-17-7 10 16,4-10-10-16,13 17-99 0,0 0 99 0,-7-31-99 15,6-12 99-15,-8-29-420 0</inkml:trace>
  <inkml:trace contextRef="#ctx0" brushRef="#br0" timeOffset="180592.83">26585 13969 572 0,'0'0'0'0,"12"0"0"16,2 3 0-16,-14-3 58 0,0 0-58 0,8 2 59 15,-1 0-59-15,-7-2 64 0,0 0-64 0,6 0 65 16,-3 0-65-16,-3 0 63 0,0 0-63 0,4 0 64 16,-3-2-64-16,-1 2-71 0,0 0 71 0,4-2-71 0,1-1 71 15,-5 3-50-15,0 0 50 0,7 0-49 0,2-5 49 16,-9 5-2-16,0 0 2 0,10 0-1 0,1 1 1 16,-11-1 19-16,0 0-19 0,12 4 20 0,4-4-20 0,-16 0 40 15,0 0-40-15,15 2 41 0,4 1-41 0,-19-3 35 16,0 0-35-16,20 3 35 0,0 3-35 0,-20-6 15 15,0 0-15-15,21 6 16 0,2 3-16 0,-23-9 37 16,0 0-37-16,21 7 37 0,2 0-37 0,-23-7 19 16,0 0-19-16,19 7 20 0,0 1-20 0,-19-8 35 15,0 0-35-15,17 10 36 0,-1 1-36 0,-16-11 30 16,0 0-30-16,16 13 30 0,1 1-30 0,-17-14 8 16,0 0-8-16,16 14 8 0,1 1-8 0,-17-15 29 0,0 0-29 15,19 16 29-15,1-1-29 0,-20-15 28 0,0 0-28 16,15 15 28-16,-1 1-28 0,-14-16 7 0,0 0-7 0,14 19 8 15,-2 0-8-15,-12-19 11 0,0 0-11 0,11 22 11 16,-1 0-11-16,-10-22 4 0,0 0-4 0,7 26 4 16,0 3-4-16,-7-29 2 0,0 0-2 0,4 36 3 15,-1 3-3-15,-3-39 1 0,0 0-1 0,4 36 2 16,-3 0-2-16,-1-36 1 0,0 0-1 0,4 43 1 16,1 3-1-16,-5-46 0 0,0 0 0 0,5 48 0 15,0 2 0-15,-5-50 0 0,0 0 0 0,6 53 1 16,-3 4-1-16,-3-57-2 0,0 0 2 0,4 56-2 15,1 1 2-15,-5-57-6 0,0 0 6 0,3 70-6 16,-1 9 6-16,-2-79-1 0,0 0 1 0,2 75 0 16,0 2 0-16,-2-77-1 0,0 0 1 0,0 72 0 0,-2-3 0 15,2-69-1-15,0 0 1 0,-2 56 0 0,0-15 0 16,2-41 2-16,0 0-2 0,-1 47 2 0,-1-3-2 16,2-44 2-16,0 0-2 0,-2 45 3 0,2-3-3 0,0-42 5 15,0 0-5-15,2 45 6 0,1-2-6 0,-3-43 7 16,0 0-7-16,4 44 8 0,1 3-8 0,-5-47 3 15,0 0-3-15,5 39 3 0,2-1-3 0,-7-38 2 16,0 0-2-16,7 36 2 0,0-4-2 0,-7-32 5 16,0 0-5-16,9 35 5 0,3-1-5 0,-12-34 2 15,0 0-2-15,9 31 2 0,0-4-2 0,-9-27 1 16,0 0-1-16,8 29 2 0,-1 0-2 0,-7-29 1 16,0 0-1-16,5 24 2 0,1 2-2 0,-6-26 1 0,0 0-1 15,5 29 1-15,2 2-1 0,-7-31 0 0,0 0 0 16,7 26 1-16,0-2-1 0,-7-24 12 0,0 0-12 0,7 22 13 15,0-3-13-15,-7-19 8 0,0 0-8 0,5 17 9 16,0-2-9-16,-5-15 4 0,0 0-4 0,5 14 5 16,1 0-5-16,-6-14 21 0,0 0-21 0,5 12 21 15,0-4-21-15,-5-8 6 0,0 0-6 0,5 11 7 16,-1-5-7-16,-4-6 1 0,0 0-1 0,3 7 1 16,-1-2-1-16,-2-5 9 0,0 0-9 0,2 6 10 15,0-3-10-15,-2-3 0 0,0 0 0 0,0 3 1 16,0-1-1-16,0-2 0 0,0 0 0 0,0 0 1 15,-2 3-1-15,2-3 2 0,0 0-2 0,-4 2 3 16,-1 0-3-16,5-2 0 0,0 0 0 0,-9 3 0 16,-3 1 0-16,12-4 17 0,0 0-17 0,-14 3 17 0,-3 2-17 15,17-5 23-15,0 0-23 0,-23 5 24 0,-5 1-24 16,28-6 8-16,0 0-8 0,-26 5 8 0,2 0-8 16,24-5 1-16,0 0-1 0,-28 3 2 0,-2-1-2 15,30-2 10-15,0 0-10 0,-33 0 11 0,2 0-11 0,31 0 3 16,0 0-3-16,-32 0 3 0,-1 0-3 0,33 0 2 15,0 0-2-15,-33 0 2 0,0-2-2 0,33 2 10 16,0 0-10-16,-29 0 10 0,2-1-10 0,27 1 0 16,0 0 0-16,-27 0 1 0,-1 0-1 0,28 0 0 15,0 0 0-15,-25 0 0 0,-1 1 0 0,26-1-28 16,0 0 28-16,-21 2-28 0,6 0 28 0,15-2-122 16,0 0 122-16,-14 1-121 0,1 3 121 0,13-4-163 0,0 0 163 15,-24 2-162-15,-7-1 162 0,-25 3-697 0</inkml:trace>
  <inkml:trace contextRef="#ctx0" brushRef="#br0" timeOffset="-186088.64">18442 14084 942 0,'0'0'0'0,"0"0"0"16,7-7 0-16,-7 7-126 0,0 0 126 0,0-5-126 16,-7 0 126-16,7 5-58 0,0 0 58 0,-2-12-58 15,-5-4 58-15,7 16-50 0,0 0 50 0,-1-22-49 16,2-6 49-16,-1 28-62 0,0 0 62 0,7-27-61 15,2-4 61-15,-9 31-15 0,0 0 15 0,12-29-14 16,2 2 14-16,-14 27-20 0,0 0 20 0,18-23-20 16,1 6 20-16,-19 17-9 0,0 0 9 0,21-12-8 15,1 0 8-15,-22 12-4 0,0 0 4 0,18-3-3 16,-1 6 3-16,-17-3-1 0,0 0 1 0,16 5 0 0,-8 6 0 16,-8-11 59-16,0 0-59 0,7 8 59 0,-1 1-59 15,-6-9 131-15,0 0-131 0,3 7 132 0,-3-4-132 16,0-3 102-16,0 0-102 0,-2 4 102 0,1-3-102 0,1-1 74 15,0 0-74-15,-4 4 75 0,-1-4-75 0,5 0-63 16,0 0 63-16,-4-11-63 0,1-9 63 0,3 20-99 16,0 0 99-16,0-29-98 0,3-11 98 0,-3-28-418 15</inkml:trace>
  <inkml:trace contextRef="#ctx0" brushRef="#br0" timeOffset="-169648.42">18675 14990 135 0,'0'0'0'0,"0"0"0"16,0 0 0-16,0 0 56 0,0 0-56 0,0 0 57 15,0 0-57-15,0 0 21 0,0 0-21 0,0 0 21 16,0 0-21-16,0 0 3 0,0 0-3 0,0 0 4 16,0 0-4-16,0 0-24 0,0 0 24 0,0 0-23 0,0 0 23 15,0 0-10-15,0 0 10 0,0 0-10 0,0 0 10 16,0 0-7-16,0 0 7 0,0 0-7 0,0 0 7 16,0 0-5-16,0 0 5 0,0 0-4 0,0 0 4 0,0 0-28 15,0 0 28-15,0 0-28 0,-15 22 28 0,-1 0-47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10:20: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1975 10109 113 0,'0'0'0'0,"5"-3"0"16,7-2 0-16,-12 5 48 0,0 0-48 0,4-4 49 16,-2 1-49-16,-2 3 34 0,0 0-34 0,0 0 35 15,0 0-35-15,0 0 46 0,0 0-46 0,0 0 46 16,-4 0-46-16,4 0 11 0,0 0-11 0,0 0 11 0,0 0-11 16,0 0 43-16,0 0-43 0,0 0 44 0,4-2-44 15,-4 2 43-15,0 0-43 0,3-3 43 0,2-3-43 16,-5 6 56-16,0 0-56 0,9-3 57 0,3 0-57 15,-12 3 55-15,0 0-55 0,16-7 56 0,3 2-56 0,-19 5 50 16,0 0-50-16,21-4 51 0,2 1-51 0,-23 3 50 16,0 0-50-16,22-4 50 0,3 3-50 0,-25 1 31 15,0 0-31-15,22-4 31 0,3 1-31 0,-25 3 15 16,0 0-15-16,26-5 16 0,-3-2-16 0,-23 7 6 16,0 0-6-16,29-9 6 0,2 1-6 0,-31 8 23 15,0 0-23-15,34-7 24 0,2-5-24 0,-36 12 20 0,0 0-20 16,39-9 20-16,2 2-20 0,-41 7 24 0,0 0-24 15,42-5 25-15,0 4-25 0,-42 1 8 0,0 0-8 0,43-2 9 16,-1 2-9-16,-42 0 10 0,0 0-10 0,46 3 11 16,2 6-11-16,-48-9 8 0,0 0-8 0,44 3 9 15,3 6-9-15,-47-9 33 0,0 0-33 0,45 3 33 16,2 2-33-16,-47-5 16 0,0 0-16 0,47 4 17 16,0-1-17-16,-47-3 11 0,0 0-11 0,47 2 11 15,2 0-11-15,-49-2 18 0,0 0-18 0,49 3 19 16,0 2-19-16,-49-5 3 0,0 0-3 0,50 4 4 15,3 4-4-15,-53-8 6 0,0 0-6 0,50 5 7 16,1 2-7-16,-51-7 22 0,0 0-22 0,48 7 23 16,-1 3-23-16,-47-10 6 0,0 0-6 0,49 11 7 15,2-3-7-15,-51-8 9 0,0 0-9 0,52 7 10 16,2 0-10-16,-54-7 8 0,0 0-8 0,52 5 9 16,2-3-9-16,-54-2 3 0,0 0-3 0,49 1 4 0,-2 1-4 15,-47-2 6-15,0 0-6 0,49 2 6 0,-6 0-6 16,-43-2 7-16,0 0-7 0,46 3 7 0,1-3-7 15,-47 0 0-15,0 0 0 0,48 0 1 0,1 0-1 0,-49 0 7 16,0 0-7-16,49 0 8 0,0 0-8 0,-49 0 3 16,0 0-3-16,45-3 3 0,4 1-3 0,-49 2 0 15,0 0 0-15,47-4 0 0,0 1 0 0,-47 3 1 16,0 0-1-16,45-9 2 0,1 3-2 0,-46 6 1 16,0 0-1-16,45-9 2 0,2-5-2 0,-47 14 0 15,0 0 0-15,43-10 0 0,1 0 0 0,-44 10 8 16,0 0-8-16,38-5 8 0,-5-4-8 0,-33 9 1 0,0 0-1 15,35-7 1-15,-3-1-1 0,-32 8 1 0,0 0-1 16,31-7 1-16,0-2-1 0,-31 9 3 0,0 0-3 0,30-7 3 16,0-1-3-16,-30 8 0 0,0 0 0 0,27-7 0 15,0 2 0-15,-27 5 0 0,0 0 0 0,26-4 0 16,-5-1 0-16,-21 5 5 0,0 0-5 0,22-5 5 16,-1 0-5-16,-21 5 0 0,0 0 0 0,21-5 1 15,-2 1-1-15,-19 4 0 0,0 0 0 0,19-8 1 16,2 1-1-16,-21 7 0 0,0 0 0 0,21-7 0 15,-5-1 0-15,-16 8-60 0,0 0 60 0,14-7-60 16,-2-2 60-16,-12 9-131 0,0 0 131 0,26-15-948 16,-52 30 948-16</inkml:trace>
  <inkml:trace contextRef="#ctx0" brushRef="#br0" timeOffset="5899.88">23121 10872 91 0,'0'0'0'0,"9"12"0"0,5 6 0 16,-14-18 85-16,0 0-85 0,-2 5 85 0,-13-6-85 16,15 1 97-16,0 0-97 0,-11-2 97 0,-1-1-97 15,12 3 108-15,0 0-108 0,-9-2 108 0,2-1-108 0,7 3 90 16,0 0-90-16,-5-2 90 0,2 2-90 0,3 0 56 15,0 0-56-15,0 0 57 0,-4 0-57 0,4 0 42 16,0 0-42-16,0 0 42 0,-2 5-42 0,2-5 41 16,0 0-41-16,0 3 41 0,2 1-41 0,-2-4 33 15,0 0-33-15,7 5 34 0,-2-2-34 0,-5-3 33 16,0 0-33-16,12 5 33 0,4-1-33 0,-16-4 13 16,0 0-13-16,19 5 14 0,2-2-14 0,-21-3 21 15,0 0-21-15,25 7 21 0,-1-5-21 0,-24-2 23 16,0 0-23-16,28 3 24 0,3 1-24 0,-31-4 3 15,0 0-3-15,32 3 3 0,2 2-3 0,-34-5 3 0,0 0-3 16,33 6 3-16,-1 0-3 0,-32-6 29 0,0 0-29 16,33 7 29-16,0 0-29 0,-33-7 16 0,0 0-16 0,35 9 17 15,1-4-17-15,-36-5 5 0,0 0-5 0,37 5 6 16,0 0-6-16,-37-5 9 0,0 0-9 0,41 4 10 16,0-3-10-16,-41-1 3 0,0 0-3 0,41 2 4 15,1 0-4-15,-42-2 0 0,0 0 0 0,37 0 0 16,-2 0 0-16,-35 0 18 0,0 0-18 0,31 0 18 15,-3 3-18-15,-28-3 22 0,0 0-22 0,24 0 22 16,-1 2-22-16,-23-2 8 0,0 0-8 0,17 2 9 16,2-1-9-16,-19-1 11 0,0 0-11 0,16 2 11 15,0 0-11-15,-16-2 8 0,0 0-8 0,10 3 9 16,1-3-9-16,-11 0 8 0,0 0-8 0,8 4 8 16,-2-4-8-16,-6 0 3 0,0 0-3 0,5 0 4 0,0 0-4 15,-5 0 12-15,0 0-12 0,4 0 12 0,-3 0-12 16,-1 0 0-16,0 0 0 0,2-4 1 0,-2-1-1 15,0 5-5-15,0 0 5 0,-2-10-4 0,1-4 4 0,1 14-73 16,0 0 73-16,-6-17-73 0,-1 0 73 0,7 17-167 16,0 0 167-16,-7-24-167 0,-3 0 167 0,10 24-194 15,0 0 194-15,-9-22-193 0,1-2 193 0,-10-23-512 16</inkml:trace>
  <inkml:trace contextRef="#ctx0" brushRef="#br0" timeOffset="6710.56">22761 11288 191 0,'0'0'0'0,"3"-2"0"0,4-3 0 0,-7 5 85 16,0 0-85-16,5 0 85 0,1-3-85 0,-6 3 96 16,0 0-96-16,1 0 97 0,3 0-97 0,-4 0 80 15,0 0-80-15,5 0 81 0,4-2-81 0,-9 2 71 16,0 0-71-16,10-2 71 0,-1 0-71 0,-9 2 50 15,0 0-50-15,14-1 50 0,5 1-50 0,-19 0 49 16,0 0-49-16,21 0 50 0,2 1-50 0,-23-1 31 0,0 0-31 16,24 4 31-16,2 4-31 0,-26-8 38 0,0 0-38 0,24 6 39 15,3 2-39-15,-27-8 44 0,0 0-44 16,26 10 45-16,-4-1-45 0,-22-9 27 0,0 0-27 0,25 9 27 16,-1 1-27-16,-24-10 18 0,0 0-18 0,26 7 18 15,0-1-18-15,-26-6 18 0,0 0-18 0,34 7 19 16,-3 0-19-16,-31-7 15 0,0 0-15 0,36 7 15 15,3 0-15-15,-39-7 26 0,0 0-26 0,38 7 26 16,4 0-26-16,-42-7 20 0,0 0-20 0,40 6 20 16,2 0-20-16,-42-6 17 0,0 0-17 0,40 5 17 15,0 2-17-15,-40-7 10 0,0 0-10 0,40 3 10 16,0 0-10-16,-40-3 17 0,0 0-17 0,38 6 17 16,4-3-17-16,-42-3 22 0,0 0-22 0,42 0 23 15,2 0-23-15,-44 0 3 0,0 0-3 0,34 0 4 0,1 2-4 16,-35-2 22-16,0 0-22 0,30 1 23 0,-6-1-23 15,-24 0 21-15,0 0-21 0,21 2 21 0,-9 0-21 16,-12-2 8-16,0 0-8 0,11 2 9 0,-4 1-9 0,-7-3 18 16,0 0-18-16,2 0 18 0,-1 0-18 0,-1 0 3 15,0 0-3-15,0 0 4 0,0 0-4 0,0 0 0 16,0 0 0-16,0 0 0 0,-3 2 0 0,3-2-38 16,0 0 38-16,-7 0-37 0,-2-2 37 0,9 2-87 15,0 0 87-15,-12-5-87 0,-5-5 87 0,17 10-163 16,0 0 163-16,-21-16-162 0,-6-4 162 0,-20-16-834 15</inkml:trace>
  <inkml:trace contextRef="#ctx0" brushRef="#br0" timeOffset="8302.04">22698 11296 595 0,'0'0'0'0,"12"-3"0"15,7-2 0-15,-19 5 100 0,0 0-100 0,7-2 100 16,-5 0-100-16,-2 2 57 0,0 0-57 0,0 0 58 15,-7 0-58-15,7 0 32 0,0 0-32 0,-9 0 33 16,1 0-33-16,8 0 34 0,0 0-34 0,-18-3 34 16,-1-4-34-16,19 7 41 0,0 0-41 0,-21-5 42 15,-1-4-42-15,22 9 39 0,0 0-39 0,-23-6 40 16,2-1-40-16,21 7-7 0,0 0 7 0,-19-9-7 16,0 1 7-16,19 8-11 0,0 0 11 0,-14-9-11 15,3 2 11-15,11 7-5 0,0 0 5 0,-12-7-5 16,3-1 5-16,9 8 0 0,0 0 0 0,-7-7 0 15,0 0 0-15,7 7 5 0,0 0-5 0,-3-5 5 16,-4 0-5-16,7 5 26 0,0 0-26 0,-7-5 26 0,0 1-26 16,7 4 20-16,0 0-20 0,-9-3 20 0,-3-2-20 0,12 5 35 15,0 0-35-15,-10-4 35 0,-3 1-35 0,13 3 29 16,0 0-29-16,-10 0 29 0,0-4-29 0,10 4 8 16,0 0-8-16,-11-1 9 0,2 1-9 0,9 0 36 15,0 0-36-15,-7 0 37 0,0-2-37 0,7 2 5 16,0 0-5-16,-5 0 5 0,2-2-5 0,3 2 1 15,0 0-1-15,0 0 2 0,-4 0-2 0,4 0 10 16,0 0-10-16,0 0 10 0,0 0-10 0,0 0 13 16,0 0-13-16,4 4 14 0,-3 1-14 0,-1-5 3 0,0 0-3 15,6 5 4-15,1 5-4 0,-7-10 22 0,0 0-22 16,10 14 22-16,6 5-22 0,-16-19 0 0,0 0 0 0,16 22 1 16,1 4-1-16,-17-26 3 0,0 0-3 0,19 27 3 15,0 1-3-15,-19-28 0 0,0 0 0 0,21 27 1 16,4 4-1-16,-25-31 0 0,0 0 0 0,24 27 0 15,4 1 0-15,-28-28 1 0,0 0-1 0,26 27 2 16,2 2-2-16,-28-29 0 0,0 0 0 0,22 31 0 16,3 0 0-16,-25-31-1 0,0 0 1 0,22 29-1 15,1-2 1-15,-23-27-1 0,0 0 1 0,19 26-1 16,-1-2 1-16,-18-24-2 0,0 0 2 0,15 22-1 16,-1-3 1-16,-14-19-4 0,0 0 4 0,13 16-3 15,-5-3 3-15,-8-13-1 0,0 0 1 0,7 11 0 16,-3-3 0-16,-4-8 0 0,0 0 0 0,1 7 0 15,-1-4 0-15,0-3 0 0,0 0 0 0,-5 4 0 0,-5-4 0 16,10 0-2-16,0 0 2 0,-14-4-1 0,-2-4 1 16,16 8-5-16,0 0 5 0,-17-12-4 0,-4-5 4 15,21 17 0-15,0 0 0 0,-19-19 0 0,-6-2 0 0,25 21-6 16,0 0 6-16,-22-22-6 0,1-2 6 0,21 24-8 16,0 0 8-16,-21-22-8 0,-5-2 8 0,26 24-9 15,0 0 9-15,-26-21-8 0,1 2 8 0,25 19-9 16,0 0 9-16,-29-18-8 0,-1 0 8 0,30 18-4 15,0 0 4-15,-30-20-3 0,1 1 3 0,29 19-12 16,0 0 12-16,-30-21-12 0,4 4 12 0,26 17-15 16,0 0 15-16,-26-17-14 0,1 2 14 0,25 15-9 0,0 0 9 15,-22-17-8-15,3-2 8 0,19 19-4 0,0 0 4 16,-18-17-4-16,3 1 4 0,15 16-3 0,0 0 3 16,-14-17-3-16,5 0 3 0,9 17-2 0,0 0 2 0,-9-15-1 15,0 1 1-15,9 14-4 0,0 0 4 0,-5-10-3 16,0-1 3-16,5 11-1 0,0 0 1 0,-2-10 0 15,2 3 0-15,0 7 0 0,0 0 0 0,0-8 0 16,2 1 0-16,-2 7-5 0,0 0 5 0,5-9-5 16,2-1 5-16,-7 10-3 0,0 0 3 0,11-12-3 15,4-4 3-15,-15 16-2 0,0 0 2 0,19-13-2 16,1-6 2-16,-20 19-2 0,0 0 2 0,26-15-1 16,3-3 1-16,-29 18 1 0,0 0-1 0,33-18 1 15,4-3-1-15,-37 21 5 0,0 0-5 0,37-24 5 16,1-2-5-16,-38 26 3 0,0 0-3 0,37-25 3 15,-1-3-3-15,-36 28 6 0,0 0-6 0,38-29 7 0,-4 0-7 16,-34 29 3-16,0 0-3 0,34-33 3 0,5 1-3 16,-39 32 1-16,0 0-1 0,36-28 2 0,3 3-2 15,-39 25 1-15,0 0-1 0,40-24 2 0,2 0-2 0,-42 24 1 16,0 0-1-16,34-19 1 0,3 0-1 0,-37 19 0 16,0 0 0-16,31-15 1 0,-3-1-1 0,-28 16 2 15,0 0-2-15,25-13 3 0,-4 1-3 0,-21 12 0 16,0 0 0-16,19-11 0 0,-4 3 0 0,-15 8 5 15,0 0-5-15,14-11 5 0,-3 6-5 0,-11 5 3 16,0 0-3-16,7-8 3 0,-2 4-3 0,-5 4 2 16,0 0-2-16,3-5 2 0,-1 3-2 0,-2 2 0 15,0 0 0-15,0 0 0 0,5-5 0 0,-5 5-51 0,0 0 51 16,0 0-50-16,6-5 50 0,-6 5-129 0,0 0 129 16,5-7-129-16,5-6 129 0,8-8-732 0</inkml:trace>
  <inkml:trace contextRef="#ctx0" brushRef="#br0" timeOffset="24246">22357 13201 180 0,'0'0'0'0,"15"-6"0"16,11-3 0-16,-26 9 111 0,0 0-111 0,0 0 112 16,-15 7-112-16,15-7 124 0,0 0-124 0,-13 3 124 0,1-1-124 15,12-2 117-15,0 0-117 0,-8 0 117 0,1-2-117 16,7 2 82-16,0 0-82 0,-4-3 83 0,2-4-83 15,2 7 61-15,0 0-61 0,0-9 61 0,0-1-61 16,0 10 69-16,0 0-69 0,0-10 70 0,0-2-70 0,0 12 75 16,0 0-75-16,0-10 75 0,-1-6-75 0,1 16 49 15,0 0-49-15,-2-15 50 0,2-2-50 0,0 17 45 16,0 0-45-16,0-19 46 0,0-2-46 0,0 21 36 16,0 0-36-16,3-22 37 0,4-4-37 0,-7 26 1 15,0 0-1-15,11-25 1 0,1 1-1 0,-12 24 19 16,0 0-19-16,17-28 20 0,4 1-20 0,-21 27 3 15,0 0-3-15,25-24 3 0,-1-4-3 0,-24 28 0 16,0 0 0-16,26-25 1 0,4 2-1 0,-30 23 2 0,0 0-2 16,28-18 2-16,0-5-2 0,-28 23 0 0,0 0 0 15,29-17 0-15,4 5 0 0,-33 12 1 0,0 0-1 16,33-12 1-16,0-2-1 0,-33 14 0 0,0 0 0 16,35-8 0-16,2 3 0 0,-37 5-1 0,0 0 1 0,33-5-1 15,-2 5 1-15,-31 0 0 0,0 0 0 0,28 5 1 16,-2 2-1-16,-26-7 1 0,0 0-1 0,25 12 1 15,-4 3-1-15,-21-15 1 0,0 0-1 0,19 19 1 16,0 3-1-16,-19-22 3 0,0 0-3 0,17 26 4 16,-1 5-4-16,-16-31 12 0,0 0-12 0,16 30 12 15,1 5-12-15,-17-35 3 0,0 0-3 0,16 27 4 16,-2 1-4-16,-14-28 3 0,0 0-3 0,19 24 3 16,-3-2-3-16,-16-22 10 0,0 0-10 0,19 19 11 15,2-2-11-15,-21-17 22 0,0 0-22 0,22 8 23 16,1-11-23-16,-23 3 3 0,0 0-3 0,26-12 3 15,2-12-3-15,-28 24-130 0,0 0 130 0,26-39-130 0,-1-16 130 16,-25 55-141-16,0 0 141 0,13-67-140 0,-4-12 140 0,14-67-922 16</inkml:trace>
  <inkml:trace contextRef="#ctx0" brushRef="#br0" timeOffset="32067.36">23452 13748 1188 0,'-3'3'0'0,"3"-3"-145"15,0 0 145-15,-5 0-144 0,-4-1 144 0,9 1-50 16,0 0 50-16,-5-2-49 0,1 0 49 0,4 2-20 16,0 0 20-16,-3-2-19 0,3 2 19 0,0 0-21 15,0 0 21-15,-6 2-21 0,5 2 21 0,1-4-1 0,0 0 1 16,-2 6 0-16,-5 3 0 0,7-9 7 0,0 0-7 16,-5 10 8-16,0 2-8 0,5-12 18 0,0 0-18 0,-6 16 19 15,3 1-19-15,3-17 33 0,0 0-33 0,-2 22 34 16,0 4-34-16,2-26 18 0,0 0-18 0,0 29 19 15,0 3-19-15,0-32 36 0,0 0-36 0,-3 35 36 16,1-1-36-16,2-34 20 0,0 0-20 0,-2 38 20 16,1-2-20-16,1-36 11 0,0 0-11 0,-6 39 11 15,5 4-11-15,1-43 28 0,0 0-28 0,-4 34 28 16,1-1-28-16,3-33 28 0,0 0-28 0,-5 34 28 16,-2-1-28-16,7-33 32 0,0 0-32 0,-4 29 32 15,-3-4-32-15,7-25 37 0,0 0-37 0,-3 26 38 16,-1 0-38-16,4-26 15 0,0 0-15 0,-2 20 15 15,2-3-15-15,0-17 21 0,0 0-21 0,6 16 21 16,4-4-21-16,-10-12 39 0,0 0-39 0,12 10 39 0,6-3-39 16,-18-7 12-16,0 0-12 0,21 5 12 0,1-1-12 0,-22-4 21 15,0 0-21-15,25 3 21 0,-3 0-21 0,-22-3 33 16,0 0-33-16,25 2 34 0,-1 0-34 0,-24-2 18 16,0 0-18-16,28 2 18 0,2-1-18 0,-30-1 11 15,0 0-11-15,29 4 11 0,2 1-11 0,-31-5 18 16,0 0-18-16,37 5 19 0,3-2-19 0,-40-3 33 15,0 0-33-15,44 5 33 0,-1 1-33 0,-43-6 1 16,0 0-1-16,42 5 2 0,0 2-2 0,-42-7 21 16,0 0-21-16,42 6 21 0,-1 1-21 0,-41-7 3 15,0 0-3-15,44 4 3 0,1 1-3 0,-45-5 3 16,0 0-3-16,46 7 3 0,1 0-3 0,-47-7 5 0,0 0-5 16,47 6 6-16,1 5-6 0,-48-11 2 0,0 0-2 15,44 7 3-15,0-1-3 0,-44-6 1 0,0 0-1 16,41 6 2-16,1-3-2 0,-42-3 9 0,0 0-9 0,42 2 10 15,-2-4-10-15,-40 2 3 0,0 0-3 0,44-2 4 16,1-1-4-16,-45 3 6 0,0 0-6 0,47-4 6 16,4 1-6-16,-51 3 3 0,0 0-3 0,47-3 3 15,1-1-3-15,-48 4 2 0,0 0-2 0,44-3 2 16,1-4-2-16,-45 7 1 0,0 0-1 0,44-5 2 16,-1-2-2-16,-43 7 1 0,0 0-1 0,46-7 1 15,1 0-1-15,-47 7 0 0,0 0 0 0,48-7 1 16,1-1-1-16,-49 8 2 0,0 0-2 0,45-5 3 15,2-1-3-15,-47 6 1 0,0 0-1 0,42-1 2 16,2 1-2-16,-44 0 1 0,0 0-1 0,43 0 2 16,-1 0-2-16,-42 0 4 0,0 0-4 0,47 0 4 0,2 0-4 15,-49 0 0-15,0 0 0 0,47-2 1 0,2 0-1 16,-49 2 0-16,0 0 0 0,47-3 0 0,-2-1 0 0,-45 4 1 16,0 0-1-16,44-3 2 0,-2 0-2 0,-42 3 1 15,0 0-1-15,41-2 2 0,1 2-2 0,-42 0 4 16,0 0-4-16,44-4 4 0,1 1-4 0,-45 3 12 15,0 0-12-15,45-2 13 0,1 1-13 0,-46 1 1 16,0 0-1-16,43-2 1 0,1 2-1 0,-44 0 1 16,0 0-1-16,40 0 1 0,0 2-1 0,-40-2 7 15,0 0-7-15,38 1 8 0,-1-1-8 0,-37 0 3 16,0 0-3-16,38 2 3 0,0-2-3 0,-38 0 2 0,0 0-2 16,40 2 2-16,4-2-2 0,-44 0 18 0,0 0-18 15,40 0 18-15,-2 0-18 0,-38 0 0 0,0 0 0 16,37 0 1-16,-4 0-1 0,-33 0 3 0,0 0-3 0,30 1 4 15,-2 3-4-15,-28-4 0 0,0 0 0 0,26 2 1 16,-2 1-1-16,-24-3 0 0,0 0 0 0,25 3 0 16,1 1 0-16,-26-4 1 0,0 0-1 0,26 5 2 15,0 0-2-15,-26-5 0 0,0 0 0 0,28 4 0 16,3-1 0-16,-31-3 0 0,0 0 0 0,30 2 0 16,1-4 0-16,-31 2 3 0,0 0-3 0,30-2 4 15,1 1-4-15,-31 1 0 0,0 0 0 0,26-4 1 16,-3-1-1-16,-23 5 0 0,0 0 0 0,24-3 0 15,-1-3 0-15,-23 6-7 0,0 0 7 0,19-3-6 16,-3 0 6-16,-16 3-9 0,0 0 9 0,14-2-9 0,0-3 9 16,-14 5-9-16,0 0 9 0,10-4-9 0,-1 1 9 15,-9 3-8-15,0 0 8 0,9-5-8 0,-3-2 8 16,-6 7-4-16,0 0 4 0,7-12-3 0,0-3 3 16,-7 15 0-16,0 0 0 0,6-19 1 0,-3-5-1 0,-3 24 0 15,0 0 0-15,4-26 0 0,-1-3 0 0,-3 29 1 16,0 0-1-16,2-29 1 0,0 0-1 0,-2 29-1 15,0 0 1-15,1-23-1 0,-1 5 1 0,0 18-5 16,0 0 5-16,4-14-5 0,-1 4 5 0,-3 10-38 16,0 0 38-16,2-7-38 0,0 2 38 0,-2 5-42 15,0 0 42-15,0 0-41 0,0 0 41 0,0 0-51 16,0 0 51-16,2 5-50 0,-1-4 50 0,-1-1-105 0,0 0 105 16,7 6-105-16,0-1 105 0,-7-5-134 0,0 0 134 15,9 1-133-15,0-2 133 0,8 1-776 0</inkml:trace>
  <inkml:trace contextRef="#ctx0" brushRef="#br0" timeOffset="34980.24">30985 12509 113 0,'0'0'0'0,"0"0"0"15,0 0 0-15,0 0 71 0,0 0-71 0,0 0 71 16,-22-7-71-16,22 7 56 0,0 0-56 0,-14-1 56 15,0-6-56-15,14 7 86 0,0 0-86 0,-18-7 86 16,-1-2-86-16,19 9 92 0,0 0-92 0,-26-10 92 16,-4 0-92-16,30 10 60 0,0 0-60 0,-31-10 61 15,0-1-61-15,31 11 23 0,0 0-23 0,-37-10 24 16,-5-2-24-16,42 12 12 0,0 0-12 0,-42-9 13 0,1-3-13 16,41 12 9-16,0 0-9 0,-46-10 10 0,-2 2-10 15,48 8 8-15,0 0-8 0,-47-12 8 0,-1 0-8 16,48 12 8-16,0 0-8 0,-47-12 8 0,0 1-8 15,47 11 8-15,0 0-8 0,-48-10 8 0,-1 0-8 0,49 10 33 16,0 0-33-16,-52-7 33 0,-1 2-33 0,53 5 25 16,0 0-25-16,-50-5 26 0,1 1-26 0,49 4 45 15,0 0-45-15,-49-3 45 0,0 1-45 0,49 2 25 16,0 0-25-16,-52-2 26 0,0 2-26 0,52 0 5 16,0 0-5-16,-54 0 5 0,-2 2-5 0,56-2 28 15,0 0-28-15,-66 2 28 0,-5 1-28 0,71-3 10 0,0 0-10 16,-51 2 10-16,11 0-10 0,40-2 10 0,0 0-10 15,-44 3 10-15,3 2-10 0,41-5 26 0,0 0-26 16,-44 7 26-16,-1 2-26 0,45-9 12 0,0 0-12 0,-47 5 12 16,-2 3-12-16,49-8 5 0,0 0-5 0,-45 7 5 15,-1-2-5-15,46-5 1 0,0 0-1 0,-45 7 1 16,0 2-1-16,45-9-6 0,0 0 6 0,-49 10-5 16,-2 2 5-16,51-12-17 0,0 0 17 0,-52 15-17 15,-4-1 17-15,56-14-17 0,0 0 17 0,-64 22-16 16,-7 4 16-16,71-26-4 0,0 0 4 0,-63 24-4 15,4 0 4-15,59-24 0 0,0 0 0 0,-44 21 0 16,11-6 0-16,33-15 0 0,0 0 0 0,-38 22 1 16,-1 2-1-16,39-24-2 0,0 0 2 0,-40 29-1 15,-2 4 1-15,42-33-11 0,0 0 11 0,-40 38-10 16,0-2 10-16,40-36-35 0,0 0 35 0,-35 37-34 0,2 3 34 16,33-40-5-16,0 0 5 0,-38 53-5 0,-2 9 5 15,40-62-18-15,0 0 18 0,-26 48-18 0,8-9 18 16,18-39-4-16,0 0 4 0,-19 44-3 0,4 1 3 0,15-45-7 15,0 0 7-15,-16 46-7 0,0 1 7 0,16-47-8 16,0 0 8-16,-17 59-7 0,-2 10 7 0,19-69-23 16,0 0 23-16,-20 65-22 0,0-1 22 0,20-64-21 15,0 0 21-15,-13 53-21 0,5-11 21 0,8-42-4 16,0 0 4-16,-7 45-4 0,1-4 4 0,6-41-4 16,0 0 4-16,-1 46-3 0,4 4 3 0,-3-50-7 15,0 0 7-15,5 48-6 0,4 3 6 0,-9-51-1 16,0 0 1-16,12 52 0 0,2-1 0 0,-14-51 0 0,0 0 0 15,23 58 0-15,5 6 0 0,-28-64-2 0,0 0 2 16,22 48-1-16,-1-9 1 0,-21-39-5 0,0 0 5 0,25 38-5 16,1-6 5-16,-26-32-3 0,0 0 3 0,28 35-3 15,3-6 3-15,-31-29-6 0,0 0 6 0,35 32-5 16,3 1 5-16,-38-33-7 0,0 0 7 0,42 29-7 16,3 2 7-16,-45-31-38 0,0 0 38 0,44 27-38 15,-2-1 38-15,-42-26-36 0,0 0 36 0,40 22-35 16,0 1 35-16,-40-23-33 0,0 0 33 0,42 18-32 15,1 3 32-15,-43-21-9 0,0 0 9 0,47 15-8 16,2 1 8-16,-49-16-13 0,0 0 13 0,64 19-12 16,13-1 12-16,-77-18-9 0,0 0 9 0,70 14-8 15,-2-2 8-15,-68-12-4 0,0 0 4 0,57 9-3 16,-8-6 3-16,-49-3-12 0,0 0 12 0,71 4-12 16,11-4 12-16,-82 0-8 0,0 0 8 0,77 0-8 0,-2-2 8 15,-75 2-4-15,0 0 4 0,70 0-3 0,-4 2 3 16,-66-2-3-16,0 0 3 0,57 1-2 0,-8 1 2 15,-49-2 3-15,0 0-3 0,52 2 3 0,2-1-3 0,-54-1 15 16,0 0-15-16,53 2 15 0,1 0-15 0,-54-2 16 16,0 0-16-16,50 2 17 0,-1-1-17 0,-49-1 25 15,0 0-25-15,50 0 26 0,1-1-26 0,-51 1 37 16,0 0-37-16,50-4 37 0,3-3-37 0,-53 7 37 16,0 0-37-16,47-5 37 0,-2-2-37 0,-45 7 50 15,0 0-50-15,42-5 51 0,-2 0-51 0,-40 5 20 16,0 0-20-16,38-3 20 0,-3-1-20 0,-35 4 22 0,0 0-22 15,35-2 22-15,-2 1-22 0,-33 1 25 0,0 0-25 16,33 0 26-16,2 0-26 0,-35 0 20 0,0 0-20 16,37 1 20-16,-1 1-20 0,-36-2 17 0,0 0-17 0,37 0 17 15,-1-2-17-15,-36 2 18 0,0 0-18 0,33 0 18 16,-1-1-18-16,-32 1 1 0,0 0-1 0,31 0 1 16,-1-2-1-16,-30 2 0 0,0 0 0 0,29-2 0 15,-1-1 0-15,-28 3 0 0,0 0 0 0,28-5 1 16,2 0-1-16,-30 5 0 0,0 0 0 0,31-6 0 15,0 0 0-15,-31 6-2 0,0 0 2 0,35-7-2 16,2-2 2-16,-37 9-5 0,0 0 5 0,38-10-5 16,1-4 5-16,-39 14-24 0,0 0 24 0,36-14-23 15,1-1 23-15,-37 15-7 0,0 0 7 0,38-15-6 16,0-2 6-16,-38 17-10 0,0 0 10 0,42-19-9 16,3 0 9-16,-45 19-9 0,0 0 9 0,46-21-8 15,3-1 8-15,-49 22-1 0,0 0 1 0,47-22-1 0,0-2 1 16,-47 24-7-16,0 0 7 0,43-26-7 0,-3 0 7 0,-40 26-15 15,0 0 15-15,40-25-14 0,0-3 14 16,-40 28-24-16,0 0 24 0,37-27-23 0,-2-1 23 0,-35 28-32 16,0 0 32-16,35-27-32 0,-2 1 32 0,-33 26-42 15,0 0 42-15,33-25-42 0,-2-3 42 0,-31 28-51 16,0 0 51-16,32-29-50 0,-1-2 50 0,-31 31-60 16,0 0 60-16,28-31-59 0,-2-1 59 0,-26 32-46 15,0 0 46-15,24-34-46 0,-3 1 46 0,-21 33-38 16,0 0 38-16,19-36-37 0,-3 2 37 0,-16 34-17 15,0 0 17-15,12-34-16 0,-1 1 16 0,-11 33 0 0,0 0 0 16,3-33 0-16,-3 1 0 0,0 32 0 0,0 0 0 16,-3-36 1-16,-3-2-1 0,6 38 3 0,0 0-3 15,-6-41 3-15,-5-3-3 0,11 44 2 0,0 0-2 0,-14-45 3 16,-2-1-3-16,16 46 0 0,0 0 0 0,-17-43 0 16,-2 0 0-16,19 43 1 0,0 0-1 0,-23-32 2 15,-1-1-2-15,24 33 33 0,0 0-33 0,-26-29 34 16,-2 3-34-16,28 26 45 0,0 0-45 0,-28-24 46 15,0 5-46-15,28 19 52 0,0 0-52 0,-28-25 52 16,-1-1-52-16,29 26 55 0,0 0-55 0,-32-26 55 16,-1-1-55-16,33 27 34 0,0 0-34 0,-31-29 34 15,-1-4-34-15,32 33 16 0,0 0-16 0,-38-32 17 16,-5-4-17-16,43 36 30 0,0 0-30 0,-49-36 30 16,-5 0-30-16,54 36 10 0,0 0-10 0,-68-47 11 15,-12-6-11-15,80 53 0 0,0 0 0 0,-74-56 0 16,1-6 0-16,73 62-53 0,0 0 53 0,-87-65-53 0,-10-5 53 15,97 70-120-15,0 0 120 0,-115-69-119 0,-16-3 119 16,-115-68-478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10:44:25.24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0212 11920 191 0,'0'0'0'0,"5"-2"0"0,2-5 0 0,-7 7 85 16,0 0-85-16,5-3 85 0,-1 1-85 0,-4 2 91 15,0 0-91-15,0 0 91 0,3-3-91 0,-3 3 68 0,0 0-68 16,0 0 68-16,2-5-68 0,-2 5 56 0,0 0-56 16,0-4 57-16,2 1-57 0,-2 3 51 0,0 0-51 15,1-10 52-15,1-4-52 0,-2 14 42 0,0 0-42 0,2-12 43 16,1 0-43-16,-3 12 47 0,0 0-47 0,4-12 47 15,1-2-47-15,-5 14 47 0,0 0-47 0,3-10 47 16,1 3-47-16,-4 7 30 0,0 0-30 0,3-3 30 16,1-3-30-16,-4 6 25 0,0 0-25 0,3-1 26 15,1-1-26-15,-4 2 24 0,0 0-24 0,3 0 25 16,-1 2-25-16,-2-2 23 0,0 0-23 0,0 0 24 16,2 3-24-16,-2-3 24 0,0 0-24 0,0 4 25 15,-2-1-25-15,2-3 23 0,0 0-23 0,-9 7 24 16,-5 0-24-16,14-7-4 0,0 0 4 0,-12 7-3 15,-2-1 3-15,14-6-48 0,0 0 48 0,-8 0-48 16,4-3 48-16,4 3-156 0,0 0 156 0,9-24-156 16,10-14 156-16,9-22-693 0</inkml:trace>
  <inkml:trace contextRef="#ctx0" brushRef="#br0" timeOffset="3181.43">5390 12242 427 0,'0'0'0'0,"0"0"0"15,0 0 0-15,0 0 42 0,0 0-42 0,0 0 43 16,-3-3-43-16,3 3 3 0,0 0-3 0,0-2 3 16,-4-7-3-16,4 9 3 0,0 0-3 0,-2-7 4 15,2-1-4-15,0 8 3 0,0 0-3 0,-3-12 3 16,-1-2-3-16,4 14 8 0,0 0-8 0,-5-14 9 0,2-1-9 16,3 15 8-16,0 0-8 0,-4-15 9 0,-1-6-9 15,5 21 24-15,0 0-24 0,-5-17 25 0,1 3-25 16,4 14 20-16,0 0-20 0,-3-15 20 0,-2 3-20 0,5 12 51 15,0 0-51-15,-7-14 51 0,1 2-51 0,6 12 62 16,0 0-62-16,-5-10 63 0,-2 0-63 0,7 10 57 16,0 0-57-16,-2-7 57 0,-1 5-57 0,3 2 91 15,0 0-91-15,-4-3 91 0,4 1-91 0,0 2 92 16,0 0-92-16,-5 0 92 0,2 0-92 0,3 0 83 16,0 0-83-16,-4 0 84 0,3 2-84 0,1-2 66 15,0 0-66-15,-4 3 66 0,4 4-66 0,0-7 55 16,0 0-55-16,-5 15 55 0,1 9-55 0,4-24 44 0,0 0-44 15,-3 33 45-15,-1 6-45 0,4-39 36 0,0 0-36 16,-1 43 36-16,-3 0-36 0,4-43 9 0,0 0-9 16,0 48 9-16,0-4-9 0,0-44 20 0,0 0-20 0,0 50 20 15,0 1-20-15,0-51 22 0,0 0-22 0,4 48 23 16,-4-1-23-16,0-47 8 0,0 0-8 0,0 39 8 16,0 1-8-16,0-40 17 0,0 0-17 0,0 32 17 15,-4-6-17-15,4-26 3 0,0 0-3 0,0 20 4 16,0-4-4-16,0-16 3 0,0 0-3 0,0 12 3 15,4-4-3-15,-4-8 1 0,0 0-1 0,0 7 2 16,0-2-2-16,0-5 1 0,0 0-1 0,0 4 1 16,0-4-1-16,0 0 0 0,0 0 0 0,-4-2 0 15,-5-3 0-15,9 5-2 0,0 0 2 0,-8-10-1 16,-4-8 1-16,12 18-2 0,0 0 2 0,-14-17-2 16,1-8 2-16,13 25 0 0,0 0 0 0,-8-24 0 0,-5-4 0 15,13 28 0-15,0 0 0 0,-5-29 0 0,2-5 0 16,3 34 0-16,0 0 0 0,-4-33 0 0,1-1 0 15,3 34 1-15,0 0-1 0,-2-34 1 0,2 0-1 0,0 34 4 16,0 0-4-16,-3-35 4 0,3 3-4 0,0 32 13 16,0 0-13-16,0-36 14 0,0 5-14 0,0 31 3 15,0 0-3-15,-4-33 4 0,2 2-4 0,2 31 3 16,0 0-3-16,-3-23 3 0,-2 4-3 0,5 19 1 16,0 0-1-16,-4-17 2 0,1 6-2 0,3 11 0 15,0 0 0-15,-2-7 0 0,-2 2 0 0,4 5-5 16,0 0 5-16,0-3-4 0,0 3 4 0,0 0-15 0,0 0 15 15,-3 10-15-15,-2 11 15 0,5-21-16 0,0 0 16 16,-7 19-15-16,2 3 15 0,5-22-2 0,0 0 2 16,-9 22-1-16,5 0 1 0,4-22-10 0,0 0 10 0,-8 21-9 15,2-1 9-15,6-20-3 0,0 0 3 0,-8 19-3 16,1-3 3-16,7-16-1 0,0 0 1 0,-12 15 0 16,1 1 0-16,11-16 0 0,0 0 0 0,-12 12 0 15,3-4 0-15,9-8 0 0,0 0 0 0,-9 7 0 16,3-2 0-16,6-5 0 0,0 0 0 0,-6 5 0 15,-2-1 0-15,8-4 0 0,0 0 0 0,-4 3 0 16,-1-1 0-16,5-2 3 0,0 0-3 0,-4 2 4 16,-1-1-4-16,5-1 0 0,0 0 0 0,0 0 0 15,0 0 0-15,0 0 0 0,0 0 0 0,9-1 0 16,0-1 0-16,-9 2-1 0,0 0 1 0,14 0 0 16,3 2 0-16,-17-2-3 0,0 0 3 0,24 3-3 15,2 2 3-15,-26-5-2 0,0 0 2 0,28 4-1 0,2-4 1 16,-30 0 0-16,0 0 0 0,28 3 1 0,1-1-1 0,-29-2 1 15,0 0-1-15,28 3 1 0,-5 0-1 16,-23-3 1-16,0 0-1 0,21 4 2 0,-5-1-2 0,-16-3 9 16,0 0-9-16,13 5 9 0,0-3-9 0,-13-2 0 15,0 0 0-15,8 2 1 0,1 0-1 0,-9-2 0 16,0 0 0-16,4 1 1 0,1 1-1 0,-5-2 0 16,0 0 0-16,3 2 1 0,-3-1-1 0,0-1 0 15,0 0 0-15,0 0 1 0,0 0-1 0,0 0 2 16,0 0-2-16,0 0 2 0,0 0-2 0,0 0-1 15,0 0 1-15,0 0 0 0,0-3 0 0,0 3-4 0,0 0 4 16,-7-5-3-16,2-4 3 0,5 9-37 0,0 0 37 16,-12-7-37-16,-2-3 37 0,14 10-19 0,0 0 19 15,-21-10-18-15,-9-2 18 0,30 12-20 0,0 0 20 0,-26-7-20 16,-2-1 20-16,28 8-17 0,0 0 17 0,-26-6-17 16,-3 1 17-16,29 5-1 0,0 0 1 0,-23-1-1 15,-1-1 1-15,24 2-10 0,0 0 10 0,-18 0-9 16,1 0 9-16,17 0-3 0,0 0 3 0,-12 0-3 15,3 2 3-15,9-2 0 0,0 0 0 0,-9 0 1 16,2 0-1-16,7 0 0 0,0 0 0 0,-5 0 1 16,0-2-1-16,5 2 3 0,0 0-3 0,0-4 4 15,2-1-4-15,-2 5 12 0,0 0-12 0,8-5 13 16,4-2-13-16,-12 7 8 0,0 0-8 0,21-5 9 16,5 2-9-16,-26 3 3 0,0 0-3 0,34-4 4 15,-1-1-4-15,-33 5 13 0,0 0-13 0,38-3 13 0,0 1-13 16,-38 2 8-16,0 0-8 0,35-2 8 0,-2 2-8 15,-33 0 3-15,0 0-3 0,30 0 4 0,-1 0-4 0,-29 0 20 16,0 0-20-16,21 2 20 0,-3 1-20 0,-18-3 7 16,0 0-7-16,10 4 7 0,1 1-7 0,-11-5-4 15,0 0 4-15,5 5-3 0,-5 4 3 0,0-9-167 16,0 0 167-16,3 3-166 0,-3 2 166 0,0-5-132 16,0 0 132-16,0 11-1026 0,0-22 1026 0</inkml:trace>
  <inkml:trace contextRef="#ctx0" brushRef="#br0" timeOffset="4728.8">4920 14508 292 0,'0'0'0'0,"0"0"0"16,21-17 0-16,-21 17-15 0,0 0 15 0,5-5-15 15,-2 0 15-15,-3 5-10 0,0 0 10 0,0 0-10 16,0 0 10-16,0 0 1 0,0 0-1 0,-3 4 2 16,-2-4-2-16,5 0 75 0,0 0-75 0,-7 1 76 15,1 3-76-15,6-4 95 0,0 0-95 0,-8 1 96 16,4 1-96-16,4-2 95 0,0 0-95 0,-5 2 96 16,-2-2-96-16,7 0 64 0,0 0-64 0,-2 2 65 15,-1-1-65-15,3-1 44 0,0 0-44 0,0 0 45 16,3 4-45-16,-3-4 20 0,0 0-20 0,9 1 20 15,3 3-20-15,-12-4 19 0,0 0-19 0,18 5 20 0,4-3-20 16,-22-2 8-16,0 0-8 0,28 5 9 0,2 0-9 16,-30-5 9-16,0 0-9 0,29 7 10 0,3 1-10 15,-32-8 8-15,0 0-8 0,29 9 8 0,1-2-8 0,-30-7 23 16,0 0-23-16,30 7 24 0,-6-2-24 0,-24-5 30 16,0 0-30-16,26 5 30 0,-3 0-30 0,-23-5 36 15,0 0-36-15,24 3 37 0,1-3-37 0,-25 0 8 16,0 0-8-16,17 0 8 0,0 0-8 0,-17 0 13 15,0 0-13-15,13 0 13 0,-5 0-13 0,-8 0 16 16,0 0-16-16,9 0 17 0,-6-1-17 0,-3 1 22 16,0 0-22-16,6 0 22 0,-6-2-22 0,0 2 3 0,0 0-3 15,-4 0 4-15,-1 0-4 0,5 0 13 0,0 0-13 16,-17 2 14-16,-4-1-14 0,21-1 9 0,0 0-9 16,-21 0 9-16,-5 0-9 0,26 0 3 0,0 0-3 0,-33-1 4 15,-2-4-4-15,35 5 6 0,0 0-6 0,-30-6 7 16,0-2-7-16,30 8 3 0,0 0-3 0,-26-7 3 15,2-2-3-15,24 9 0 0,0 0 0 0,-24-6 0 16,4-3 0-16,20 9 10 0,0 0-10 0,-21-5 10 16,6 1-10-16,15 4 8 0,0 0-8 0,-14-3 8 15,2 0-8-15,12 3 9 0,0 0-9 0,-13-2 9 16,5 2-9-16,8 0 24 0,0 0-24 0,-9-4 25 16,4 4-25-16,5 0 29 0,0 0-29 0,-4-1 29 15,1-1-29-15,3 2 13 0,0 0-13 0,3-3 13 16,6-2-13-16,-9 5 12 0,0 0-12 0,17-7 13 15,8-2-13-15,-25 9 16 0,0 0-16 0,29-12 17 0,10-2-17 16,-39 14 22-16,0 0-22 0,43-15 23 0,8 0-23 16,-51 15 14-16,0 0-14 0,50-16 15 0,6-1-15 0,-56 17 10 15,0 0-10-15,51-14 10 0,-1-1-10 0,-50 15 10 16,0 0-10-16,47-12 10 0,0 3-10 0,-47 9 3 16,0 0-3-16,39-3 4 0,-1-2-4 0,-38 5-12 15,0 0 12-15,33 0-12 0,-7 1 12 0,-26-1-142 16,0 0 142-16,21 4-142 0,-9-2 142 0,-12-2-133 15,0 0 133-15,-3 8-132 0,-18 6 132 0,-5 8-880 16</inkml:trace>
  <inkml:trace contextRef="#ctx0" brushRef="#br0" timeOffset="5869.83">4550 13145 1020 0,'0'0'0'0,"4"0"0"0,1 2 0 0,-5-2 106 15,0 0-106-15,0 0 107 0,0-4-107 0,0 4 119 16,0 0-119-16,-3-3 119 0,1-1-119 0,2 4 78 15,0 0-78-15,-7-5 79 0,2 0-79 0,5 5 37 16,0 0-37-16,-7-7 38 0,1 0-38 0,6 7 0 16,0 0 0-16,-5-7 0 0,-2 1 0 0,7 6 8 15,0 0-8-15,-1-4 9 0,-3-3-9 0,4 7 22 0,0 0-22 16,0 0 23-16,-3-3-23 0,3 3 12 16,0 0-12-16,0 3 13 0,0 4-13 0,0-7 10 0,0 0-10 15,3 16 11-15,6 9-11 0,-9-25 4 0,0 0-4 0,12 31 5 16,5 5-5-16,-17-36 3 0,0 0-3 0,14 38 3 15,7 1-3-15,-21-39 0 0,0 0 0 0,16 36 0 16,1 2 0-16,-17-38-1 0,0 0 1 0,18 32-1 16,-3-2 1-16,-15-30 0 0,0 0 0 0,14 24 0 15,-5-7 0-15,-9-17-5 0,0 0 5 0,9 13-4 16,-2-2 4-16,-7-11-1 0,0 0 1 0,8 5 0 16,1-5 0-16,-9 0 0 0,0 0 0 0,12-4 0 15,-1-4 0-15,-11 8 2 0,0 0-2 0,16-16 2 16,-4-4-2-16,-12 20 0 0,0 0 0 0,14-24 1 15,1-4-1-15,-15 28 6 0,0 0-6 0,14-32 7 16,2-2-7-16,-16 34 7 0,0 0-7 0,14-36 8 16,-2 1-8-16,-12 35 0 0,0 0 0 0,9-32 1 0,-1 1-1 15,-8 31 8-15,0 0-8 0,4-24 8 0,-2 7-8 16,-2 17-2-16,0 0 2 0,3-10-1 0,-3-1 1 0,0 11-42 16,0 0 42-16,0-5-41 0,-3 5 41 0,3 0-71 15,0 0 71-15,0 0-70 0,0 7 70 0,0-7-103 16,0 0 103-16,0 9-103 0,3-4 103 0,-3-5-186 15,0 0 186-15,4 10-186 0,4 4 186 0,-8-14-190 16,0 0 190-16,13 10-190 0,4 0 190 0,14 11-402 16</inkml:trace>
  <inkml:trace contextRef="#ctx0" brushRef="#br0" timeOffset="6590.27">5103 13371 718 0,'0'0'0'0,"0"-3"0"0,0-3 0 0,0 6 102 0,0 0-102 15,0-3 102-15,0 3-102 0,0 0 75 0,0 0-75 0,0 0 75 16,0 0-75-16,0 0 77 0,0 0-77 0,0 0 78 15,0 0-78-15,0 0 48 0,0 0-48 0,0 0 49 16,0 0-49-16,0 0 49 0,0 0-49 0,0 0 49 16,0 0-49-16,0 0 54 0,0 0-54 0,0 0 55 15,0 0-55-15,0 0 43 0,0 0-43 0,0 0 44 16,0 2-44-16,0-2 36 0,0 0-36 0,0 5 37 16,0 0-37-16,0-5 24 0,0 0-24 0,3 10 25 15,2 6-25-15,-5-16 17 0,0 0-17 0,4 20 17 16,5 8-17-16,-9-28 1 0,0 0-1 0,8 30 2 15,-3 5-2-15,-5-35 0 0,0 0 0 0,7 32 0 16,-3 3 0-16,-4-35 9 0,0 0-9 0,5 34 10 16,-1-5-10-16,-4-29 3 0,0 0-3 0,0 27 4 0,1-3-4 15,-1-24 0-15,0 0 0 0,4 21 1 0,-1-2-1 16,-3-19 0-16,0 0 0 0,2 15 0 0,2-1 0 16,-4-14-33-16,0 0 33 0,3 10-32 0,2-5 32 0,-5-5-131 15,0 0 131-15,4 4-130 0,1-4 130 0,-5 0-199 16,0 0 199-16,0-9-199 0,-2-5 199 0,2-11-701 15</inkml:trace>
  <inkml:trace contextRef="#ctx0" brushRef="#br0" timeOffset="7251.04">5298 13481 404 0,'0'0'0'0,"8"-4"0"15,5-1 0-15,-13 5 135 0,0 0-135 0,8-7 136 16,5-1-136-16,-13 8 123 0,0 0-123 0,12-9 124 16,-4-1-124-16,-8 10 104 0,0 0-104 0,9-12 105 15,-4 0-105-15,-5 12 65 0,0 0-65 0,7-14 65 0,-1 0-65 16,-6 14 49-16,0 0-49 0,5-15 50 0,2-2-50 16,-7 17 37-16,0 0-37 0,5-16 38 0,0-1-38 15,-5 17 9-15,0 0-9 0,4-13 9 0,-1 2-9 0,-3 11 30 16,0 0-30-16,0-7 30 0,4 2-30 0,-4 5-3 15,0 0 3-15,0-3-3 0,0 1 3 0,0 2-11 16,0 0 11-16,0 0-10 0,0-5 10 0,0 5-4 16,0 0 4-16,0 0-4 0,0 0 4 0,0 0-1 15,0 0 1-15,0 0-1 0,0 0 1 0,0 0-1 16,0 0 1-16,0 5 0 0,1-3 0 0,-1-2 0 16,0 0 0-16,4 8 1 0,-1 3-1 0,-3-11 3 15,0 0-3-15,6 13 3 0,-3 3-3 0,-3-16 6 0,0 0-6 16,5 24 7-16,2 8-7 0,-7-32 3 0,0 0-3 15,6 28 4-15,-3-2-4 0,-3-26 12 0,0 0-12 16,9 30 12-16,-4 5-12 0,-5-35 14 0,0 0-14 0,7 30 15 16,2 0-15-16,-9-30 15 0,0 0-15 0,8 25 15 15,1-2-15-15,-9-23 1 0,0 0-1 0,5 20 2 16,4-1-2-16,-9-19 9 0,0 0-9 0,7 17 10 16,2-3-10-16,-9-14 0 0,0 0 0 0,5 13 1 15,2-2-1-15,-7-11 0 0,0 0 0 0,2 10 1 16,1-5-1-16,-3-5-11 0,0 0 11 0,0 5-10 15,4-1 10-15,-4-4-64 0,0 0 64 0,0 0-64 16,0 3 64-16,0-3-160 0,0 0 160 0,0 0-159 16,5-3 159-16,0-1-756 0</inkml:trace>
  <inkml:trace contextRef="#ctx0" brushRef="#br0" timeOffset="7701.51">5815 13311 550 0,'0'0'0'16,"-5"-2"0"-16,1 1 0 0,4 1 112 0,0 0-112 0,-3 0 112 15,3 0-112-15,0 0 86 0,0 0-86 0,-4 3 86 16,3 6-86-16,1-9 56 0,0 0-56 0,0 8 57 16,0 8-57-16,0-16 21 0,0 0-21 0,0 17 21 15,0 3-21-15,0-20 18 0,0 0-18 0,0 24 19 16,1 2-19-16,-1-26 25 0,0 0-25 0,4 29 26 15,-1 4-26-15,-3-33 2 0,0 0-2 0,4 29 3 16,1-2-3-16,-5-27 7 0,0 0-7 0,4 28 7 16,-3-3-7-16,-1-25 8 0,0 0-8 0,4 24 8 15,-1-3-8-15,-3-21 3 0,0 0-3 0,6 19 3 16,2-2-3-16,-8-17-1 0,0 0 1 0,4 13 0 0,1-4 0 16,-5-9-77-16,0 0 77 0,7 9-77 0,-5-4 77 15,-2-5-146-15,0 0 146 0,7 1-146 0,-2-1 146 16,7 2-491-16</inkml:trace>
  <inkml:trace contextRef="#ctx0" brushRef="#br0" timeOffset="8091.45">5981 13316 494 0,'0'0'0'0,"0"10"0"15,-4 6 0-15,4-16 78 0,0 0-78 0,0 10 78 16,4 0-78-16,-4-10 81 0,0 0-81 0,0 14 82 16,3 2-82-16,-3-16 63 0,0 0-63 0,0 22 63 15,2 5-63-15,-2-27 72 0,0 0-72 0,3 28 72 16,-3 1-72-16,0-29 59 0,0 0-59 0,0 27 59 15,0 1-59-15,0-28 63 0,0 0-63 0,0 29 64 16,4 0-64-16,-4-29 36 0,0 0-36 0,0 27 36 16,0-6-36-16,0-21 18 0,0 0-18 0,0 19 18 15,2-6-18-15,-2-13 6 0,0 0-6 0,3 14 6 16,1-5-6-16,-4-9-4 0,0 0 4 0,1 8-4 16,6-3 4-16,-7-5-62 0,0 0 62 0,4 4-62 0,1-3 62 15,-5-1-137-15,0 0 137 0,5-1-137 0,2-3 137 16,-7 4-175-16,0 0 175 0,5-10-175 0,-1-9 175 15,5-10-416-15</inkml:trace>
  <inkml:trace contextRef="#ctx0" brushRef="#br0" timeOffset="8363.54">6022 13445 897 0,'0'0'0'16,"6"5"0"-16,-1 3 0 0,-5-8 99 0,0 0-99 16,10 9 99-16,4-1-99 0,-14-8 88 0,0 0-88 0,18 11 89 15,8-1-89-15,-26-10 20 0,0 0-20 0,28 9 20 16,3-1-20-16,-31-8 6 0,0 0-6 0,33 7 6 16,-3-7-6-16,-30 0 0 0,0 0 0 0,29 2 1 15,-4-4-1-15,-25 2-31 0,0 0 31 0,26-3-31 16,-5-4 31-16,-21 7-115 0,0 0 115 0,17-9-114 15,1-3 114-15,-18 12-123 0,0 0 123 0,12-14-123 16,2-3 123-16,14-13-501 0</inkml:trace>
  <inkml:trace contextRef="#ctx0" brushRef="#br0" timeOffset="8573.11">6373 13323 852 0,'0'0'0'0,"3"3"0"0,4 3 0 0,-7-6 116 16,0 0-116-16,5 18 117 0,-1 12-117 0,-4-30 57 15,0 0-57-15,9 36 57 0,3 6-57 0,-12-42 36 16,0 0-36-16,8 43 37 0,3 2-37 0,-11-45-20 16,0 0 20-16,10 39-19 0,1-3 19 0,-11-36-151 15,0 0 151-15,15 33-151 0,3-6 151 0,15 33-601 16</inkml:trace>
  <inkml:trace contextRef="#ctx0" brushRef="#br0" timeOffset="17076.45">6838 11630 830 0,'0'-3'0'0</inkml:trace>
  <inkml:trace contextRef="#ctx0" brushRef="#br0" timeOffset="17205.41">6829 11594 102 0,'0'0'0'0,"5"0"0"15,-1 0 0-15,-4 0 0 0,0 0 0 0,9 0 0 16,-4 0 0-16,10 0-17 0</inkml:trace>
  <inkml:trace contextRef="#ctx0" brushRef="#br0" timeOffset="19321.96">6914 11576 135 0,'0'0'0'0,"0"0"0"0,-5 5 0 15,5-5 45-15,0 0-45 0,0 0 46 0,5 0-46 16,-5 0 46-16,0 0-46 0,6 0 46 0,1-2-46 16,-7 2 31-16,0 0-31 0,5 0 31 0,2-2-31 0,-7 2 25 15,0 0-25-15,5 0 26 0,-1 0-26 0,-4 0 34 16,0 0-34-16,5 2 34 0,-5 0-34 0,0-2 36 15,0 0-36-15,0 0 36 0,3 3-36 0,-3-3 33 16,0 0-33-16,0 0 33 0,-3 4-33 0,3-4 14 16,0 0-14-16,0 0 15 0,-4 3-15 0,4-3 37 15,0 0-37-15,0 0 37 0,-1 3-37 0,1-3 29 16,0 0-29-16,0 0 29 0,0 0-29 0,0 0 44 0,0 0-44 16,0 0 44-16,1-6-44 0,-1 6 34 0,0 0-34 15,4-4 35-15,-1 1-35 0,-3 3 39 0,0 0-39 16,2-2 39-16,1 0-39 0,-3 2 25 0,0 0-25 0,4-1 26 15,1 1-26-15,-5 0 26 0,0 0-26 0,4 0 26 16,1-2-26-16,-5 2 8 0,0 0-8 0,3-2 9 16,1-1-9-16,-4 3 18 0,0 0-18 0,0 0 18 15,5-5-18-15,-5 5 3 0,0 0-3 0,0 0 4 16,0-4-4-16,0 4 6 0,0 0-6 0,0 0 7 16,4-7-7-16,-4 7 0 0,0 0 0 0,0 0 0 15,1-5 0-15,-1 5-6 0,0 0 6 0,0 0-6 16,7-3 6-16,-7 3-26 0,0 0 26 0,4-2-25 15,-2 2 25-15,-2 0-1 0,0 0 1 0,3 0 0 16,0 0 0-16,-3 0-1 0,0 0 1 0,0 0 0 16,0 0 0-16,0 0-3 0,0 0 3 0,0 0-3 15,-3 5 3-15,3-5-11 0,0 0 11 0,0 0-11 0,0 2 11 16,0-2-9-16,0 0 9 0,0 0-9 0,0 3 9 16,0-3-4-16,0 0 4 0,0 0-3 0,0 4 3 15,0-4-3-15,0 0 3 0,0 0-3 0,0 5 3 0,0-5-5 16,0 0 5-16,3 3-5 0,3-1 5 0,-6-2-20 15,0 0 20-15,8 5-20 0,-2-5 20 0,-6 0-38 16,0 0 38-16,10 4-37 0,-1-1 37 0,-9-3-48 16,0 0 48-16,10 3-48 0,1-1 48 0,-11-2-48 15,0 0 48-15,10 4-47 0,-1-3 47 0,-9-1-31 16,0 0 31-16,9 2-31 0,1 0 31 0,-10-2-26 0,0 0 26 16,9-2-25-16,-1-1 25 0,-8 3-34 0,0 0 34 15,9-6-34-15,-4 1 34 0,-5 5-29 0,0 0 29 16,7-5-29-16,2 0 29 0,-9 5-50 0,0 0 50 15,5-7-50-15,2 0 50 0,-7 7-36 0,0 0 36 0,6-5-35 16,-1-2 35-16,-5 7-17 0,0 0 17 0,3-3-17 16,1 0 17-16,-4 3-3 0,0 0 3 0,0 0-2 15,5-2 2-15,-5 2 0 0,0 0 0 0,0 0 0 16,0 0 0-16,0 0 8 0,0 0-8 0,0 0 8 16,0 0-8-16,0 0 1 0,0 0-1 0,0 0 2 15,0 0-2-15,0 0-1 0,0 0 1 0,0 0 0 16,0 0 0-16,0 0-2 0,0 0 2 0,0 0-1 15,0 0 1-15,0 0-2 0,0 0 2 0,0 0-1 16,0 0 1-16,0 0 1 0,0 0-1 0,0 0 1 16,0 0-1-16,0 0 1 0,0 0-1 0,0 0 2 15,0 0-2-15,0 0 0 0,0 0 0 0,0 0 0 0,3 0 0 16,-3 0 0-16,0 0 0 0,2 2 0 0,5-2 0 16,-7 0-1-16,0 0 1 0,5 1-1 0,8 3 1 15,-13-4 0-15,0 0 0 0,12 5 0 0,0 2 0 0,-12-7 0 16,0 0 0-16,17 8 0 0,1-3 0 0,-18-5 1 15,0 0-1-15,21 7 1 0,0-3-1 0,-21-4 1 16,0 0-1-16,26 5 1 0,-2 2-1 0,-24-7 0 16,0 0 0-16,26 6 0 0,0 0 0 0,-26-6 3 15,0 0-3-15,21 3 4 0,4 0-4 0,-25-3 59 16,0 0-59-16,22 6 59 0,-1-1-59 0,-21-5 57 16,0 0-57-16,21 5 57 0,-3 0-57 0,-18-5 45 0,0 0-45 15,20 3 46-15,1-3-46 0,-21 0 38 0,0 0-38 16,18 0 39-16,-1 0-39 0,-17 0 34 0,0 0-34 15,18 0 35-15,-3-1-35 0,-15 1 32 0,0 0-32 16,18-5 32-16,-1-2-32 0,-17 7 13 0,0 0-13 0,18-5 14 16,1-6-14-16,-19 11 21 0,0 0-21 0,19-5 21 15,2 0-21-15,-21 5 3 0,0 0-3 0,24-3 4 16,-3-3-4-16,-21 6 7 0,0 0-7 0,26-3 7 16,-1-2-7-16,-25 5 7 0,0 0-7 0,22-2 8 15,-1 2-8-15,-21 0 7 0,0 0-7 0,21 0 8 16,0 2-8-16,-21-2 15 0,0 0-15 0,21 2 15 15,-4 1-15-15,-17-3 8 0,0 0-8 0,21 2 8 16,2-2-8-16,-23 0 9 0,0 0-9 0,21 0 9 16,-6 0-9-16,-15 0 3 0,0 0-3 0,21-2 4 15,2 0-4-15,-23 2 0 0,0 0 0 0,21-3 1 0,0-4-1 16,-21 7 0-16,0 0 0 0,22-7 0 0,3-5 0 16,-25 12 0-16,0 0 0 0,21-8 0 0,0-3 0 15,-21 11-1-15,0 0 1 0,21-6-1 0,1-1 1 0,-22 7-1 16,0 0 1-16,25-5-1 0,-5-1 1 0,-20 6-1 15,0 0 1-15,20-5-1 0,-1 0 1 0,-19 5-1 16,0 0 1-16,19-2 0 0,0-3 0 0,-19 5-1 16,0 0 1-16,18-1 0 0,-1-1 0 0,-17 2 0 15,0 0 0-15,16-2 0 0,-6 0 0 0,-10 2 6 16,0 0-6-16,9 0 6 0,-2 0-6 0,-7 0 4 16,0 0-4-16,9 2 4 0,-4 0-4 0,-5-2 7 15,0 0-7-15,7 2 7 0,-2-1-7 0,-5-1 3 0,0 0-3 16,5 2 3-16,2 1-3 0,-7-3 5 0,0 0-5 15,9 0 6-15,-4 4-6 0,-5-4 3 0,0 0-3 16,9 3 3-16,-1 2-3 0,-8-5 0 0,0 0 0 0,11 4 0 16,-2-2 0-16,-9-2-1 0,0 0 1 0,8 1 0 15,1 1 0-15,-9-2-1 0,0 0 1 0,5 0-1 16,2 0 1-16,-7 0 0 0,0 0 0 0,9 0 0 16,0 2 0-16,-9-2 0 0,0 0 0 0,5 1 0 15,4 3 0-15,-9-4 0 0,0 0 0 0,7 2 0 16,1-1 0-16,-8-1-1 0,0 0 1 0,6 0 0 15,2 0 0-15,-8 0-1 0,0 0 1 0,7 0-1 16,2 0 1-16,-9 0-1 0,0 0 1 0,9 0-1 16,-6 2 1-16,-3-2-1 0,0 0 1 0,5 2 0 15,1-2 0-15,-6 0 0 0,0 0 0 0,7 1 0 16,-2-1 0-16,-5 0 0 0,0 0 0 0,8 0 1 0,1-1-1 16,-9 1-2-16,0 0 2 0,9-4-2 0,-2 1 2 15,-7 3-6-15,0 0 6 0,9-4-5 0,-4 3 5 16,-5 1-9-16,0 0 9 0,7-2-8 0,-5 0 8 0,-2 2-4 15,0 0 4-15,3-1-3 0,0 1 3 0,-3 0-2 16,0 0 2-16,0 0-2 0,2-2 2 0,-2 2-2 16,0 0 2-16,0 0-1 0,2-4 1 0,-2 4-4 15,0 0 4-15,0 0-3 0,2-5 3 0,-2 5-12 16,0 0 12-16,0 0-12 0,0-5 12 0,0 5-4 16,0 0 4-16,0 0-3 0,-2-2 3 0,2 2 0 15,0 0 0-15,0 0 0 0,-4 0 0 0,4 0 2 0,0 0-2 16,-3 0 3-16,0 0-3 0,3 0 2 0,0 0-2 15,-6 0 3-15,1 0-3 0,5 0 0 0,0 0 0 16,-3 0 1-16,-6 0-1 0,9 0-1 0,0 0 1 16,-7 0 0-16,-2 0 0 0,9 0-25 0,0 0 25 0,-5 0-24 15,-2 0 24-15,7 0-38 0,0 0 38 0,-5 2-37 16,1-2 37-16,4 0-32 0,0 0 32 0,-1 2-32 16,-3-2 32-16,4 0-23 0,0 0 23 0,-5 2-22 15,5-2 22-15,0 0-6 0,0 0 6 0,0 0-5 16,-4 1 5-16,4-1-10 0,0 0 10 0,0 0-9 15,-5 0 9-15,5 0-24 0,0 0 24 0,0 0-23 16,0 0 23-16,0 0-2 0,0 0 2 0,0 0-2 16,5 0 2-16,-5 0-7 0,0 0 7 0,4 0-6 15,-2 0 6-15,-2 0-1 0,0 0 1 0,3 0-1 16,1 0 1-16,-4 0 0 0,0 0 0 0,5 0 0 16,-2 0 0-16,-3 0 0 0,0 0 0 0,2 0 1 0,1 0-1 15,-3 0 3-15,0 0-3 0,4 0 3 0,1 0-3 16,-5 0 6-16,0 0-6 0,7 0 6 0,-2 0-6 0,-5 0 14 15,0 0-14-15,4 0 15 0,-1 0-15 0,-3 0 8 16,0 0-8-16,6 0 8 0,-3 0-8 0,-3 0 15 16,0 0-15-16,2 0 16 0,1 0-16 0,-3 0 8 15,0 0-8-15,0 0 9 0,4-1-9 0,-4 1 9 16,0 0-9-16,0 0 9 0,0-4-9 0,0 4-1 16,0 0 1-16,0 0-1 0,5-2 1 0,-5 2-159 15,0 0 159-15,3-3-158 0,3 1 158 0,6-1-291 16</inkml:trace>
  <inkml:trace contextRef="#ctx0" brushRef="#br0" timeOffset="25041.6">14426 14145 91 0,'0'0'0'0,"16"-8"0"15,12-6 0-15,-28 14 79 0,0 0-79 0,0 0 80 16,-14 9-80-16,14-9 84 0,0 0-84 0,-9 6 85 15,-3 1-85-15,12-7 99 0,0 0-99 0,-9 5 99 16,4 1-99-16,5-6 75 0,0 0-75 0,-7 3 76 16,5 0-76-16,2-3 69 0,0 0-69 0,0 6 70 15,6-1-70-15,-6-5 55 0,0 0-55 0,8 8 55 16,10-1-55-16,-18-7 39 0,0 0-39 0,21 10 39 16,7 2-39-16,-28-12 28 0,0 0-28 0,31 11 28 0,6 1-28 15,-37-12 24-15,0 0-24 0,43 8 25 0,1 1-25 16,-44-9 33-16,0 0-33 0,48 10 34 0,5-5-34 0,-53-5 29 15,0 0-29-15,50 2 29 0,6-4-29 0,-56 2 23 16,0 0-23-16,63-5 24 0,-1-2-24 0,-62 7 51 16,0 0-51-16,84-10 52 0,14-5-52 0,-98 15 18 15,0 0-18-15,90-12 18 0,1 1-18 0,-91 11 21 16,0 0-21-16,82-10 21 0,-2 1-21 0,-80 9 40 16,0 0-40-16,76-10 40 0,-1 0-40 0,-75 10 6 15,0 0-6-15,68-9 6 0,0 2-6 0,-68 7 6 16,0 0-6-16,61-5 6 0,0 2-6 0,-61 3 15 0,0 0-15 15,65-9 15-15,3 2-15 0,-68 7 7 0,0 0-7 16,52-6 8-16,-7 0-8 0,-45 6 3 0,0 0-3 0,49-6 4 16,1 0-4-16,-50 6 12 0,0 0-12 0,68-6 13 15,11-3-13-15,-79 9 3 0,0 0-3 0,78-9 4 16,2 1-4-16,-80 8 2 0,0 0-2 0,75-7 2 16,-2 2-2-16,-73 5 1 0,0 0-1 0,75-3 2 15,2-1-2-15,-77 4 1 0,0 0-1 0,77-3 1 16,-1-1-1-16,-76 4 8 0,0 0-8 0,72-3 8 15,-3-1-8-15,-69 4 3 0,0 0-3 0,54-1 4 16,-7 1-4-16,-47 0 0 0,0 0 0 0,47-4 1 16,4 1-1-16,-51 3 0 0,0 0 0 0,47-4 0 15,4-1 0-15,-51 5-1 0,0 0 1 0,41-3 0 16,-1-1 0-16,-40 4 0 0,0 0 0 0,37-1 0 16,-2 1 0-16,-35 0-9 0,0 0 9 0,33 0-8 0,-3 0 8 15,-30 0-4-15,0 0 4 0,27 3-3 0,1 1 3 16,-28-4-13-16,0 0 13 0,30 3-13 0,3 0 13 0,-33-3-16 15,0 0 16-15,31 4-15 0,-1-1 15 0,-30-3-45 16,0 0 45-16,30 4-44 0,-1-4 44 0,-29 0-55 16,0 0 55-16,21 0-54 0,0 0 54 0,-21 0-133 15,0 0 133-15,19 0-133 0,-3 0 133 0,-16 0-163 16,0 0 163-16,12 0-162 0,-3-4 162 0,8 1-577 16</inkml:trace>
  <inkml:trace contextRef="#ctx0" brushRef="#br0" timeOffset="26168.1">19477 14099 505 0,'0'0'0'0,"12"-10"0"15,11-4 0-15,-23 14 51 0,0 0-51 0,0 0 51 16,-14 3-51-16,14-3 99 0,0 0-99 0,-11 6 99 15,1-1-99-15,10-5 86 0,0 0-86 0,-9 5 87 16,0 0-87-16,9-5 72 0,0 0-72 0,-7 3 73 16,4-1-73-16,3-2 51 0,0 0-51 0,-4 2 52 15,3 0-52-15,1-2 39 0,0 0-39 0,0 0 40 16,-2 3-40-16,2-3 40 0,0 0-40 0,2 5 41 16,1 0-41-16,-3-5 39 0,0 0-39 0,9 9 39 0,7 3-39 15,-16-12 45-15,0 0-45 0,17 12 46 0,6 0-46 16,-23-12 18-16,0 0-18 0,28 12 18 0,1-2-18 15,-29-10 22-15,0 0-22 0,33 10 22 0,2-1-22 0,-35-9 50 16,0 0-50-16,38 7 50 0,1 0-50 0,-39-7 15 16,0 0-15-16,38 7 15 0,4-1-15 0,-42-6 33 15,0 0-33-15,40 6 33 0,0-3-33 0,-40-3 18 16,0 0-18-16,38 2 19 0,1-1-19 0,-39-1 5 16,0 0-5-16,40 0 5 0,2-1-5 0,-42 1 9 15,0 0-9-15,41 0 9 0,1-2-9 0,-42 2 1 16,0 0-1-16,42 0 1 0,-2 0-1 0,-40 0 0 15,0 0 0-15,38 2 1 0,-3 1-1 0,-35-3 12 0,0 0-12 16,33 2 12-16,0-2-12 0,-33 0 3 0,0 0-3 16,32-2 4-16,-3-1-4 0,-29 3 0 0,0 0 0 0,30-2 1 15,-2 0-1-15,-28 2 6 0,0 0-6 0,28-1 7 16,1 1-7-16,-29 0 0 0,0 0 0 0,28-2 0 16,-2 0 0-16,-26 2 0 0,0 0 0 0,25-2 0 15,-6 1 0-15,-19 1 2 0,0 0-2 0,21 0 2 16,0 0-2-16,-21 0 0 0,0 0 0 0,17-4 0 15,-3 3 0-15,-14 1 0 0,0 0 0 0,14-2 0 16,-4-2 0-16,-10 4-1 0,0 0 1 0,7-1 0 16,-1 1 0-16,-6 0 0 0,0 0 0 0,7 1 0 15,-4 3 0-15,-3-4 1 0,0 0-1 0,5 3 2 16,-1 2-2-16,-4-5 5 0,0 0-5 0,3 4 5 16,-1-1-5-16,-2-3 3 0,0 0-3 0,2 4 3 15,1-3-3-15,-3-1 6 0,0 0-6 0,2 4 6 0,3-2-6 16,-5-2-2-16,0 0 2 0,0 3-1 0,4-1 1 15,-4-2-20-15,0 0 20 0,0 0-20 0,5 3 20 0,-5-3-39 16,0 0 39-16,0 0-39 0,0 0 39 0,0 0-43 16,0 0 43-16,0 0-43 0,0-3 43 0,0 3-74 15,0 0 74-15,3-5-74 0,3-2 74 0,-6 7-172 16,0 0 172-16,8-12-171 0,5-9 171 0,8-10-858 16</inkml:trace>
  <inkml:trace contextRef="#ctx0" brushRef="#br0" timeOffset="29545.59">22085 13947 214 0,'0'0'0'0,"10"1"0"16,8 3 0-16,-18-4-6 0,0 0 6 0,8-2-5 15,-1-3 5-15,-7 5-8 0,0 0 8 0,9-4-7 16,0-6 7-16,-9 10 10 0,0 0-10 0,8-7 10 15,3-1-10-15,-11 8 61 0,0 0-61 0,10-7 61 16,3 2-61-16,-13 5 58 0,0 0-58 0,8-2 59 16,1-3-59-16,-9 5 41 0,0 0-41 0,7-2 42 15,0 0-42-15,-7 2 59 0,0 0-59 0,7 0 60 16,-4 2-60-16,-3-2 61 0,0 0-61 0,6 2 61 16,-3 0-61-16,-3-2 51 0,0 0-51 0,5 3 51 15,1 2-51-15,-6-5 15 0,0 0-15 0,6 5 16 16,-4 0-16-16,-2-5-5 0,0 0 5 0,4 6-4 15,-1-3 4-15,-3-3-55 0,0 0 55 0,0 3-55 0,0 1 55 16,0-4-41-16,0 0 41 0,0 3-41 0,0 2 41 16,0-5-1-16,0 0 1 0,-7 4 0 0,0 3 0 15,7-7 2-15,0 0-2 0,-8 7 3 0,-1-1-3 0,9-6 38 16,0 0-38-16,-11 7 38 0,1-2-38 0,10-5 42 16,0 0-42-16,-9 4 43 0,2-1-43 0,7-3 46 15,0 0-46-15,-5 2 46 0,2 0-46 0,3-2 53 16,0 0-53-16,-6 1 54 0,5-1-54 0,1 0 66 15,0 0-66-15,-2 7 66 0,2 0-66 0,0-7 69 16,0 0-69-16,5 12 69 0,4 2-69 0,-9-14 54 16,0 0-54-16,12 15 55 0,4 1-55 0,-16-16 34 15,0 0-34-15,19 15 35 0,5 0-35 0,-24-15 40 0,0 0-40 16,25 14 40-16,1-4-40 0,-26-10 50 0,0 0-50 0,28 9 50 16,1-2-50-16,-29-7 29 0,0 0-29 0,30 5 29 15,1-2-29-15,-31-3 41 0,0 0-41 0,33 4 41 16,2-2-41-16,-35-2 24 0,0 0-24 0,35 0 25 15,0 0-25-15,-35 0 4 0,0 0-4 0,35 0 5 16,-1 0-5-16,-34 0 16 0,0 0-16 0,35 0 17 16,0 1-17-16,-35-1 3 0,0 0-3 0,35 2 4 15,2-2-4-15,-37 0 6 0,0 0-6 0,38 0 6 16,-3 0-6-16,-35 0 22 0,0 0-22 0,36 0 23 16,3-2-23-16,-39 2 6 0,0 0-6 0,36-1 7 15,-1-1-7-15,-35 2 4 0,0 0-4 0,33-4 5 16,0 4-5-16,-33 0 7 0,0 0-7 0,33 4 7 15,2-4-7-15,-35 0 3 0,0 0-3 0,35 2 3 16,2-1-3-16,-37-1 1 0,0 0-1 0,35 0 2 0,1 0-2 16,-36 0 4-16,0 0-4 0,30 0 5 0,-1-1-5 0,-29 1 12 15,0 0-12-15,28-2 12 0,0 2-12 0,-28 0 8 16,0 0-8-16,24-4 9 0,-3 1-9 0,-21 3 24 16,0 0-24-16,18-2 25 0,-3 2-25 0,-15 0 6 15,0 0-6-15,20 0 7 0,2 0-7 0,-22 0 9 16,0 0-9-16,21 0 10 0,0 2-10 0,-21-2 3 15,0 0-3-15,21 2 4 0,2-2-4 0,-23 0 6 16,0 0-6-16,19 1 7 0,0-1-7 0,-19 0 3 16,0 0-3-16,19 0 3 0,-1 0-3 0,-18 0 1 15,0 0-1-15,15 0 2 0,3 0-2 0,-18 0 4 0,0 0-4 16,10 0 5-16,2 0-5 0,-12 0 2 0,0 0-2 0,11 0 2 16,-1 0-2-16,-10 0 0 0,0 0 0 0,12-1 0 15,2-1 0-15,-14 2-1 0,0 0 1 0,13-2 0 16,-3-1 0-16,-10 3-17 0,0 0 17 0,9-2-16 15,-1-1 16-15,-8 3-9 0,0 0 9 0,6-2-9 16,-3 0 9-16,-3 2-5 0,0 0 5 0,4-1-4 16,-3 1 4-16,-1 0-13 0,0 0 13 0,0 0-13 15,-3-2 13-15,3 2-33 0,0 0 33 0,-4-2-32 16,1 0 32-16,3 2-35 0,0 0 35 0,-5-5-34 16,-2 0 34-16,7 5-15 0,0 0 15 0,-9-3-14 15,0-1 14-15,9 4-37 0,0 0 37 0,-12-3-37 16,-4-1 37-16,16 4-6 0,0 0 6 0,-17-3-6 15,-7-4 6-15,24 7-42 0,0 0 42 0,-25-5-41 16,-1-2 41-16,26 7-37 0,0 0 37 0,-26-5-36 16,0-2 36-16,26 7-33 0,0 0 33 0,-26-3-32 0,0-1 32 15,26 4-24-15,0 0 24 0,-30 0-23 0,-3 0 23 16,33 0-5-16,0 0 5 0,-37 2-5 0,-5 0 5 0,42-2-5 16,0 0 5-16,-45 2-4 0,-4 1 4 0,49-3-2 15,0 0 2-15,-47 3-2 0,2 3 2 0,45-6-2 16,0 0 2-16,-47 8-1 0,2-3 1 0,45-5 4 15,0 0-4-15,-46 9 4 0,1 1-4 0,45-10 24 16,0 0-24-16,-49 10 25 0,1 2-25 0,48-12 3 16,0 0-3-16,-49 11 3 0,2-1-3 0,47-10 13 15,0 0-13-15,-49 8 14 0,0-1-14 0,49-7 1 0,0 0-1 16,-42 5 1-16,-1-1-1 0,43-4 1 0,0 0-1 16,-42 2 1-16,2-2-1 0,40 0 7 0,0 0-7 15,-38 0 8-15,3-2-8 0,35 2 3 0,0 0-3 16,-32-2 3-16,5-1-3 0,27 3 2 0,0 0-2 0,-25-4 2 15,6 1-2-15,19 3 1 0,0 0-1 0,-16-4 2 16,6 1-2-16,10 3 4 0,0 0-4 0,-4-3 4 16,6-3-4-16,-2 6-12 0,0 0 12 0,9-5-12 15,10-2 12-15,-19 7-41 0,0 0 41 0,21-6-40 16,7 0 40-16,-28 6-8 0,0 0 8 0,29-6-7 16,6 0 7-16,-35 6-7 0,0 0 7 0,37-3-7 15,3 0 7-15,-40 3 0 0,0 0 0 0,43-2 0 16,4 0 0-16,-47 2 2 0,0 0-2 0,51-2 2 15,5 2-2-15,-56 0 30 0,0 0-30 0,55-1 30 16,1-1-30-16,-56 2 35 0,0 0-35 0,58 0 36 16,-3 2-36-16,-55-2 22 0,0 0-22 0,60 1 22 0,-1-1-22 15,-59 0 29-15,0 0-29 0,54 0 29 0,0-1-29 16,-54 1 37-16,0 0-37 0,49-2 38 0,-2-3-38 16,-47 5 32-16,0 0-32 0,42-4 32 0,-2 1-32 0,-40 3 32 15,0 0-32-15,36-3 33 0,-1-1-33 0,-35 4 7 16,0 0-7-16,33-3 8 0,-5-2-8 0,-28 5 12 15,0 0-12-15,26-5 12 0,-3-1-12 0,-23 6 1 16,0 0-1-16,19-5 1 0,-2-2-1 0,-17 7 0 16,0 0 0-16,13-5 1 0,-3 2-1 0,-10 3-5 15,0 0 5-15,4-2-5 0,-3 0 5 0,-1 2-17 16,0 0 17-16,0 0-17 0,-5 0 17 0,5 0-34 0,0 0 34 16,-16-1-33-16,-10-1 33 0,26 2-19 0,0 0 19 15,-26-3-18-15,-9-1 18 0,35 4-42 0,0 0 42 0,-40-2-41 16,-5 1 41-16,45 1-8 0,0 0 8 0,-54 0-7 15,-5 1 7-15,59-1-20 0,0 0 20 0,-63 2-20 16,0 2 20-16,63-4-39 0,0 0 39 0,-61 1-39 16,-5 1 39-16,66-2-19 0,0 0 19 0,-84 2-18 15,-13 1 18-15,97-3-37 0,0 0 37 0,-87 2-37 16,3 0 37-16,84-2-37 0,0 0 37 0,-73 1-37 16,7-1 37-16,66 0-24 0,0 0 24 0,-63 4-23 15,6-1 23-15,57-3-11 0,0 0 11 0,-44 4-10 16,11-3 10-16,33-1-20 0,0 0 20 0,-38 0-19 15,-1-3 19-15,39 3-22 0,0 0 22 0,-33-4-22 16,2 3 22-16,31 1-39 0,0 0 39 0,-26-5-38 0,5-1 38 16,21 6-13-16,0 0 13 0,-19-3-12 0,8 1 12 15,11 2-14-15,0 0 14 0,-9 0-13 0,8 2 13 16,1-2-2-16,0 0 2 0,10 2-1 0,11 1 1 0,-21-3 0 16,0 0 0-16,30 2 0 0,8 0 0 0,-38-2 5 15,0 0-5-15,42 0 5 0,5 0-5 0,-47 0 24 16,0 0-24-16,49 0 25 0,3 0-25 0,-52 0 43 15,0 0-43-15,56 1 43 0,5 3-43 0,-61-4 38 16,0 0-38-16,62 3 39 0,5 1-39 0,-67-4 40 16,0 0-40-16,78 1 40 0,11 3-40 0,-89-4 34 15,0 0-34-15,80 0 35 0,-2 0-35 0,-78 0 23 16,0 0-23-16,75-4 24 0,-2-1-24 0,-73 5 41 16,0 0-41-16,72-3 41 0,-4-6-41 0,-68 9 22 0,0 0-22 15,50-7 23-15,-6 0-23 0,-44 7 28 0,0 0-28 16,43-5 28-16,-1-3-28 0,-42 8 7 0,0 0-7 0,42-4 8 15,2-3-8-15,-44 7 1 0,0 0-1 0,38-5 2 16,-3-2-2-16,-35 7 4 0,0 0-4 0,28-3 5 16,-4 0-5-16,-24 3 2 0,0 0-2 0,17-2 2 15,-3 2-2-15,-14 0 5 0,0 0-5 0,11 0 5 16,-4 0-5-16,-7 0 6 0,0 0-6 0,3 0 7 16,-3 2-7-16,0-2 0 0,0 0 0 0,-7 0 0 15,-5-2 0-15,12 2 0 0,0 0 0 0,-21 0 0 16,-5-4 0-16,26 4-13 0,0 0 13 0,-30-1-12 15,-3-1 12-15,33 2-35 0,0 0 35 0,-38-2-34 16,-4-1 34-16,42 3-41 0,0 0 41 0,-47-2-41 16,-7-1 41-16,54 3-25 0,0 0 25 0,-57-2-24 0,-4 2 24 15,61 0-36-15,0 0 36 0,-60 2-36 0,-1 3 36 16,61-5-22-16,0 0 22 0,-59 7-22 0,2 0 22 16,57-7-5-16,0 0 5 0,-68 10-5 0,-5 2 5 0,73-12-16 15,0 0 16-15,-68 8-15 0,3 1 15 0,65-9-24 16,0 0 24-16,-54 5-23 0,12-1 23 0,42-4-13 15,0 0 13-15,-36 3-13 0,6 0 13 0,30-3-5 16,0 0 5-16,-24 2-5 0,6 0 5 0,18-2-9 16,0 0 9-16,-22 2-8 0,1-1 8 0,21-1-1 15,0 0 1-15,-21 4 0 0,0-4 0 0,21 0-13 16,0 0 13-16,-19-4-13 0,3 3 13 0,16 1-4 16,0 0 4-16,-12-2-3 0,2 0 3 0,10 2 0 0,0 0 0 15,-9 0 0-15,4 0 0 0,5 0 2 0,0 0-2 16,-6 0 3-16,3 2-3 0,3-2 21 0,0 0-21 0,0 0 21 15,0 3-21-15,0-3 32 0,0 0-32 0,0 4 33 16,5-1-33-16,-5-3 11 0,0 0-11 0,4 4 11 16,1 1-11-16,-5-5 37 0,0 0-37 0,7 5 37 15,2-2-37-15,-9-3 36 0,0 0-36 0,8 4 36 16,-1-3-36-16,-7-1 7 0,0 0-7 0,5 2 8 16,-1-2-8-16,-4 0 37 0,0 0-37 0,5 0 38 15,-3 0-38-15,-2 0 10 0,0 0-10 0,3 0 11 16,1 0-11-16,-4 0 20 0,0 0-20 0,0 0 20 15,3 2-20-15,-3-2 8 0,0 0-8 0,4 0 9 16,-1 0-9-16,-3 0 1 0,0 0-1 0,4 0 1 16,-1 0-1-16,-3 0 0 0,0 0 0 0,4 0 0 15,-2 0 0-15,-2 0-41 0,0 0 41 0,0 0-41 0,1-4 41 16,-1 4-88-16,0 0 88 0,-3-6-88 0,-8-6 88 16,-3-7-1085-16</inkml:trace>
  <inkml:trace contextRef="#ctx0" brushRef="#br0" timeOffset="39303.82">25039 13897 740 0,'0'0'0'0,"13"-7"0"0,13-10 0 0,-26 17 65 16,0 0-65-16,8-5 66 0,-2 5-66 0,-6 0 51 15,0 0-51-15,3 0 52 0,-1 3-52 0,-2-3 10 0,0 0-10 16,5 2 11-16,0 1-11 0,-5-3-14 0,0 0 14 16,13 0-13-16,4 0 13 0,-17 0-42 0,0 0 42 0,17 0-42 15,6-1 42-15,-23 1-8 0,0 0 8 0,24-2-8 16,4 0 8-16,-28 2-21 0,0 0 21 0,26-2-21 15,-1 1 21-15,-25 1 0 0,0 0 0 0,26 0 0 16,2 1 0-16,-28-1 17 0,0 0-17 0,29 0 17 16,5 0-17-16,-34 0 40 0,0 0-40 0,36 0 40 15,6 0-40-15,-42 0 60 0,0 0-60 0,43 0 61 16,6 2-61-16,-49-2 78 0,0 0-78 0,49 2 78 16,0-2-78-16,-49 0 45 0,0 0-45 0,50 0 45 15,1 0-45-15,-51 0 34 0,0 0-34 0,52 0 34 16,4 0-34-16,-56 0 44 0,0 0-44 0,56 2 45 15,3 1-45-15,-59-3 24 0,0 0-24 0,57 3 25 16,-1 1-25-16,-56-4 28 0,0 0-28 0,56 5 28 0,0-5-28 16,-56 0 14-16,0 0-14 0,52 2 15 0,0-1-15 15,-52-1 28-15,0 0-28 0,51 2 28 0,-3 0-28 0,-48-2 12 16,0 0-12-16,47 2 12 0,0 1-12 0,-47-3 18 16,0 0-18-16,41 0 19 0,-7-3-19 0,-34 3 39 15,0 0-39-15,32-2 39 0,-3-2-39 0,-29 4 2 16,0 0-2-16,26-3 2 0,-3-2-2 0,-23 5 9 15,0 0-9-15,25-5 9 0,-1-2-9 0,-24 7 8 16,0 0-8-16,21-5 9 0,-2 0-9 0,-19 5 3 16,0 0-3-16,17-5 3 0,-1 3-3 0,-16 2-6 15,0 0 6-15,19-2-6 0,0 2 6 0,-19 0-85 0,0 0 85 16,21-2-85-16,0 1 85 0,-21 1-193 0,0 0 193 16,21-16-192-16,2-4 192 0,20-15-846 0</inkml:trace>
  <inkml:trace contextRef="#ctx0" brushRef="#br0" timeOffset="40775.86">6923 11274 169 0,'0'0'0'0,"0"7"0"0,0 0 0 0,0-7 60 16,0 0-60-16,0 0 60 0,0-10-60 0,0 10 56 15,0 0-56-15,4-7 57 0,-4 0-57 0,0 7 28 16,0 0-28-16,1-7 28 0,3 2-28 0,-4 5 18 16,0 0-18-16,0-5 19 0,0 1-19 0,0 4-31 15,0 0 31-15,5-1-31 0,6 1 31 0,2-6-257 16</inkml:trace>
  <inkml:trace contextRef="#ctx0" brushRef="#br0" timeOffset="69031.37">7249 13069 169 0,'0'0'0'0,"0"-6"0"0,-4-5 0 0,4 11 65 16,0 0-65-16,0-3 66 0,-5 5-66 0,5-2 41 0,0 0-41 16,0 0 41-16,-3 5-41 0,3-5 66 0,0 0-66 15,0 5 67-15,-4 2-67 0,4-7 102 0,0 0-102 16,-5 8 102-16,-2 3-102 0,7-11 88 0,0 0-88 15,-5 8 88-15,0-1-88 0,5-7 79 0,0 0-79 0,-4 7 80 16,-1-2-80-16,5-5 48 0,0 0-48 0,-4 3 48 16,1 3-48-16,3-6 8 0,0 0-8 0,0 0 9 15,-4 1-9-15,4-1 0 0,0 0 0 0,0 0 0 16,-1-5 0-16,1 5-3 0,0 0 3 0,1-5-3 16,3-4 3-16,-4 9-8 0,0 0 8 0,3-6-8 15,3-3 8-15,-6 9-16 0,0 0 16 0,7-7-15 16,-2-1 15-16,-5 8-4 0,0 0 4 0,3-6-3 15,-1 5 3-15,-2 1-1 0,0 0 1 0,0 0 0 16,4-5 0-16,-4 5 2 0,0 0-2 0,0 5 2 16,0-2-2-16,0-3 0 0,0 0 0 0,0 5 0 15,-6 2 0-15,6-7-119 0,0 0 119 0,-8 0-119 0,-8-8 119 16,-7 1-565-16</inkml:trace>
  <inkml:trace contextRef="#ctx0" brushRef="#br0" timeOffset="71928.25">7178 13362 617 0,'0'0'0'0,"0"0"0"0,22 19 0 0,-22-19 63 0,0 0-63 16,4 5 63-16,-8-5-63 0,4 0 40 0,0 0-40 15,0 0 40-15,-2 0-40 0,2 0 20 0,0 0-20 0,0 0 20 16,-3-5-20-16,3 5 10 0,0 0-10 0,0 0 10 16,3-3-10-16,-3 3 39 0,0 0-39 0,2-2 40 15,2 2-40-15,-4 0 29 0,0 0-29 0,3 0 29 16,2 2-29-16,-5-2 23 0,0 0-23 0,9 8 24 15,7-1-24-15,-16-7 10 0,0 0-10 0,21 17 11 16,8 6-11-16,-29-23 11 0,0 0-11 0,39 27 11 16,8 6-11-16,-47-33 15 0,0 0-15 0,52 36 16 15,11 1-16-15,-63-37 8 0,0 0-8 0,80 48 8 16,17 5-8-16,-97-53-1 0,0 0 1 0,94 53-1 16,4 1 1-16,-98-54-10 0,0 0 10 0,89 51-9 15,-4-3 9-15,-85-48-10 0,0 0 10 0,89 48-10 0,-4-4 10 16,-85-44-17-16,0 0 17 0,93 47-17 0,1-3 17 15,-94-44-8-15,0 0 8 0,89 48-8 0,3 4 8 16,-92-52-4-16,0 0 4 0,94 56-3 0,7 6 3 0,-101-62-13 16,0 0 13-16,94 65-13 0,-2 2 13 0,-92-67-1 15,0 0 1-15,95 58 0 0,-1 2 0 0,-94-60-1 16,0 0 1-16,92 51 0 0,-5-1 0 0,-87-50-1 16,0 0 1-16,75 45 0 0,-7-4 0 0,-68-41 0 15,0 0 0-15,56 37 0 0,-6-2 0 0,-50-35 37 16,0 0-37-16,44 32 37 0,-8-1-37 0,-36-31 41 15,0 0-41-15,30 29 42 0,-9-3-42 0,-21-26 63 0,0 0-63 16,14 20 63-16,-6-4-63 0,-8-16 46 0,0 0-46 16,13 15 46-16,-5 1-46 0,-8-16 7 0,0 0-7 15,13 13 8-15,4-1-8 0,-17-12-52 0,0 0 52 16,12 9-51-16,2-2 51 0,-14-7-186 0,0 0 186 0,16-4-186 16,1-8 186-16,16-3-603 0</inkml:trace>
  <inkml:trace contextRef="#ctx0" brushRef="#br0" timeOffset="72948.47">10505 14714 214 0,'0'0'0'0,"0"0"0"0,3 5 0 0,-3-5 30 16,0 0-30-16,0 0 30 0,0 0-30 0,0 0 0 0,0 0 0 16,0 0 1-16,-3-3-1 0,3 3 5 0,0 0-5 15,0 0 5-15,0-5-5 0,0 5 70 0,0 0-70 16,0-4 71-16,0-1-71 0,0 5 80 0,0 0-80 16,0-5 81-16,3-2-81 0,-3 7 68 0,0 0-68 0,0-7 68 15,2-1-68-15,-2 8 57 0,0 0-57 0,2-5 58 16,0-6-58-16,-2 11 40 0,0 0-40 0,3-5 41 15,-3 0-41-15,0 5 41 0,0 0-41 0,0 0 41 16,0-3-41-16,0 3 39 0,0 0-39 0,0 0 40 16,4 1-40-16,-4-1 45 0,0 0-45 0,0 0 46 15,1 5-46-15,-1-5 46 0,0 0-46 0,0 9 47 16,-1 1-47-16,1-10 36 0,0 0-36 0,-2 21 37 16,0 8-37-16,2-29 40 0,0 0-40 0,-3 31 40 15,3 5-40-15,0-36 9 0,0 0-9 0,3 36 9 16,1 1-9-16,-4-37 7 0,0 0-7 0,5 35 7 0,4-5-7 15,-9-30 15-15,0 0-15 0,3 30 15 0,6-3-15 16,-9-27 13-16,0 0-13 0,5 24 14 0,2-2-14 16,-7-22 4-16,0 0-4 0,5 19 4 0,0-3-4 0,-5-16 0 15,0 0 0-15,4 13 0 0,-1-2 0 0,-3-11-42 16,0 0 42-16,2 8-42 0,0-3 42 0,-2-5-128 16,0 0 128-16,2 5-127 0,-2-5 127 0,0 0-166 15,0 0 166-15,-6-3-166 0,-1-6 166 0,-3-3-531 16</inkml:trace>
  <inkml:trace contextRef="#ctx0" brushRef="#br0" timeOffset="73323.89">10230 14639 315 0,'0'0'0'0,"12"-2"0"16,5-3 0-16,-17 5 86 0,0 0-86 0,19-2 87 15,4-5-87-15,-23 7 103 0,0 0-103 0,25-5 103 16,1 0-103-16,-26 5 100 0,0 0-100 0,29-5 100 15,6 0-100-15,-35 5 57 0,0 0-57 0,37-4 57 0,6 1-57 16,-43 3 54-16,0 0-54 0,42-4 55 0,5 3-55 16,-47 1 38-16,0 0-38 0,47-4 39 0,-2 3-39 15,-45 1 15-15,0 0-15 0,47 0 16 0,-3 0-16 16,-44 0-2-16,0 0 2 0,42 1-1 0,-4 3 1 0,-38-4-119 16,0 0 119-16,33 5-119 0,-5 0 119 0,-28-5-133 15,0 0 133-15,24 5-133 0,-3 0 133 0,21 6-446 16</inkml:trace>
  <inkml:trace contextRef="#ctx0" brushRef="#br0" timeOffset="74179.92">11494 14556 718 0,'0'0'0'0,"-1"0"0"16,-8 0 0-16,9 0 107 0,0 0-107 0,-3 0 108 0,3-1-108 16,0 1 87-16,0 0-87 0,0 0 88 0,0 0-88 15,0 0 52-15,0 0-52 0,0 0 53 0,-6 0-53 0,6 0-4 16,0 0 4-16,0 0-3 0,-3 5 3 0,3-5-36 16,0 0 36-16,0 10-35 0,-4 4 35 0,4-14-20 15,0 0 20-15,-8 27-19 0,-1 11 19 0,9-38-31 16,0 0 31-16,-14 43-31 0,2 8 31 0,12-51 6 15,0 0-6-15,-12 53 6 0,-4 4-6 0,16-57 37 16,0 0-37-16,-14 56 37 0,2 1-37 0,12-57 41 16,0 0-41-16,-14 58 42 0,2 0-42 0,12-58 28 0,0 0-28 15,-13 57 28-15,8-4-28 0,5-53 34 0,0 0-34 16,-7 45 35-16,4-8-35 0,3-37 0 0,0 0 0 16,0 29 0-16,3-6 0 0,-3-23-24 0,0 0 24 15,7 15-23-15,4-6 23 0,-11-9-38 0,0 0 38 0,10-4-38 16,4-9 38-16,-14 13-39 0,0 0 39 0,12-23-38 15,-1-8 38-15,-11 31-26 0,0 0 26 0,10-37-26 16,1-10 26-16,-11 47-27 0,0 0 27 0,7-46-27 16,-4-2 27-16,-3 48-8 0,0 0 8 0,5-49-8 15,1-1 8-15,-6 50-2 0,0 0 2 0,6-50-1 16,0 1 1-16,-6 49 0 0,0 0 0 0,8-47 1 16,1 3-1-16,-9 44 10 0,0 0-10 0,9-36 10 15,1 3-10-15,-10 33 35 0,0 0-35 0,9-26 35 16,0 8-35-16,-9 18 52 0,0 0-52 0,8-17 52 15,3 5-52-15,-11 12 36 0,0 0-36 0,12-7 36 16,4 5-36-16,-16 2 18 0,0 0-18 0,17 5 18 16,6 7-18-16,-23-12 42 0,0 0-42 0,22 19 43 0,5 5-43 15,-27-24 13-15,0 0-13 0,22 29 13 0,3 7-13 16,-25-36 2-16,0 0-2 0,21 39 3 0,-1 4-3 16,-20-43 31-16,0 0-31 0,20 45 31 0,-1 3-31 0,-19-48 3 15,0 0-3-15,17 46 4 0,-3 5-4 0,-14-51 9 16,0 0-9-16,12 48 9 0,1-1-9 0,-13-47 25 15,0 0-25-15,8 37 26 0,-4-4-26 0,-4-33 1 16,0 0-1-16,5 29 2 0,-2-10-2 0,-3-19 0 16,0 0 0-16,2 17 1 0,0-7-1 0,-2-10-36 15,0 0 36-15,0 9-36 0,-2-6 36 0,2-3-133 0,0 0 133 16,-10-7-132-16,-8-10 132 0,18 17-195 0,0 0 195 16,-15-27-195-16,-3-13 195 0,-18-26-519 0</inkml:trace>
  <inkml:trace contextRef="#ctx0" brushRef="#br0" timeOffset="74480.42">11332 14954 931 0,'0'0'0'0,"13"2"0"16,9-1 0-16,-22-1 96 0,0 0-96 0,12 4 97 15,-5-4-97-15,-7 0 73 0,0 0-73 0,9-4 74 16,0 3-74-16,-9 1 8 0,0 0-8 0,14-2 9 15,7 0-9-15,-21 2-8 0,0 0 8 0,29-2-8 16,4 2 8-16,-33 0-37 0,0 0 37 0,35 0-36 16,7 0 36-16,-42 0-13 0,0 0 13 0,40 2-13 0,0 2 13 15,-40-4-21-15,0 0 21 0,40 1-21 0,2 3 21 16,-42-4-4-16,0 0 4 0,42 0-3 0,0-5 3 0,-42 5-1 16,0 0 1-16,40-4 0 0,2 1 0 0,-42 3-2 15,0 0 2-15,41-9-2 0,-2 1 2 0,-39 8-175 16,0 0 175-16,31-11-175 0,0-1 175 0,-31 12-149 15,0 0 149-15,21-12-148 0,-3 0 148 0,17-12-257 16</inkml:trace>
  <inkml:trace contextRef="#ctx0" brushRef="#br0" timeOffset="74855.48">12329 14563 1054 0,'0'0'0'0,"-7"4"0"16,-2 3 0-16,9-7 98 0,0 0-98 0,-3 1 99 15,3-2-99-15,0 1 74 0,0 0-74 0,0 0 74 16,7 0-74-16,-7 0 10 0,0 0-10 0,3 3 11 15,2 4-11-15,-5-7 0 0,0 0 0 0,4 15 0 16,5 9 0-16,-9-24 10 0,0 0-10 0,5 35 11 16,2 9-11-16,-7-44 39 0,0 0-39 0,9 50 39 15,3 6-39-15,-12-56 30 0,0 0-30 0,10 57 30 0,-1 1-30 16,-9-58 15-16,0 0-15 0,10 53 16 0,4-5-16 16,-14-48 21-16,0 0-21 0,12 43 21 0,6-4-21 15,-18-39-17-15,0 0 17 0,17 30-16 0,-4-7 16 0,-13-23-101 16,0 0 101-16,17 19-101 0,-1-5 101 0,-16-14-231 15,0 0 231-15,17 9-230 0,-5-4 230 0,18 8-600 16</inkml:trace>
  <inkml:trace contextRef="#ctx0" brushRef="#br0" timeOffset="75186.58">12266 14317 1199 0,'0'0'0'0,"7"10"0"15,7 5 0-15,-14-15 86 0,0 0-86 0,-3 4 87 16,-3-8-87-16,6 4 24 0,0 0-24 0,-5-3 25 15,2-2-25-15,3 5-1 0,0 0 1 0,3-5 0 16,4-2 0-16,-7 7-65 0,0 0 65 0,11-7-64 16,3 0 64-16,-14 7-52 0,0 0 52 0,15-3-51 0,4-1 51 15,-19 4-44-15,0 0 44 0,16 0-44 0,0 2 44 16,-16-2-48-16,0 0 48 0,14 2-47 0,-2 1 47 16,-12-3-171-16,0 0 171 0,12 2-170 0,5-2 170 15,13 1-396-15</inkml:trace>
  <inkml:trace contextRef="#ctx0" brushRef="#br0" timeOffset="75816.28">12867 14577 1110 0,'0'0'0'0,"-1"-7"0"16,-1-3 0-16,2 10 65 0,0 0-65 0,-4-5 66 15,1 3-66-15,3 2 64 0,0 0-64 0,0 0 64 16,-2 0-64-16,2 0 5 0,0 0-5 0,0 0 6 16,0 5-6-16,0-5-8 0,0 0 8 0,0 5-7 15,5 2 7-15,-5-7 0 0,0 0 0 0,4 9 0 16,1 3 0-16,-5-12 1 0,0 0-1 0,7 12 2 0,2 3-2 16,-9-15 20-16,0 0-20 0,8 17 20 0,1 7-20 15,-9-24 15-15,0 0-15 0,9 29 16 0,3 6-16 0,-12-35 10 16,0 0-10-16,10 41 10 0,3 0-10 0,-13-41 0 15,0 0 0-15,12 44 0 0,0 3 0 0,-12-47-15 16,0 0 15-16,12 42-15 0,-1 1 15 0,-11-43-36 16,0 0 36-16,12 40-35 0,0-4 35 0,-12-36-1 15,0 0 1-15,12 32 0 0,-3-1 0 0,-9-31 14 16,0 0-14-16,9 24 15 0,-1-3-15 0,-8-21 51 16,0 0-51-16,7 20 52 0,4-3-52 0,-11-17 35 0,0 0-35 15,17 17 35-15,4-3-35 0,-21-14 10 0,0 0-10 16,25 10 10-16,4-4-10 0,-29-6 13 0,0 0-13 15,30 3 14-15,3-3-14 0,-33 0 1 0,0 0-1 0,36 2 1 16,3 1-1-16,-39-3 0 0,0 0 0 0,40 4 1 16,0 1-1-16,-40-5-2 0,0 0 2 0,36 5-1 15,-1 0 1-15,-35-5-48 0,0 0 48 0,33 7-48 16,-3 0 48-16,-30-7-133 0,0 0 133 0,35 10-133 16,0 2 133-16,-35-12-100 0,0 0 100 0,33 15-100 15,0 3 100-15,31 14-698 0</inkml:trace>
  <inkml:trace contextRef="#ctx0" brushRef="#br0" timeOffset="109881.19">9012 12042 292 0,'0'0'0'0,"0"0"0"16,0 0 0-16,0 0 73 0,0 0-73 0,0 0 74 0,-2-4-74 15,2 4 42-15,0 0-42 0,-3-2 43 0,3-6-43 16,0 8 10-16,0 0-10 0,0-7 11 0,3 0-11 16,-3 7 19-16,0 0-19 0,0-5 20 0,0-4-20 0,0 9 37 15,0 0-37-15,0-3 38 0,2-2-38 0,-2 5 63 16,0 0-63-16,0-4 64 0,-2 3-64 0,2 1 78 15,0 0-78-15,0 0 79 0,0 0-79 0,0 0 79 16,0 0-79-16,0 0 79 0,-3 1-79 0,3-1 64 16,0 0-64-16,-6 6 64 0,0 2-64 0,6-8 77 15,0 0-77-15,-9 16 77 0,-3 2-77 0,12-18 49 16,0 0-49-16,-11 30 50 0,-1 7-50 0,12-37 33 0,0 0-33 16,-9 36 34-16,1 4-34 0,8-40 34 0,0 0-34 15,-4 42 34-15,8 1-34 0,-4-43 7 0,0 0-7 16,0 38 7-16,0-4-7 0,0-34 11 0,0 0-11 0,5 35 11 15,-2-5-11-15,-3-30 34 0,0 0-34 0,2 26 34 16,1-4-34-16,-3-22 4 0,0 0-4 0,0 19 4 16,0-2-4-16,0-17 10 0,0 0-10 0,-3 16 10 15,-2-4-10-15,5-12 25 0,0 0-25 0,-12 12 26 16,-1 3-26-16,13-15 5 0,0 0-5 0,-17 9 6 16,0-1-6-16,17-8 16 0,0 0-16 0,-27 4 17 15,-2-4-17-15,29 0 23 0,0 0-23 0,-26-4 24 16,1-1-24-16,25 5 13 0,0 0-13 0,-26-7 14 15,5 2-14-15,21 5 18 0,0 0-18 0,-17-8 19 16,-1 2-19-16,18 6 33 0,0 0-33 0,-12-5 34 0,0 0-34 16,12 5 0-16,0 0 0 0,-9-2 0 0,6 1 0 15,3 1 0-15,0 0 0 0,-5 1 0 0,5 1 0 16,0-2 0-16,0 0 0 0,5 9 0 0,7-1 0 0,-12-8-2 16,0 0 2-16,17 16-2 0,1 3 2 0,-18-19-2 15,0 0 2-15,24 20-2 0,2 2 2 0,-26-22-5 16,0 0 5-16,27 23-5 0,0-1 5 0,-27-22-1 15,0 0 1-15,30 20 0 0,-4-2 0 0,-26-18 2 16,0 0-2-16,23 13 2 0,-2-1-2 0,-21-12 0 16,0 0 0-16,19 11 1 0,-2-1-1 0,-17-10 3 15,0 0-3-15,12 7 3 0,-1 0-3 0,-11-7 18 16,0 0-18-16,9 3 19 0,-2 0-19 0,-7-3 0 0,0 0 0 16,1 6 1-16,3-6-1 0,-4 0 4 0,0 0-4 15,0 0 4-15,0 3-4 0,0-3 6 0,0 0-6 0,0 0 7 16,-5 2-7-16,5-2 0 0,0 0 0 15,-13 3 1-15,-8 4-1 0,21-7-5 0,0 0 5 0,-24 7-5 16,-2 1 5-16,26-8-5 0,0 0 5 0,-30 9-4 16,-1-1 4-16,31-8-15 0,0 0 15 0,-30 9-14 15,6 1 14-15,24-10-15 0,0 0 15 0,-26 12-15 16,-2 0 15-16,28-12-15 0,0 0 15 0,-23 16-15 16,2 1 15-16,21-17-26 0,0 0 26 0,-17 19-26 15,0 1 26-15,17-20-1 0,0 0 1 0,-13 19 0 16,-1 0 0-16,14-19 1 0,0 0-1 0,-7 15 2 15,-1-3-2-15,8-12 1 0,0 0-1 0,-5 14 2 16,5 0-2-16,0-14 5 0,0 0-5 0,5 15 5 16,3 1-5-16,-8-16 13 0,0 0-13 0,18 12 14 15,6-2-14-15,-24-10 3 0,0 0-3 0,26 10 4 0,8-6-4 16,-34-4 7-16,0 0-7 0,31 8 7 0,5-1-7 16,-36-7 13-16,0 0-13 0,32 5 14 0,4 0-14 15,-36-5 1-15,0 0-1 0,27 5 1 0,-7 1-1 0,-20-6 3 16,0 0-3-16,21 3 4 0,-8 6-4 0,-13-9 6 15,0 0-6-15,10 5 6 0,-3 0-6 0,-7-5 3 16,0 0-3-16,3 7 3 0,-3-2-3 0,0-5 2 16,0 0-2-16,-3 8 2 0,-4 1-2 0,7-9 1 15,0 0-1-15,-9 9 2 0,-1-1-2 0,10-8 1 16,0 0-1-16,-16 10 1 0,-1-3-1 0,17-7-2 16,0 0 2-16,-18 7-1 0,3-2 1 0,15-5-12 15,0 0 12-15,-14 4-12 0,2 1 12 0,12-5-9 0,0 0 9 16,-9 0-9-16,2 1 9 0,7-1-26 0,0 0 26 15,-5 2-25-15,1-2 25 0,4 0-2 0,0 0 2 0,0 0-2 16,-2 5 2-16,2-5-21 0,0 0 21 0,0 5-21 16,6 4 21-16,-6-9-3 0,0 0 3 0,5 10-3 15,4 2 3-15,-9-12-3 0,0 0 3 0,10 14-2 16,4 3 2-16,-14-17-11 0,0 0 11 0,12 19-11 16,0 2 11-16,-12-21-1 0,0 0 1 0,14 24 0 15,2 3 0-15,-16-27 9 0,0 0-9 0,14 31 10 16,2-4-10-16,-16-27 18 0,0 0-18 0,13 34 18 15,1 2-18-15,-14-36 10 0,0 0-10 0,16 36 10 16,-4 0-10-16,-12-36 10 0,0 0-10 0,12 36 10 16,-3-1-10-16,-9-35 1 0,0 0-1 0,11 39 1 15,-1 4-1-15,-10-43 0 0,0 0 0 0,5 43 1 0,1 1-1 16,-6-44 6-16,0 0-6 0,3 46 7 0,1 4-7 16,-4-50 3-16,0 0-3 0,0 43 3 0,1-5-3 15,-1-38 2-15,0 0-2 0,4 37 2 0,3 1-2 16,-7-38 10-16,0 0-10 0,8 31 11 0,-2 0-11 0,-6-31 3 15,0 0-3-15,8 32 4 0,-1-3-4 0,-7-29 2 16,0 0-2-16,6 30 2 0,-1-5-2 0,-5-25 18 16,0 0-18-16,7 28 18 0,-5-1-18 0,-2-27 3 15,0 0-3-15,3 27 3 0,2-1-3 0,-5-26 2 16,0 0-2-16,4 24 3 0,-1-3-3 0,-3-21 2 16,0 0-2-16,4 19 2 0,-3-4-2 0,-1-15-1 15,0 0 1-15,4 14-1 0,-1-2 1 0,-3-12 0 0,0 0 0 16,6 8 0-16,-3-1 0 0,-3-7-27 0,0 0 27 15,9 2-27-15,3-4 27 0,-12 2-110 0,0 0 110 0,14-14-109 16,2-10 109-16,-16 24-165 0,0 0 165 0,10-32-165 16,-1-11 165-16,10-32-996 0</inkml:trace>
  <inkml:trace contextRef="#ctx0" brushRef="#br0" timeOffset="111876.22">9317 12850 303 0,'0'0'0'0,"12"-17"0"0,9-12 0 0,-21 29 86 15,0 0-86-15,-7 5 86 0,-10 21-86 0,17-26 96 16,0 0-96-16,-14 20 96 0,1 4-96 0,13-24 98 16,0 0-98-16,-14 28 99 0,2 3-99 0,12-31 84 15,0 0-84-15,-8 36 85 0,1 3-85 0,7-39 65 16,0 0-65-16,-6 39 66 0,3 4-66 0,3-43 71 16,0 0-71-16,-4 41 72 0,3 4-72 0,1-45 60 15,0 0-60-15,-4 43 60 0,4 1-60 0,0-44 46 16,0 0-46-16,-3 43 46 0,3 2-46 0,0-45 38 0,0 0-38 15,-2 39 38-15,2-1-38 0,0-38 9 0,0 0-9 16,0 36 9-16,-4-4-9 0,4-32 12 0,0 0-12 16,0 24 13-16,-3-5-13 0,3-19 0 0,0 0 0 0,-2 15 0 15,2-6 0-15,0-9 3 0,0 0-3 0,-3 3 3 16,-6-8-3-16,9 5 29 0,0 0-29 0,-12-13 29 16,0-11-29-16,12 24 18 0,0 0-18 0,-13-33 18 15,3-10-18-15,10 43 11 0,0 0-11 0,-12-48 11 16,0-7-11-16,12 55 18 0,0 0-18 0,-13-60 19 15,5-6-19-15,8 66 1 0,0 0-1 0,-6-83 1 16,3-11-1-16,3 94 0 0,0 0 0 0,0-82 1 16,5 3-1-16,-5 79 7 0,0 0-7 0,7-55 8 15,5 11-8-15,-12 44 3 0,0 0-3 0,11-38 3 16,5 7-3-16,-16 31 0 0,0 0 0 0,17-24 1 16,7 7-1-16,-24 17 0 0,0 0 0 0,26-12 0 0,1 5 0 15,-27 7-8-15,0 0 8 0,27-3-7 0,5 8 7 16,-32-5-2-16,0 0 2 0,24 7-1 0,-5 5 1 15,-19-12-5-15,0 0 5 0,20 15-4 0,-3 6 4 0,-17-21-7 16,0 0 7-16,14 24-6 0,-2 2 6 0,-12-26 0 16,0 0 0-16,12 27 0 0,-6-1 0 0,-6-26-1 15,0 0 1-15,6 30 0 0,-6 5 0 0,0-35 0 16,0 0 0-16,0 27 1 0,0-6-1 0,0-21 0 16,0 0 0-16,-3 20 0 0,-2-3 0 0,5-17-6 15,0 0 6-15,-9 21-5 0,-7-6 5 0,16-15-1 16,0 0 1-16,-17 16-1 0,-4-1 1 0,21-15-4 0,0 0 4 15,-24 10-3-15,1 1 3 0,23-11-6 0,0 0 6 16,-24 5-6-16,1 2 6 0,23-7-1 0,0 0 1 16,-17 5 0-16,1 0 0 0,16-5 1 0,0 0-1 0,-14 5 2 15,2 2-2-15,12-7 0 0,0 0 0 0,-9 15 1 16,0 8-1-16,9-23 7 0,0 0-7 0,2 27 7 16,7 7-7-16,-9-34 0 0,0 0 0 0,12 31 1 15,4 2-1-15,-16-33 3 0,0 0-3 0,17 32 3 16,4 3-3-16,-21-35 0 0,0 0 0 0,21 29 0 15,0 0 0-15,-21-29-1 0,0 0 1 0,22 26 0 16,-1-4 0-16,-21-22-1 0,0 0 1 0,21 19-1 16,-3-2 1-16,-18-17-4 0,0 0 4 0,21 13-3 15,-1-1 3-15,-20-12-7 0,0 0 7 0,21 7-6 16,2-3 6-16,-23-4-1 0,0 0 1 0,21 0 0 16,0-4 0-16,-21 4-1 0,0 0 1 0,17-7 0 15,1-1 0-15,-18 8-1 0,0 0 1 0,15-12 0 0,-2-5 0 16,-13 17 0-16,0 0 0 0,8-17 1 0,1-2-1 15,-9 19 3-15,0 0-3 0,3-21 3 0,3 2-3 16,-6 19 2-16,0 0-2 0,0-20 2 0,1 1-2 0,-1 19 18 16,0 0-18-16,0-15 19 0,-1 3-19 0,1 12 3 15,0 0-3-15,0-11 3 0,-4 4-3 0,4 7 0 16,0 0 0-16,-2-5 1 0,2 4-1 0,0 1 13 16,0 0-13-16,0 0 13 0,-1 3-13 0,1-3 0 15,0 0 0-15,-2 12 1 0,-5 5-1 0,7-17 1 16,0 0-1-16,-2 22 1 0,-1 6-1 0,3-28 7 15,0 0-7-15,0 27 8 0,0 6-8 0,0-33 3 0,0 0-3 16,3 24 3-16,-1-2-3 0,-2-22 0 0,0 0 0 16,7 21 1-16,2-4-1 0,-9-17 1 0,0 0-1 15,12 10 2-15,2-5-2 0,-14-5 1 0,0 0-1 0,15 2 2 16,-1-6-2-16,-14 4 0 0,0 0 0 0,9-3 0 16,3-7 0-16,-12 10 3 0,0 0-3 0,6-12 3 15,1-2-3-15,-7 14 0 0,0 0 0 0,5-14 1 16,-5-1-1-16,0 15 2 0,0 0-2 0,0-17 2 15,0 0-2-15,0 17 5 0,0 0-5 0,-5-17 5 16,1 1-5-16,4 16 0 0,0 0 0 0,-5-14 1 16,-4 4-1-16,9 10 7 0,0 0-7 0,-7-8 7 15,-2 1-7-15,9 7 0 0,0 0 0 0,-5-5 1 16,-4 1-1-16,9 4 0 0,0 0 0 0,-3-2 0 16,-2 1 0-16,5 1-2 0,0 0 2 0,-4 1-2 15,4 5 2-15,0-6-13 0,0 0 13 0,2 15-13 0,8 4 13 16,-10-19-4-16,0 0 4 0,14 20-3 0,7 1 3 15,-21-21-13-15,0 0 13 0,23 17-13 0,7-3 13 16,-30-14-1-16,0 0 1 0,29 7-1 0,4-6 1 16,-33-1 0-16,0 0 0 0,26-3 0 0,-1-7 0 0,-25 10-3 15,0 0 3-15,21-12-2 0,0-2 2 0,-21 14-2 16,0 0 2-16,14-15-1 0,1-1 1 0,-15 16 7 16,0 0-7-16,9-14 7 0,-4-4-7 0,-5 18 9 15,0 0-9-15,4-12 10 0,-4 3-10 0,0 9 5 16,0 0-5-16,0-9 5 0,0 4-5 0,0 5 22 0,0 0-22 15,-4-1 22-15,2 1-22 0,2 0 0 0,0 0 0 16,-1 10 1-16,1 12-1 0,0-22 0 0,0 0 0 16,3 28 0-16,2 6 0 0,-5-34-2 0,0 0 2 15,7 36-2-15,2 7 2 0,-9-43-6 0,0 0 6 0,9 34-6 16,-2 0 6-16,-7-34 1 0,0 0-1 0,5 28 1 16,-2-6-1-16,-3-22 0 0,0 0 0 0,0 24 0 15,-3 0 0-15,3-24-1 0,0 0 1 0,-7 19 0 16,2-6 0-16,5-13-43 0,0 0 43 0,-9 14-42 15,0-9 42-15,9-5-183 0,0 0 183 0,-21-5-183 16,-12-9 183-16,33 14-122 0,0 0 122 0,-52-19-857 16,104 38 857-16</inkml:trace>
  <inkml:trace contextRef="#ctx0" brushRef="#br0" timeOffset="140178.37">14014 11918 460 0,'0'0'0'0,"0"0"0"0,17 5 0 0,-17-5-3 15,0 0 3-15,-7-1-3 0,-7-3 3 0,14 4-2 0,0 0 2 16,-16-7-1-16,-1 2 1 0,17 5 30 0,0 0-30 16,-21-3 30-16,-2-6-30 0,23 9 47 0,0 0-47 15,-20-3 47-15,-3-4-47 0,23 7 47 0,0 0-47 0,-19-3 47 16,1 1-47-16,18 2 38 0,0 0-38 0,-15 0 38 16,-1 2-38-16,16-2 41 0,0 0-41 0,-12 1 41 15,3 3-41-15,9-4 34 0,0 0-34 0,-10 10 34 16,-1 7-34-16,11-17 33 0,0 0-33 0,-12 24 33 15,0 5-33-15,12-29 32 0,0 0-32 0,-9 38 32 16,0 8-32-16,9-46 32 0,0 0-32 0,-8 53 32 16,-1 9-32-16,9-62 49 0,0 0-49 0,-11 68 49 15,3 6-49-15,8-74 52 0,0 0-52 0,-11 99 53 16,-1 21-53-16,12-120 43 0,0 0-43 0,-7 112 44 16,5 3-44-16,2-115 48 0,0 0-48 0,0 109 48 15,4 1-48-15,-4-110 19 0,0 0-19 0,9 106 20 0,4-5-20 16,-13-101 21-16,0 0-21 0,14 108 21 0,6 3-21 15,-20-111 9-15,0 0-9 0,14 108 9 0,3-3-9 16,-17-105 45-16,0 0-45 0,16 106 46 0,-8-3-46 0,-8-103 42 16,0 0-42-16,9 99 42 0,-4-1-42 0,-5-98 35 15,0 0-35-15,9 94 35 0,1-1-35 0,-10-93 40 16,0 0-40-16,9 90 40 0,-4 1-40 0,-5-91 16 16,0 0-16-16,7 84 17 0,2-7-17 0,-9-77 12 15,0 0-12-15,2 74 13 0,1-6-13 0,-3-68 4 16,0 0-4-16,0 69 5 0,0-2-5 0,0-67 13 15,0 0-13-15,0 58 13 0,0-8-13 0,0-50 14 16,0 0-14-16,4 34 15 0,-2-12-15 0,-2-22-9 0,0 0 9 16,6 17-9-16,-2-5 9 0,-4-12-68 0,0 0 68 15,9 5-67-15,3-5 67 0,-12 0-189 0,0 0 189 16,10-15-189-16,-1-14 189 0,-9 29-198 0,0 0 198 0,0-50-198 16,-5-17 198-16,0-49-734 0</inkml:trace>
  <inkml:trace contextRef="#ctx0" brushRef="#br0" timeOffset="142385.26">13930 11815 292 0,'0'0'0'0,"7"0"0"15,3 0 0-15,-10 0 123 0,0 0-123 0,16-1 124 16,7-1-124-16,-23 2 98 0,0 0-98 0,33-3 99 15,9-3-99-15,-42 6 63 0,0 0-63 0,50-6 64 16,8-1-64-16,-58 7 61 0,0 0-61 0,66-9 61 16,10 1-61-16,-76 8 33 0,0 0-33 0,101-11 34 15,20 1-34-15,-121 10 15 0,0 0-15 0,118-10 16 16,9 1-16-16,-127 9 21 0,0 0-21 0,128-10 21 16,4 1-21-16,-132 9 22 0,0 0-22 0,132-8 23 15,2-2-23-15,-134 10 8 0,0 0-8 0,136-7 8 16,5 0-8-16,-141 7 5 0,0 0-5 0,143-7 5 0,5 2-5 15,-148 5 13-15,0 0-13 0,145-4 13 0,5-1-13 16,-150 5 22-16,0 0-22 0,160-3 23 0,6 1-23 16,-166 2 7-16,0 0-7 0,165-2 8 0,1-1-8 0,-166 3 17 15,0 0-17-15,169-3 17 0,1-3-17 0,-170 6 15 16,0 0-15-16,171-6 15 0,1-1-15 0,-172 7 4 16,0 0-4-16,171-9 4 0,2 1-4 0,-173 8 3 15,0 0-3-15,183-11 3 0,5 1-3 0,-188 10 18 16,0 0-18-16,186-9 19 0,1-1-19 0,-187 10 37 15,0 0-37-15,186-8 38 0,0 1-38 0,-186 7 30 16,0 0-30-16,183-9 30 0,-2-1-30 0,-181 10 3 16,0 0-3-16,185-10 4 0,0-1-4 0,-185 11 10 0,0 0-10 15,186-12 10-15,2-3-10 0,-188 15 3 0,0 0-3 16,187-9 4-16,-8 3-4 0,-179 6 0 0,0 0 0 16,181-4 1-16,-6 4-1 0,-175 0 18 0,0 0-18 0,174 0 18 15,0 0-18-15,-174 0 3 0,0 0-3 0,174-2 3 16,4 2-3-16,-178 0 7 0,0 0-7 0,174-3 7 15,4 3-7-15,-178 0 15 0,0 0-15 0,176 0 15 16,5 0-15-16,-181 0 33 0,0 0-33 0,178 0 33 16,-4 3-33-16,-174-3 26 0,0 0-26 0,176 0 26 15,-2-3-26-15,-174 3 9 0,0 0-9 0,178 0 10 16,1-5-10-16,-179 5 19 0,0 0-19 0,176 0 20 16,-2 0-20-16,-174 0 38 0,0 0-38 0,175 2 39 15,-3 1-39-15,-172-3 5 0,0 0-5 0,172 0 6 0,4 0-6 16,-176 0 12-16,0 0-12 0,178 0 12 0,7-5-12 15,-185 5 4-15,0 0-4 0,184-5 4 0,1 0-4 16,-185 5 2-16,0 0-2 0,183-6 3 0,-2 3-3 16,-181 3 5-16,0 0-5 0,176-5 5 0,-5 1-5 0,-171 4 0 15,0 0 0-15,169-3 0 0,-4-4 0 0,-165 7-1 16,0 0 1-16,162-7 0 0,-5 0 0 0,-157 7-4 16,0 0 4-16,154-3-3 0,-6 3 3 0,-148 0-7 15,0 0 7-15,141-2-6 0,-7 2 6 0,-134 0-8 16,0 0 8-16,134 2-7 0,-3 1 7 0,-131-3-24 15,0 0 24-15,116 6-23 0,-8 2 23 0,-108-8-2 16,0 0 2-16,101 12-2 0,-5 7 2 0,-96-19-13 0,0 0 13 16,89 15-13-16,-7 1 13 0,-82-16-1 0,0 0 1 15,70 17-1-15,-9 2 1 0,-61-19 4 0,0 0-4 16,52 19 4-16,-10-2-4 0,-42-17 33 0,0 0-33 16,40 24 34-16,-4 7-34 0,-36-31 1 0,0 0-1 0,35 27 2 15,-2 2-2-15,-33-29 15 0,0 0-15 0,25 29 15 16,-6 2-15-16,-19-31 33 0,0 0-33 0,19 33 33 15,-3 3-33-15,-16-36 1 0,0 0-1 0,15 39 2 16,-1 6-2-16,-14-45 2 0,0 0-2 0,12 53 3 16,1 5-3-16,-13-58-2 0,0 0 2 0,8 84-2 15,1 13 2-15,-9-97-8 0,0 0 8 0,4 103-7 16,-4 4 7-16,0-107-1 0,0 0 1 0,1 107-1 16,-1 6 1-16,0-113-4 0,0 0 4 0,2 114-4 15,2 0 4-15,-4-114-2 0,0 0 2 0,5 119-2 16,2-1 2-16,-7-118 3 0,0 0-3 0,7 121 3 15,0-2-3-15,-7-119 3 0,0 0-3 0,7 118 3 0,-2-3-3 16,-5-115 7-16,0 0-7 0,5 116 7 0,2 1-7 16,-7-117 33-16,0 0-33 0,5 113 33 0,2-4-33 15,-7-109 3-15,0 0-3 0,9 105 4 0,0-8-4 0,-9-97 17 16,0 0-17-16,8 91 17 0,1-5-17 0,-9-86 4 16,0 0-4-16,5 70 4 0,-1-15-4 0,-4-55-2 15,0 0 2-15,3 48-1 0,1-12 1 0,-4-36-2 16,0 0 2-16,0 27-2 0,0-11 2 0,0-16-37 15,0 0 37-15,-4 19-37 0,-1-4 37 0,5-15-11 16,0 0 11-16,-12 21-10 0,-6-1 10 0,18-20-30 16,0 0 30-16,-27 21-30 0,-10 1 30 0,37-22-12 15,0 0 12-15,-45 20-12 0,-9 1 12 0,54-21-19 0,0 0 19 16,-58 19-18-16,-6 0 18 0,64-19-15 0,0 0 15 16,-93 24-15-16,-20 1 15 0,113-25-10 0,0 0 10 0,-111 23-9 15,-4-1 9-15,115-22-10 0,0 0 10 0,-122 24-9 16,-4 0 9-16,126-24-33 0,0 0 33 0,-123 24-33 15,-3-2 33-15,126-22 0 0,0 0 0 0,-130 21 0 16,-3-4 0-16,133-17 0 0,0 0 0 0,-136 20 1 16,-1 4-1-16,137-24 2 0,0 0-2 0,-140 19 2 15,-3 2-2-15,143-21 12 0,0 0-12 0,-153 13 13 16,-9 1-13-16,162-14 3 0,0 0-3 0,-158 16 4 16,-3-3-4-16,161-13 7 0,0 0-7 0,-160 19 7 15,0 2-7-15,160-21 22 0,0 0-22 0,-166 22 23 16,-3-3-23-16,169-19 12 0,0 0-12 0,-170 22 13 15,-3 0-13-15,173-22 40 0,0 0-40 0,-167 23 41 16,-2-1-41-16,169-22 20 0,0 0-20 0,-169 19 20 0,2 0-20 16,167-19 20-16,0 0-20 0,-175 10 20 0,-1-3-20 15,176-7 17-15,0 0-17 0,-174 7 17 0,0-2-17 0,174-5 15 16,0 0-15-16,-178 5 16 0,2-2-16 0,176-3 4 16,0 0-4-16,-179 7 5 0,-1 3-5 0,180-10 7 15,0 0-7-15,-181 12 8 0,-2-3-8 0,183-9 7 16,0 0-7-16,-188 9 8 0,0-3-8 0,188-6 3 15,0 0-3-15,-186 9 3 0,3 1-3 0,183-10 6 16,0 0-6-16,-185 11 6 0,2-1-6 0,183-10 0 16,0 0 0-16,-179 10 1 0,5 2-1 0,174-12 0 15,0 0 0-15,-173 12 0 0,2 2 0 0,171-14 0 0,0 0 0 16,-177 15 0-16,-3 1 0 0,180-16-3 0,0 0 3 16,-181 18-3-16,-4 6 3 0,185-24-2 0,0 0 2 15,-183 21-2-15,2 3 2 0,181-24-11 0,0 0 11 0,-177 26-11 16,2-1 11-16,175-25-1 0,0 0 1 0,-174 26-1 15,2-2 1-15,172-24 0 0,0 0 0 0,-173 22 0 16,1 1 0-16,172-23 1 0,0 0-1 0,-166 17 2 16,4-4-2-16,162-13 5 0,0 0-5 0,-160 12 6 15,7-3-6-15,153-9 3 0,0 0-3 0,-166 2 4 16,-8-7-4-16,174 5 0 0,0 0 0 0,-174-6 1 16,0-2-1-16,174 8-3 0,0 0 3 0,-161-12-3 15,8-2 3-15,153 14-8 0,0 0 8 0,-141-12-7 16,14 0 7-16,127 12-9 0,0 0 9 0,-126-14-9 15,8-1 9-15,118 15-4 0,0 0 4 0,-119-19-3 16,4-1 3-16,115 20-6 0,0 0 6 0,-109-23-6 16,2-1 6-16,107 24-7 0,0 0 7 0,-103-20-7 0,2 1 7 15,101 19 1-15,0 0-1 0,-94-14 2 0,9 7-2 16,85 7 1-16,0 0-1 0,-89-10 2 0,6 5-2 0,83 5 5 16,0 0-5-16,-79-3 6 0,2 1-6 0,77 2 1 15,0 0-1-15,-67 0 1 0,7 0-1 0,60 0 2 16,0 0-2-16,-54 3 3 0,7 1-3 0,47-4-1 15,0 0 1-15,-45-2 0 0,5-1 0 0,40 3-61 16,0 0 61-16,-28-14-61 0,12-7 61 0,16 21-131 16,0 0 131-16,-15-31-131 0,6-10 131 0,-19-31-1214 15</inkml:trace>
  <inkml:trace contextRef="#ctx0" brushRef="#br0" timeOffset="143720.34">12613 4225 886 0,'0'0'0'16,"5"0"0"-16,4 3 0 0,-9-3 103 0,0 0-103 0,12 3 103 15,9-3-103-15,-21 0-51 0,0 0 51 0,26 2-50 16,0-2 50-16,-26 0-49 0,0 0 49 0,37 0-49 16,6 0 49-16,-43 0-83 0,0 0 83 0,46 0-82 15,6 0 82-15,-52 0-79 0,0 0 79 0,50 2-78 16,6 0 78-16,-56-2-40 0,0 0 40 0,63 3-39 16,5 0 39-16,-68-3-38 0,0 0 38 0,85 9-37 15,14 3 37-15,-99-12-15 0,0 0 15 0,96 10-15 16,-3 4 15-16,-93-14-6 0,0 0 6 0,99 10-5 15,2 2 5-15,-101-12-4 0,0 0 4 0,103 9-4 16,0-2 4-16,-103-7 12 0,0 0-12 0,101 8 12 16,0 1-12-16,-101-9 81 0,0 0-81 0,101 7 81 15,1 1-81-15,-102-8 52 0,0 0-52 0,107 9 52 0,-1-2-52 16,-106-7 63-16,0 0-63 0,111 5 64 0,3-4-64 16,-114-1 53-16,0 0-53 0,118 6 53 0,1 0-53 15,-119-6 55-15,0 0-55 0,123 6 55 0,5 0-55 0,-128-6 33 16,0 0-33-16,130 6 33 0,3-3-33 0,-133-3 40 15,0 0-40-15,128 3 40 0,-2 3-40 0,-126-6 24 16,0 0-24-16,127 8 25 0,0 2-25 0,-127-10 45 16,0 0-45-16,124 9 46 0,-6-2-46 0,-118-7 16 15,0 0-16-15,121 8 17 0,1 4-17 0,-122-12 31 16,0 0-31-16,120 7 31 0,2 2-31 0,-122-9 12 16,0 0-12-16,120 5 12 0,5 2-12 0,-125-7 5 0,0 0-5 15,119 7 5-15,-2-7-5 0,-117 0 23 0,0 0-23 16,116 5 24-16,1-5-24 0,-117 0 20 0,0 0-20 15,113 0 20-15,-8-5-20 0,-105 5 1 0,0 0-1 0,104-4 1 16,-3 1-1-16,-101 3 18 0,0 0-18 0,89-4 18 16,-7-1-18-16,-82 5 0 0,0 0 0 0,77-3 1 15,-8 3-1-15,-69 0 1 0,0 0-1 0,65 0 1 16,-6 0-1-16,-59 0 7 0,0 0-7 0,52 3 8 16,-3-1-8-16,-49-2-10 0,0 0 10 0,37 3-10 15,-9 1 10-15,-28-4-130 0,0 0 130 0,24 3-130 16,2-3 130-16,-26 0-152 0,0 0 152 0,23 4-151 15,3-3 151-15,24 6-635 0</inkml:trace>
  <inkml:trace contextRef="#ctx0" brushRef="#br0" timeOffset="157427.87">7245 15530 819 0,'0'0'0'0,"0"0"0"0,-12-31 0 0,12 31-162 16,0 0 162-16,0 8-162 0,4 15 162 0,-4-23-14 15,0 0 14-15,5 18-13 0,2 5 13 0,-7-23-21 16,0 0 21-16,5 20-21 0,0-1 21 0,-5-19-3 0,0 0 3 15,7 17-3-15,-3-3 3 0,-4-14 39 0,0 0-39 16,5 12 40-16,-1-2-40 0,-4-10 39 0,0 0-39 16,8 9 40-16,-3-4-40 0,-5-5 41 0,0 0-41 0,13 3 42 15,-1-3-42-15,-12 0 35 0,0 0-35 0,17-1 36 16,6-5-36-16,-23 6 33 0,0 0-33 0,24-6 34 16,6-3-34-16,-30 9 32 0,0 0-32 0,30-9 32 15,-1-3-32-15,-29 12 38 0,0 0-38 0,26-13 38 16,4-1-38-16,-30 14 50 0,0 0-50 0,24-21 50 15,2 3-50-15,-26 18 53 0,0 0-53 0,21-26 53 16,0-1-53-16,-21 27 33 0,0 0-33 0,21-33 33 16,-3-3-33-16,-18 36 25 0,0 0-25 0,17-43 26 15,0-5-26-15,-17 48 25 0,0 0-25 0,13-56 26 16,-1-4-26-16,-12 60 3 0,0 0-3 0,10-57 4 16,1-1-4-16,-11 58 8 0,0 0-8 0,10-57 8 15,2-1-8-15,-12 58 8 0,0 0-8 0,7-56 8 0,2 1-8 16,-9 55 14-16,0 0-14 0,9-64 15 0,1-6-15 15,-10 70 3-15,0 0-3 0,4-50 4 0,-4 11-4 0,0 39 2 16,0 0-2-16,-6-36 3 0,-2 5-3 0,8 31 5 16,0 0-5-16,-16-29 5 0,2 3-5 0,14 26 12 15,0 0-12-15,-21-24 13 0,-5 4-13 0,26 20 23 16,0 0-23-16,-28-22 24 0,-3-1-24 0,31 23 32 16,0 0-32-16,-33-22 32 0,-9-4-32 0,42 26 19 15,0 0-19-15,-44-22 20 0,-3 0-20 0,47 22 47 16,0 0-47-16,-48-17 47 0,-1 1-47 0,49 16 33 15,0 0-33-15,-47-12 34 0,-2 4-34 0,49 8 33 0,0 0-33 16,-52-7 34-16,-2 3-34 0,54 4 8 0,0 0-8 16,-70-1 8-16,-17 1-8 0,87 0 19 0,0 0-19 0,-73 7 20 15,0 3-20-15,73-10 8 0,0 0-8 0,-68 12 8 16,5 3-8-16,63-15 33 0,0 0-33 0,-65 14 34 16,3-2-34-16,62-12 1 0,0 0-1 0,-51 15 2 15,4 3-2-15,47-18 2 0,0 0-2 0,-47 20 2 16,5 2-2-16,42-22 2 0,0 0-2 0,-43 24 2 15,1 4-2-15,42-28 0 0,0 0 0 0,-56 34 0 16,-3 7 0-16,59-41 1 0,0 0-1 0,-47 33 1 16,14-4-1-16,33-29 0 0,0 0 0 0,-47 41 0 15,0 7 0-15,47-48 0 0,0 0 0 0,-39 53 0 16,3 4 0-16,36-57 0 0,0 0 0 0,-23 48 0 16,6-6 0-16,17-42-2 0,0 0 2 0,-12 41-2 15,-1-1 2-15,13-40-2 0,0 0 2 0,-5 44-1 0,-2 4 1 16,7-48-5-16,0 0 5 0,0 45-5 0,7-1 5 15,-7-44-7-15,0 0 7 0,9 45-6 0,1-2 6 16,-10-43-1-16,0 0 1 0,20 43 0 0,6-1 0 0,-26-42-7 16,0 0 7-16,29 42-7 0,4-3 7 0,-33-39-3 15,0 0 3-15,47 50-3 0,6 5 3 0,-53-55-1 16,0 0 1-16,41 39 0 0,-6-10 0 0,-35-29-5 16,0 0 5-16,37 27-5 0,-2-4 5 0,-35-23-3 15,0 0 3-15,42 19-3 0,-2-4 3 0,-40-15-2 16,0 0 2-16,48 10-2 0,3-3 2 0,-51-7-2 15,0 0 2-15,56 4-1 0,3-3 1 0,-59-1 1 16,0 0-1-16,68 0 1 0,9 0-1 0,-77 0 0 0,0 0 0 16,80-3 0-16,-2-2 0 0,-78 5-1 0,0 0 1 0,78-9 0 15,4-3 0-15,-82 12-77 0,0 0 77 0,77-15-77 16,3-6 77-16,-80 21-107 0,0 0 107 0,82-27-106 16,2-9 106-16,81-28-1051 0</inkml:trace>
  <inkml:trace contextRef="#ctx0" brushRef="#br0" timeOffset="179827.47">10609 11706 539 0,'0'0'0'0,"6"3"0"0,-3 2 0 0,-3-5 71 16,0 0-71-16,0 0 72 0,-3-8-72 0,3 8 37 15,0 0-37-15,0-9 38 0,-6-4-38 0,6 13 6 16,0 0-6-16,-1-12 6 0,-1 0-6 0,2 12-6 15,0 0 6-15,0-9-6 0,2 0 6 0,-2 9 0 0,0 0 0 16,1-3 0-16,5-2 0 0,-6 5 1 0,0 0-1 16,1 0 2-16,6 5-2 0,-7-5 30 0,0 0-30 0,4 3 30 15,1 6-30-15,-5-9 29 0,0 0-29 0,4 9 29 16,-4 1-29-16,0-10 38 0,0 0-38 0,1 10 39 16,-1 4-39-16,0-14 50 0,0 0-50 0,0 7 50 15,0 1-50-15,0-8 42 0,0 0-42 0,-1 9 42 16,1-6-42-16,0-3 52 0,0 0-52 0,-7 4 53 15,-2-3-53-15,9-1 32 0,0 0-32 0,-11-1 32 16,-1-4-32-16,12 5 24 0,0 0-24 0,-10-6 25 16,-1-2-25-16,11 8 40 0,0 0-40 0,-8-7 41 15,4 2-41-15,4 5 7 0,0 0-7 0,-5-7 7 16,1 4-7-16,4 3 20 0,0 0-20 0,0-4 20 16,0 2-20-16,0 2-16 0,0 0 16 0,4 0-15 15,1 0 15-15,-5 0-181 0,0 0 181 0,5 0-180 0,2 0 180 16,2 2-720-16</inkml:trace>
  <inkml:trace contextRef="#ctx0" brushRef="#br0" timeOffset="181494.27">3028 11666 124 0,'0'0'0'16,"15"0"0"-16,15 0 0 0,-30 0 72 0,0 0-72 0,-3 6 72 15,-18 0-72-15,21-6 79 0,0 0-79 0,-14 6 80 16,-2-1-80-16,16-5 69 0,0 0-69 0,-12 5 69 15,3-5-69-15,9 0 57 0,0 0-57 0,-9 5 57 16,4 2-57-16,5-7 34 0,0 0-34 0,-3 8 35 16,-2 6-35-16,5-14 45 0,0 0-45 0,0 17 46 15,-4-1-46-15,4-16 16 0,0 0-16 0,0 13 17 16,0 1-17-16,0-14 31 0,0 0-31 0,0 12 31 16,0 0-31-16,0-12 6 0,0 0-6 0,0 7 6 15,-3-2-6-15,3-5 10 0,0 0-10 0,-2 5 10 16,-2-1-10-16,4-4 15 0,0 0-15 0,-5 6 16 15,-7-4-16-15,12-2 33 0,0 0-33 0,-12 2 33 0,0 0-33 16,12-2 17-16,0 0-17 0,-18-2 17 0,4-2-17 16,14 4 19-16,0 0-19 0,-16-3 20 0,4-2-20 15,12 5 9-15,0 0-9 0,-12-5 10 0,7-2-10 0,5 7 10 16,0 0-10-16,-5-5 10 0,1 3-10 0,4 2 3 16,0 0-3-16,4-3 4 0,4 3-4 0,-8 0-1 15,0 0 1-15,13 3 0 0,0 0 0 0,-13-3-38 16,0 0 38-16,13 9-38 0,4-2 38 0,-17-7-155 15,0 0 155-15,21 14-154 0,0 1 154 0,-21-15-154 16,0 0 154-16,17 12-154 0,1 0 154 0,15 12-268 16</inkml:trace>
  <inkml:trace contextRef="#ctx0" brushRef="#br0" timeOffset="211505.25">10555 12520 1020 0,'0'0'0'0,"4"-14"0"16,6-7 0-16,-10 21-67 0,0 0 67 0,7-27-67 0,2-6 67 15,-9 33-2-15,0 0 2 0,5-34-2 0,2-2 2 16,-7 36-4-16,0 0 4 0,2-39-3 0,1-9 3 0,-3 48-7 16,0 0 7-16,0-47-6 0,4-7 6 0,-4 54 5 15,0 0-5-15,0-52 5 0,2-3-5 0,-2 55 12 16,0 0-12-16,1-54 12 0,5-1-12 0,-6 55 41 15,0 0-41-15,5-79 41 0,7-17-41 0,-12 96 12 16,0 0-12-16,12-91 12 0,6-1-12 0,-18 92 6 16,0 0-6-16,15-91 7 0,8 4-7 0,-23 87 4 15,0 0-4-15,14-86 4 0,2 5-4 0,-16 81 6 16,0 0-6-16,8-70 6 0,1 3-6 0,-9 67 0 0,0 0 0 16,7-54 1-16,-2 4-1 0,-5 50-2 0,0 0 2 15,0-40-2-15,-3 8 2 0,3 32-13 0,0 0 13 16,-5-36-13-16,-2 2 13 0,7 34-35 0,0 0 35 0,-6-33-34 15,-2-1 34-15,8 34-91 0,0 0 91 0,-4-26-91 16,2 7 91-16,2 19-123 0,0 0 123 0,0-15-123 16,0 5 123-16,-3-14-291 0</inkml:trace>
  <inkml:trace contextRef="#ctx0" brushRef="#br0" timeOffset="-203128.56">19543 10513 247 0,'0'0'0'0,"7"0"0"15,3-3 0-15,-10 3 57 0,0 0-57 0,6-2 58 16,-1-1-58-16,-5 3 13 0,0 0-13 0,0 0 13 16,2-4-13-16,-2 4-1 0,0 0 1 0,0 0 0 15,-2-5 0-15,2 5-4 0,0 0 4 0,0 0-3 16,-5-1 3-16,5 1-1 0,0 0 1 0,-4 0-1 16,-1 0 1-16,5 0 3 0,0 0-3 0,-5 1 4 15,-2 4-4-15,7-5 15 0,0 0-15 0,-9 4 16 0,-1 4-16 16,10-8 17-16,0 0-17 0,-11 12 17 0,2 4-17 15,9-16 4-15,0 0-4 0,-8 24 4 0,2 8-4 16,6-32 7-16,0 0-7 0,-6 35 8 0,2-3-8 16,4-32 7-16,0 0-7 0,0 41 8 0,4 4-8 0,-4-45 7 15,0 0-7-15,6 48 8 0,0 2-8 0,-6-50 15 16,0 0-15-16,12 51 15 0,5-5-15 0,-17-46 14 16,0 0-14-16,23 48 15 0,5-7-15 0,-28-41 25 15,0 0-25-15,29 38 26 0,6-11-26 0,-35-27 37 16,0 0-37-16,37 24 37 0,3-12-37 0,-40-12 31 15,0 0-31-15,38 9 31 0,-1-7-31 0,-37-2 22 16,0 0-22-16,38-4 23 0,-5-6-23 0,-33 10 29 0,0 0-29 16,35-17 29-16,-2-5-29 0,-33 22 6 0,0 0-6 15,35-24 7-15,-5-4-7 0,-30 28 10 0,0 0-10 16,33-29 11-16,2-2-11 0,-35 31 15 0,0 0-15 0,33-36 16 16,2-5-16-16,-35 41 14 0,0 0-14 0,31-41 15 15,-3-2-15-15,-28 43 25 0,0 0-25 0,24-43 26 16,-1-3-26-16,-23 46 30 0,0 0-30 0,16-44 30 15,-1-1-30-15,-15 45 31 0,0 0-31 0,11-41 31 16,-3 0-31-16,-8 41 13 0,0 0-13 0,4-40 14 16,-2 3-14-16,-2 37 31 0,0 0-31 0,-2-36 31 15,-2-4-31-15,4 40 5 0,0 0-5 0,-12-34 5 16,-2 1-5-16,14 33 5 0,0 0-5 0,-21-32 5 16,-3 3-5-16,24 29 0 0,0 0 0 0,-30-24 1 15,-5 3-1-15,35 21-1 0,0 0 1 0,-36-19 0 16,-2 6 0-16,38 13 0 0,0 0 0 0,-35-11 0 0,-2 6 0 15,37 5-1-15,0 0 1 0,-40 0 0 0,-2 2 0 16,42-2 0-16,0 0 0 0,-45 10 0 0,-2 2 0 0,47-12 5 16,0 0-5-16,-45 16 5 0,-1 1-5 0,46-17 14 15,0 0-14-15,-43 22 15 0,3 2-15 0,40-24 4 16,0 0-4-16,-37 24 4 0,6 3-4 0,31-27 22 16,0 0-22-16,-32 31 22 0,-2 5-22 0,34-36 6 15,0 0-6-15,-28 33 7 0,2-4-7 0,26-29 4 16,0 0-4-16,-30 34 5 0,0 0-5 0,30-34-2 15,0 0 2-15,-26 33-1 0,5-4 1 0,21-29-138 16,0 0 138-16,-21 36-138 0,1 4 138 0,-21 35-702 16</inkml:trace>
  <inkml:trace contextRef="#ctx0" brushRef="#br0" timeOffset="-196493.19">21958 12343 382 0,'0'0'0'16,"-2"-10"0"-16,0-7 0 0,2 17 94 0,0 0-94 0,-3-9 94 15,1 6-94-15,2 3 79 0,0 0-79 0,0 0 80 16,0 0-80-16,0 0 63 0,0 0-63 0,0 0 63 16,-4 1-63-16,4-1 51 0,0 0-51 0,-3-3 52 15,-1-4-52-15,4 7 43 0,0 0-43 0,-5-15 43 16,0-9-43-16,5 24 41 0,0 0-41 0,-9-31 42 15,-1-7-42-15,10 38 26 0,0 0-26 0,-9-41 26 16,0-7-26-16,9 48 18 0,0 0-18 0,-10-48 18 16,-1-2-18-16,11 50 18 0,0 0-18 0,-10-51 18 15,-2-4-18-15,12 55 33 0,0 0-33 0,-9-55 34 16,0-3-34-16,9 58 27 0,0 0-27 0,-8-58 27 16,1 1-27-16,7 57 15 0,0 0-15 0,-7-58 16 0,0 3-16 15,7 55 30-15,0 0-30 0,-7-51 30 16,2 3-30-16,5 48 0 0,0 0 0 0,-4-51 0 0,1 3 0 15,3 48 7-15,0 0-7 0,-2-45 8 0,0 4-8 16,2 41 15-16,0 0-15 0,0-38 15 0,4 4-15 0,-4 34 1 16,0 0-1-16,3-33 1 0,2 4-1 0,-5 29 3 15,0 0-3-15,13-30 4 0,2 0-4 0,-15 30 0 16,0 0 0-16,21-25 0 0,5-1 0 0,-26 26-8 16,0 0 8-16,30-22-8 0,3 1 8 0,-33 21-34 15,0 0 34-15,38-15-34 0,4-1 34 0,-42 16-18 16,0 0 18-16,44-10-18 0,-3 1 18 0,-41 9-6 15,0 0 6-15,46-5-5 0,-1 2 5 0,-45 3-5 16,0 0 5-16,51-4-4 0,3 3 4 0,-54 1-7 0,0 0 7 16,57-2-6-16,2 0 6 0,-59 2-3 0,0 0 3 15,58-7-2-15,-1-1 2 0,-57 8-2 0,0 0 2 16,68-15-1-16,7-8 1 0,-75 23-1 0,0 0 1 0,72-17-1 16,1-5 1-16,-73 22 1 0,0 0-1 0,68-14 1 15,-4 4-1-15,-64 10 0 0,0 0 0 0,52-9 0 16,-6 2 0-16,-46 7-1 0,0 0 1 0,48-10 0 15,0 0 0-15,-48 10 0 0,0 0 0 0,50-9 0 16,4-1 0-16,-54 10 0 0,0 0 0 0,52-5 0 16,4-4 0-16,-56 9 5 0,0 0-5 0,51-3 5 15,-1-2-5-15,-50 5 1 0,0 0-1 0,49-7 1 16,-2-2-1-16,-47 9 0 0,0 0 0 0,47-10 1 16,0 2-1-16,-47 8 0 0,0 0 0 0,49-12 1 15,-2 0-1-15,-47 12 0 0,0 0 0 0,45-14 1 16,0 4-1-16,-45 10 2 0,0 0-2 0,40-11 2 0,-3-1-2 15,-37 12 1-15,0 0-1 0,35-8 2 0,-4-4-2 16,-31 12 5-16,0 0-5 0,32-14 5 0,-3 0-5 16,-29 14 2-16,0 0-2 0,30-12 3 0,-2-3-3 0,-28 15 0 15,0 0 0-15,29-16 0 0,-4-4 0 0,-25 20 4 16,0 0-4-16,22-22 5 0,-1-2-5 0,-21 24 7 16,0 0-7-16,18-28 7 0,-3-3-7 0,-15 31 3 15,0 0-3-15,13-29 3 0,-3-2-3 0,-10 31 6 16,0 0-6-16,9-30 7 0,-1 0-7 0,-8 30 3 15,0 0-3-15,7-23 3 0,-1 0-3 0,-6 23 0 16,0 0 0-16,7-17 0 0,0 2 0 0,-7 15 4 16,0 0-4-16,7-12 5 0,0 1-5 0,-7 11 0 0,0 0 0 15,5-5 1-15,0 2-1 0,-5 3 0 0,0 0 0 0,5 0 1 16,2-4-1-16,-7 4-6 0,0 0 6 16,11 7-6-16,1 5 6 0,-12-12-17 0,0 0 17 0,12 16-17 15,0 8 17-15,-12-24-25 0,0 0 25 0,12 25-24 16,-3 10 24-16,-9-35-32 0,0 0 32 0,11 36-32 15,-1 5 32-15,-10-41-6 0,0 0 6 0,9 39-6 16,3 2 6-16,-12-41-11 0,0 0 11 0,10 43-11 16,3-4 11-16,-13-39-4 0,0 0 4 0,10 38-4 15,4-2 4-15,-14-36-13 0,0 0 13 0,9 33-12 16,3-6 12-16,-12-27-8 0,0 0 8 0,14 21-8 16,1-3 8-16,-15-18-4 0,0 0 4 0,20 16-3 15,2-4 3-15,-22-12-7 0,0 0 7 0,25 3-6 0,3-1 6 16,-28-2-3-16,0 0 3 0,29-2-3 15,4-1 3-15,-33 3 0 0,0 0 0 0,33-7 0 0,4 2 0 16,-37 5 0-16,0 0 0 0,38-5 0 0,4-2 0 16,-42 7 1-16,0 0-1 0,42-4 1 0,3 4-1 15,-45 0 1-15,0 0-1 0,47 0 1 0,2 4-1 0,-49-4 15 16,0 0-15-16,54 0 16 0,-2 0-16 0,-52 0 33 16,0 0-33-16,51 0 34 0,-2-4-34 0,-49 4 18 15,0 0-18-15,52-3 18 0,-3-4-18 0,-49 7 12 16,0 0-12-16,50-5 12 0,2 0-12 0,-52 5 35 15,0 0-35-15,54-3 35 0,0-4-35 0,-54 7 10 16,0 0-10-16,54-4 10 0,2 3-10 0,-56 1 12 16,0 0-12-16,54 0 13 0,-2 0-13 0,-52 0 16 0,0 0-16 15,54 1 17-15,0 1-17 0,-54-2 3 0,0 0-3 16,70 2 4-16,10 1-4 0,-80-3 12 0,0 0-12 16,70 5 13-16,-4 0-13 0,-66-5 3 0,0 0-3 0,52 6 4 15,-10-6-4-15,-42 0 0 0,0 0 0 0,44 0 1 16,1-4-1-16,-45 4 2 0,0 0-2 0,45 4 2 15,2-4-2-15,-47 0 9 0,0 0-9 0,47 3 10 16,0 2-10-16,-47-5 1 0,0 0-1 0,42 7 1 16,-2-2-1-16,-40-5 3 0,0 0-3 0,39 9 4 15,-4 3-4-15,-35-12 0 0,0 0 0 0,31 13 1 16,-2-1-1-16,-29-12 0 0,0 0 0 0,28 17 0 16,-2 6 0-16,-26-23 1 0,0 0-1 0,27 22 2 15,1 7-2-15,-28-29 0 0,0 0 0 0,27 31 0 16,1 5 0-16,-28-36-1 0,0 0 1 0,26 32-1 15,1 4 1-15,-27-36-4 0,0 0 4 0,22 42-4 0,1 0 4 16,-23-42-15-16,0 0 15 0,19 48-14 0,0-1 14 16,-19-47-1-16,0 0 1 0,14 51-1 0,-2 2 1 15,-12-53-1-15,0 0 1 0,12 53 0 0,2-1 0 0,-14-52-8 16,0 0 8-16,14 66-7 0,0 10 7 0,-14-76-1 16,0 0 1-16,11 68 0 0,-4 1 0 0,-7-69-1 15,0 0 1-15,14 65 0 0,3-2 0 0,-17-63-3 16,0 0 3-16,14 65-2 0,-2 2 2 0,-12-67-5 15,0 0 5-15,12 67-5 0,1 3 5 0,-13-70-23 16,0 0 23-16,7 72-22 0,-2-3 22 0,-5-69-7 16,0 0 7-16,3 65-7 0,-1-5 7 0,-2-60-40 15,0 0 40-15,0 50-40 0,-2-9 40 0,2-41-11 0,0 0 11 16,-3 48-11-16,-1 1 11 0,4-49-31 0,0 0 31 16,-3 48-31-16,-2 0 31 0,5-48-11 0,0 0 11 0,-4 41-11 15,1-3 11-15,3-38-11 0,0 0 11 0,-2 33-11 16,4-6 11-16,-2-27-10 0,0 0 10 0,0 22-10 15,0-5 10-15,0-17-39 0,0 0 39 0,0 14-38 16,-2-4 38-16,2-10-142 0,0 0 142 0,-2 9-141 16,2-4 141-16,-2 9-541 0</inkml:trace>
  <inkml:trace contextRef="#ctx0" brushRef="#br0" timeOffset="-192814.52">23020 14104 158 0,'0'0'0'15,"4"0"0"-15,1 0 0 0,-5 0 36 0,0 0-36 0,3 19 37 16,-1 12-37-16,-2-31 34 0,0 0-34 0,2 32 34 16,0 11-34-16,-2-43 39 0,0 0-39 0,1 45 40 15,5 3-40-15,-6-48 15 0,0 0-15 0,1 51 16 16,3 4-16-16,-4-55 48 0,0 0-48 0,3 57 49 15,-1 2-49-15,-2-59 44 0,0 0-44 0,2 64 45 16,-2 4-45-16,0-68 35 0,0 0-35 0,2 81 35 16,1 10-35-16,-3-91 26 0,0 0-26 0,4 80 26 15,1-4-26-15,-5-76 26 0,0 0-26 0,0 77 26 16,-2-2-26-16,2-75 22 0,0 0-22 0,-3 74 23 16,-1-1-23-16,4-73 40 0,0 0-40 0,-3 72 40 15,-3-3-40-15,6-69 22 0,0 0-22 0,-7 70 22 0,-3-1-22 16,10-69 18-16,0 0-18 0,-9 66 19 0,-1-2-19 15,10-64 1-15,0 0-1 0,-7 43 2 0,2-14-2 16,5-29-3-16,0 0 3 0,-7 29-3 0,-2-5 3 0,9-24-38 16,0 0 38-16,-7 22-38 0,2-1 38 0,5-21-48 15,0 0 48-15,-9 20-48 0,2-3 48 0,7-17-76 16,0 0 76-16,-5 18-75 0,-2-5 75 0,7-13-99 16,0 0 99-16,-2 14-99 0,-3-4 99 0,-2 14-254 15</inkml:trace>
  <inkml:trace contextRef="#ctx0" brushRef="#br0" timeOffset="-191778.47">23128 15920 124 0,'0'0'0'0,"-3"0"0"0,-1 0 0 0,4 0 49 16,0 0-49-16,0 0 50 0,6 2-50 0,-6-2 63 15,0 0-63-15,0 0 64 0,5 0-64 0,-5 0 69 16,0 0-69-16,0 0 69 0,5 2-69 0,-5-2 66 15,0 0-66-15,0 0 66 0,5 5-66 0,-5-5 48 16,0 0-48-16,2 3 49 0,-2-1-49 0,0-2 22 0,0 0-22 16,0 3 23-16,0 1-23 0,0-4 42 0,0 0-42 0,0 1 43 15,0 1-43-15,0-2 43 0,0 0-43 0,0 4 43 16,-2-3-43-16,2-1 45 0,0 0-45 0,0 0 46 16,0 0-46-16,0 0 42 0,0 0-42 0,4-3 42 15,3-2-42-15,-7 5 41 0,0 0-41 0,8-11 42 16,3-1-42-16,-11 12 10 0,0 0-10 0,12-15 10 15,2-2-10-15,-14 17 13 0,0 0-13 0,14-19 13 16,0-3-13-16,-14 22 25 0,0 0-25 0,12-23 26 16,-2-1-26-16,-10 24 5 0,0 0-5 0,9-20 6 15,-4-1-6-15,-5 21 4 0,0 0-4 0,4-17 5 16,-1 0-5-16,-3 17 7 0,0 0-7 0,2-14 7 16,-2 2-7-16,0 12 3 0,0 0-3 0,0-8 3 15,-2 1-3-15,2 7 1 0,0 0-1 0,-1-7 2 0,-1 0-2 16,2 7 4-16,0 0-4 0,-2-3 5 0,2-1-5 15,0 4-6-15,0 0 6 0,0 0-6 0,0 0 6 16,0 0-26-16,0 0 26 0,0 0-25 0,-3 0 25 0,3 0-7 16,0 0 7-16,-4 2-7 0,-1 2 7 0,5-4-36 15,0 0 36-15,-9 10-35 0,-1 5 35 0,10-15-27 16,0 0 27-16,-14 24-27 0,-2 2 27 0,16-26-1 16,0 0 1-16,-14 27-1 0,-1 2 1 0,15-29 2 15,0 0-2-15,-16 31 3 0,0 0-3 0,16-31 31 16,0 0-31-16,-14 29 31 0,4-1-31 0,10-28 19 15,0 0-19-15,-11 25 20 0,3-2-20 0,8-23 18 16,0 0-18-16,-7 22 19 0,-2-2-19 0,9-20 18 0,0 0-18 16,-9 16 18-16,4-4-18 0,5-12 8 0,0 0-8 15,-5 12 9-15,0-4-9 0,5-8 9 0,0 0-9 0,-4 7 10 16,2-2-10-16,2-5 8 0,0 0-8 0,-5 6 8 16,2-3-8-16,3-3 1 0,0 0-1 0,-9 5 1 15,2 0-1-15,7-5 7 0,0 0-7 0,-9 2 8 16,-1 0-8-16,10-2 13 0,0 0-13 0,-14 0 14 15,-4-2-14-15,18 2 1 0,0 0-1 0,-17-7 1 16,-2-3-1-16,19 10 4 0,0 0-4 0,-19-16 4 16,0-4-4-16,19 20 6 0,0 0-6 0,-21-22 6 15,-2-4-6-15,23 26 7 0,0 0-7 0,-28-29 7 16,-1-4-7-16,29 33 8 0,0 0-8 0,-32-34 8 16,-1-2-8-16,33 36-1 0,0 0 1 0,-33-34-1 15,0-1 1-15,33 35-131 0,0 0 131 0,-26-25-130 16,5 4 130-16,21 21-141 0,0 0 141 0,-18-10-140 15,6 8 140-15,-21-10-595 0</inkml:trace>
  <inkml:trace contextRef="#ctx0" brushRef="#br0" timeOffset="-188490.1">21332 16405 158 0,'0'0'0'0,"5"-3"0"16,2-3 0-16,-7 6 29 0,0 0-29 0,7-10 29 15,2-4-29-15,-9 14 51 0,0 0-51 0,9-17 52 16,1-5-52-16,-10 22 42 0,0 0-42 0,11-26 42 16,1-5-42-16,-12 31 28 0,0 0-28 0,10-30 28 15,1-1-28-15,-11 31 18 0,0 0-18 0,8-29 18 16,1 0-18-16,-9 29 18 0,0 0-18 0,9-26 18 0,-6 4-18 16,-3 22 24-16,0 0-24 0,6-18 25 0,-6 6-25 15,0 12 37-15,0 0-37 0,1-8 38 0,-1 1-38 0,0 7 21 16,0 0-21-16,0-5 21 0,0 3-21 0,0 2 36 15,0 0-36-15,0 0 36 0,0 0-36 0,0 0 31 16,0 0-31-16,0 9 31 0,-1 3-31 0,1-12 13 16,0 0-13-16,0 19 14 0,0 5-14 0,0-24 21 15,0 0-21-15,1 30 21 0,6 8-21 0,-7-38 8 16,0 0-8-16,4 38 8 0,1 3-8 0,-5-41 4 16,0 0-4-16,4 43 4 0,-1 3-4 0,-3-46 7 15,0 0-7-15,2 46 7 0,-2 2-7 0,0-48 7 0,0 0-7 16,3 50 7-16,-3 1-7 0,0-51 3 0,0 0-3 15,2 47 3-15,1-5-3 0,-3-42 6 0,0 0-6 0,4 38 6 16,-1-4-6-16,-3-34 13 0,0 0-13 0,2 28 13 16,0-8-13-16,-2-20 15 0,0 0-15 0,0 17 15 15,0-3-15-15,0-14 39 0,0 0-39 0,0 10 40 16,-2-3-40-16,2-7 30 0,0 0-30 0,-2 7 30 16,2-3-30-16,0-4 14 0,0 0-14 0,-3 3 15 15,-1-1-15-15,4-2 21 0,0 0-21 0,-5 1 21 16,-5 1-21-16,10-2 3 0,0 0-3 0,-16 0 4 15,-5-2-4-15,21 2 7 0,0 0-7 0,-21-1 7 16,0-1-7-16,21 2 7 0,0 0-7 0,-26-3 8 16,-2-3-8-16,28 6 7 0,0 0-7 0,-22-5 8 15,-4-2-8-15,26 7 3 0,0 0-3 0,-20-5 4 0,3-2-4 16,17 7 19-16,0 0-19 0,-14-5 20 0,4 0-20 16,10 5 3-16,0 0-3 0,-7-3 3 0,3-1-3 15,4 4 2-15,0 0-2 0,2-3 3 0,7 1-3 0,-9 2 5 16,0 0-5-16,12-2 6 0,5 2-6 0,-17 0 2 15,0 0-2-15,23 0 3 0,5 2-3 0,-28-2 1 16,0 0-1-16,29 2 2 0,4 1-2 0,-33-3 1 16,0 0-1-16,32 2 2 0,1 0-2 0,-33-2 1 15,0 0-1-15,31 0 1 0,-1-2-1 0,-30 2 0 16,0 0 0-16,28-3 1 0,-4-1-1 0,-24 4 2 16,0 0-2-16,23-5 3 0,-2 0-3 0,-21 5 0 15,0 0 0-15,19-5 0 0,-3 0 0 0,-16 5-1 0,0 0 1 16,13-2 0-16,1 0 0 0,-14 2-9 0,0 0 9 15,11 2-8-15,-1 0 8 0,-10-2-73 0,0 0 73 16,9 1-73-16,0 1 73 0,-9-2-155 0,0 0 155 0,8 0-155 16,1 0 155-16,9 0-577 0</inkml:trace>
  <inkml:trace contextRef="#ctx0" brushRef="#br0" timeOffset="-187664.88">22015 16208 483 0,'0'0'0'0,"0"-7"0"0,-2-7 0 0,2 14 82 0,0 0-82 0,-3-5 82 16,-4 5-82-16,7 0 60 0,0 0-60 0,-5 0 60 15,-1 4-60-15,6-4 41 0,0 0-41 0,-7 3 42 16,-1 2-42-16,8-5 7 0,0 0-7 0,-11 7 7 16,-1 3-7-16,12-10 18 0,0 0-18 0,-17 11 19 15,1-1-19-15,16-10 3 0,0 0-3 0,-16 14 4 16,2-1-4-16,14-13 0 0,0 0 0 0,-14 24 1 15,2 5-1-15,12-29-1 0,0 0 1 0,-7 31 0 16,6 4 0-16,1-35 0 0,0 0 0 0,3 39 0 16,7 5 0-16,-10-44 0 0,0 0 0 0,18 45 0 15,10 0 0-15,-28-45 1 0,0 0-1 0,28 39 2 16,5-1-2-16,-33-38 5 0,0 0-5 0,31 29 5 16,2-7-5-16,-33-22 37 0,0 0-37 0,30 15 38 0,-2-8-38 15,-28-7 41-15,0 0-41 0,21-5 41 0,-7-10-41 0,-14 15 62 16,0 0-62-16,12-21 62 0,-4-8-62 0,-8 29 45 15,0 0-45-15,6-31 46 0,-3-5-46 0,-3 36 32 16,0 0-32-16,-2-34 33 0,-1 0-33 0,3 34 33 16,0 0-33-16,-9-31 34 0,-1 0-34 0,10 31 21 15,0 0-21-15,-11-27 21 0,-6-1-21 0,17 28 10 16,0 0-10-16,-16-25 11 0,2-1-11 0,14 26 18 16,0 0-18-16,-17-22 19 0,-1 3-19 0,18 19 3 15,0 0-3-15,-15-21 4 0,-6 2-4 0,21 19 0 0,0 0 0 16,-18-13 1-16,3 2-1 0,15 11 2 0,0 0-2 15,-18-7 2-15,1 4-2 0,17 3-1 0,0 0 1 16,-18 5 0-16,-4 5 0 0,22-10-5 0,0 0 5 16,-21 18-4-16,-2 4 4 0,23-22-22 0,0 0 22 0,-19 29-22 15,2 5 22-15,17-34-8 0,0 0 8 0,-11 40-7 16,4 4 7-16,7-44-26 0,0 0 26 0,-1 45-25 16,6 1 25-16,-5-46-65 0,0 0 65 0,10 45-64 15,6-1 64-15,-16-44-105 0,0 0 105 0,23 36-104 16,3-7 104-16,24 36-724 0</inkml:trace>
  <inkml:trace contextRef="#ctx0" brushRef="#br0" timeOffset="-187094.64">22484 16372 628 0,'0'0'0'0,"-9"6"0"0,-7-5 0 0,16-1 70 16,0 0-70-16,-8-1 70 0,-3-3-70 0,11 4 69 0,0 0-69 15,-9-3 70-15,1-1-70 0,8 4 66 0,0 0-66 16,-11-3 67-16,-1 1-67 0,12 2 28 0,0 0-28 16,-17 0 28-16,-3 2-28 0,20-2 11 0,0 0-11 0,-17 3 11 15,1 1-11-15,16-4 0 0,0 0 0 0,-15 17 1 16,-6 8-1-16,21-25-3 0,0 0 3 0,-14 31-2 16,5 7 2-16,9-38-8 0,0 0 8 0,-2 41-7 15,8 2 7-15,-6-43-26 0,0 0 26 0,14 43-25 16,8-2 25-16,-22-41-20 0,0 0 20 0,28 34-19 15,7-3 19-15,-35-31-10 0,0 0 10 0,33 19-9 16,4-9 9-16,-37-10-2 0,0 0 2 0,31 2-1 16,-3-11 1-16,-28 9 14 0,0 0-14 0,24-13 15 15,-3-8-15-15,-21 21 47 0,0 0-47 0,12-24 47 16,-3-5-47-16,-9 29 45 0,0 0-45 0,4-31 45 16,-4-3-45-16,0 34 47 0,0 0-47 0,-7-33 48 15,-6 1-48-15,13 32 12 0,0 0-12 0,-21-29 13 0,-5-1-13 16,26 30 14-16,0 0-14 0,-31-24 15 0,-6 4-15 15,37 20 1-15,0 0-1 0,-34-14 1 0,0 4-1 16,34 10-34-16,0 0 34 0,-26-7-34 0,5 5 34 0,21 2-104 16,0 0 104-16,-20 6-104 0,2 4 104 0,18-10-172 15,0 0 172-15,-10 19-172 0,4 6 172 0,-8 20-446 16</inkml:trace>
  <inkml:trace contextRef="#ctx0" brushRef="#br0" timeOffset="-186163.86">22965 16208 550 0,'0'0'0'0,"-9"10"0"15,-10 9 0-15,19-19 128 0,0 0-128 0,0 0 129 16,3-5-129-16,-3 5 106 0,0 0-106 0,4-4 107 16,3-1-107-16,-7 5 73 0,0 0-73 0,5-3 74 15,-3 1-74-15,-2 2 60 0,0 0-60 0,0 0 60 0,1 5-60 16,-1-5 34-16,0 0-34 0,0 11 34 0,0 4-34 15,0-15 9-15,0 0-9 0,0 26 10 0,0 6-10 16,0-32 6-16,0 0-6 0,0 36 7 0,2 5-7 0,-2-41 3 16,0 0-3-16,5 43 3 0,2 2-3 0,-7-45 5 15,0 0-5-15,9 39 5 0,0-3-5 0,-9-36 0 16,0 0 0-16,8 31 1 0,1-7-1 0,-9-24-1 16,0 0 1-16,7 20 0 0,2-6 0 0,-9-14 0 15,0 0 0-15,5 10 0 0,4-4 0 0,-9-6 1 16,0 0-1-16,8-2 2 0,3-8-2 0,-11 10 1 15,0 0-1-15,9-16 2 0,-1-8-2 0,-8 24 5 0,0 0-5 16,11-29 5-16,-1-7-5 0,-10 36 12 0,0 0-12 16,11-38 13-16,-1-3-13 0,-10 41 0 0,0 0 0 15,12-37 0-15,2-1 0 0,-14 38 0 0,0 0 0 0,11-33 0 16,3 3 0-16,-14 30-2 0,0 0 2 0,14-24-1 16,-2 5 1-16,-12 19-11 0,0 0 11 0,10-14-10 15,-1 7 10-15,-9 7-16 0,0 0 16 0,9 0-15 16,-1 5 15-16,-8-5-16 0,0 0 16 0,9 16-15 15,-2 6 15-15,-7-22-26 0,0 0 26 0,7 29-26 16,-2 5 26-16,-5-34-13 0,0 0 13 0,7 38-12 16,0 1 12-16,-7-39-5 0,0 0 5 0,7 38-5 15,2 0 5-15,-9-38-24 0,0 0 24 0,7 32-23 16,1-4 23-16,-8-28-48 0,0 0 48 0,11 24-48 16,1-4 48-16,-12-20-15 0,0 0 15 0,14 11-15 15,2-11 15-15,-16 0-8 0,0 0 8 0,12-9-8 16,2-8 8-16,-14 17-10 0,0 0 10 0,10-26-10 0,-1-6 10 15,-9 32-8-15,0 0 8 0,9-35-7 0,-2-2 7 16,-7 37-3-16,0 0 3 0,7-35-3 0,-7 1 3 16,0 34-6-16,0 0 6 0,3-25-6 0,-1 2 6 0,-2 23 0 15,0 0 0-15,2-15 0 0,-1 5 0 0,-1 10 12 16,0 0-12-16,2-6 13 0,-2 5-13 0,0 1 26 16,0 0-26-16,0 0 26 0,5 5-26 0,-5-5 13 15,0 0-13-15,2 5 14 0,2 4-14 0,-4-9 11 16,0 0-11-16,3 12 11 0,2 3-11 0,-5-15 0 15,0 0 0-15,4 17 0 0,1 2 0 0,-5-19 1 16,0 0-1-16,4 26 1 0,1 6-1 0,-5-32 3 0,0 0-3 16,5 31 4-16,2 2-4 0,-7-33 2 0,0 0-2 15,5 36 2-15,2 1-2 0,-7-37-1 0,0 0 1 16,7 34 0-16,4 1 0 0,-11-35-1 0,0 0 1 0,5 29-1 16,2-3 1-16,-7-26-26 0,0 0 26 0,10 22-25 15,6-5 25-15,-16-17-104 0,0 0 104 0,12 10-103 16,5-8 103-16,13 10-595 0</inkml:trace>
  <inkml:trace contextRef="#ctx0" brushRef="#br0" timeOffset="-185623.36">23912 16169 1199 0,'0'0'0'0,"-15"0"0"0,-10-2 0 0,25 2 126 16,0 0-126-16,-7 14 126 0,9 9-126 0,-2-23-2 15,0 0 2-15,2 19-2 0,3 2 2 0,-5-21-11 16,0 0 11-16,7 20-10 0,0 3 10 0,-7-23-50 0,0 0 50 16,10 27-50-16,2 2 50 0,-12-29-44 0,0 0 44 15,11 29-44-15,-2 1 44 0,-9-30-40 0,0 0 40 16,7 32-39-16,-2 2 39 0,-5-34-17 0,0 0 17 16,3 33-16-16,1-2 16 0,-4-31-37 0,0 0 37 0,3 31-37 15,-1-2 37-15,-2-29-20 0,0 0 20 0,4 27-20 16,-1-1 20-16,-3-26-5 0,0 0 5 0,5 24-5 15,2-9 5-15,-7-15-10 0,0 0 10 0,9 14-9 16,0-6 9-16,-9-8-4 0,0 0 4 0,10 4-3 16,6-4 3-16,-16 0-2 0,0 0 2 0,10-9-2 15,4-4 2-15,-14 13 8 0,0 0-8 0,12-19 8 16,2-12-8-16,-14 31 46 0,0 0-46 0,12-34 47 16,2-6-47-16,-14 40 22 0,0 0-22 0,18-41 23 15,1-7-23-15,-19 48 21 0,0 0-21 0,21-48 21 16,2-1-21-16,-23 49-4 0,0 0 4 0,22-50-3 15,1 2 3-15,-23 48-82 0,0 0 82 0,22-43-81 0,1 4 81 16,-23 39-181-16,0 0 181 0,21-33-180 0,0 6 180 16,21-33-373-16</inkml:trace>
  <inkml:trace contextRef="#ctx0" brushRef="#br0" timeOffset="-182890.91">20390 16283 180 0,'0'0'0'0,"0"0"0"16,0 0 0-16,0 0 67 0,0 0-67 0,0 0 67 15,0 0-67-15,0 0 97 0,0 0-97 0,0 0 98 16,0 0-98-16,0 0 95 0,0 0-95 0,0 0 96 16,0 0-96-16,0 0 69 0,0 0-69 0,0 0 69 15,0 0-69-15,0 0 51 0,0 0-51 0,0 0 52 0,0 0-52 16,0 0 33-16,0 0-33 0,0 0 33 0,0 0-33 16,0 0 8-16,0 0-8 0,0 0 8 0,19 11-8 15,-19-11 19-15,0 0-19 0,17 6 20 0,4 3-20 0,-21-9 3 16,0 0-3-16,26 7 3 0,4 0-3 0,-30-7 2 15,0 0-2-15,30 3 3 0,-1-1-3 0,-29-2 1 16,0 0-1-16,26 0 2 0,2 0-2 0,-28 0 4 16,0 0-4-16,25 0 4 0,-1 0-4 0,-24 0 6 15,0 0-6-15,24 0 6 0,-1 0-6 0,-23 0 7 16,0 0-7-16,24 2 8 0,-1-1-8 0,-23-1 3 16,0 0-3-16,21 2 4 0,-2 1-4 0,-19-3 2 15,0 0-2-15,18 2 2 0,-5 0-2 0,-13-2 0 0,0 0 0 16,13 2 0-16,-5-2 0 0,-8 0 0 0,0 0 0 15,7 0 0-15,0 0 0 0,-7 0 0 0,0 0 0 16,4 0 0-16,-1 0 0 0,-3 0 0 0,0 0 0 0,0 0 0 16,0 0 0-16,0 0 0 0,0 0 0 0,0 0 1 15,-3 5-1-15,3-5 3 0,0 0-3 0,-5 5 4 16,-4 2-4-16,9-7 13 0,0 0-13 0,-16 10 13 16,-3 4-13-16,19-14 8 0,0 0-8 0,-19 17 9 15,-2 2-9-15,21-19 15 0,0 0-15 0,-23 20 16 16,-1 1-16-16,24-21 8 0,0 0-8 0,-23 19 9 15,2-1-9-15,21-18 15 0,0 0-15 0,-24 19 16 16,1 0-16-16,23-19 8 0,0 0-8 0,-26 19 9 16,-2 2-9-16,28-21 9 0,0 0-9 0,-24 17 9 15,3-2-9-15,21-15 23 0,0 0-23 0,-23 17 24 16,2 0-24-16,21-17 12 0,0 0-12 0,-19 16 13 0,4-3-13 16,15-13 5-16,0 0-5 0,-13 11 5 0,3-3-5 15,10-8 1-15,0 0-1 0,-7 7 1 0,2-3-1 0,5-4-42 16,0 0 42-16,-4 3-41 0,1-1 41 0,3-2-156 15,0 0 156-15,0 0-156 0,0-4 156 0,0 1-633 16</inkml:trace>
  <inkml:trace contextRef="#ctx0" brushRef="#br0" timeOffset="-182171.55">20571 16919 91 0,'0'-5'0'0,"0"5"26"16,0 0-26-16,-7 8 26 0,-4 6-26 0,11-14 71 16,0 0-71-16,-10 9 72 0,3-3-72 0,7-6 51 15,0 0-51-15,-3 6 51 0,-3-3-51 0,6-3 40 0,0 0-40 16,-1 3 41-16,-1-1-41 0,2-2 47 0,0 0-47 15,0 0 48-15,0 4-48 0,0-4 52 0,0 0-52 16,0 0 52-16,9-4-52 0,-9 4 48 0,0 0-48 16,3-5 49-16,6-2-49 0,-9 7 43 0,0 0-43 0,10-8 43 15,2-4-43-15,-12 12 53 0,0 0-53 0,18-14 53 16,3-2-53-16,-21 16 59 0,0 0-59 0,24-17 60 16,-1-2-60-16,-23 19 62 0,0 0-62 0,24-20 62 15,1-4-62-15,-25 24 41 0,0 0-41 0,26-24 42 16,-2 0-42-16,-24 24 30 0,0 0-30 0,24-27 30 15,1-3-30-15,-25 30 8 0,0 0-8 0,24-27 9 16,2-2-9-16,-26 29 18 0,0 0-18 0,28-26 19 16,0 1-19-16,-28 25 3 0,0 0-3 0,28-26 4 15,0 0-4-15,-28 26 2 0,0 0-2 0,28-22 3 16,-6 3-3-16,-22 19-1 0,0 0 1 0,25-17 0 16,-4 3 0-16,-21 14-152 0,0 0 152 0,19-8-151 0,0 2 151 15,-19 6-139-15,0 0 139 0,35-13-592 0,-70 26 592 16</inkml:trace>
  <inkml:trace contextRef="#ctx0" brushRef="#br0" timeOffset="-180894.1">25947 14132 617 0,'0'0'0'0,"0"0"0"0,0 0 0 0,0 0 102 16,0 0-102-16,0 0 103 0,0 0-103 0,0 0 81 15,0 0-81-15,0 0 82 0,31 0-82 0,-31 0 44 16,0 0-44-16,21 3 44 0,5 4-44 0,-26-7-2 15,0 0 2-15,27 12-1 0,0 8 1 0,-27-20-23 16,0 0 23-16,25 28-22 0,-1 6 22 0,-24-34-24 0,0 0 24 16,21 41-23-16,0 5 23 0,-21-46-17 0,0 0 17 0,21 48-16 15,2 4 16-15,-23-52-5 0,0 0 5 0,22 50-5 16,-3-8 5-16,-19-42-4 0,0 0 4 0,21 47-3 16,0-1 3-16,-21-46-2 0,0 0 2 0,19 50-2 15,1 1 2-15,-20-51-1 0,0 0 1 0,20 55-1 16,1 0 1-16,-21-55-4 0,0 0 4 0,28 66-3 15,4 10 3-15,-32-76-1 0,0 0 1 0,29 72 0 16,1 1 0-16,-30-73 2 0,0 0-2 0,28 67 3 16,-2-7-3-16,-26-60 32 0,0 0-32 0,21 46 32 15,-4-11-32-15,-17-35 26 0,0 0-26 0,16 32 26 16,-1-6-26-16,-15-26 4 0,0 0-4 0,20 27 5 16,1-1-5-16,-21-26 1 0,0 0-1 0,24 22 2 15,2-1-2-15,-26-21 1 0,0 0-1 0,26 20 1 16,2-2-1-16,-28-18 0 0,0 0 0 0,30 17 0 0,3-4 0 15,-33-13-37-15,0 0 37 0,35 12-37 0,1-1 37 16,-36-11-29-16,0 0 29 0,37 12-29 0,1-4 29 16,-38-8-16-16,0 0 16 0,35 9-15 0,0-4 15 0,-35-5-14 15,0 0 14-15,33 5-13 0,0 0 13 0,-33-5-1 16,0 0 1-16,33 7-1 0,2-4 1 0,-35-3-1 16,0 0 1-16,33 6-1 0,0-3 1 0,-33-3-14 15,0 0 14-15,33 5-13 0,-1 2 13 0,-32-7-72 16,0 0 72-16,29 5-72 0,-3 0 72 0,-26-5-145 15,0 0 145-15,25 5-144 0,-3-1 144 0,25 4-201 16</inkml:trace>
  <inkml:trace contextRef="#ctx0" brushRef="#br0" timeOffset="-177245.38">28126 15392 169 0,'0'0'0'0,"0"0"0"0,0 0 0 0,0 0 13 0,0 0-13 16,0 0 14-16,6 2-14 0,-6-2 23 0,0 0-23 15,5 0 24-15,2-2-24 0,-7 2 56 0,0 0-56 16,5-1 56-16,2-1-56 0,-7 2 56 0,0 0-56 15,5-2 57-15,2 1-57 0,-7 1 56 0,0 0-56 0,7 0 56 16,2 0-56-16,-9 0 51 0,0 0-51 0,12 1 52 16,4 3-52-16,-16-4 44 0,0 0-44 0,19 3 44 15,2 2-44-15,-21-5 42 0,0 0-42 0,26 5 42 16,5 1-42-16,-31-6 34 0,0 0-34 0,32 3 35 16,1-1-35-16,-33-2 15 0,0 0-15 0,33 0 15 15,2 0-15-15,-35 0 6 0,0 0-6 0,33 0 7 16,2 1-7-16,-35-1 15 0,0 0-15 0,31 2 16 15,0 2-16-15,-31-4 14 0,0 0-14 0,32 3 15 16,-3 0-15-16,-29-3 33 0,0 0-33 0,30 4 34 16,-2-1-34-16,-28-3 18 0,0 0-18 0,24 4 18 0,-3-1-18 15,-21-3 18-15,0 0-18 0,19 5 19 0,0 0-19 16,-19-5 18-16,0 0-18 0,16 6 18 0,-4 0-18 16,-12-6 15-16,0 0-15 0,11 4 15 0,-2-1-15 15,-9-3 16-15,0 0-16 0,6 5 17 0,0-1-17 0,-6-4 34 16,0 0-34-16,5 5 34 0,0-2-34 0,-5-3 10 15,0 0-10-15,4 4 11 0,-1-2-11 0,-3-2 6 16,0 0-6-16,4 1 6 0,-3 1-6 0,-1-2 15 16,0 0-15-16,0 0 16 0,4 0-16 0,-4 0 8 15,0 0-8-15,0 0 8 0,0 0-8 0,0 0 8 16,0 0-8-16,0 0 9 0,0 3-9 0,0-3 15 16,0 0-15-16,0 0 15 0,0 4-15 0,0-4 8 0,0 0-8 15,-5 5 8-15,-2 2-8 0,7-7 1 0,0 0-1 16,-11 10 1-16,-3 2-1 0,14-12 3 0,0 0-3 15,-17 14 4-15,-2 5-4 0,19-19 2 0,0 0-2 0,-21 15 2 16,-4 4-2-16,25-19 1 0,0 0-1 0,-22 17 2 16,1 0-2-16,21-17 8 0,0 0-8 0,-25 19 9 15,1 0-9-15,24-19 0 0,0 0 0 0,-23 17 0 16,2 0 0-16,21-17-2 0,0 0 2 0,-20 17-1 16,0 0 1-16,20-17-11 0,0 0 11 0,-20 18-11 15,0-3 11-15,20-15-26 0,0 0 26 0,-15 12-25 16,1-2 25-16,14-10-30 0,0 0 30 0,-12 9-30 15,1-2 30-15,11-7-93 0,0 0 93 0,-9 5-93 16,2-2 93-16,7-3-168 0,0 0 168 0,-5 0-168 16,0-5 168-16,-5 0-537 0</inkml:trace>
  <inkml:trace contextRef="#ctx0" brushRef="#br0" timeOffset="-176705.68">28180 16345 135 0,'0'0'0'0,"13"-12"0"16,8-9 0-16,-21 21 16 0,0 0-16 0,8-5 17 16,-8 7-17-16,0-2 103 0,0 0-103 0,0 0 104 15,-7 5-104-15,7-5 102 0,0 0-102 0,0 0 102 16,0 0-102-16,0 0 87 0,0 0-87 0,7-5 87 16,2-5-87-16,-9 10 69 0,0 0-69 0,16-16 69 15,3-4-69-15,-19 20 66 0,0 0-66 0,24-23 67 16,4-1-67-16,-28 24 47 0,0 0-47 0,30-23 48 15,1-5-48-15,-31 28 32 0,0 0-32 0,33-26 32 16,0-1-32-16,-33 27 15 0,0 0-15 0,33-26 15 16,2-3-15-16,-35 29 29 0,0 0-29 0,35-27 29 15,2 1-29-15,-37 26 2 0,0 0-2 0,38-26 2 16,0 1-2-16,-38 25 0 0,0 0 0 0,39-26 1 16,-1 0-1-16,-38 26 0 0,0 0 0 0,36-27 1 0,-1 1-1 15,-35 26-1-15,0 0 1 0,32-24 0 0,-4 0 0 16,-28 24-4-16,0 0 4 0,24-19-3 0,-1 2 3 15,-23 17-31-15,0 0 31 0,17-12-31 0,-1 2 31 0,-16 10-26 16,0 0 26-16,12-5-26 0,-3 1 26 0,-9 4-62 16,0 0 62-16,7 0-61 0,-4 4 61 0,-3-4-111 15,0 0 111-15,2 5-111 0,0 4 111 0,-2-9-153 16,0 0 153-16,1 8-152 0,-1 2 152 0,2 9-281 16</inkml:trace>
  <inkml:trace contextRef="#ctx0" brushRef="#br0" timeOffset="-175984.89">29471 15050 516 0,'0'0'0'0,"0"0"0"0,-5 5 0 16,5-5 63-16,0 0-63 0,0 0 64 0,-3-7-64 0,3 7 68 15,0 0-68-15,-2-5 69 0,2 0-69 0,0 5 75 16,0 0-75-16,0-5 76 0,0 0-76 0,0 5 45 16,0 0-45-16,0-4 45 0,-2 1-45 0,2 3 49 15,0 0-49-15,0 0 49 0,0 0-49 0,0 0 7 16,0 0-7-16,0 7 7 0,2-1-7 0,-2-6 7 16,0 0-7-16,2 21 7 0,-1 8-7 0,-1-29 0 15,0 0 0-15,2 36 0 0,2 7 0 0,-4-43-13 0,0 0 13 16,3 46-12-16,2 4 12 0,-5-50-27 0,0 0 27 15,6 50-27-15,0 1 27 0,-6-51-13 0,0 0 13 16,4 43-13-16,-1-7 13 0,-3-36-20 0,0 0 20 0,4 34-19 16,-1-3 19-16,-3-31-15 0,0 0 15 0,4 26-14 15,-1-6 14-15,-3-20-10 0,0 0 10 0,6 21-9 16,-1-9 9-16,-5-12-26 0,0 0 26 0,7 12-25 16,2-6 25-16,-9-6 0 0,0 0 0 0,10 0 0 15,2-5 0-15,-12 5-3 0,0 0 3 0,12-7-3 16,1-5 3-16,-13 12-6 0,0 0 6 0,12-13-6 15,2-3 6-15,-14 16-1 0,0 0 1 0,12-18 0 16,0-6 0-16,-12 24 0 0,0 0 0 0,12-30 0 16,-1-4 0-16,-11 34 0 0,0 0 0 0,14-41 0 15,3-5 0-15,-17 46 0 0,0 0 0 0,18-52 1 16,2-4-1-16,-20 56 0 0,0 0 0 0,20-53 1 16,-3-2-1-16,-17 55-11 0,0 0 11 0,17-50-10 0,-1 4 10 15,-16 46-26-15,0 0 26 0,16-41-26 0,1 5 26 16,-17 36-33-16,0 0 33 0,14-31-32 0,-2 5 32 15,-12 26-30-15,0 0 30 0,11-20-30 0,-1 6 30 0,-10 14-44 16,0 0 44-16,9-12-44 0,0 4 44 0,-9 8-85 16,0 0 85-16,5-6-84 0,-2 5 84 0,6-4-243 15</inkml:trace>
  <inkml:trace contextRef="#ctx0" brushRef="#br0" timeOffset="-175324.08">30168 15358 236 0,'0'0'0'0,"-10"0"0"0,-8-7 0 0,18 7 50 15,0 0-50-15,-3 0 51 0,6 4-51 0,-3-4 74 16,0 0-74-16,2 3 75 0,3 1-75 0,-5-4 56 16,0 0-56-16,4 3 56 0,-3 2-56 0,-1-5 51 15,0 0-51-15,-3 9 51 0,-4 3-51 0,7-12 49 16,0 0-49-16,-10 15 50 0,-4 4-50 0,14-19 37 0,0 0-37 15,-18 19 37-15,-3 5-37 0,21-24 34 0,0 0-34 16,-21 27 35-16,1 6-35 0,20-33 22 0,0 0-22 16,-21 32 23-16,0 4-23 0,21-36 18 0,0 0-18 0,-16 40 18 15,2 4-18-15,14-44 5 0,0 0-5 0,-10 40 5 16,4-1-5-16,6-39 8 0,0 0-8 0,-3 39 8 16,3 3-8-16,0-42 0 0,0 0 0 0,5 41 1 15,4-2-1-15,-9-39 0 0,0 0 0 0,12 38 1 16,2-1-1-16,-14-37-1 0,0 0 1 0,19 31 0 15,6-5 0-15,-25-26 0 0,0 0 0 0,26 22 0 16,2-5 0-16,-28-17-3 0,0 0 3 0,27 12-2 16,3-3 2-16,-30-9-54 0,0 0 54 0,26 3-53 15,-1-4 53-15,-25 1-89 0,0 0 89 0,22-4-89 16,-1-1 89-16,-21 5-125 0,0 0 125 0,19-7-125 16,-1-3 125-16,18-7-292 0</inkml:trace>
  <inkml:trace contextRef="#ctx0" brushRef="#br0" timeOffset="-174963.85">29848 15865 1121 0,'0'0'0'15,"5"0"0"-15,5 0 0 0,-10 0-17 0,0 0 17 16,6-1-16-16,-1-5 16 0,-5 6-1 0,0 0 1 0,5-6-1 16,2-3 1-16,-7 9 0 0,0 0 0 0,10-10 0 15,6-1 0-15,-16 11-2 0,0 0 2 0,19-10-1 16,4-2 1-16,-23 12-2 0,0 0 2 0,28-12-2 15,5-2 2-15,-33 14-3 0,0 0 3 0,35-11-3 16,3-3 3-16,-38 14-19 0,0 0 19 0,37-10-18 16,1-1 18-16,-38 11-111 0,0 0 111 0,33-10-111 15,-3 1 111-15,-30 9-176 0,0 0 176 0,22-6-175 16,-6 2 175-16,22-6-244 0</inkml:trace>
  <inkml:trace contextRef="#ctx0" brushRef="#br0" timeOffset="-174288.34">30794 15159 718 0,'0'0'0'0,"-4"-5"0"15,-3-3 0-15,7 8 79 0,0 0-79 0,0-4 80 16,5 1-80-16,-5 3 81 0,0 0-81 0,6-3 82 16,-1 1-82-16,-5 2 48 0,0 0-48 0,5-7 49 15,2-3-49-15,-7 10 31 0,0 0-31 0,7-11 31 0,2-1-31 16,-9 12 14-16,0 0-14 0,8-13 15 0,3-1-15 15,-11 14 29-15,0 0-29 0,9-14 29 0,-1 2-29 16,-8 12 0-16,0 0 0 0,7-10 0 0,-2 0 0 16,-5 10 8-16,0 0-8 0,6-7 8 0,-3 3-8 15,-3 4 1-15,0 0-1 0,5 0 1 0,1 6-1 0,-6-6-2 16,0 0 2-16,5 15-1 0,2 11 1 0,-7-26 0 16,0 0 0-16,5 31 0 0,2 8 0 0,-7-39 0 15,0 0 0-15,5 38 0 0,0 3 0 0,-5-41 7 16,0 0-7-16,6 36 7 0,1-2-7 0,-7-34 15 15,0 0-15-15,8 27 16 0,3-6-16 0,-11-21 34 16,0 0-34-16,14 12 34 0,5-7-34 0,-19-5 27 0,0 0-27 16,21-7 27-16,3-12-27 0,-24 19 15 0,0 0-15 15,25-20 16-15,1-8-16 0,-26 28-2 0,0 0 2 16,22-25-2-16,1-3 2 0,-23 28-53 0,0 0 53 16,19-24-52-16,0 0 52 0,-19 24-96 0,0 0 96 0,14-15-96 15,-3 3 96-15,-11 12-183 0,0 0 183 0,7-5-183 16,-4 1 183-16,8-4-519 0</inkml:trace>
  <inkml:trace contextRef="#ctx0" brushRef="#br0" timeOffset="-173777.14">30787 15562 315 0,'0'0'0'0,"10"-19"0"0,6-12 0 0,-16 31 12 16,0 0-12-16,0 0 12 0,-7 11-12 0,7-11 90 0,0 0-90 15,-4 8 90-15,-1 4-90 0,5-12 112 0,0 0-112 16,-2 11 112-16,1-3-112 0,1-8 112 0,0 0-112 16,1 9 112-16,5-4-112 0,-6-5 75 0,0 0-75 0,10 1 75 15,4-1-75-15,-14 0 49 0,0 0-49 0,17 0 49 16,6 0-49-16,-23 0 39 0,0 0-39 0,24 0 39 15,6-1-39-15,-30 1 15 0,0 0-15 0,30 0 15 16,1-2-15-16,-31 2 36 0,0 0-36 0,33 0 37 16,2 0-37-16,-35 0 12 0,0 0-12 0,33 0 12 15,-2 2-12-15,-31-2 5 0,0 0-5 0,25 1 6 16,-4-1-6-16,-21 0 4 0,0 0-4 0,19 2 4 16,-3-2-4-16,-16 0-1 0,0 0 1 0,12 2 0 15,-4 0 0-15,-8-2-61 0,0 0 61 0,7 1-61 16,-3-1 61-16,-4 0-154 0,0 0 154 0,0 0-153 15,-5-3 153-15,-1-1-659 0</inkml:trace>
  <inkml:trace contextRef="#ctx0" brushRef="#br0" timeOffset="-173462.37">30738 15927 819 0,'0'0'0'16,"5"-10"0"-16,4-6 0 0,-9 16 9 0,0 0-9 16,7-10 10-16,1 7-10 0,-8 3 42 0,0 0-42 15,13-2 42-15,4 4-42 0,-17-2 8 0,0 0-8 0,21 0 9 16,5 0-9-16,-26 0 0 0,0 0 0 0,31 0 0 15,4-2 0-15,-35 2-13 0,0 0 13 0,37-2-12 16,1-1 12-16,-38 3-41 0,0 0 41 0,37-4-40 16,1-1 40-16,-38 5-133 0,0 0 133 0,33-3-132 15,-3-1 132-15,-30 4-144 0,0 0 144 0,24-5-144 16,-3-3 144-16,24-6-114 0</inkml:trace>
  <inkml:trace contextRef="#ctx0" brushRef="#br0" timeOffset="-172306.55">32105 15091 169 0,'0'0'0'0,"0"0"105"0,0 0-105 0,0 0 105 15,0 0-105-15,0 0 110 0,0 0-110 0,0 0 111 16,0 0-111-16,0 0 96 0,0 0-96 0,0 0 97 16,0 0-97-16,0 0 71 0,0 0-71 0,0 0 71 0,0 0-71 15,0 0 57-15,0 0-57 0,0 0 57 0,0 0-57 16,0 0 25-16,0 0-25 0,0 0 26 0,-29 3-26 0,29-3 10 16,0 0-10-16,-19 14 11 0,-4 7-11 0,23-21 1 15,0 0-1-15,-19 27 2 0,1 9-2 0,18-36-8 16,0 0 8-16,-12 39-8 0,5 6 8 0,7-45-41 15,0 0 41-15,-2 46-41 0,6 4 41 0,-4-50-14 16,0 0 14-16,7 48-13 0,3-2 13 0,-10-46-3 16,0 0 3-16,14 41-3 0,2-3 3 0,-16-38 1 15,0 0-1-15,19 31 2 0,2-6-2 0,-21-25 32 16,0 0-32-16,24 11 32 0,6-13-32 0,-30 2 28 16,0 0-28-16,31-12 28 0,3-10-28 0,-34 22 15 0,0 0-15 15,34-28 16-15,1-4-16 0,-35 32 20 0,0 0-20 16,33-34 20-16,-1-6-20 0,-32 40 8 0,0 0-8 0,26-39 9 15,-2-2-9-15,-24 41 34 0,0 0-34 0,18-40 34 16,-6 1-34-16,-12 39 26 0,0 0-26 0,3-38 26 16,-4 2-26-16,1 36 15 0,0 0-15 0,-11-36 16 15,-5 2-16-15,16 34 12 0,0 0-12 0,-24-33 13 16,-7 4-13-16,31 29-44 0,0 0 44 0,-33-24-44 16,-2 4 44-16,35 20-196 0,0 0 196 0,-35-14-195 15,-2 7 195-15,-34-13-567 0</inkml:trace>
  <inkml:trace contextRef="#ctx0" brushRef="#br0" timeOffset="-171404.43">32605 15559 438 0,'0'-4'0'0,"0"4"3"0,0 0-3 0,-3-5 4 16,-2-3-4-16,5 8 37 0,0 0-37 0,-4-4 38 15,2 1-38-15,2 3 33 0,0 0-33 0,0 0 34 16,-1-4-34-16,1 4 49 0,0 0-49 0,0 0 50 16,1-3-50-16,-1 3 47 0,0 0-47 0,2-4 47 15,0 1-47-15,-2 3 32 0,0 0-32 0,3-5 32 16,3-4-32-16,-6 9 4 0,0 0-4 0,7-7 4 15,0-1-4-15,-7 8-14 0,0 0 14 0,7-5-13 16,1 0 13-16,-8 5-53 0,0 0 53 0,7-2-52 16,2 2 52-16,-9 0-11 0,0 0 11 0,7 2-11 15,-2 3 11-15,-5-5 8 0,0 0-8 0,4 7 9 0,-1 3-9 16,-3-10 39-16,0 0-39 0,0 12 40 0,0 2-40 16,0-14 22-16,0 0-22 0,-2 10 23 0,1 0-23 15,1-10-75-15,0 0 75 0,-2 5-75 0,0-3 75 0,2-2-82 16,0 0 82-16,-3 7-356 0,6-14 356 0</inkml:trace>
  <inkml:trace contextRef="#ctx0" brushRef="#br0" timeOffset="-170985.39">32929 15009 449 0,'0'0'0'0,"0"0"56"0,0 0-56 0,0 0 57 16,0 0-57-16,0 0 74 0,0 0-74 0,0 0 75 15,0 0-75-15,0 0 70 0,0 0-70 0,0 0 70 16,0 0-70-16,0 0 79 0,0 0-79 0,0 0 79 16,9-26-79-16,-9 26 67 0,0 0-67 0,7-19 68 15,4-3-68-15,-11 22 61 0,0 0-61 0,12-21 61 16,3-3-61-16,-15 24 41 0,0 0-41 0,20-18 42 0,4-1-42 16,-24 19 11-16,0 0-11 0,24-14 11 0,4 2-11 15,-28 12 7-15,0 0-7 0,26-7 8 0,2 5-8 0,-28 2-2 16,0 0 2-16,25 2-1 0,-1 2 1 0,-24-4-42 15,0 0 42-15,17 5-41 0,-3 3 41 0,-14-8-77 16,0 0 77-16,9 7-77 0,-4-2 77 0,-5-5-133 16,0 0 133-16,0 7-132 0,-5 0 132 0,0 7-568 15</inkml:trace>
  <inkml:trace contextRef="#ctx0" brushRef="#br0" timeOffset="-170804.89">32748 15276 785 0,'0'0'0'0,"0"0"42"0,0 0-42 0,18 9 42 16,13 3-42-16,-31-12-41 0,0 0 41 0,31 12-41 16,8 0 41-16,-39-12-149 0,0 0 149 0,33 13-148 15,0 1 148-15,33 13-271 0</inkml:trace>
  <inkml:trace contextRef="#ctx0" brushRef="#br0" timeOffset="-170684.22">33003 15543 124 0,'-2'-3'0'0,"2"3"89"0,0 0-89 0,-14 19 89 15,-10 11-89-15,24-30 54 0,0 0-54 0,-23 24 55 16,-3 0-55-16,26-24 3 0,0 0-3 0,-26 21 3 0,-2-4-3 16,28-17-69-16,0 0 69 0,-23 12-68 0,4-3 68 15,-23 11-133-15</inkml:trace>
  <inkml:trace contextRef="#ctx0" brushRef="#br0" timeOffset="-169888.03">32835 15240 1031 0,'0'0'0'0,"0"0"85"0,0 0-85 0,0-12 86 16,0-10-86-16,0 22 42 0,0 0-42 0,6-23 42 16,1-4-42-16,-7 27 13 0,0 0-13 0,8-29 14 15,1-2-14-15,-9 31-49 0,0 0 49 0,9-32-48 16,1-3 48-16,-10 35-215 0,0 0 215 0,7-36-214 0,0-3 214 15,-7 39-174-15,0 0 174 0,2-33-174 0,-4-3 174 16,2-32-226-16</inkml:trace>
  <inkml:trace contextRef="#ctx0" brushRef="#br0" timeOffset="-154303.28">19923 10656 404 0,'0'0'0'0,"0"0"0"15,2 3 0-15,-1 1-243 0</inkml:trace>
  <inkml:trace contextRef="#ctx0" brushRef="#br0" timeOffset="-93397.13">8421 15110 539 0,'0'0'0'16,"0"-12"0"-16,0-10 0 0,0 22 38 0,0 0-38 0,0 0 38 15,6 12-38-15,-6-12 28 0,0 0-28 0,7 6 28 16,1-4-28-16,-8-2 1 0,0 0-1 0,12-5 1 16,1-7-1-16,-13 12-7 0,0 0 7 0,14-15-7 15,-2-4 7-15,-12 19-2 0,0 0 2 0,12-21-1 16,2-3 1-16,-14 24 0 0,0 0 0 0,9-20 0 16,-1 1 0-16,-8 19 13 0,0 0-13 0,7-19 13 15,2 2-13-15,-9 17 47 0,0 0-47 0,5-17 47 16,0-2-47-16,-5 19 39 0,0 0-39 0,7-16 39 15,-3 1-39-15,-4 15 34 0,0 0-34 0,5-15 35 16,-1-4-35-16,-4 19 34 0,0 0-34 0,0-19 34 0,0 0-34 16,0 19 22-16,0 0-22 0,-4-22 22 0,-1-6-22 15,5 28 35-15,0 0-35 0,-4-24 36 0,-3 2-36 16,7 22 20-16,0 0-20 0,-8-24 20 0,-1 0-20 0,9 24 18 16,0 0-18-16,-10-24 19 0,-3-3-19 0,13 27 10 15,0 0-10-15,-15-26 10 0,-3 2-10 0,18 24 4 16,0 0-4-16,-22-24 5 0,-3 0-5 0,25 24 13 15,0 0-13-15,-26-20 13 0,-3-4-13 0,29 24 14 16,0 0-14-16,-30-19 15 0,0 3-15 0,30 16 24 16,0 0-24-16,-29-15 25 0,-4 1-25 0,33 14 31 15,0 0-31-15,-32-17 31 0,3 0-31 0,29 17 2 0,0 0-2 16,-30-19 2-16,-3-3-2 0,33 22 15 0,0 0-15 16,-33-22 16-16,1-2-16 0,32 24 1 0,0 0-1 0,-38-24 1 15,0 0-1-15,38 24 0 0,0 0 0 0,-40-21 1 16,0 4-1-16,40 17 13 0,0 0-13 0,-39-14 14 15,3 6-14-15,36 8 15 0,0 0-15 0,-35-7 15 16,2 2-15-16,33 5 4 0,0 0-4 0,-32-2 4 16,3-2-4-16,29 4 3 0,0 0-3 0,-33-1 4 15,-6-1-4-15,39 2 11 0,0 0-11 0,-38-2 11 16,-4-1-11-16,42 3 0 0,0 0 0 0,-43-5 1 16,-4 0-1-16,47 5 3 0,0 0-3 0,-46-6 4 15,-4-4-4-15,50 10-7 0,0 0 7 0,-47-7-6 16,0-1 6-16,47 8-10 0,0 0 10 0,-51-7-10 15,4 0 10-15,47 7-26 0,0 0 26 0,-50-5-25 0,-3 2 25 16,53 3-21-16,0 0 21 0,-50-2-21 0,-4 0 21 16,54 2-51-16,0 0 51 0,-44 2-50 0,3 1 50 0,41-3-40 15,0 0 40-15,-44 9-40 0,2 4 40 16,42-13 0-16,0 0 0 0,-47 16 0 0,2 3 0 0,45-19 8 16,0 0-8-16,-44 20 8 0,-1 4-8 0,45-24 35 15,0 0-35-15,-44 28 35 0,-3 3-35 0,47-31 48 16,0 0-48-16,-54 42 48 0,-7 11-48 0,61-53 69 15,0 0-69-15,-50 48 69 0,3 0-69 0,47-48 42 16,0 0-42-16,-38 36 42 0,13-6-42 0,25-30 13 16,0 0-13-16,-29 27 14 0,-1 0-14 0,30-27 22 15,0 0-22-15,-26 26 23 0,1 0-23 0,25-26 7 0,0 0-7 16,-22 27 7-16,-3 4-7 0,25-31 3 0,0 0-3 16,-26 34 4-16,5 4-4 0,21-38 21 0,0 0-21 15,-21 43 21-15,1 5-21 0,20-48 31 0,0 0-31 0,-18 48 31 16,4 1-31-16,14-49 11 0,0 0-11 0,-12 48 11 15,0 0-11-15,12-48 21 0,0 0-21 0,-5 50 21 16,5 1-21-16,0-51 33 0,0 0-33 0,5 52 33 16,3 3-33-16,-8-55 5 0,0 0-5 0,21 56 5 15,9 6-5-15,-30-62 5 0,0 0-5 0,38 55 5 16,4-2-5-16,-42-53 8 0,0 0-8 0,38 41 8 16,1-9-8-16,-39-32 3 0,0 0-3 0,50 40 3 15,6 3-3-15,-56-43 1 0,0 0-1 0,56 39 2 16,3 0-2-16,-59-39 1 0,0 0-1 0,68 38 2 15,3-4-2-15,-71-34-2 0,0 0 2 0,68 29-1 0,4-5 1 16,-72-24-11-16,0 0 11 0,68 23-10 0,0-4 10 16,-68-19-5-16,0 0 5 0,69 15-4 0,3-5 4 15,-72-10-1-15,0 0 1 0,68 9 0 0,0-2 0 0,-68-7-3 16,0 0 3-16,68 1-2 0,-6-2 2 0,-62 1-5 16,0 0 5-16,56-5-5 0,-5-6 5 0,-51 11-1 15,0 0 1-15,64-17 0 0,11-5 0 0,-75 22-1 16,0 0 1-16,68-29 0 0,-4-5 0 0,-64 34 0 15,0 0 0-15,60-38 0 0,-8-5 0 0,-52 43 0 16,0 0 0-16,50-45 1 0,-4-4-1 0,-46 49 0 16,0 0 0-16,35-41 0 0,-6 3 0 0,-29 38 0 15,0 0 0-15,33-43 1 0,-5-1-1 0,-28 44 0 16,0 0 0-16,31-57 1 0,4-6-1 0,-35 63-2 0,0 0 2 16,21-50-1-16,-3 7 1 0,-18 43-47 0,0 0 47 15,12-36-46-15,-3 4 46 0,-9 32-100 0,0 0 100 0,8-29-99 16,-4 3 99-16,-4 26-205 0,0 0 205 0,8-19-205 15,1 0 205-15,5-19-817 0</inkml:trace>
  <inkml:trace contextRef="#ctx0" brushRef="#br0" timeOffset="-88472.39">25318 9773 561 0,'0'0'0'0,"2"9"0"0,3 6 0 0,-5-15 102 0,0 0-102 16,-5 4 102-16,-7-8-102 0,12 4 84 0,0 0-84 15,-9 0 85-15,2-5-85 0,7 5 88 0,0 0-88 0,-7-1 89 16,0-1-89-16,7 2 55 0,0 0-55 0,-5 2 55 16,0-1-55-16,5-1 46 0,0 0-46 0,-4 2 46 15,1 1-46-15,3-3 21 0,0 0-21 0,-4 6 21 16,1 0-21-16,3-6 12 0,0 0-12 0,-4 12 12 15,2 4-12-15,2-16 34 0,0 0-34 0,-1 22 35 16,-1 5-35-16,2-27 34 0,0 0-34 0,-2 33 35 16,2 3-35-16,0-36 7 0,0 0-7 0,0 34 7 15,0 2-7-15,0-36 21 0,0 0-21 0,0 36 21 16,0 2-21-16,0-38 22 0,0 0-22 0,0 32 23 16,-3-1-23-16,3-31 32 0,0 0-32 0,-4 28 33 15,2-3-33-15,2-25 6 0,0 0-6 0,-5 24 6 16,4-1-6-16,1-23 11 0,0 0-11 0,0 15 11 0,0-1-11 15,0-14 16-15,0 0-16 0,0 13 17 0,1-6-17 16,-1-7 0-16,0 0 0 0,5 5 1 0,4-1-1 16,-9-4-2-16,0 0 2 0,5 2-1 0,2-4 1 0,-7 2-5 15,0 0 5-15,7-4-5 0,4-2 5 0,-11 6-4 16,0 0 4-16,7-9-3 0,2-8 3 0,-9 17 1 16,0 0-1-16,6-19 2 0,1-5-2 0,-7 24 31 15,0 0-31-15,4-27 31 0,-1-4-31 0,-3 31 11 16,0 0-11-16,2-34 11 0,0-6-11 0,-2 40 37 15,0 0-37-15,2-41 37 0,-2-5-37 0,0 46 12 16,0 0-12-16,-2-43 12 0,-2-2-12 0,4 45 19 0,0 0-19 16,-3-39 20-16,-1 0-20 0,4 39 8 0,0 0-8 15,-5-28 9-15,2 3-9 0,3 25 25 0,0 0-25 0,-2-18 26 16,0 1-26-16,2 17 2 0,0 0-2 0,-1-7 2 16,1 1-2-16,0 6 6 0,0 0-6 0,0 0 7 15,1 8-7-15,-1-8 14 0,0 0-14 0,4 22 15 16,4 9-15-16,-8-31 0 0,0 0 0 0,6 40 0 15,2 2 0-15,-8-42 0 0,0 0 0 0,7 45 0 16,2 1 0-16,-9-46 0 0,0 0 0 0,5 41 0 16,-1-5 0-16,-4-36-2 0,0 0 2 0,2 35-2 15,-2-3 2-15,0-32 0 0,0 0 0 0,-2 26 0 16,2-2 0-16,0-24-5 0,0 0 5 0,-4 15-5 16,3-3 5-16,1-12-3 0,0 0 3 0,-6 7-3 15,-2-2 3-15,8-5-11 0,0 0 11 0,-16 0-11 16,-5-10 11-16,21 10-9 0,0 0 9 0,-21-14-9 0,0-6 9 15,21 20 0-15,0 0 0 0,-24-19 0 0,3-7 0 16,21 26-3-16,0 0 3 0,-19-22-3 0,1 3 3 16,18 19-2-16,0 0 2 0,-15-21-2 0,-1 6 2 0,16 15 0 15,0 0 0-15,-12-14 0 0,1 4 0 0,11 10 0 16,0 0 0-16,-8-10 1 0,1 1-1 0,7 9 1 16,0 0-1-16,-4-12 1 0,6-1-1 0,-2 13 16 15,0 0-16-15,5-11 17 0,7 1-17 0,-12 10 1 16,0 0-1-16,14-7 1 0,7 2-1 0,-21 5 1 15,0 0-1-15,23-3 1 0,3 3-1 0,-26 0-2 16,0 0 2-16,30 0-1 0,3 1 1 0,-33-1-2 16,0 0 2-16,33 0-2 0,0-1 2 0,-33 1 0 0,0 0 0 15,33-6 0-15,0 0 0 0,-33 6 0 0,0 0 0 16,30-9 0-16,-1-1 0 0,-29 10 0 0,0 0 0 0,26-9 0 16,-3 1 0-16,-23 8-1 0,0 0 1 0,19-9-1 15,-5 2 1-15,-14 7-4 0,0 0 4 0,9-7-4 16,-4 0 4-16,-5 7-1 0,0 0 1 0,0-5 0 15,-5 0 0-15,5 5-3 0,0 0 3 0,-11-3-2 16,-6-1 2-16,17 4-5 0,0 0 5 0,-23-1-5 16,-3 1 5-16,26 0 0 0,0 0 0 0,-24 0 0 15,-2 1 0-15,26-1-6 0,0 0 6 0,-26 2-6 16,-2 3 6-16,28-5-8 0,0 0 8 0,-28 4-8 16,0-3 8-16,28-1 0 0,0 0 0 0,-26 4 0 15,-4 3 0-15,30-7 0 0,0 0 0 0,-24 3 0 16,1 2 0-16,23-5-1 0,0 0 1 0,-17 7 0 15,3-5 0-15,14-2-3 0,0 0 3 0,-11 3-2 0,3 1 2 16,8-4-6-16,0 0 6 0,-7 3-6 0,5-3 6 16,2 0-8-16,0 0 8 0,0 0-8 0,5 0 8 0,-5 0-15 15,0 0 15-15,11-7-15 0,4 2 15 0,-15 5-8 16,0 0 8-16,21-10-8 0,7-1 8 0,-28 11-4 16,0 0 4-16,30-6-3 0,3-3 3 0,-33 9-7 15,0 0 7-15,33-7-7 0,2-1 7 0,-35 8-3 16,0 0 3-16,33-4-3 0,2 1 3 0,-35 3-2 15,0 0 2-15,31-4-1 0,-3 3 1 0,-28 1-10 16,0 0 10-16,23-2-9 0,-4 2 9 0,-19 0-95 16,0 0 95-16,14 2-94 0,-6-1 94 0,-8-1-120 15,0 0 120-15,-7 2-120 0,-14 3 120 0,-6-1-975 0</inkml:trace>
  <inkml:trace contextRef="#ctx0" brushRef="#br0" timeOffset="-85980.82">19533 12533 113 0,'0'0'0'0,"7"0"0"0,6 0 0 16,-13 0 7-16,0 0-7 0,-12 23 7 0,-14 13-7 0,26-36 27 15,0 0-27-15,-23 34 27 0,-3 2-27 0,26-36 2 16,0 0-2-16,-24 43 3 0,-4 5-3 0,28-48 3 15,0 0-3-15,-24 46 3 0,3 5-3 0,21-51 2 16,0 0-2-16,-21 55 2 0,3 5-2 0,18-60 1 16,0 0-1-16,-13 60 1 0,2 0-1 0,11-60-2 15,0 0 2-15,-16 72-1 0,4 8 1 0,12-80-5 16,0 0 5-16,-10 72-5 0,1-5 5 0,9-67-4 0,0 0 4 16,-7 65-3-16,2-1 3 0,5-64-3 0,0 0 3 15,0 48-2-15,0-7 2 0,0-41 0 0,0 0 0 16,3 44 0-16,6-1 0 0,-9-43 9 0,0 0-9 0,9 46 9 15,3 4-9-15,-12-50 4 0,0 0-4 0,21 63 5 16,5 9-5-16,-26-72 8 0,0 0-8 0,24 65 8 16,3-1-8-16,-27-64 1 0,0 0-1 0,22 49 1 15,3-9-1-15,-25-40 0 0,0 0 0 0,20 39 1 16,3-1-1-16,-23-38 6 0,0 0-6 0,26 34 6 16,2-1-6-16,-28-33 13 0,0 0-13 0,33 25 14 15,4-2-14-15,-37-23 15 0,0 0-15 0,42 17 16 16,3-9-16-16,-45-8 34 0,0 0-34 0,47 7 35 15,0-5-35-15,-47-2 10 0,0 0-10 0,47 0 11 16,0-5-11-16,-47 5 20 0,0 0-20 0,49-5 20 16,3-2-20-16,-52 7 24 0,0 0-24 0,52-10 25 0,4-2-25 15,-56 12 37-15,0 0-37 0,68-18 38 0,10-2-38 16,-78 20 37-16,0 0-37 0,58-19 37 0,-13-3-37 16,-45 22 24-16,0 0-24 0,51-21 25 0,-8 1-25 15,-43 20 28-15,0 0-28 0,61-26 28 0,12-1-28 0,-73 27 32 16,0 0-32-16,51-26 33 0,-9-2-33 0,-42 28 53 15,0 0-53-15,43-32 53 0,-8-6-53 0,-35 38 64 16,0 0-64-16,45-49 65 0,6-11-65 0,-51 60 46 16,0 0-46-16,44-60 47 0,-6-2-47 0,-38 62 33 15,0 0-33-15,36-57 34 0,-2 3-34 0,-34 54 33 16,0 0-33-16,27-47 34 0,-6 6-34 0,-21 41 37 16,0 0-37-16,21-46 37 0,0-2-37 0,-21 48 15 15,0 0-15-15,16-50 15 0,-4-3-15 0,-12 53 21 0,0 0-21 16,7-51 21-16,-4-2-21 0,-3 53 15 0,0 0-15 15,-1-67 15-15,-6-8-15 0,7 75 4 0,0 0-4 16,-12-69 5-16,-8 4-5 0,20 65 7 0,0 0-7 0,-19-51 8 16,0 8-8-16,19 43 7 0,0 0-7 0,-23-45 8 15,-1 2-8-15,24 43 0 0,0 0 0 0,-26-44 1 16,-4-1-1-16,30 45 22 0,0 0-22 0,-38-51 22 16,-7-7-22-16,45 58 6 0,0 0-6 0,-49-50 7 15,-9 2-7-15,58 48 1 0,0 0-1 0,-61-41 2 16,-7 8-2-16,68 33 0 0,0 0 0 0,-64-32 0 15,1 4 0-15,63 28-17 0,0 0 17 0,-62-18-17 16,-1-1 17-16,63 19-52 0,0 0 52 0,-70-14-51 16,-5 5 51-16,75 9-130 0,0 0 130 0,-69-1-130 15,-3 4 130-15,-69-1-754 0</inkml:trace>
  <inkml:trace contextRef="#ctx0" brushRef="#br0" timeOffset="-69465.38">20412 12283 214 0,'0'0'0'0,"4"-3"0"0,1-1 0 16,4-6-101-16</inkml:trace>
  <inkml:trace contextRef="#ctx0" brushRef="#br0" timeOffset="-68955.69">20465 12179 214 0,'0'0'0'0,"3"-7"0"0,8-3 0 0,-11 10 53 0,0 0-53 16,10-16 54-16,4-3-54 0,-14 19 40 15,0 0-40-15,12-22 41 0,2-5-41 0,-14 27 22 0,0 0-22 16,12-30 22-16,-5-4-22 0,-7 34 35 0,0 0-35 0,9-38 35 15,-2-3-35-15,-7 41 36 0,0 0-36 0,10-44 36 16,1-8-36-16,-11 52 43 0,0 0-43 0,15-54 44 16,6-8-44-16,-21 62 35 0,0 0-35 0,21-63 36 15,5-6-36-15,-26 69 25 0,0 0-25 0,30-89 26 16,3-14-26-16,-33 103 9 0,0 0-9 0,35-97 10 16,0-3-10-16,-35 100 18 0,0 0-18 0,35-97 19 15,-2 1-19-15,-33 96 8 0,0 0-8 0,33-91 8 16,-4 5-8-16,-29 86 3 0,0 0-3 0,30-82 4 15,1 7-4-15,-31 75 21 0,0 0-21 0,32-72 21 16,-3 5-21-16,-29 67 2 0,0 0-2 0,32-62 3 16,1-1-3-16,-33 63 6 0,0 0-6 0,31-53 7 15,-1 6-7-15,-30 47 0 0,0 0 0 0,24-34 0 0,-6 8 0 16,-18 26-11-16,0 0 11 0,19-22-11 0,-2 3 11 16,-17 19-35-16,0 0 35 0,14-12-35 0,-2 0 35 15,-12 12-12-15,0 0 12 0,9-7-12 0,-4 2 12 0,-5 5-20 16,0 0 20-16,4-1-20 0,-2 1 20 0,-2 0-9 15,0 0 9-15,0 3-8 0,-2 4 8 0,2-7-26 16,0 0 26-16,0 3-25 0,-4 2 25 0,4-5-53 16,0 0 53-16,-3 7-53 0,-2 2 53 0,5-9-74 15,0 0 74-15,-6 8-74 0,-1-1 74 0,7-7-122 16,0 0 122-16,-10 16-121 0,-2 8 121 0,-14 12-71 16</inkml:trace>
  <inkml:trace contextRef="#ctx0" brushRef="#br0" timeOffset="-67214.38">20452 12268 169 0,'0'0'0'15,"7"-7"0"-15,7-5 0 0,-14 12 116 0,0 0-116 0,7-7 116 16,-3 4-116-16,-4 3 96 0,0 0-96 0,3 0 97 16,-1 3-97-16,-2-3 66 0,0 0-66 0,9 2 67 15,3 3-67-15,-12-5 63 0,0 0-63 0,23-4 64 16,1-2-64-16,-24 6 51 0,0 0-51 0,35-12 52 16,3-4-52-16,-38 16 49 0,0 0-49 0,33-17 49 15,2-5-49-15,-35 22 48 0,0 0-48 0,26-21 48 16,0 1-48-16,-26 20 48 0,0 0-48 0,25-24 48 15,-1 1-48-15,-24 23 21 0,0 0-21 0,26-24 21 16,-5 0-21-16,-21 24 30 0,0 0-30 0,21-24 30 16,0 6-30-16,-21 18 12 0,0 0-12 0,17-18 13 15,-3 3-13-15,-14 15 10 0,0 0-10 0,12-12 11 16,-8 5-11-16,-4 7 17 0,0 0-17 0,5-7 17 0,-3 6-17 16,-2 1 1-16,0 0-1 0,0 0 1 0,-9 3-1 15,9-3 0-15,0 0 0 0,-15 12 0 0,-6 5 0 16,21-17-19-16,0 0 19 0,-25 19-18 0,-1 0 18 0,26-19-40 15,0 0 40-15,-33 24-40 0,-7 3 40 0,40-27-14 16,0 0 14-16,-40 29-13 0,-2 2 13 0,42-31-14 16,0 0 14-16,-38 29-13 0,-1-1 13 0,39-28-17 15,0 0 17-15,-29 22-17 0,6-5 17 0,23-17-4 16,0 0 4-16,-24 16-3 0,6-6 3 0,18-10-3 16,0 0 3-16,-15 8-2 0,1-1 2 0,14-7-2 15,0 0 2-15,-14 5-1 0,2-1 1 0,12-4-4 0,0 0 4 16,-14 0-4-16,1 2 4 0,13-2 0 0,0 0 0 15,-12 0 0-15,-3 0 0 0,15 0 3 0,0 0-3 16,-14 0 3-16,-4 0-3 0,18 0 13 0,0 0-13 0,-21-2 13 16,-3-3-13-16,24 5 45 0,0 0-45 0,-24-11 45 15,-3-4-45-15,27 15 37 0,0 0-37 0,-22-21 37 16,-4-11-37-16,26 32 25 0,0 0-25 0,-21-34 26 16,2-11-26-16,19 45 18 0,0 0-18 0,-18-44 19 15,4-1-19-15,14 45 10 0,0 0-10 0,-19-45 10 16,3 4-10-16,16 41 4 0,0 0-4 0,-19-32 5 15,0 1-5-15,19 31 21 0,0 0-21 0,-16-21 21 16,-1 6-21-16,17 15 13 0,0 0-13 0,-12-12 13 16,0 2-13-16,12 10 17 0,0 0-17 0,-9-5 17 15,4 1-17-15,5 4 9 0,0 0-9 0,-6 4 9 16,1 2-9-16,5-6 1 0,0 0-1 0,0 21 1 16,4 3-1-16,-4-24 3 0,0 0-3 0,10 27 4 0,8 4-4 15,-18-31 2-15,0 0-2 0,20 28 2 0,8-1-2 16,-28-27 0-16,0 0 0 0,32 24 0 0,6 0 0 0,-38-24 0 15,0 0 0-15,38 17 0 0,2 0 0 0,-40-17 1 16,0 0-1-16,37 16 1 0,-2-4-1 0,-35-12-1 16,0 0 1-16,31 10-1 0,-1 0 1 0,-30-10 0 15,0 0 0-15,28 7 0 0,-7 2 0 0,-21-9-2 16,0 0 2-16,22 10-1 0,-1 4 1 0,-21-14-2 16,0 0 2-16,21 12-1 0,2 0 1 0,-23-12-1 15,0 0 1-15,19 10-1 0,-2-2 1 0,-17-8-4 16,0 0 4-16,12 6-3 0,1-3 3 0,-13-3-2 0,0 0 2 15,10 2-2-15,-3-2 2 0,-7 0-2 0,0 0 2 16,4-7-1-16,-6-3 1 0,2 10-4 0,0 0 4 16,-7-17-4-16,-7-7 4 0,14 24-12 0,0 0 12 0,-14-28-12 15,-3-4 12-15,17 32-24 0,0 0 24 0,-16-33-23 16,2 0 23-16,14 33-49 0,0 0 49 0,-16-29-49 16,6 4 49-16,10 25-40 0,0 0 40 0,-11-23-39 15,4 8 39-15,7 15-41 0,0 0 41 0,-3-14-41 16,-2 4 41-16,5 10-27 0,0 0 27 0,-2-9-27 15,2 4 27-15,0 5-17 0,0 0 17 0,2-5-17 16,3 0 17-16,-5 5-19 0,0 0 19 0,3-7-18 16,4 0 18-16,-7 7-39 0,0 0 39 0,7-7-39 15,2-1 39-15,-9 8-37 0,0 0 37 0,7-7-36 16,-2-2 36-16,-5 9-24 0,0 0 24 0,4-3-23 16,1-4 23-16,-5 7-47 0,0 0 47 0,0-3-47 0,2 1 47 15,-2 2-57-15,0 0 57 0,0 0-56 0,-2 5 56 16,2-5-50-16,0 0 50 0,-5 9-49 0,1 1 49 15,4-10-50-15,0 0 50 0,-7 15-49 0,2 4 49 0,5-19-32 16,0 0 32-16,-3 21-32 0,1 3 32 0,2-24-24 16,0 0 24-16,0 22-23 0,0-1 23 0,0-21-10 15,0 0 10-15,2 18-10 0,-1 0 10 0,-1-18-27 16,0 0 27-16,4 15-27 0,3-3 27 0,-7-12-12 16,0 0 12-16,5 3-12 0,2-4 12 0,-7 1-2 15,0 0 2-15,5-9-1 0,2-6 1 0,-7 15 32 16,0 0-32-16,4-24 32 0,1-7-32 0,-5 31 53 0,0 0-53 15,0-36 53-15,-5-7-53 0,5 43 55 0,0 0-55 16,-4-46 55-16,-1-4-55 0,5 50 26 0,0 0-26 16,-7-49 26-16,-2-3-26 0,9 52 36 0,0 0-36 0,-10-50 37 15,-1 4-37-15,11 46 6 0,0 0-6 0,-14-39 7 16,0 5-7-16,14 34 18 0,0 0-18 0,-10-24 19 16,3 6-19-16,7 18 3 0,0 0-3 0,-5-12 4 15,1 9-4-15,4 3 0 0,0 0 0 0,2 3 1 16,3 9-1-16,-5-12 0 0,0 0 0 0,9 21 0 15,5 8 0-15,-14-29-3 0,0 0 3 0,17 31-3 16,4 3 3-16,-21-34-14 0,0 0 14 0,25 31-13 16,4 0 13-16,-29-31-67 0,0 0 67 0,26 29-67 15,2-2 67-15,-28-27-143 0,0 0 143 0,23 24-142 16,-6-5 142-16,23 24-175 0</inkml:trace>
  <inkml:trace contextRef="#ctx0" brushRef="#br0" timeOffset="-67153.56">20609 11845 135 0,'0'0'0'0,"5"-9"0"0,4-3 0 16,-9 12 0-16,0 0 0 0,-12 5 0 0,-11 14 0 15,-12 7-42-15</inkml:trace>
  <inkml:trace contextRef="#ctx0" brushRef="#br0" timeOffset="-65337.46">20391 11879 135 0,'0'0'0'0,"-8"-16"0"0,-4-11 0 0,12 27 73 16,0 0-73-16,-16-36 74 0,-2-12-74 0,18 48 46 16,0 0-46-16,-17-51 47 0,-4-9-47 0,21 60 34 15,0 0-34-15,-23-57 34 0,1-1-34 0,22 58 27 16,0 0-27-16,-21-45 27 0,3 6-27 0,18 39 8 15,0 0-8-15,-13-27 8 0,4 9-8 0,9 18 5 0,0 0-5 16,-7-5 5-16,2 10-5 0,5-5 3 0,0 0-3 16,0 30 3-16,3 18-3 0,-3-48 18 0,0 0-18 15,9 58 18-15,5 14-18 0,-14-72 13 0,0 0-13 0,19 89 14 16,4 14-14-16,-23-103 26 0,0 0-26 0,17 89 26 16,0-5-26-16,-17-84 13 0,0 0-13 0,11 58 13 15,-6-15-13-15,-5-43 41 0,0 0-41 0,4 27 41 16,-3-17-41-16,-1-10 37 0,0 0-37 0,4 4 37 15,-4-9-37-15,0 5 15 0,0 0-15 0,-4-19 15 16,-4-12-15-16,8 31 13 0,0 0-13 0,-9-38 14 16,-3-10-14-16,12 48 1 0,0 0-1 0,-14-53 2 15,-2-5-2-15,16 58-1 0,0 0 1 0,-14-55-1 16,-2-1 1-16,16 56-11 0,0 0 11 0,-12-43-10 16,4 7 10-16,8 36-5 0,0 0 5 0,-7-26-5 15,1 11 5-15,6 15-1 0,0 0 1 0,-1 12 0 0,4 20 0 16,-3-32 5-16,0 0-5 0,5 47 6 0,8 14-6 15,-13-61 26-15,0 0-26 0,13 82 26 0,8 13-26 16,-21-95 21-16,0 0-21 0,14 75 21 0,-1-5-21 0,-13-70 35 16,0 0-35-16,6 40 35 0,-2-18-35 0,-4-22 53 15,0 0-53-15,2 17 53 0,-1-8-53 0,-1-9 42 16,0 0-42-16,-7 0 42 0,-1-9-42 0,8 9 42 16,0 0-42-16,-14-22 42 0,-2-11-42 0,16 33-3 15,0 0 3-15,-16-39-2 0,3-13 2 0,13 52-45 16,0 0 45-16,-20-56-44 0,3-6 44 0,17 62-49 15,0 0 49-15,-23-79-49 0,-5-15 49 0,28 94-49 16,0 0 49-16,-19-60-49 0,5 17 49 0,14 43-44 0,0 0 44 16,-12-30-43-16,5 7 43 0,7 23-36 0,0 0 36 15,-5 0-36-15,5 17 36 0,0-17-34 0,0 0 34 16,2 40-34-16,8 20 34 0,-10-60-22 0,0 0 22 16,16 80-22-16,5 25 22 0,-21-105-41 0,0 0 41 0,21 85-41 15,0-1 41-15,-21-84-23 0,0 0 23 0,12 52-22 16,-5-21 22-16,-7-31 3 0,0 0-3 0,5 20 3 15,-5-8-3-15,0-12 46 0,0 0-46 0,0 7 46 16,-5-7-46-16,5 0 49 0,0 0-49 0,-7-17 50 16,-4-12-50-16,11 29 38 0,0 0-38 0,-10-36 38 15,-2-10-38-15,12 46 35 0,0 0-35 0,-13-52 36 16,3-4-36-16,10 56 8 0,0 0-8 0,-12-64 9 16,5-6-9-16,7 70 0 0,0 0 0 0,-2-79 0 15,7-8 0-15,-5 87-1 0,0 0 1 0,4-55 0 16,1 19 0-16,-5 36-4 0,0 0 4 0,9-29-3 0,1 12 3 15,-10 17-7-15,0 0 7 0,18-14-7 0,2 12 7 16,-20 2-1-16,0 0 1 0,27 4-1 0,6 8 1 16,-33-12-1-16,0 0 1 0,35 15 0 0,6 4 0 0,-41-19-2 15,0 0 2-15,40 17-2 0,6 2 2 0,-46-19-2 16,0 0 2-16,43 15-1 0,4-1 1 0,-47-14-2 16,0 0 2-16,47 12-1 0,2-3 1 0,-49-9-1 15,0 0 1-15,42 7-1 0,0-2 1 0,-42-5 0 16,0 0 0-16,36 5 0 0,1 0 0 0,-37-5 0 15,0 0 0-15,30 5 0 0,-3-1 0 0,-27-4 0 16,0 0 0-16,25 6 1 0,-1-2-1 0,-24-4 2 0,0 0-2 16,18 3 2-16,-3 2-2 0,-15-5 10 0,0 0-10 15,14 0 11-15,-5 2-11 0,-9-2 15 0,0 0-15 16,7 0 16-16,-2-2-16 0,-5 2 34 0,0 0-34 0,0-5 34 16,-5-2-34-16,5 7 18 0,0 0-18 0,-11-15 18 15,-2-4-18-15,13 19 5 0,0 0-5 0,-20-24 6 16,-4-3-6-16,24 27 0 0,0 0 0 0,-28-26 0 15,-2 0 0-15,30 26-26 0,0 0 26 0,-29-17-25 16,3 7 25-16,26 10-33 0,0 0 33 0,-33-3-33 16,0 6 33-16,33-3-32 0,0 0 32 0,-32 10-32 15,3 6 32-15,29-16-55 0,0 0 55 0,-30 24-54 16,0 6 54-16,30-30-71 0,0 0 71 0,-24 35-70 16,1 4 70-16,23-39-71 0,0 0 71 0,-17 33-70 15,3-4 70-15,14-29-50 0,0 0 50 0,-11 27-50 16,3-8 50-16,8-19-26 0,0 0 26 0,-7 21-25 15,0-6 25-15,7-15 0 0,0 0 0 0,-4 15 0 0,-1-1 0 16,5-14 19-16,0 0-19 0,0 14 20 0,5 0-20 16,-5-14 46-16,0 0-46 0,13 12 46 0,4-2-46 15,-17-10 40-15,0 0-40 0,24 2 40 0,8-2-40 0,-32 0 46 16,0 0-46-16,36-6 47 0,8-4-47 0,-44 10 47 16,0 0-47-16,42-14 47 0,5-4-47 0,-47 18 42 15,0 0-42-15,38-19 42 0,-3-2-42 0,-35 21 11 16,0 0-11-16,33-17 11 0,-9 2-11 0,-24 15 7 15,0 0-7-15,21-12 8 0,-5 1-8 0,-16 11 3 16,0 0-3-16,10-5 4 0,-4 0-4 0,-6 5 0 16,0 0 0-16,0 0 0 0,0 0 0 0,0 0-3 0,0 0 3 15,-16 14-3-15,-7 6 3 0,23-20-8 0,0 0 8 16,-29 23-8-16,-3 4 8 0,32-27-9 0,0 0 9 0,-35 29-9 16,-5 2 9-16,40-31-8 0,0 0 8 0,-33 27-8 15,2-1 8-15,31-26-4 0,0 0 4 0,-31 33-3 16,-1-3 3-16,32-30-2 0,0 0 2 0,-24 28-2 15,5-6 2-15,19-22 0 0,0 0 0 0,-14 17 0 16,3-3 0-16,11-14 0 0,0 0 0 0,-7 10 0 16,6-1 0-16,1-9 4 0,0 0-4 0,8-5 5 15,10-7-5-15,-18 12 8 0,0 0-8 0,26-19 8 16,7-9-8-16,-33 28 15 0,0 0-15 0,42-30 15 16,1-6-15-16,-43 36 15 0,0 0-15 0,46-38 15 15,1-1-15-15,-47 39 4 0,0 0-4 0,45-40 4 16,0-1-4-16,-45 41 7 0,0 0-7 0,46-39 8 15,-6 1-8-15,-40 38 0 0,0 0 0 0,36-29 1 0,-4 1-1 16,-32 28 2-16,0 0-2 0,22-22 3 0,-6 7-3 16,-16 15 1-16,0 0-1 0,10-11 2 0,-1 8-2 15,-9 3-1-15,0 0 1 0,-12 5-1 0,-11 11 1 0,23-16-9 16,0 0 9-16,-24 18-9 0,-8 3 9 0,32-21-26 16,0 0 26-16,-33 27-26 0,-3 6 26 0,36-33-13 15,0 0 13-15,-35 31-12 0,-2 0 12 0,37-31-5 16,0 0 5-16,-35 32-5 0,1 2 5 0,34-34-15 15,0 0 15-15,-33 31-15 0,3 5 15 0,30-36-8 16,0 0 8-16,-24 24-8 0,6-3 8 0,18-21-9 16,0 0 9-16,-16 17-8 0,4-3 8 0,12-14-4 0,0 0 4 15,-10 10-3-15,3-2 3 0,7-8-12 0,0 0 12 16,-7 6-12-16,3-3 12 0,4-3-4 0,0 0 4 16,4-7-3-16,3-7 3 0,-7 14 0 0,0 0 0 0,14-15 1 15,5-9-1-15,-19 24 0 0,0 0 0 0,21-24 1 16,3-3-1-16,-24 27 8 0,0 0-8 0,23-28 8 15,0-3-8-15,-23 31 4 0,0 0-4 0,19-29 4 16,0-2-4-16,-19 31-6 0,0 0 6 0,14-24-5 16,-2 2 5-16,-12 22-57 0,0 0 57 0,5-15-56 15,0 6 56-15,-5 9-125 0,0 0 125 0,2-5-125 16,-4 10 125-16,2-5-214 0</inkml:trace>
  <inkml:trace contextRef="#ctx0" brushRef="#br0" timeOffset="-64496.93">20377 12323 315 0,'0'0'0'0,"6"-7"0"0,4-7 0 0,-10 14 75 16,0 0-75-16,12-17 76 0,-3-4-76 0,-9 21 50 16,0 0-50-16,17-25 50 0,8-8-50 0,-25 33 37 15,0 0-37-15,26-31 37 0,9-1-37 0,-35 32-26 16,0 0 26-16,36-36-25 0,6 1 25 0,-42 35-36 15,0 0 36-15,44-34-35 0,-2 0 35 0,-42 34-23 16,0 0 23-16,41-29-22 0,-1 5 22 0,-40 24-13 16,0 0 13-16,34-21-13 0,-5 1 13 0,-29 20-2 15,0 0 2-15,21-17-1 0,-3 3 1 0,-18 14 3 0,0 0-3 16,8-10 3-16,-3 1-3 0,-5 9 44 0,0 0-44 16,4-5 45-16,-4 3-45 0,0 2 32 0,0 0-32 15,-7 2 32-15,-3 1-32 0,10-3 24 0,0 0-24 0,-23 11 25 16,-5 2-25-16,28-13 10 0,0 0-10 0,-30 16 10 15,-3 4-10-15,33-20 1 0,0 0-1 0,-35 19 2 16,-3 3-2-16,38-22 1 0,0 0-1 0,-38 26 2 16,-1 0-2-16,39-26 8 0,0 0-8 0,-33 22 9 15,9-3-9-15,24-19 7 0,0 0-7 0,-23 19 8 16,2-2-8-16,21-17 3 0,0 0-3 0,-13 15 4 16,2-6-4-16,11-9 2 0,0 0-2 0,-9 8 3 15,4-1-3-15,5-7 17 0,0 0-17 0,0 5 17 16,4 1-17-16,-4-6 38 0,0 0-38 0,12-4 38 15,5-6-38-15,-17 10 47 0,0 0-47 0,23-14 48 16,5-5-48-16,-28 19 64 0,0 0-64 0,31-25 64 0,4-3-64 16,-35 28 58-16,0 0-58 0,35-27 58 0,0-4-58 15,-35 31 40-15,0 0-40 0,31-29 41 0,-1 1-41 16,-30 28 36-16,0 0-36 0,24-25 37 0,-3 1-37 0,-21 24 3 16,0 0-3-16,12-19 4 0,-3 5-4 0,-9 14 1 15,0 0-1-15,5-12 2 0,-5 4-2 0,0 8-9 16,0 0 9-16,-12-2-9 0,-11 4 9 0,23-2-29 15,0 0 29-15,-28 12-29 0,-8 8 29 0,36-20-12 16,0 0 12-16,-40 26-12 0,-4 5 12 0,44-31-30 16,0 0 30-16,-42 37-30 0,2 6 30 0,40-43-27 15,0 0 27-15,-38 46-27 0,1 1 27 0,37-47-15 0,0 0 15 16,-35 43-15-16,4-4 15 0,31-39 0 0,0 0 0 16,-30 34 0-16,4-5 0 0,26-29 2 0,0 0-2 15,-26 23 2-15,2-6-2 0,24-17 31 0,0 0-31 16,-26 10 31-16,0-8-31 0,26-2 35 0,0 0-35 0,-25-12 36 15,4-14-36-15,21 26 7 0,0 0-7 0,-19-36 8 16,2-10-8-16,17 46 13 0,0 0-13 0,-16-48 13 16,2-7-13-16,14 55-1 0,0 0 1 0,-10-55-1 15,1-1 1-15,9 56-40 0,0 0 40 0,-5-55-40 16,1 0 40-16,4 55-54 0,0 0 54 0,0-45-54 16,2 11 54-16,-2 34-50 0,0 0 50 0,3-27-49 15,1 10 49-15,-4 17-72 0,0 0 72 0,7-4-72 16,2 13 72-16,-9-9-70 0,0 0 70 0,12 27-70 15,5 16 70-15,-17-43-83 0,0 0 83 0,21 53-83 16,2 12 83-16,-23-65-137 0,0 0 137 0,21 74-136 0,0 13 136 16,20 76-99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10:55:59.532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12 5739 247 0,'0'0'0'0,"5"-9"0"16,6-4 0-16,-11 13 119 0,0 0-119 0,-4-5 119 15,-6-2-119-15,10 7 95 0,0 0-95 0,-11-5 95 16,-4 1-95-16,15 4 73 0,0 0-73 0,-14-7 73 0,0 2-73 15,14 5 41-15,0 0-41 0,-16-12 41 0,1-7-41 16,15 19 12-16,0 0-12 0,-14-15 12 0,0-1-12 0,14 16 12 16,0 0-12-16,-12-13 12 0,1-3-12 0,11 16 3 15,0 0-3-15,-9-15 4 0,1 3-4 0,8 12 2 16,0 0-2-16,-7-15 2 0,0-6-2 0,7 21 5 16,0 0-5-16,-4-14 5 0,2 1-5 0,2 13 12 15,0 0-12-15,2-7 12 0,2 0-12 0,-4 7 15 16,0 0-15-16,10-2 15 0,4 2-15 0,-14 0 39 15,0 0-39-15,21 0 40 0,7 4-40 0,-28-4 19 16,0 0-19-16,35 5 20 0,5-2-20 0,-40-3 30 16,0 0-30-16,47 5 30 0,7 2-30 0,-54-7 42 0,0 0-42 15,57 4 43-15,8-1-43 0,-65-3 44 0,0 0-44 16,62 0 45-16,5-3-45 0,-67 3 28 0,0 0-28 16,64-7 28-16,2-2-28 0,-66 9 10 0,0 0-10 0,75-10 11 15,9-2-11-15,-84 12 29 0,0 0-29 0,54-9 29 16,-11 4-29-16,-43 5 0 0,0 0 0 0,35-3 0 15,-7-1 0-15,-28 4 0 0,0 0 0 0,23 0 0 16,-6 0 0-16,-17 0-43 0,0 0 43 0,12 0-42 16,-3 4 42-16,-9-4-105 0,0 0 105 0,4-4-104 15,-4 4 104-15,0 0-167 0,0 0 167 0,-14-15-166 16,-12-6 166-16,-15-16-563 0</inkml:trace>
  <inkml:trace contextRef="#ctx0" brushRef="#br0" timeOffset="4938.96">11141 7589 998 0,'0'0'0'16,"0"0"-92"-16,0 0 92 0,0 0-92 0,-12-19 92 15,12 19-13-15,0 0 13 0,-9-12-12 0,-5-3 12 16,14 15-16-16,0 0 16 0,-12-17-15 0,1-2 15 0,11 19-11 16,0 0 11-16,-10-21-10 0,1-4 10 0,9 25-1 15,0 0 1-15,-3-26-1 0,-1-1 1 0,4 27 3 16,0 0-3-16,4-28 3 0,1-6-3 0,-5 34 8 16,0 0-8-16,10-31 8 0,8 2-8 0,-18 29 15 15,0 0-15-15,17-31 16 0,6 4-16 0,-23 27 8 16,0 0-8-16,24-21 9 0,2-1-9 0,-26 22 1 15,0 0-1-15,33-14 1 0,1 4-1 0,-34 10-4 0,0 0 4 16,34-4-4-16,0 4 4 0,-34 0-10 0,0 0 10 16,31 7-9-16,-3 2 9 0,-28-9-5 0,0 0 5 0,26 10-4 15,-9 4 4-15,-17-14-7 0,0 0 7 0,14 14-7 16,-3-1 7-16,-11-13-1 0,0 0 1 0,7 19 0 16,-4 2 0-16,-3-21 5 0,0 0-5 0,0 22 6 15,-2-3-6-15,2-19 10 0,0 0-10 0,-3 17 10 16,-1-2-10-16,4-15 16 0,0 0-16 0,-5 12 17 15,-4-3-17-15,9-9 15 0,0 0-15 0,-15 10 15 16,-3-5-15-16,18-5 45 0,0 0-45 0,-24 4 45 16,-4-9-45-16,28 5 32 0,0 0-32 0,-24-7 32 15,-1-9-32-15,25 16 8 0,0 0-8 0,-22-20 8 16,-3-4-8-16,25 24 21 0,0 0-21 0,-17-22 21 16,3-8-21-16,14 30 7 0,0 0-7 0,-11-25 8 15,6-3-8-15,5 28 15 0,0 0-15 0,-5-24 16 0,7 0-16 16,-2 24 3-16,0 0-3 0,3-20 4 0,6 6-4 15,-9 14 7-15,0 0-7 0,16-9 7 0,1 6-7 16,-17 3 3-16,0 0-3 0,21 0 3 0,5 2-3 0,-26-2 5 16,0 0-5-16,23 8 6 0,5 6-6 0,-28-14 3 15,0 0-3-15,22 19 3 0,6 3-3 0,-28-22 1 16,0 0-1-16,21 24 2 0,-2 4-2 0,-19-28 4 16,0 0-4-16,16 25 5 0,-4 4-5 0,-12-29 6 15,0 0-6-15,5 26 6 0,-1-4-6 0,-4-22 7 16,0 0-7-16,-4 24 8 0,-1-5-8 0,5-19 33 15,0 0-33-15,-12 21 33 0,-6-6-33 0,18-15 4 0,0 0-4 16,-20 12 4-16,-7-3-4 0,27-9 35 0,0 0-35 16,-27 7 35-16,-3-7-35 0,30 0 27 0,0 0-27 15,-31 0 27-15,-3-4-27 0,34 4 15 0,0 0-15 0,-33-8 15 16,2-8-15-16,31 16 6 0,0 0-6 0,-28-15 6 16,9-6-6-16,19 21 1 0,0 0-1 0,-7-22 1 15,11-2-1-15,-4 24-17 0,0 0 17 0,12-24-17 16,14-3 17-16,-26 27-176 0,0 0 176 0,33-24-175 15,10-4 175-15,31-23-683 0</inkml:trace>
  <inkml:trace contextRef="#ctx0" brushRef="#br0" timeOffset="6561.91">15393 4019 102 0,'0'0'0'0,"0"0"0"0,0-7 0 0,0 7 47 16,0 0-47-16,-5-5 47 0,-2-2-47 0,7 7 95 16,0 0-95-16,-9-8 96 0,1 4-96 0,8 4 92 15,0 0-92-15,-18-5 92 0,-6 2-92 0,24 3 91 16,0 0-91-16,-26-4 92 0,-7 4-92 0,33 0 56 15,0 0-56-15,-35-3 57 0,-9 3-57 0,44 0 42 16,0 0-42-16,-40 0 42 0,-2 0-42 0,42 0 52 0,0 0-52 16,-40 3 53-16,-5 1-53 0,45-4 41 0,0 0-41 15,-47 8 42-15,-4-1-42 0,51-7 28 0,0 0-28 16,-52 12 28-16,-2 0-28 0,54-12 18 0,0 0-18 16,-52 15 18-16,-4-1-18 0,56-14 18 0,0 0-18 0,-50 22 18 15,-1 2-18-15,51-24 33 0,0 0-33 0,-47 28 34 16,5 3-34-16,42-31 0 0,0 0 0 0,-50 44 0 15,-3 6 0-15,53-50 0 0,0 0 0 0,-40 39 1 16,13-6-1-16,27-33 0 0,0 0 0 0,-37 51 1 16,2 9-1-16,35-60 0 0,0 0 0 0,-33 65 0 15,7 5 0-15,26-70 0 0,0 0 0 0,-18 69 0 16,6-2 0-16,12-67-2 0,0 0 2 0,-8 67-2 16,8 3 2-16,0-70-6 0,0 0 6 0,8 72-6 15,13 7 6-15,-21-79-3 0,0 0 3 0,23 73-3 16,8 3 3-16,-31-76-7 0,0 0 7 0,35 66-6 0,-2-4 6 15,-33-62-3-15,0 0 3 0,35 64-3 0,0-4 3 16,-35-60 0-16,0 0 0 0,33 59 0 0,-7 0 0 16,-26-59 3-16,0 0-3 0,33 49 3 0,2-1-3 0,-35-48 14 15,0 0-14-15,33 36 15 0,-2-12-15 0,-31-24 39 16,0 0-39-16,41 26 40 0,2-2-40 0,-43-24 42 16,0 0-42-16,51 21 42 0,-1-3-42 0,-50-18 34 15,0 0-34-15,70 21 35 0,13-2-35 0,-83-19 4 16,0 0-4-16,86 12 4 0,-1 0-4 0,-85-12 28 15,0 0-28-15,84 8 28 0,-8-1-28 0,-76-7 0 16,0 0 0-16,79 4 0 0,-1-3 0 0,-78-1 0 16,0 0 0-16,82 7 1 0,2-3-1 0,-84-4-6 0,0 0 6 15,80 5-6-15,-2-5 6 0,-78 0-17 0,0 0 17 16,80 0-17-16,1-4 17 0,-81 4-4 0,0 0 4 16,81-1-3-16,3-3 3 0,-84 4-8 0,0 0 8 0,80-3-8 15,-7-6 8-15,-73 9-14 0,0 0 14 0,72-7-13 16,-4-1 13-16,-68 8-1 0,0 0 1 0,71-7-1 15,2 2 1-15,-73 5-4 0,0 0 4 0,65-7-3 16,-1 2 3-16,-64 5-2 0,0 0 2 0,63-7-2 16,-4-2 2-16,-59 9 0 0,0 0 0 0,49-8 0 15,-6 1 0-15,-43 7-1 0,0 0 1 0,44-12-1 16,3 0 1-16,-47 12-1 0,0 0 1 0,45-19-1 16,2-5 1-16,-47 24 0 0,0 0 0 0,39-24 0 15,-6-7 0-15,-33 31-1 0,0 0 1 0,29-32 0 16,-2-2 0-16,-27 34 0 0,0 0 0 0,20-40 0 15,-6 1 0-15,-14 39 5 0,0 0-5 0,11-40 6 0,-4-3-6 16,-7 43 8-16,0 0-8 0,0-42 9 0,-5 1-9 16,5 41 24-16,0 0-24 0,-7-47 25 0,-4-1-25 15,11 48 6-15,0 0-6 0,-9-51 7 0,1 0-7 0,8 51 9 16,0 0-9-16,-12-54 10 0,-4 1-10 0,16 53 24 16,0 0-24-16,-14-53 25 0,0 2-25 0,14 51 0 15,0 0 0-15,-14-48 0 0,0 3 0 0,14 45 0 16,0 0 0-16,-17-41 0 0,-1 4 0 0,18 37 2 15,0 0-2-15,-21-40 3 0,-1-1-3 0,22 41 1 16,0 0-1-16,-23-39 2 0,0-1-2 0,23 40 0 16,0 0 0-16,-26-36 0 0,5 4 0 0,21 32-1 15,0 0 1-15,-24-31 0 0,3 0 0 0,21 31-9 0,0 0 9 16,-23-29-9-16,-4 1 9 0,27 28 1 0,0 0-1 16,-28-27 1-16,0 0-1 0,28 27 1 0,0 0-1 15,-26-24 1-15,-4-4-1 0,30 28 1 0,0 0-1 0,-31-25 2 16,-2-1-2-16,33 26 4 0,0 0-4 0,-37-28 5 15,-3 1-5-15,40 27 0 0,0 0 0 0,-42-27 1 16,0-1-1-16,42 28 1 0,0 0-1 0,-41-31 2 16,-3-1-2-16,44 32 1 0,0 0-1 0,-45-31 2 15,-2-3-2-15,47 34 0 0,0 0 0 0,-61-33 0 16,-11-3 0-16,72 36-4 0,0 0 4 0,-75-27-4 16,-3 3 4-16,78 24-39 0,0 0 39 0,-77-19-39 15,-6 0 39-15,83 19-53 0,0 0 53 0,-94-5-52 16,-11 8 52-16,105-3-127 0,0 0 127 0,-125 36-126 15,-20 24 126-15,-125 38-838 0</inkml:trace>
  <inkml:trace contextRef="#ctx0" brushRef="#br0" timeOffset="9548.74">16252 8314 191 0,'0'0'0'0,"11"-2"0"0,6 0 0 0,-17 2 34 0,0 0-34 16,17 0 35-16,8 0-35 0,-25 0 27 0,0 0-27 0,29 2 27 16,6 3-27-16,-35-5 29 0,0 0-29 0,32 4 29 15,4-1-29-15,-36-3 31 0,0 0-31 0,35 5 31 16,2 2-31-16,-37-7 20 0,0 0-20 0,36 9 20 16,1-6-20-16,-37-3 36 0,0 0-36 0,33 5 36 15,2-1-36-15,-35-4 30 0,0 0-30 0,29 3 30 16,1-3-30-16,-30 0 22 0,0 0-22 0,24 0 23 15,3 0-23-15,-27 0 28 0,0 0-28 0,20 0 28 16,3-7-28-16,-23 7 37 0,0 0-37 0,19-3 38 16,0-1-38-16,-19 4 43 0,0 0-43 0,20-5 43 15,-3 0-43-15,-17 5 40 0,0 0-40 0,21-3 41 16,0-6-41-16,-21 9 41 0,0 0-41 0,22-7 41 16,3 0-41-16,-25 7 40 0,0 0-40 0,23-5 40 0,1 2-40 15,-24 3 26-15,0 0-26 0,19-5 26 0,0 3-26 16,-19 2 10-16,0 0-10 0,18-2 10 0,-4 2-10 15,-14 0 12-15,0 0-12 0,15 0 12 0,-6 0-12 0,-9 0 8 16,0 0-8-16,12 4 8 0,-3 1-8 0,-9-5 3 16,0 0-3-16,9 3 4 0,-1-3-4 0,-8 0 12 15,0 0-12-15,7 4 12 0,4-3-12 0,-11-1 3 16,0 0-3-16,12 4 4 0,2-1-4 0,-14-3 2 16,0 0-2-16,16 4 2 0,-1-1-2 0,-15-3 1 15,0 0-1-15,18 2 2 0,-1-2-2 0,-17 0 0 16,0 0 0-16,17-2 0 0,-3 0 0 0,-14 2 0 0,0 0 0 15,13-1 1-15,-1 1-1 0,-12 0 0 0,0 0 0 16,12-4 1-16,-2 4-1 0,-10 0 0 0,0 0 0 16,9 0 1-16,-2 0-1 0,-7 0 0 0,0 0 0 0,9 0 1 15,0-3-1-15,-9 3 3 0,0 0-3 0,12-2 3 16,-4 0-3-16,-8 2-1 0,0 0 1 0,13-3 0 16,1-2 0-16,-14 5-95 0,0 0 95 0,12-4-94 15,2 1 94-15,-14 3-172 0,0 0 172 0,10-5-171 16,-1-2 171-16,8-5-456 0</inkml:trace>
  <inkml:trace contextRef="#ctx0" brushRef="#br0" timeOffset="11469.9">19209 8321 180 0,'0'0'0'16,"13"0"0"-16,14-7 0 0,-27 7 78 0,0 0-78 0,29-4 78 15,8 3-78-15,-37 1 83 0,0 0-83 0,33-2 84 16,5 2-84-16,-38 0 54 0,0 0-54 0,40 2 54 15,2 1-54-15,-42-3 36 0,0 0-36 0,45 5 37 16,4 4-37-16,-49-9 40 0,0 0-40 0,51 8 40 16,3 3-40-16,-54-11 14 0,0 0-14 0,52 12 15 15,2 3-15-15,-54-15 37 0,0 0-37 0,52 9 37 16,2 1-37-16,-54-10 6 0,0 0-6 0,56 8 6 16,3 1-6-16,-59-9 18 0,0 0-18 0,72 3 19 15,6-3-19-15,-78 0 15 0,0 0-15 0,59 0 15 16,-12 0-15-16,-47 0 15 0,0 0-15 0,49-3 16 0,-5 0-16 15,-44 3 16-15,0 0-16 0,47-2 17 0,1 0-17 16,-48 2 15-16,0 0-15 0,49-2 16 0,2 2-16 16,-51 0 16-16,0 0-16 0,49 0 17 0,3 0-17 0,-52 0 15 15,0 0-15-15,45 2 16 0,2 2-16 0,-47-4 26 16,0 0-26-16,47 6 26 0,0 0-26 0,-47-6 12 16,0 0-12-16,47 3 13 0,6-3-13 0,-53 0 18 15,0 0-18-15,54-2 19 0,5-1-19 0,-59 3 24 16,0 0-24-16,54-4 25 0,2-2-25 0,-56 6 7 15,0 0-7-15,66-6 7 0,9-4-7 0,-75 10 1 16,0 0-1-16,71-5 2 0,-1 2-2 0,-70 3 9 0,0 0-9 16,57-4 10-16,-8 1-10 0,-49 3 7 0,0 0-7 15,51-2 8-15,-4-1-8 0,-47 3 3 0,0 0-3 16,50-4 3-16,2 2-3 0,-52 2 6 0,0 0-6 0,68 0 7 16,14 0-7-16,-82 0 0 0,0 0 0 0,70 0 1 15,0 2-1-15,-70-2 2 0,0 0-2 0,52 4 2 16,-10-4-2-16,-42 0 5 0,0 0-5 0,41 0 5 15,-2-4-5-15,-39 4 13 0,0 0-13 0,38-2 14 16,-1 1-14-16,-37 1 8 0,0 0-8 0,34-2 9 16,-2 2-9-16,-32 0 15 0,0 0-15 0,29 0 16 15,1 0-16-15,-30 0 23 0,0 0-23 0,30 2 24 16,1-1-24-16,-31-1 3 0,0 0-3 0,30 0 3 16,-2-1-3-16,-28 1 7 0,0 0-7 0,26 1 8 15,0 1-8-15,-26-2 14 0,0 0-14 0,26 4 15 16,2-1-15-16,-28-3 3 0,0 0-3 0,26 5 4 15,2 2-4-15,-28-7 2 0,0 0-2 0,26 2 3 0,0 1-3 16,-26-3 5-16,0 0-5 0,30 2 5 0,-1-4-5 16,-29 2 0-16,0 0 0 0,30-2 1 0,5-1-1 0,-35 3 2 15,0 0-2-15,33-7 2 0,0 2-2 0,-33 5 1 16,0 0-1-16,30-3 2 0,-4-4-2 0,-26 7 0 16,0 0 0-16,26-5 0 0,0 1 0 0,-26 4 1 15,0 0-1-15,26-5 1 0,2 2-1 0,-28 3 0 16,0 0 0-16,24-7 1 0,1 2-1 0,-25 5 0 15,0 0 0-15,24-4 0 0,1 1 0 0,-25 3 2 16,0 0-2-16,20-4 3 0,3 3-3 0,-23 1 2 16,0 0-2-16,24-4 2 0,-4-3-2 0,-20 7 5 0,0 0-5 15,21-5 5-15,1-2-5 0,-22 7 7 0,0 0-7 16,21-5 8-16,-2-3-8 0,-19 8 0 0,0 0 0 0,16-4 1 16,-2-3-1-16,-14 7 0 0,0 0 0 0,10-5 0 15,-3 2 0-15,-7 3 0 0,0 0 0 0,7-4 0 16,-1 4 0-16,-6 0-13 0,0 0 13 0,5-3-12 15,-2 1 12-15,-3 2-79 0,0 0 79 0,4-1-79 16,-3 1 79-16,-1 0-124 0,0 0 124 0,-10-2-123 16,-9-5 123-16,-11-2-782 0</inkml:trace>
  <inkml:trace contextRef="#ctx0" brushRef="#br0" timeOffset="21544.22">25783 6515 158 0,'0'0'0'0,"0"0"0"0,33-3 0 0,-33 3 70 16,0 0-70-16,0 6 70 0,-12 6-70 0,12-12 58 15,0 0-58-15,-9 16 58 0,-1-1-58 0,10-15 53 16,0 0-53-16,-9 26 54 0,2 12-54 0,7-38 39 16,0 0-39-16,-8 32 40 0,1 4-40 0,7-36 35 15,0 0-35-15,-7 41 35 0,0 4-35 0,7-45 14 16,0 0-14-16,-7 38 15 0,0-1-15 0,7-37 20 15,0 0-20-15,-7 38 20 0,-2-2-20 0,9-36 15 0,0 0-15 16,-7 31 15-16,0-2-15 0,7-29 9 0,0 0-9 16,-5 31 10-16,0-4-10 0,5-27 9 0,0 0-9 0,-4 24 10 15,1-2-10-15,3-22 3 0,0 0-3 0,-2 21 4 16,2-6-4-16,0-15 6 0,0 0-6 0,0 12 6 16,0 0-6-16,0-12 3 0,0 0-3 0,0 12 3 15,0-3-3-15,0-9 10 0,0 0-10 0,0 10 11 16,2-6-11-16,-2-4 3 0,0 0-3 0,1 5 4 15,1-2-4-15,-2-3 6 0,0 0-6 0,0 0 7 16,4-3-7-16,-4 3 22 0,0 0-22 0,0-9 23 16,0-6-23-16,0 15 12 0,0 0-12 0,0-23 13 15,0-2-13-15,0 25 18 0,0 0-18 0,3-29 18 16,2-4-18-16,-5 33 15 0,0 0-15 0,7-34 15 16,0-2-15-16,-7 36 9 0,0 0-9 0,6-40 10 0,-1-2-10 15,-5 42 4-15,0 0-4 0,3-41 4 0,1-7-4 16,-4 48 21-16,0 0-21 0,5-47 21 0,4-4-21 15,-9 51 21-15,0 0-21 0,8-46 21 0,5-1-21 0,-13 47 23 16,0 0-23-16,12-41 24 0,0 5-24 0,-12 36 15 16,0 0-15-16,16-34 16 0,1 1-16 0,-17 33 18 15,0 0-18-15,21-25 19 0,2 8-19 0,-23 17 3 16,0 0-3-16,24-16 4 0,4 9-4 0,-28 7 7 16,0 0-7-16,28-1 8 0,0 6-8 0,-28-5 3 15,0 0-3-15,28 7 3 0,-1 5-3 0,-27-12 2 16,0 0-2-16,25 15 2 0,-4 2-2 0,-21-17 4 15,0 0-4-15,19 19 5 0,-3-2-5 0,-16-17 0 0,0 0 0 16,12 22 1-16,-2-3-1 0,-10-19-1 0,0 0 1 16,7 21 0-16,-3-4 0 0,-4-17 0 0,0 0 0 15,1 17 0-15,-1 0 0 0,0-17 0 0,0 0 0 0,-1 16 0 16,-3-4 0-16,4-12 0 0,0 0 0 0,-9 19 0 16,-1-4 0-16,10-15 1 0,0 0-1 0,-14 17 2 15,-2 2-2-15,16-19 10 0,0 0-10 0,-21 14 10 16,-5-1-10-16,26-13 9 0,0 0-9 0,-26 12 9 15,-2-8-9-15,28-4 33 0,0 0-33 0,-28 5 34 16,1-2-34-16,27-3 4 0,0 0-4 0,-25 0 5 16,-1 0-5-16,26 0 1 0,0 0-1 0,-23 0 2 15,1 0-2-15,22 0 0 0,0 0 0 0,-21 0 0 16,3 0 0-16,18 0-17 0,0 0 17 0,-15 0-16 16,1 0 16-16,14 0-125 0,0 0 125 0,-11 0-124 0,6 2 124 15,5-2-151-15,0 0 151 0,-5 2-151 0,3-1 151 16,-5 3-512-16</inkml:trace>
  <inkml:trace contextRef="#ctx0" brushRef="#br0" timeOffset="22115.02">26447 6868 830 0,'0'0'0'0,"-12"-7"0"16,-7-8 0-16,19 15-38 0,0 0 38 0,-9 0-37 16,4 8 37-16,5-8 9 0,0 0-9 0,-4 7 10 15,4 0-10-15,0-7 0 0,0 0 0 0,0 9 0 16,4-6 0-16,-4-3-13 0,0 0 13 0,0 5-13 16,0-5 13-16,0 0-26 0,0 0 26 0,3-3-25 15,2-2 25-15,-5 5-2 0,0 0 2 0,7-4-2 16,0-3 2-16,-7 7 5 0,0 0-5 0,9-5 5 0,2-7-5 15,-11 12 39-15,0 0-39 0,12-8 40 0,3-3-40 16,-15 11 21-16,0 0-21 0,18-8 21 0,3 1-21 16,-21 7 12-16,0 0-12 0,22-5 12 0,5 5-12 0,-27 0 5 15,0 0-5-15,26-4 6 0,2 1-6 0,-28 3 13 16,0 0-13-16,26-4 14 0,2 3-14 0,-28 1 8 16,0 0-8-16,26-4 8 0,-2-1-8 0,-24 5 23 15,0 0-23-15,21-3 24 0,-2-1-24 0,-19 4 13 16,0 0-13-16,16-7 13 0,-2 2-13 0,-14 5 18 15,0 0-18-15,10-3 18 0,-3-1-18 0,-7 4 15 16,0 0-15-16,5-1 15 0,-1-1-15 0,-4 2-1 0,0 0 1 16,0 0-1-16,3 0 1 0,-3 0-151 0,0 0 151 15,0 0-150-15,0 0 150 0,0 0-456 0</inkml:trace>
  <inkml:trace contextRef="#ctx0" brushRef="#br0" timeOffset="23496.1">27520 6688 147 0,'0'0'0'0,"7"-7"0"0,4-5 0 0,-11 12 46 15,0 0-46-15,5-17 46 0,0-2-46 0,-5 19 58 16,0 0-58-16,2-20 58 0,-2 4-58 0,0 16 34 16,0 0-34-16,0-19 35 0,2 2-35 0,-2 17 27 15,0 0-27-15,-2-12 27 0,0 2-27 0,2 10 16 16,0 0-16-16,-3-5 17 0,-3 1-17 0,6 4 10 15,0 0-10-15,-14 0 10 0,-5 6-10 0,19-6 17 16,0 0-17-16,-22 10 17 0,-5 5-17 0,27-15 8 16,0 0-8-16,-26 21 8 0,-2 10-8 0,28-31 0 15,0 0 0-15,-26 27 0 0,2 6 0 0,24-33 1 0,0 0-1 16,-21 36 1-16,2 5-1 0,19-41 3 0,0 0-3 16,-14 37 3-16,3 1-3 0,11-38-1 0,0 0 1 0,-5 36 0 15,5-2 0-15,0-34 0 0,0 0 0 0,5 33 0 16,8-6 0-16,-13-27 1 0,0 0-1 0,14 24 2 15,5-3-2-15,-19-21 26 0,0 0-26 0,19 19 26 16,4-7-26-16,-23-12 31 0,0 0-31 0,22 7 31 16,1-2-31-16,-23-5 20 0,0 0-20 0,19 3 20 15,0-6-20-15,-19 3 30 0,0 0-30 0,14 0 30 16,-2-2-30-16,-12 2 12 0,0 0-12 0,9 0 12 16,-2 0-12-16,-7 0 19 0,0 0-19 0,5 0 20 15,-1 0-20-15,-4 0 8 0,0 0-8 0,3 0 8 16,-1 0-8-16,-2 0 4 0,0 0-4 0,0 0 4 15,0 0-4-15,0 0 0 0,0 0 0 0,0 0 1 16,0 0-1-16,0 0-2 0,0 0 2 0,0 0-2 0,0 0 2 16,0 0-49-16,0 0 49 0,0 0-49 0,0 0 49 15,0 0-134-15,0 0 134 0,0 0-133 0,0 0 133 16,0 0-300-16</inkml:trace>
  <inkml:trace contextRef="#ctx0" brushRef="#br0" timeOffset="24636">27348 6621 662 0,'0'0'0'0,"0"0"0"16,3 4 0-16,-3-4 84 0,0 0-84 0,2-7 85 16,-2-2-85-16,0 9 46 0,0 0-46 0,0-7 47 15,0 2-47-15,0 5 35 0,0 0-35 0,0-3 36 16,-2-1-36-16,2 4 3 0,0 0-3 0,0 0 3 16,-2-3-3-16,2 3 7 0,0 0-7 0,-3 3 7 15,-1 4-7-15,4-7 1 0,0 0-1 0,-7 21 1 16,-1 10-1-16,8-31 0 0,0 0 0 0,-11 39 1 15,3 9-1-15,8-48 0 0,0 0 0 0,-9 50 0 16,2 1 0-16,7-51-3 0,0 0 3 0,-7 48-3 16,0-2 3-16,7-46-1 0,0 0 1 0,-7 40 0 0,0-4 0 15,7-36 2-15,0 0-2 0,-7 27 2 0,2-6-2 0,5-21 7 16,0 0-7-16,-4 19 7 0,3-4-7 16,1-15 3-16,0 0-3 0,-2 8 4 0,2-4-4 0,0-4 7 15,0 0-7-15,5-7 7 0,4-8-7 0,-9 15 3 16,0 0-3-16,10-21 3 0,4-11-3 0,-14 32 5 15,0 0-5-15,14-38 5 0,4-7-5 0,-18 45 7 16,0 0-7-16,17-46 7 0,2-2-7 0,-19 48 3 16,0 0-3-16,18-50 3 0,1 1-3 0,-19 49 2 15,0 0-2-15,17-47 2 0,2 0-2 0,-19 47 0 0,0 0 0 16,19-42 0-16,1 3 0 0,-20 39-1 0,0 0 1 16,17-33-1-16,-1 6 1 0,-16 27 0 0,0 0 0 15,12-21 0-15,-2 6 0 0,-10 15 0 0,0 0 0 16,11-12 0-16,-2 9 0 0,-9 3 1 0,0 0-1 0,12 8 1 15,0 11-1-15,-12-19 3 0,0 0-3 0,10 27 4 16,1 9-4-16,-11-36 3 0,0 0-3 0,7 47 3 16,-2 8-3-16,-5-55 2 0,0 0-2 0,4 56 2 15,-4 4-2-15,0-60 1 0,0 0-1 0,0 55 2 16,-2-4-2-16,2-51 1 0,0 0-1 0,0 46 1 16,0-6-1-16,0-40 0 0,0 0 0 0,-2 43 1 15,0 0-1-15,2-43 0 0,0 0 0 0,-3 36 0 16,-1-9 0-16,4-27-7 0,0 0 7 0,-3 20-6 15,1-4 6-15,2-16-45 0,0 0 45 0,-2 12-45 16,1-4 45-16,1-8-49 0,0 0 49 0,-2 7-48 16,2-3 48-16,0-4-65 0,0 0 65 0,-5 3-64 0,-4-3 64 15,9 0-69-15,0 0 69 0,-14-7-69 0,-3-5 69 16,17 12-105-16,0 0 105 0,-21-19-105 0,-4-1 105 16,-20-16-241-16</inkml:trace>
  <inkml:trace contextRef="#ctx0" brushRef="#br0" timeOffset="24936.7">27198 6868 259 0,'0'0'0'0,"10"9"0"0,6 6 0 0,-16-15 75 0,0 0-75 16,12 2 75-16,0-4-75 0,-12 2 58 0,0 0-58 15,18 0 59-15,4 0-59 0,-22 0 55 0,0 0-55 0,28-4 55 16,7-2-55-16,-35 6 66 0,0 0-66 0,37-5 67 15,5-4-67-15,-42 9 46 0,0 0-46 0,36-7 46 16,-3 0-46-16,-33 7 38 0,0 0-38 0,30-5 38 16,-2-3-38-16,-28 8 35 0,0 0-35 0,24-7 35 15,-1-2-35-15,-23 9 7 0,0 0-7 0,17-10 8 16,-1 1-8-16,-16 9 12 0,0 0-12 0,14-8 12 16,-2 1-12-16,-12 7 0 0,0 0 0 0,9-5 0 15,-4 1 0-15,-5 4-57 0,0 0 57 0,3-3-57 16,1 3 57-16,-4 0-159 0,0 0 159 0,2-7-159 15,-1 2 159-15,3-7-361 0</inkml:trace>
  <inkml:trace contextRef="#ctx0" brushRef="#br0" timeOffset="25687.12">27848 6697 124 0,'0'0'0'0,"0"18"0"0,1 15 0 0,-1-33 23 15,0 0-23-15,4 38 24 0,1 5-24 0,-5-43 25 16,0 0-25-16,4 37 26 0,-3 1-26 0,-1-38 34 16,0 0-34-16,2 32 34 0,-2 3-34 0,0-35 20 0,0 0-20 15,0 24 20-15,-2-4-20 0,2-20 5 0,0 0-5 16,-1 16 6-16,-1-4-6 0,2-12 9 0,0 0-9 15,-2 8 10-15,2-1-10 0,0-7 8 0,0 0-8 0,-3 0 8 16,-4-3-8-16,7 3 7 0,0 0-7 0,-9-14 8 16,0-8-8-16,9 22 33 0,0 0-33 0,-8-33 33 15,-3-8-33-15,11 41 25 0,0 0-25 0,-7-45 26 16,2-2-26-16,5 47 9 0,0 0-9 0,-2-54 9 16,4 1-9-16,-2 53 12 0,0 0-12 0,7-51 12 15,5 5-12-15,-12 46 8 0,0 0-8 0,17-43 9 16,6 3-9-16,-23 40 0 0,0 0 0 0,25-32 0 15,4 1 0-15,-29 31-2 0,0 0 2 0,30-24-1 16,-1 2 1-16,-29 22-6 0,0 0 6 0,26-16-6 16,-3 8 6-16,-23 8-4 0,0 0 4 0,21-2-3 15,-4 7 3-15,-17-5 0 0,0 0 0 0,14 7 0 16,-3 5 0-16,-11-12 0 0,0 0 0 0,7 12 0 0,-4 2 0 16,-3-14 3-16,0 0-3 0,0 13 3 0,-1 1-3 0,1-14 13 15,0 0-13-15,-7 16 14 0,-2 2-14 0,9-18 15 16,0 0-15-16,-16 12 16 0,-3 4-16 0,19-16 16 15,0 0-16-15,-24 12 17 0,-6-5-17 0,30-7 4 16,0 0-4-16,-28 8 4 0,0-4-4 0,28-4 7 16,0 0-7-16,-26 3 8 0,2-3-8 0,24 0 13 15,0 0-13-15,-21 0 14 0,5 0-14 0,16 0 15 16,0 0-15-16,-12 0 15 0,3 0-15 0,9 0 25 16,0 0-25-16,0 10 26 0,7 6-26 0,-7-16 30 15,0 0-30-15,14 22 30 0,5 5-30 0,-19-27 13 0,0 0-13 16,25 31 13-16,3 5-13 0,-28-36 12 0,0 0-12 15,26 41 13-15,0 6-13 0,-26-47 25 0,0 0-25 0,24 43 26 16,1-2-26-16,-25-41 36 0,0 0-36 0,22 37 36 16,-1-4-36-16,-21-33 31 0,0 0-31 0,19 31 31 15,-3-9-31-15,-16-22 33 0,0 0-33 0,14 21 33 16,-2-6-33-16,-12-15 7 0,0 0-7 0,11 5 8 16,-1-1-8-16,-10-4 2 0,0 0-2 0,7-6 2 15,0 0-2-15,-7 6-43 0,0 0 43 0,4-16-43 16,-4-1 43-16,0 17-146 0,0 0 146 0,0-22-145 15,0-6 145-15,0-20-487 0</inkml:trace>
  <inkml:trace contextRef="#ctx0" brushRef="#br0" timeOffset="26678.22">28334 6443 259 0,'0'0'0'0,"1"-12"0"0,5-10 0 15,-6 22 18-15,0 0-18 0,5-17 19 0,2 1-19 16,-7 16 104-16,0 0-104 0,5-10 104 0,0 5-104 0,-5 5 87 15,0 0-87-15,0 0 87 0,4 5-87 0,-4-5 59 16,0 0-59-16,0 24 59 0,-2 14-59 0,2-38 39 16,0 0-39-16,-2 44 39 0,-1 8-39 0,3-52 27 15,0 0-27-15,-4 54 27 0,3 8-27 0,1-62 15 16,0 0-15-16,-4 60 15 0,1 0-15 0,3-60 5 16,0 0-5-16,-4 51 5 0,2-4-5 0,2-47 3 15,0 0-3-15,-3 36 4 0,1-9-4 0,2-27 6 0,0 0-6 16,-2 22 6-16,1-10-6 0,1-12 6 0,0 0-6 15,-6 9 7-15,-2-6-7 0,8-3 3 0,0 0-3 16,-12-7 3-16,-6-6-3 0,18 13 12 0,0 0-12 0,-17-23 12 16,-1-9-12-16,18 32 3 0,0 0-3 0,-15-36 4 15,2-7-4-15,13 43 12 0,0 0-12 0,-10-43 12 16,3-3-12-16,7 46 1 0,0 0-1 0,-3-45 1 16,1-1-1-16,2 46 0 0,0 0 0 0,5-43 0 15,7 4 0-15,-12 39-6 0,0 0 6 0,18-36-5 16,6 2 5-16,-24 34-9 0,0 0 9 0,28-26-9 15,3 0 9-15,-31 26-9 0,0 0 9 0,32-17-9 16,2 5 9-16,-34 12-15 0,0 0 15 0,32-7-15 16,-1 11 15-16,-31-4-15 0,0 0 15 0,25 5-14 15,-6 5 14-15,-19-10-4 0,0 0 4 0,17 12-4 16,-1 4 4-16,-16-16-3 0,0 0 3 0,12 15-3 0,-2-3 3 16,-10-12-2-16,0 0 2 0,7 12-1 0,-3-3 1 15,-4-9-1-15,0 0 1 0,0 10-1 0,-2 2 1 16,2-12-9-16,0 0 9 0,-5 12-8 0,-2 0 8 0,7-12-23 15,0 0 23-15,-7 8-22 0,0-1 22 0,7-7-14 16,0 0 14-16,-14 9-13 0,-5-4 13 0,19-5-2 16,0 0 2-16,-16 3-1 0,1 1 1 0,15-4 0 15,0 0 0-15,-14 0 0 0,3-4 0 0,11 4 3 16,0 0-3-16,-8-1 4 0,1-1-4 0,7 2 3 16,0 0-3-16,-4 0 4 0,2 2-4 0,2-2 2 15,0 0-2-15,2 8 3 0,5 6-3 0,-7-14 5 0,0 0-5 16,9 26 5-16,3 3-5 0,-12-29 12 0,0 0-12 15,10 37 13-15,1 3-13 0,-11-40 23 0,0 0-23 16,12 48 24-16,4 0-24 0,-16-48 32 0,0 0-32 16,17 50 32-16,2-3-32 0,-19-47 19 0,0 0-19 0,21 43 20 15,0-10-20-15,-21-33 11 0,0 0-11 0,19 26 11 16,-1-9-11-16,-18-17 18 0,0 0-18 0,19 8 19 16,2-6-19-16,-21-2 1 0,0 0-1 0,19-3 1 15,2-11-1-15,-21 14 0 0,0 0 0 0,17-17 0 16,1-7 0-16,-18 24-6 0,0 0 6 0,15-31-5 15,1-5 5-15,-16 36-25 0,0 0 25 0,16-39-24 16,-2-8 24-16,-14 47-7 0,0 0 7 0,17-48-7 16,0-3 7-16,-17 51-2 0,0 0 2 0,20-52-1 15,1-1 1-15,-21 53 0 0,0 0 0 0,19-48 0 16,-2 4 0-16,-17 44 0 0,0 0 0 0,18-43 0 16,-1 4 0-16,-17 39 0 0,0 0 0 0,14-28 0 0,-4 4 0 15,-10 24 0-15,0 0 0 0,9-15 1 0,-2 6-1 16,-7 9 18-16,0 0-18 0,5 4 19 0,0 13-19 15,-5-17 33-15,0 0-33 0,4 27 34 0,-1 9-34 0,-3-36 28 16,0 0-28-16,4 48 28 0,-1 10-28 0,-3-58 9 16,0 0-9-16,2 59 10 0,0 4-10 0,-2-63 19 15,0 0-19-15,2 58 20 0,-1-6-20 0,-1-52 1 16,0 0-1-16,4 43 1 0,-1-7-1 0,-3-36-5 16,0 0 5-16,4 27-4 0,1-7 4 0,-5-20-62 15,0 0 62-15,4 7-61 0,1-7 61 0,-5 0-148 16,0 0 148-16,2-13-148 0,-2-8 148 0,1-11-524 0</inkml:trace>
  <inkml:trace contextRef="#ctx0" brushRef="#br0" timeOffset="26873.82">29069 5941 415 0,'0'0'0'0,"3"-5"0"15,3-2 0-15,-6 7 64 0,0 0-64 0,3-5 64 16,1-4-64-16,-4 9 41 0,0 0-41 0,1-3 42 16,1 0-42-16,-2 3-8 0,0 0 8 0,0 0-7 15,4 0 7-15,-4 0-157 0,0 0 157 0,1 3-157 16,3 2 157-16,1 5-124 0</inkml:trace>
  <inkml:trace contextRef="#ctx0" brushRef="#br0" timeOffset="27354.15">29560 6299 102 0,'0'0'0'0,"-3"4"0"16,-3 2 0-16,6-6 148 0,0 0-148 0,-8 2 148 15,-4 2-148-15,12-4 144 0,0 0-144 0,-20 6 145 16,-6 6-145-16,26-12 96 0,0 0-96 0,-26 12 96 15,-2 6-96-15,28-18 60 0,0 0-60 0,-28 27 60 16,-1 7-60-16,29-34 30 0,0 0-30 0,-28 40 30 16,2 6-30-16,26-46 8 0,0 0-8 0,-19 48 8 15,5 7-8-15,14-55 4 0,0 0-4 0,-7 48 5 16,5-6-5-16,2-42 3 0,0 0-3 0,3 40 3 16,8-4-3-16,-11-36 1 0,0 0-1 0,17 27 2 15,6-6-2-15,-23-21 0 0,0 0 0 0,24 14 0 0,6-6 0 16,-30-8-2-16,0 0 2 0,30 0-1 0,-1-7 1 15,-29 7-19-15,0 0 19 0,32-8-18 0,1-4 18 16,-33 12-45-16,0 0 45 0,33-16-44 0,2-4 44 0,-35 20-128 16,0 0 128-16,33-16-127 0,2-4 127 0,32-15-440 15</inkml:trace>
  <inkml:trace contextRef="#ctx0" brushRef="#br0" timeOffset="27698.6">30072 6333 516 0,'0'0'0'16,"-14"16"0"-16,-6 8 0 0,20-24 52 0,0 0-52 0,-13 7 53 16,6-7-53-16,7 0 22 0,0 0-22 0,-7 1 23 15,4-2-23-15,3 1 19 0,0 0-19 0,-11 5 20 16,-3 7-20-16,14-12 1 0,0 0-1 0,-17 15 2 15,-2 2-2-15,19-17 0 0,0 0 0 0,-21 26 0 16,0 0 0-16,21-26 3 0,0 0-3 0,-23 34 3 16,1 5-3-16,22-39 12 0,0 0-12 0,-18 40 13 15,6 6-13-15,12-46 3 0,0 0-3 0,-7 39 4 16,5 1-4-16,2-40 13 0,0 0-13 0,6 36 14 16,4-9-14-16,-10-27 1 0,0 0-1 0,18 24 1 15,4-3-1-15,-22-21 0 0,0 0 0 0,26 10 0 16,4-8 0-16,-30-2-19 0,0 0 19 0,30-2-18 0,3-10 18 15,-33 12-119-15,0 0 119 0,29-15-118 0,1-1 118 16,29-16-287-16</inkml:trace>
  <inkml:trace contextRef="#ctx0" brushRef="#br0" timeOffset="28029.52">30438 6267 483 0,'0'0'0'0,"-5"8"0"0,-2 11 0 0,7-19 93 0,0 0-93 15,0 0 94-15,7-3-94 0,-7 3 78 0,0 0-78 0,5-4 79 16,0 1-79-16,-5 3 41 0,0 0-41 0,4 10 42 16,-1 9-42-16,-3-19 4 0,0 0-4 0,2 29 4 15,-2 5-4-15,0-34 1 0,0 0-1 0,-2 40 2 16,1 4-2-16,1-44 0 0,0 0 0 0,-2 46 1 15,0-1-1-15,2-45 0 0,0 0 0 0,0 43 1 16,0-7-1-16,0-36-20 0,0 0 20 0,0 34-20 16,2-7 20-16,-2-27-34 0,0 0 34 0,0 24-34 15,2-6 34-15,-2-18-31 0,0 0 31 0,1 13-31 16,3-8 31-16,-4-5-67 0,0 0 67 0,7-3-66 16,2-6 66-16,-9 9-118 0,0 0 118 0,8-20-117 15,3-8 117-15,8-18-200 0</inkml:trace>
  <inkml:trace contextRef="#ctx0" brushRef="#br0" timeOffset="28269.86">30609 6258 404 0,'0'0'0'0,"0"12"0"0,0 3 0 0,0-15 107 15,0 0-107-15,7 6 108 0,3-13-108 0,-10 7 100 16,0 0-100-16,11 3 101 0,-1 4-101 0,-10-7 69 16,0 0-69-16,11 17 69 0,1 11-69 0,-12-28 38 15,0 0-38-15,9 34 38 0,-1 5-38 0,-8-39 27 16,0 0-27-16,6 40 27 0,-5 2-27 0,-1-42 3 15,0 0-3-15,2 45 4 0,-2 3-4 0,0-48 15 16,0 0-15-16,0 39 15 0,-2-1-15 0,2-38-9 0,0 0 9 16,-3 27-9-16,-1-3 9 0,4-24-27 0,0 0 27 15,-3 19-27-15,-1-5 27 0,4-14-105 0,0 0 105 16,-7 12-104-16,-3-2 104 0,10-10-120 0,0 0 120 16,-17 2-120-16,-4-4 120 0,-18 4-363 0</inkml:trace>
  <inkml:trace contextRef="#ctx0" brushRef="#br0" timeOffset="28466.31">30384 6548 225 0,'0'0'0'0,"9"3"0"15,5 4 0-15,-14-7 77 0,0 0-77 0,10 3 77 16,1-3-77-16,-11 0 63 0,0 0-63 0,17 9 63 16,8-2-63-16,-25-7 61 0,0 0-61 0,27 10 62 15,7 0-62-15,-34-10 52 0,0 0-52 0,31 16 52 16,2-3-52-16,-33-13 22 0,0 0-22 0,30 14 23 0,-3-2-23 15,-27-12-59-15,0 0 59 0,23 12-58 0,-2 0 58 16,-21-12-140-16,0 0 140 0,16 12-140 0,-2 0 140 16,15 10-190-16</inkml:trace>
  <inkml:trace contextRef="#ctx0" brushRef="#br0" timeOffset="28646.29">31177 6909 651 0,'0'0'0'16,"9"-2"0"-16,6 1 0 0,-15 1-141 0,0 0 141 16,4-9-140-16,-4-6 140 0,3-9-183 0</inkml:trace>
  <inkml:trace contextRef="#ctx0" brushRef="#br0" timeOffset="36826.92">12252 10411 1087 0,'0'0'0'0,"0"0"0"0,0 0 0 0,0 0-77 15,0 0 77-15,0 0-76 0,0 0 76 0,0 0 0 16,0 0 0-16,0 0 0 0,0 0 0 0,0 0 0 16,0 0 0-16,0 0 0 0,0 0 0 0,0 0 0 15,0 0 0-15,0 0 0 0,0 0 0 0,0 0 5 16,0 0-5-16,0 0 5 0,6-21-5 0,-6 21 17 16,0 0-17-16,6-10 17 0,3-2-17 0,-9 12 15 0,0 0-15 15,14-9 16-15,-2 1-16 0,-12 8 9 0,0 0-9 16,18-5 10-16,4-1-10 0,-22 6 9 0,0 0-9 0,25 0 10 15,4-3-10-15,-29 3 3 0,0 0-3 0,30 3 4 16,3 1-4-16,-33-4 6 0,0 0-6 0,30 3 6 16,1 6-6-16,-31-9 3 0,0 0-3 0,30 8 3 15,-1 3-3-15,-29-11 18 0,0 0-18 0,28 8 18 16,-2-1-18-16,-26-7 32 0,0 0-32 0,26 7 33 16,-1 0-33-16,-25-7 35 0,0 0-35 0,26 7 35 15,-2-4-35-15,-24-3 33 0,0 0-33 0,26 4 33 16,1 1-33-16,-27-5 14 0,0 0-14 0,29 1 15 15,-3 1-15-15,-26-2 31 0,0 0-31 0,28 4 31 16,-2 1-31-16,-26-5 10 0,0 0-10 0,27 3 11 16,-1 1-11-16,-26-4 11 0,0 0-11 0,26 1 11 0,-2 3-11 15,-24-4 17-15,0 0-17 0,25 0 17 0,-3-4-17 16,-22 4 33-16,0 0-33 0,25-3 33 0,-5-1-33 16,-20 4 34-16,0 0-34 0,23-1 35 0,2-4-35 0,-25 5 7 15,0 0-7-15,20-2 8 0,3 0-8 0,-23 2 21 16,0 0-21-16,24 0 21 0,-3 0-21 0,-21 0 8 15,0 0-8-15,21 0 8 0,5 2-8 0,-26-2 3 16,0 0-3-16,23 2 4 0,5-1-4 0,-28-1 7 16,0 0-7-16,23 4 7 0,1-4-7 0,-24 0 7 15,0 0-7-15,23 1 7 0,-2-1-7 0,-21 0 3 16,0 0-3-16,19 0 3 0,-2 0-3 0,-17 0 12 16,0 0-12-16,18 0 12 0,-1-1-12 0,-17 1 22 0,0 0-22 15,16 0 23-15,1 0-23 0,-17 0 3 0,0 0-3 16,14 0 3-16,2 0-3 0,-16 0 7 0,0 0-7 15,12 0 8-15,4 0-8 0,-16 0 3 0,0 0-3 0,12-4 4 16,-4 3-4-16,-8 1 2 0,0 0-2 0,9-2 2 16,2 0-2-16,-11 2 9 0,0 0-9 0,5-2 10 15,0 2-10-15,-5 0 22 0,0 0-22 0,7-1 23 16,-5-3-23-16,-2 4 3 0,0 0-3 0,3-5 3 16,1-2-3-16,-4 7 3 0,0 0-3 0,1-8 3 15,3-1-3-15,-4 9-2 0,0 0 2 0,7-7-2 16,-4-5 2-16,-3 12-66 0,0 0 66 0,7-10-66 15,2 0 66-15,-9 10-132 0,0 0 132 0,7-7-132 16,-2 0 132-16,7-7-1035 0</inkml:trace>
  <inkml:trace contextRef="#ctx0" brushRef="#br0" timeOffset="38343.49">15237 10466 91 0,'0'0'0'0,"0"0"0"16,0 0 0-16,0 0-9 0</inkml:trace>
  <inkml:trace contextRef="#ctx0" brushRef="#br0" timeOffset="39050.36">15210 10474 147 0,'0'0'0'0,"0"0"0"0,0 0 0 15,0 0 57-15,0 0-57 0,0 0 58 0,0 0-58 16,0 0 54-16,0 0-54 0,0 0 55 0,0 0-55 15,0 0 57-15,0 0-57 0,0 0 58 0,0 0-58 16,0 0 84-16,0 0-84 0,0 0 85 0,0 0-85 0,0 0 73 16,0 0-73-16,0 0 74 0,0 0-74 0,0 0 68 15,0 0-68-15,0 0 68 0,18 7-68 0,-18-7 55 16,0 0-55-16,17 5 55 0,6 0-55 0,-23-5 34 16,0 0-34-16,24 5 34 0,4 2-34 0,-28-7 16 15,0 0-16-15,26 4 17 0,4-3-17 0,-30-1 19 16,0 0-19-16,26 5 20 0,4-5-20 0,-30 0 8 0,0 0-8 15,29 4 8-15,1-2-8 0,-30-2 16 0,0 0-16 16,35 3 17-16,3 0-17 0,-38-3 8 0,0 0-8 16,42 0 8-16,0 4-8 0,-42-4 9 0,0 0-9 15,38 0 9-15,0 2-9 0,-38-2 23 0,0 0-23 0,35 1 24 16,3 1-24-16,-38-2 30 0,0 0-30 0,37 2 30 16,1-1-30-16,-38-1 6 0,0 0-6 0,35 4 7 15,-2-4-7-15,-33 0 18 0,0 0-18 0,32 0 19 16,1 0-19-16,-33 0 33 0,0 0-33 0,29 0 34 15,3-7-34-15,-32 7 10 0,0 0-10 0,28-3 10 16,-2-3-10-16,-26 6 12 0,0 0-12 0,24-6 13 16,2 0-13-16,-26 6 34 0,0 0-34 0,21-6 34 15,-5 2-34-15,-16 4 4 0,0 0-4 0,23-2 5 16,-1 2-5-16,-22 0 17 0,0 0-17 0,25-3 17 16,2 1-17-16,-27 2 15 0,0 0-15 0,25-1 16 15,-1 1-16-15,-24 0 4 0,0 0-4 0,25 0 4 0,-4-2-4 16,-21 2 7-16,0 0-7 0,20 0 8 0,0 0-8 15,-20 0 32-15,0 0-32 0,19 0 33 0,-2 2-33 0,-17-2 8 16,0 0-8-16,18 1 9 0,-4-1-9 0,-14 0 6 16,0 0-6-16,12 2 6 0,0-2-6 0,-12 0 34 15,0 0-34-15,9 0 34 0,-1 0-34 0,-8 0 0 16,0 0 0-16,9-2 0 0,3 1 0 0,-12 1 0 16,0 0 0-16,7-2 0 0,0-2 0 0,-7 4 0 15,0 0 0-15,7-3 0 0,2 0 0 0,-9 3-1 16,0 0 1-16,3-4 0 0,3 3 0 0,-6 1 1 15,0 0-1-15,5 0 2 0,2-4-2 0,-7 4 1 0,0 0-1 16,3 0 2-16,4-5-2 0,-7 5-1 0,0 0 1 16,7-2 0-16,0-1 0 0,-7 3-9 0,0 0 9 15,7-2-8-15,0 2 8 0,-7 0-35 0,0 0 35 16,5 0-34-16,-1 0 34 0,-4 0-18 0,0 0 18 0,3 0-18 16,-1-3 18-16,-2 3-81 0,0 0 81 0,7-4-80 15,-4-1 80-15,-3 5-148 0,0 0 148 0,11-12-963 16,-22 24 963-16</inkml:trace>
  <inkml:trace contextRef="#ctx0" brushRef="#br0" timeOffset="39755.8">18229 10786 315 0,'0'0'0'0,"0"0"0"0,16-21 0 0,-4 1-177 0</inkml:trace>
  <inkml:trace contextRef="#ctx0" brushRef="#br0" timeOffset="40656.08">18209 10536 191 0,'0'0'0'0,"7"-4"0"15,6 1 0-15,-13 3 26 0,0 0-26 0,16-4 26 0,0-1-26 16,-16 5 48-16,0 0-48 0,19 0 48 0,2 0-48 16,-21 0 53-16,0 0-53 0,26 2 53 0,5 1-53 15,-31-3 53-15,0 0-53 0,33 4 54 0,2 1-54 0,-35-5 33 16,0 0-33-16,39 7 34 0,4 1-34 0,-43-8 16 16,0 0-16-16,42 11 17 0,5 1-17 0,-47-12 12 15,0 0-12-15,51 13 12 0,4 3-12 0,-55-16 4 16,0 0-4-16,51 14 4 0,5-1-4 0,-56-13 13 15,0 0-13-15,50 14 13 0,1-2-13 0,-51-12 22 16,0 0-22-16,50 14 23 0,2-1-23 0,-52-13 32 0,0 0-32 16,53 17 32-16,1-1-32 0,-54-16 42 15,0 0-42-15,55 14 42 0,1-1-42 0,-56-13 56 0,0 0-56 16,63 16 56-16,8-3-56 0,-71-13 50 0,0 0-50 16,51 11 50-16,-9-4-50 0,-42-7 49 0,0 0-49 15,43 6 50-15,-1-2-50 0,-42-4 43 0,0 0-43 0,42 3 43 16,1 1-43-16,-43-4 47 0,0 0-47 0,40 3 47 15,1-1-47-15,-41-2 36 0,0 0-36 0,38 2 36 16,0-1-36-16,-38-1 45 0,0 0-45 0,38 2 45 16,1 0-45-16,-39-2 10 0,0 0-10 0,40 3 11 15,3 2-11-15,-43-5 13 0,0 0-13 0,53 7 14 16,1 0-14-16,-54-7 40 0,0 0-40 0,55 9 40 16,1-3-40-16,-56-6 0 0,0 0 0 0,54 6 0 15,0-6 0-15,-54 0 3 0,0 0-3 0,54 0 4 16,0-4-4-16,-54 4 3 0,0 0-3 0,70-5 3 15,10-2-3-15,-80 7-1 0,0 0 1 0,71-5 0 0,1-2 0 16,-72 7 0-16,0 0 0 0,56-3 0 0,-15-1 0 16,-41 4-5-16,0 0 5 0,51-3-4 0,3 1 4 15,-54 2-3-15,0 0 3 0,71-5-3 0,15 3 3 0,-86 2 0 16,0 0 0-16,73-1 1 0,-2-3-1 0,-71 4-2 16,0 0 2-16,68-3-1 0,-1-2 1 0,-67 5 0 15,0 0 0-15,69-6 0 0,1 1 0 0,-70 5-1 16,0 0 1-16,54-3-1 0,-9-1 1 0,-45 4-1 15,0 0 1-15,47-1-1 0,-1-6 1 0,-46 7-4 16,0 0 4-16,47-4-3 0,1-1 3 0,-48 5-7 16,0 0 7-16,53 0-6 0,-5-3 6 0,-48 3-3 0,0 0 3 15,53-2-3-15,-1 2 3 0,-52 0-2 0,0 0 2 16,50 2-2-16,-1 1 2 0,-49-3-17 0,0 0 17 16,49 0-17-16,-4 4 17 0,-45-4-8 0,0 0 8 0,46 1-7 15,-1 1 7-15,-45-2-17 0,0 0 17 0,42 0-16 16,-1 0 16-16,-41 0-24 0,0 0 24 0,41 0-23 15,0 0 23-15,-41 0-38 0,0 0 38 0,33 0-38 16,-3-2 38-16,-30 2-43 0,0 0 43 0,28-1-42 16,-2-3 42-16,-26 4-41 0,0 0 41 0,26-3-40 15,-1-1 40-15,-25 4-52 0,0 0 52 0,24-5-52 16,-1 0 52-16,-23 5-93 0,0 0 93 0,24-7-93 16,0-1 93-16,-24 8-114 0,0 0 114 0,27-11-114 15,-1-1 114-15,28-10-479 0</inkml:trace>
  <inkml:trace contextRef="#ctx0" brushRef="#br0" timeOffset="47937.7">2348 14598 281 0,'0'0'0'0,"4"-6"0"0,5-2 0 0,-9 8 66 15,0 0-66-15,5-10 67 0,7-2-67 0,-12 12 57 16,0 0-57-16,17-11 58 0,4-1-58 0,-21 12 37 16,0 0-37-16,33-7 38 0,6 2-38 0,-39 5 34 0,0 0-34 15,38-3 34-15,9 3-34 0,-47 0 22 0,0 0-22 16,42-4 22-16,5 4-22 0,-47 0 10 0,0 0-10 0,44 0 10 15,3 4-10-15,-47-4 11 0,0 0-11 0,54 0 11 16,1 0-11-16,-55 0 8 0,0 0-8 0,60 0 9 16,-1-4-9-16,-59 4 1 0,0 0-1 0,59-3 1 15,4-2-1-15,-63 5 3 0,0 0-3 0,76-5 3 16,13-2-3-16,-89 7 0 0,0 0 0 0,86-5 0 16,8 0 0-16,-94 5 10 0,0 0-10 0,80-5 10 15,0-1-10-15,-80 6 15 0,0 0-15 0,73-5 15 16,2-2-15-16,-75 7 9 0,0 0-9 0,73-8 9 15,-1-1-9-15,-72 9 10 0,0 0-10 0,64-10 10 16,-1-4-10-16,-63 14 23 0,0 0-23 0,61-8 24 16,5 3-24-16,-66 5 12 0,0 0-12 0,56-2 13 0,-6 5-13 15,-50-3 10-15,0 0-10 0,65 11 10 0,11 4-10 16,-76-15 10-16,0 0-10 0,68 14 10 0,0-1-10 16,-68-13 33-16,0 0-33 0,54 9 33 0,-7 0-33 0,-47-9 25 15,0 0-25-15,47 3 26 0,4 2-26 0,-51-5 45 16,0 0-45-16,50 5 45 0,3 2-45 0,-53-7 25 15,0 0-25-15,50 7 26 0,1-2-26 0,-51-5 35 16,0 0-35-16,50 7 36 0,2-4-36 0,-52-3 22 16,0 0-22-16,54 4 22 0,-1-1-22 0,-53-3 35 15,0 0-35-15,54 4 35 0,-4-3-35 0,-50-1 36 16,0 0-36-16,47 2 37 0,0 0-37 0,-47-2 23 16,0 0-23-16,42 1 24 0,2 1-24 0,-44-2 5 0,0 0-5 15,41 2 5-15,1 1-5 0,-42-3 17 0,0 0-17 16,39 0 17-16,-1 0-17 0,-38 0 8 0,0 0-8 0,35 0 8 15,0 0-8-15,-35 0 3 0,0 0-3 0,33 0 4 16,-4 0-4-16,-29 0 20 0,0 0-20 0,30 0 20 16,0 4-20-16,-30-4 7 0,0 0-7 0,26 5 7 15,-2 3-7-15,-24-8 1 0,0 0-1 0,21 11 1 16,0 1-1-16,-21-12 9 0,0 0-9 0,19 8 10 16,-3 4-10-16,-16-12 0 0,0 0 0 0,14 9 0 15,1-4 0-15,-15-5-81 0,0 0 81 0,13-2-81 16,0-6 81-16,-13 8-113 0,0 0 113 0,-5-14-113 15,-7-5 113-15,-5-12-887 0</inkml:trace>
  <inkml:trace contextRef="#ctx0" brushRef="#br0" timeOffset="49048.67">12038 3606 415 0,'0'0'0'0,"0"0"0"16,19-27 0-16,0-1-252 0</inkml:trace>
  <inkml:trace contextRef="#ctx0" brushRef="#br0" timeOffset="50472.67">12143 3618 270 0,'0'0'0'0,"8"4"0"16,8-1 0-16,-16-3 48 0,0 0-48 0,23 9 49 15,1-4-49-15,-24-5 36 0,0 0-36 0,30 10 36 16,4-1-36-16,-34-9 42 0,0 0-42 0,42 12 43 0,5 0-43 16,-47-12 72-16,0 0-72 0,51 12 72 0,8-1-72 15,-59-11 57-15,0 0-57 0,59 11 58 0,6-6-58 16,-65-5 36-16,0 0-36 0,68 0 36 0,3-9-36 15,-71 9 36-15,0 0-36 0,89-15 36 0,10-6-36 0,-99 21 14 16,0 0-14-16,89-27 15 0,-7-4-15 0,-82 31 12 16,0 0-12-16,75-31 12 0,-5-1-12 0,-70 32 39 15,0 0-39-15,71-36 40 0,4-4-40 0,-75 40 18 16,0 0-18-16,64-37 19 0,-8-3-19 0,-56 40 20 16,0 0-20-16,58-44 20 0,-1-6-20 0,-57 50 4 15,0 0-4-15,63-48 5 0,5-3-5 0,-68 51 14 0,0 0-14 16,64-52 15-16,4 1-15 0,-68 51 14 0,0 0-14 15,63-51 15-15,-4-1-15 0,-59 52 8 0,0 0-8 16,59-53 9-16,-5-4-9 0,-54 57 9 0,0 0-9 0,61-54 10 16,-1 2-10-16,-60 52 23 0,0 0-23 0,59-49 24 15,0 4-24-15,-59 45 6 0,0 0-6 0,59-43 7 16,4 7-7-16,-63 36 16 0,0 0-16 0,66-34 17 16,2 1-17-16,-68 33 15 0,0 0-15 0,75-27 15 15,3 3-15-15,-78 24 9 0,0 0-9 0,79-19 9 16,-3 2-9-16,-76 17 16 0,0 0-16 0,81-15 17 15,0 8-17-15,-81 7 14 0,0 0-14 0,81-5 15 16,-1 1-15-16,-80 4 4 0,0 0-4 0,71 0 4 16,-6 9-4-16,-65-9 7 0,0 0-7 0,59 12 8 15,-7 3-8-15,-52-15 13 0,0 0-13 0,42 19 14 16,-11 2-14-16,-31-21 8 0,0 0-8 0,37 22 9 16,-4 7-9-16,-33-29 9 0,0 0-9 0,31 34 9 0,6 6-9 15,-37-40 8-15,0 0-8 0,30 44 8 0,-1 6-8 16,-29-50 15-16,0 0-15 0,38 60 15 0,1 7-15 15,-39-67 8-15,0 0-8 0,38 58 8 0,-3-7-8 0,-35-51 15 16,0 0-15-16,33 41 16 0,-7-10-16 0,-26-31 33 16,0 0-33-16,33 31 34 0,2-4-34 0,-35-27 26 15,0 0-26-15,37 19 26 0,-1-5-26 0,-36-14 25 16,0 0-25-16,37 10 26 0,-4-10-26 0,-33 0 34 16,0 0-34-16,30-3 34 0,-4-13-34 0,-26 16 30 15,0 0-30-15,26-20 30 0,-5-11-30 0,-21 31 8 16,0 0-8-16,21-36 8 0,-4-7-8 0,-17 43 12 15,0 0-12-15,14-51 12 0,2-7-12 0,-16 58 3 0,0 0-3 16,12-60 4-16,-2-4-4 0,-10 64 0 0,0 0 0 16,13-70 1-16,-1-4-1 0,-12 74 1 0,0 0-1 0,8-48 2 15,-2 12-2-15,-6 36 1 0,0 0-1 0,7-30 2 16,-2 9-2-16,-5 21 0 0,0 0 0 0,10-15 0 16,4 3 0-16,-14 12-2 0,0 0 2 0,16-7-1 15,7 3 1-15,-23 4-5 0,0 0 5 0,26 7-5 16,7 2 5-16,-33-9-1 0,0 0 1 0,33 15 0 15,5 4 0-15,-38-19-3 0,0 0 3 0,44 21-3 16,1 6 3-16,-45-27-2 0,0 0 2 0,52 27-1 16,4 4 1-16,-56-31 1 0,0 0-1 0,80 40 1 15,14 4-1-15,-94-44-1 0,0 0 1 0,93 40-1 16,-3-1 1-16,-90-39-1 0,0 0 1 0,98 31-1 16,6-7 1-16,-104-24 0 0,0 0 0 0,98 22 0 0,-1-1 0 15,-97-21-1-15,0 0 1 0,98 15 0 0,0-3 0 16,-98-12-1-16,0 0 1 0,94 15 0 0,3 1 0 15,-97-16-3-15,0 0 3 0,94 17-3 0,0 2 3 0,-94-19-2 16,0 0 2-16,98 15-2 0,1-3 2 0,-99-12 0 16,0 0 0-16,99 9 0 0,3-2 0 0,-102-7-2 15,0 0 2-15,106 5-1 0,0-9 1 0,-106 4-9 16,0 0 9-16,101 0-8 0,-2-1 8 0,-99 1-4 16,0 0 4-16,100 0-3 0,-3-4 3 0,-97 4-7 15,0 0 7-15,94 0-7 0,-3-3 7 0,-91 3-3 16,0 0 3-16,94 0-3 0,2 3 3 0,-96-3 0 0,0 0 0 15,99 0 0-15,2 0 0 0,-101 0-2 0,0 0 2 16,94-3-1-16,-3-1 1 0,-91 4 1 0,0 0-1 16,94-5 1-16,3 2-1 0,-97 3 1 0,0 0-1 15,91-7 1-15,-4 5-1 0,-87 2 0 0,0 0 0 0,86-3 0 16,-5 6 0-16,-81-3 4 0,0 0-4 0,81 2 4 16,-3 5-4-16,-78-7 0 0,0 0 0 0,75 3 1 15,-2 6-1-15,-73-9 0 0,0 0 0 0,75 7 1 16,0 1-1-16,-75-8 2 0,0 0-2 0,82 4 2 15,5-3-2-15,-87-1 0 0,0 0 0 0,83 0 0 16,1-1 0-16,-84 1 1 0,0 0-1 0,87-4 2 16,4-4-2-16,-91 8 4 0,0 0-4 0,85-4 4 15,0 1-4-15,-85 3 0 0,0 0 0 0,75 0 1 16,-5 3-1-16,-70-3 2 0,0 0-2 0,70 5 2 16,-1 6-2-16,-69-11 0 0,0 0 0 0,70 8 0 15,-2 4 0-15,-68-12 0 0,0 0 0 0,70 12 0 0,3-1 0 16,-73-11 0-16,0 0 0 0,71 13 0 0,3 3 0 15,-74-16-9-15,0 0 9 0,73 15-8 0,-2 4 8 0,-71-19-9 16,0 0 9-16,65 24-9 0,-6 7 9 0,-59-31-10 16,0 0 10-16,54 36-9 0,-11 7 9 0,-43-43-9 15,0 0 9-15,35 36-8 0,-10 3 8 0,-25-39-4 16,0 0 4-16,26 39-3 0,-2 4 3 0,-24-43 0 16,0 0 0-16,25 48 0 0,-3-2 0 0,-22-46 0 15,0 0 0-15,26 60 0 0,4 7 0 0,-30-67 3 16,0 0-3-16,21 46 3 0,-4-10-3 0,-17-36-5 15,0 0 5-15,14 29-5 0,0-6 5 0,-14-23-56 0,0 0 56 16,9 15-55-16,1-3 55 0,-10-12-119 0,0 0 119 16,21 24-1102-16,-42-48 1102 0</inkml:trace>
  <inkml:trace contextRef="#ctx0" brushRef="#br0" timeOffset="61508.43">13108 14700 662 0,'0'0'0'0,"19"0"0"0,10 0 0 15,-29 0 84-15,0 0-84 0,0 6 85 0,-12 4-85 16,12-10 46-16,0 0-46 0,-12 7 47 0,0-1-47 0,12-6 41 15,0 0-41-15,-11 7 41 0,3-5-41 0,8-2 38 16,0 0-38-16,-7 3 39 0,3-1-39 0,4-2 43 16,0 0-43-16,-5 5 44 0,2 0-44 0,3-5 52 15,0 0-52-15,-4 6 53 0,2-1-53 0,2-5 38 16,0 0-38-16,-3 5 38 0,1-2-38 0,2-3 18 16,0 0-18-16,0 5 18 0,0-1-18 0,0-4 12 15,0 0-12-15,5 5 13 0,7 2-13 0,-12-7 4 0,0 0-4 16,18 5 4-16,3 0-4 0,-21-5 13 0,0 0-13 15,29 2 13-15,6-2-13 0,-35 0 8 0,0 0-8 0,42-2 8 16,9 2-8-16,-51 0 1 0,0 0-1 0,48-5 1 16,10 2-1-16,-58 3 3 0,0 0-3 0,56-7 3 15,-2-2-3-15,-54 9 2 0,0 0-2 0,61-7 2 16,1-1-2-16,-62 8 0 0,0 0 0 0,65-5 0 16,3 3 0-16,-68 2 1 0,0 0-1 0,80-4 1 15,9 1-1-15,-89 3 0 0,0 0 0 0,85-2 0 16,-5 1 0-16,-80 1-2 0,0 0 2 0,79 0-1 15,-4 1 1-15,-75-1 0 0,0 0 0 0,67 2 1 16,-4-2-1-16,-63 0 3 0,0 0-3 0,47 0 4 16,-8-2-4-16,-39 2 2 0,0 0-2 0,31-3 3 15,-3-1-3-15,-28 4 6 0,0 0-6 0,26-3 6 0,-9-2-6 16,-17 5 3-16,0 0-3 0,16-5 3 0,-2-2-3 16,-14 7 1-16,0 0-1 0,12-4 2 0,-3 1-2 15,-9 3 4-15,0 0-4 0,7 0 5 0,-2 0-5 16,-5 0 6-16,0 0-6 0,0 0 6 0,0 0-6 0,0 0 14 15,0 0-14-15,-5 0 15 0,-2 0-15 0,7 0 22 16,0 0-22-16,-16 0 23 0,-6 2-23 0,22-2 22 16,0 0-22-16,-27 0 23 0,0 0-23 0,27 0 0 15,0 0 0-15,-35 0 0 0,-4-2 0 0,39 2 5 16,0 0-5-16,-41-2 5 0,-3 1-5 0,44 1 3 16,0 0-3-16,-51 0 3 0,1 0-3 0,50 0 1 0,0 0-1 15,-52 5 2-15,1 5-2 0,51-10 17 0,0 0-17 16,-50 10 17-16,-3-1-17 0,53-9 22 0,0 0-22 15,-52 10 23-15,0 0-23 0,52-10 3 0,0 0-3 0,-56 11 4 16,-1-4-4-16,57-7 8 0,0 0-8 0,-68 8 8 16,-7 1-8-16,75-9 3 0,0 0-3 0,-54 5 4 15,12-3-4-15,42-2 5 0,0 0-5 0,-47 0 6 16,-5-2-6-16,52 2 3 0,0 0-3 0,-68-7 3 16,-11-3-3-16,79 10 0 0,0 0 0 0,-69-9 0 15,-3 2 0-15,72 7-1 0,0 0 1 0,-52-7 0 16,10 1 0-16,42 6 0 0,0 0 0 0,-50-7 0 15,-1 0 0-15,51 7 0 0,0 0 0 0,-63-7 0 16,-6 2 0-16,69 5-1 0,0 0 1 0,-49-4-1 16,12 1 1-16,37 3-1 0,0 0 1 0,-36-3-1 15,-3-3 1-15,39 6-9 0,0 0 9 0,-34-5-8 16,-3-1 8-16,37 6-1 0,0 0 1 0,-40-7-1 0,-2 0 1 16,42 7-3-16,0 0 3 0,-42-7-3 0,-1 0 3 15,43 7-12-15,0 0 12 0,-42-7-12 0,-2-1 12 0,44 8-15 16,0 0 15-16,-41-5-14 0,-1-6 14 0,42 11-16 15,0 0 16-15,-37-7-15 0,6 2 15 0,31 5-2 16,0 0 2-16,-39-5-1 0,-4 2 1 0,43 3-4 16,0 0 4-16,-42-5-4 0,-3 1 4 0,45 4-7 15,0 0 7-15,-44-7-6 0,2 0 6 0,42 7-1 16,0 0 1-16,-41-6 0 0,2-1 0 0,39 7-1 16,0 0 1-16,-35-5 0 0,-3-1 0 0,38 6-6 15,0 0 6-15,-35-1-6 0,4 1 6 0,31 0-1 16,0 0 1-16,-31 1 0 0,-4 3 0 0,35-4-3 0,0 0 3 15,-37 7-3-15,-1-4 3 0,38-3-2 0,0 0 2 16,-35 5-2-16,2 2 2 0,33-7-10 0,0 0 10 0,-38 5-9 16,-4 2 9-16,42-7-15 0,0 0 15 0,-33 4-15 15,5 1 15-15,28-5-9 0,0 0 9 0,-37 12-8 16,2 3 8-16,35-15 1 0,0 0-1 0,-38 17 1 16,-4 0-1-16,42-17 1 0,0 0-1 0,-47 16 1 15,-5-3-1-15,52-13 10 0,0 0-10 0,-51 16 10 16,3 1-10-16,48-17 25 0,0 0-25 0,-47 15 26 15,3-1-26-15,44-14 6 0,0 0-6 0,-38 14 6 16,-1-2-6-16,39-12 26 0,0 0-26 0,-38 14 26 16,0-2-26-16,38-12 0 0,0 0 0 0,-42 12 1 15,-2 0-1-15,44-12 3 0,0 0-3 0,-41 10 3 16,-1-2-3-16,42-8 6 0,0 0-6 0,-42 9 6 16,2-4-6-16,40-5 0 0,0 0 0 0,-37 5 0 0,-1-1 0 15,38-4 0-15,0 0 0 0,-42 1 1 0,0 1-1 16,42-2 0-16,0 0 0 0,-43 0 0 0,-4 0 0 15,47 0 0-15,0 0 0 0,-47 0 0 0,0 0 0 0,47 0 2 16,0 0-2-16,-47-2 2 0,1-3-2 0,46 5 0 16,0 0 0-16,-38-5 0 0,0-3 0 0,38 8 1 15,0 0-1-15,-35-9 2 0,5-1-2 0,30 10-4 16,0 0 4-16,-29-9-3 0,8 1 3 0,21 8-14 16,0 0 14-16,-25-9-13 0,3 0 13 0,22 9-10 15,0 0 10-15,-21-5-9 0,3 0 9 0,18 5-17 16,0 0 17-16,-17-5-17 0,5 2 17 0,12 3-1 0,0 0 1 15,-18-4-1-15,6 1 1 0,12 3-3 0,0 0 3 16,-16-4-3-16,2 1 3 0,14 3-6 0,0 0 6 16,-12-4-6-16,0-1 6 0,12 5-1 0,0 0 1 15,-9-5 0-15,1-2 0 0,8 7-1 0,0 0 1 0,-4-8 0 16,4-3 0-16,0 11-2 0,0 0 2 0,7-12-2 16,2 0 2-16,-9 12-10 0,0 0 10 0,21-10-10 15,8 2 10-15,-29 8-9 0,0 0 9 0,32-5-9 16,10 1 9-16,-42 4-1 0,0 0 1 0,41 0-1 15,10 2 1-15,-51-2-8 0,0 0 8 0,56 3-8 16,6 4 8-16,-62-7-8 0,0 0 8 0,65 5-8 16,4 0 8-16,-69-5-3 0,0 0 3 0,67 5-3 15,-3-1 3-15,-64-4-7 0,0 0 7 0,80 5-6 16,11 0 6-16,-91-5-3 0,0 0 3 0,87 9-3 16,-2 3 3-16,-85-12-2 0,0 0 2 0,80 12-1 0,-10-5 1 15,-70-7-1-15,0 0 1 0,75 6-1 0,-2-2 1 16,-73-4-1-16,0 0 1 0,75 5-1 0,2 2 1 15,-77-7-1-15,0 0 1 0,76 5 0 0,-4 0 0 0,-72-5-3 16,0 0 3-16,77 5-3 0,-1 0 3 0,-76-5 0 16,0 0 0-16,80 9 0 0,-1 0 0 0,-79-9 3 15,0 0-3-15,75 8 3 0,-2-1-3 0,-73-7 3 16,0 0-3-16,75 7 3 0,-6 0-3 0,-69-7 2 16,0 0-2-16,75 7 2 0,-3-1-2 0,-72-6 1 15,0 0-1-15,69 6 2 0,3-5-2 0,-72-1 1 16,0 0-1-16,68 2 1 0,0-4-1 0,-68 2 3 0,0 0-3 15,71-3 4-15,2-2-4 0,-73 5 0 0,0 0 0 16,68-9 0-16,-2-5 0 0,-66 14 0 0,0 0 0 16,65-13 0-16,-1-1 0 0,-64 14 0 0,0 0 0 0,54-10 0 15,-3 1 0-15,-51 9-3 0,0 0 3 0,64-12-3 16,6-2 3-16,-70 14-1 0,0 0 1 0,54-10 0 16,-7 0 0-16,-47 10 0 0,0 0 0 0,47-10 0 15,-2 1 0-15,-45 9 0 0,0 0 0 0,47-9 1 16,-3 4-1-16,-44 5 0 0,0 0 0 0,45-5 1 15,2 3-1-15,-47 2 3 0,0 0-3 0,39 0 3 16,-1 2-3-16,-38-2 0 0,0 0 0 0,38 2 0 16,-5 1 0-16,-33-3 5 0,0 0-5 0,32 0 5 15,1 0-5-15,-33 0 0 0,0 0 0 0,33 0 1 16,-3-5-1-16,-30 5 0 0,0 0 0 0,26-3 0 16,3-1 0-16,-29 4 0 0,0 0 0 0,25-3 0 0,1 1 0 15,-26 2 0-15,0 0 0 0,23 0 0 0,-3 0 0 16,-20 0 0-16,0 0 0 0,21 0 1 0,-5 2-1 15,-16-2-6-15,0 0 6 0,17 2-6 0,-4-1 6 16,-13-1-34-16,0 0 34 0,14 0-34 0,0 0 34 0,-14 0-41 16,0 0 41-16,12-7-41 0,0-6 41 0,-12 13-129 15,0 0 129-15,12-21-129 0,0-4 129 0,-12 25-149 16,0 0 149-16,9-36-149 0,-9-6 149 0,9-33-524 16</inkml:trace>
  <inkml:trace contextRef="#ctx0" brushRef="#br0" timeOffset="66898.23">14867 12681 225 0,'0'0'0'0,"0"-7"0"16,5-4 0-16,-5 11 60 0,0 0-60 0,7-12 61 15,2-1-61-15,-9 13 42 0,0 0-42 0,11-16 43 16,4-3-43-16,-15 19 33 0,0 0-33 0,16-22 33 16,3-2-33-16,-19 24 13 0,0 0-13 0,24-25 14 15,-1-3-14-15,-23 28 6 0,0 0-6 0,28-29 6 16,3 0-6-16,-31 29 15 0,0 0-15 0,37-31 15 15,5 0-15-15,-42 31 14 0,0 0-14 0,47-29 15 16,2 2-15-16,-49 27 15 0,0 0-15 0,52-28 15 16,2 4-15-16,-54 24 9 0,0 0-9 0,57-27 10 15,3-1-10-15,-60 28 4 0,0 0-4 0,76-34 4 0,13 2-4 16,-89 32 31-16,0 0-31 0,77-36 31 0,-1 1-31 16,-76 35 9-16,0 0-9 0,72-30 9 0,-8 0-9 15,-64 30 36-15,0 0-36 0,65-30 36 0,1 2-36 16,-66 28 36-16,0 0-36 0,68-24 36 0,0 2-36 0,-68 22 32 15,0 0-32-15,68-17 33 0,0 0-33 0,-68 17 8 16,0 0-8-16,69-16 8 0,6 3-8 0,-75 13 42 16,0 0-42-16,70-16 43 0,5 1-43 0,-75 15 36 15,0 0-36-15,68-21 37 0,0 1-37 0,-68 20 22 16,0 0-22-16,71-24 23 0,1-4-23 0,-72 28 36 16,0 0-36-16,74-27 37 0,3 3-37 0,-77 24 31 15,0 0-31-15,72-24 31 0,-4 2-31 0,-68 22 13 0,0 0-13 16,74-21 14-16,3 2-14 0,-77 19 2 0,0 0-2 15,80-17 3-15,6 2-3 0,-86 15 2 0,0 0-2 16,80-12 2-16,0 3-2 0,-80 9 1 0,0 0-1 0,85-14 2 16,6-1-2-16,-91 15 1 0,0 0-1 0,92-15 1 15,6-1-1-15,-98 16 0 0,0 0 0 0,97-12 1 16,4 2-1-16,-101 10 6 0,0 0-6 0,103-10 7 16,3-2-7-16,-106 12 3 0,0 0-3 0,107-12 4 15,2 0-4-15,-109 12 2 0,0 0-2 0,110-18 2 16,7 0-2-16,-117 18 18 0,0 0-18 0,122-19 18 15,1-5-18-15,-123 24 32 0,0 0-32 0,124-28 32 16,2 1-32-16,-126 27 10 0,0 0-10 0,132-24 11 16,7-3-11-16,-139 27 31 0,0 0-31 0,129-28 31 15,0 1-31-15,-129 27 5 0,0 0-5 0,131-23 5 16,1 3-5-16,-132 20 10 0,0 0-10 0,131-17 10 16,-2 3-10-16,-129 14 1 0,0 0-1 0,125-10 1 0,1 3-1 15,-126 7 0-15,0 0 0 0,122-5 0 0,3 0 0 16,-125 5 6-16,0 0-6 0,122-2 6 0,0 2-6 0,-122 0 3 15,0 0-3-15,122 0 4 0,0-3-4 0,-122 3 6 16,0 0-6-16,117 3 7 0,-4 4-7 0,-113-7 3 16,0 0-3-16,115 8 4 0,2 1-4 0,-117-9-1 15,0 0 1-15,111 15 0 0,-3 1 0 0,-108-16 0 16,0 0 0-16,106 15 0 0,-1 2 0 0,-105-17 4 16,0 0-4-16,99 16 4 0,-1-1-4 0,-98-15 0 15,0 0 0-15,96 12 1 0,-4-3-1 0,-92-9 8 16,0 0-8-16,94 10 8 0,0 2-8 0,-94-12 0 0,0 0 0 15,89 14 1-15,-6-1-1 0,-83-13 0 0,0 0 0 16,84 18 0-16,-4 0 0 0,-80-18 2 0,0 0-2 16,79 21 2-16,1 3-2 0,-80-24 1 0,0 0-1 0,73 26 2 15,0 3-2-15,-73-29 1 0,0 0-1 0,73 31 2 16,0 1-2-16,-73-32 5 0,0 0-5 0,68 31 5 16,0 0-5-16,-68-31 12 0,0 0-12 0,65 31 12 15,-3 1-12-15,-62-32 1 0,0 0-1 0,58 28 1 16,-2-1-1-16,-56-27 3 0,0 0-3 0,57 22 4 15,-1 1-4-15,-56-23 30 0,0 0-30 0,47 18 30 16,-5-2-30-16,-42-16 16 0,0 0-16 0,45 17 17 16,-1 2-17-16,-44-19 11 0,0 0-11 0,45 20 11 15,2 3-11-15,-47-23 11 0,0 0-11 0,61 22 11 16,14 5-11-16,-75-27 15 0,0 0-15 0,64 24 16 16,3-3-16-16,-67-21 8 0,0 0-8 0,50 15 8 0,-8-8-8 15,-42-7 33-15,0 0-33 0,43 7 34 0,1-2-34 16,-44-5 4-16,0 0-4 0,44 9 5 0,1 3-5 0,-45-12 5 15,0 0-5-15,45 8 5 0,2 4-5 0,-47-12 3 16,0 0-3-16,47 14 3 0,2 3-3 0,-49-17 5 16,0 0-5-16,49 19 5 0,0 1-5 0,-49-20 0 15,0 0 0-15,50 21 1 0,1 1-1 0,-51-22 2 16,0 0-2-16,64 31 2 0,11 3-2 0,-75-34 1 16,0 0-1-16,70 31 2 0,3-2-2 0,-73-29 9 15,0 0-9-15,66 26 9 0,-2-2-9 0,-64-24 8 16,0 0-8-16,53 19 9 0,-10-4-9 0,-43-15 8 0,0 0-8 15,61 16 9-15,11 3-9 0,-72-19 3 0,0 0-3 16,68 17 4-16,0-2-4 0,-68-15 12 0,0 0-12 16,52 16 12-16,-12-3-12 0,-40-13 3 0,0 0-3 0,42 16 4 15,-2-3-4-15,-40-13 6 0,0 0-6 0,40 16 6 16,0-3-6-16,-40-13 0 0,0 0 0 0,38 19 1 16,-1-3-1-16,-37-16 0 0,0 0 0 0,35 19 0 15,-2-1 0-15,-33-18-1 0,0 0 1 0,31 19 0 16,-3 0 0-16,-28-19 0 0,0 0 0 0,24 17 0 15,-3 0 0-15,-21-17-1 0,0 0 1 0,23 21 0 16,-2-4 0-16,-21-17 2 0,0 0-2 0,21 19 2 16,-2-2-2-16,-19-17 0 0,0 0 0 0,17 15 0 15,-1-3 0-15,-16-12-1 0,0 0 1 0,14 12 0 16,-2-1 0-16,-12-11 0 0,0 0 0 0,12 10 0 16,-6 0 0-16,-6-10-1 0,0 0 1 0,5 9 0 0,-2-2 0 15,-3-7-1-15,0 0 1 0,4 7 0 0,-3-1 0 16,-1-6-1-16,0 0 1 0,4 7 0 0,-1 0 0 0,-3-7-3 15,0 0 3-15,4 7-3 0,-1 0 3 0,-3-7 0 16,0 0 0-16,4 5 0 0,-1-2 0 0,-3-3-11 16,0 0 11-16,4 4-11 0,1-2 11 0,-5-2-34 15,0 0 34-15,5 0-33 0,2-4 33 0,-7 4-57 16,0 0 57-16,7-5-57 0,-1-7 57 0,-6 12-178 16,0 0 178-16,5-15-177 0,-2-9 177 0,6-16-1039 15</inkml:trace>
  <inkml:trace contextRef="#ctx0" brushRef="#br0" timeOffset="68834.85">30598 14921 113 0,'0'0'0'0,"6"-5"0"0,1-2 0 0,-7 7 13 16,0 0-13-16,10-6 13 0,4-3-13 0,-14 9 28 15,0 0-28-15,14-12 28 0,2-2-28 0,-16 14 13 16,0 0-13-16,14-19 13 0,0-3-13 0,-14 22 19 16,0 0-19-16,15-31 20 0,1-5-20 0,-16 36 8 0,0 0-8 15,17-36 8-15,2 0-8 0,-19 36 34 0,0 0-34 16,23-37 34-16,3-1-34 0,-26 38 34 0,0 0-34 0,28-43 35 16,2-1-35-16,-30 44 22 0,0 0-22 15,31-52 22-15,2-3-22 0,-33 55 29 0,0 0-29 0,30-58 29 16,-2-4-29-16,-28 62 21 0,0 0-21 0,26-77 21 15,0-8-21-15,-26 85 10 0,0 0-10 0,16-86 10 16,-6-1-10-16,-10 87 10 0,0 0-10 0,7-81 11 16,-2 4-11-16,-5 77 8 0,0 0-8 0,0-65 9 15,-1 7-9-15,1 58 15 0,0 0-15 0,-6-48 15 16,-2 7-15-16,8 41 33 0,0 0-33 0,-14-45 33 16,-4 1-33-16,18 44 10 0,0 0-10 0,-28-59 10 15,-6-4-10-15,34 63 30 0,0 0-30 0,-32-48 30 16,3 9-30-16,29 39 28 0,0 0-28 0,-34-38 28 0,-2 2-28 15,36 36 14-15,0 0-14 0,-45-45 15 0,-9-3-15 16,54 48 19-16,0 0-19 0,-56-46 20 0,-3 0-20 16,59 46 8-16,0 0-8 0,-58-43 9 0,1 4-9 0,57 39 16 15,0 0-16-15,-56-36 17 0,4 1-17 0,52 35 22 16,0 0-22-16,-47-25 23 0,6 6-23 0,41 19 8 16,0 0-8-16,-47-21 8 0,-1 1-8 0,48 20 10 15,0 0-10-15,-67-22 10 0,-9-8-10 0,76 30 15 16,0 0-15-16,-72-22 16 0,1 0-16 0,71 22 3 15,0 0-3-15,-66-21 4 0,5 1-4 0,61 20 6 16,0 0-6-16,-66-19 7 0,-1 0-7 0,67 19 3 0,0 0-3 16,-64-17 3-16,3-2-3 0,61 19-1 0,0 0 1 15,-51-12 0-15,10 4 0 0,41 8 0 0,0 0 0 16,-47-9 0-16,-2 6 0 0,49 3 0 0,0 0 0 0,-52-2 0 16,-2 2 0-16,54 0 1 0,0 0-1 0,-65 5 1 15,-6 5-1-15,71-10 4 0,0 0-4 0,-54 11 5 16,10-3-5-16,44-8 0 0,0 0 0 0,-49 12 1 15,2 0-1-15,47-12 0 0,0 0 0 0,-48 15 0 16,-3 1 0-16,51-16 0 0,0 0 0 0,-59 20 0 16,-7 4 0-16,66-24-1 0,0 0 1 0,-51 21 0 15,7-4 0-15,44-17 0 0,0 0 0 0,-41 21 0 16,1 1 0-16,40-22 0 0,0 0 0 0,-42 26 0 16,2 3 0-16,40-29 0 0,0 0 0 0,-40 31 1 15,1 3-1-15,39-34 0 0,0 0 0 0,-36 34 1 16,1 2-1-16,35-36 2 0,0 0-2 0,-33 38 2 15,1-1-2-15,32-37 0 0,0 0 0 0,-27 35 0 0,0-3 0 16,27-32 1-16,0 0-1 0,-26 38 2 0,0 1-2 16,26-39 0-16,0 0 0 0,-22 36 0 0,1 0 0 0,21-36 0 15,0 0 0-15,-21 41 0 0,-5 4 0 0,26-45 3 16,0 0-3-16,-23 41 4 0,2 0-4 0,21-41 2 16,0 0-2-16,-23 48 3 0,2 0-3 0,21-48 5 15,0 0-5-15,-20 46 6 0,0 1-6 0,20-47 3 16,0 0-3-16,-15 49 3 0,4 1-3 0,11-50 2 15,0 0-2-15,-10 63 2 0,-1 11-2 0,11-74 0 16,0 0 0-16,-5 65 0 0,3-1 0 0,2-64 0 16,0 0 0-16,4 49 0 0,5-8 0 0,-9-41-5 0,0 0 5 15,14 47-5-15,3-1 5 0,-17-46-4 0,0 0 4 16,19 46-3-16,4 2 3 0,-23-48-6 0,0 0 6 0,28 58-6 16,3 7 6-16,-31-65-14 0,0 0 14 0,30 47-13 15,-1-11 13-15,-29-36-9 0,0 0 9 0,32 34-8 16,2-5 8-16,-34-29-4 0,0 0 4 0,37 29-3 15,1-1 3-15,-38-28-7 0,0 0 7 0,40 30-7 16,4 1 7-16,-44-31-7 0,0 0 7 0,52 45-7 16,9 6 7-16,-61-51-3 0,0 0 3 0,58 46-3 15,-1 1 3-15,-57-47-2 0,0 0 2 0,59 39-2 16,1-3 2-16,-60-36-5 0,0 0 5 0,59 27-5 16,2-4 5-16,-61-23-6 0,0 0 6 0,52 17-6 15,-7-7 6-15,-45-10-1 0,0 0 1 0,49 12 0 16,2-2 0-16,-51-10-1 0,0 0 1 0,64 14 0 15,13 2 0-15,-77-16-1 0,0 0 1 0,73 6 0 0,0-2 0 16,-73-4 0-16,0 0 0 0,68 3 1 0,-2-1-1 16,-66-2 3-16,0 0-3 0,54 2 3 0,-8-2-3 15,-46 0 6-15,0 0-6 0,52-2 6 0,0-3-6 0,-52 5 3 16,0 0-3-16,65-9 4 0,8-3-4 0,-73 12 2 16,0 0-2-16,56-10 2 0,-11 1-2 0,-45 9 5 15,0 0-5-15,47-6 5 0,0-1-5 0,-47 7-2 16,0 0 2-16,52-7-2 0,2 0 2 0,-54 7-48 15,0 0 48-15,68-10-48 0,12-2 48 0,-80 12-123 16,0 0 123-16,72-12-122 0,-4 0 122 0,71-12-440 16</inkml:trace>
  <inkml:trace contextRef="#ctx0" brushRef="#br0" timeOffset="73234.61">27661 16473 158 0,'0'0'0'0,"0"0"109"0,0 0-109 0,-3-1 109 15,-6-1-109-15,9 2 111 0,0 0-111 0,-9-7 112 16,1-1-112-16,8 8 74 0,0 0-74 0,-9-11 74 16,0 1-74-16,9 10 61 0,0 0-61 0,-8-12 62 15,1 0-62-15,7 12 58 0,0 0-58 0,-6-12 58 16,1 0-58-16,5 12 60 0,0 0-60 0,-5-12 61 15,1 2-61-15,4 10 68 0,0 0-68 0,-5-9 68 16,2 2-68-16,3 7 76 0,0 0-76 0,-4-6 76 16,2-1-76-16,2 7 62 0,0 0-62 0,2-5 62 15,3 1-62-15,-5 4 53 0,0 0-53 0,14-3 54 16,7 1-54-16,-21 2 44 0,0 0-44 0,32 0 45 16,8 2-45-16,-40-2 29 0,0 0-29 0,47 3 29 0,3 1-29 15,-50-4 39-15,0 0-39 0,54 3 40 0,7 2-40 16,-61-5 14-16,0 0-14 0,58 5 15 0,3 2-15 15,-61-7 13-15,0 0-13 0,66 7 13 0,4 2-13 0,-70-9 10 16,0 0-10-16,87 12 10 0,12 0-10 0,-99-12 3 16,0 0-3-16,92 13 4 0,1 1-4 0,-93-14 6 15,0 0-6-15,94 14 6 0,2-2-6 0,-96-12 22 16,0 0-22-16,88 13 22 0,-4-1-22 0,-84-12 0 16,0 0 0-16,75 14 0 0,-9 0 0 0,-66-14 0 15,0 0 0-15,63 13 0 0,-7 1 0 0,-56-14 2 16,0 0-2-16,41 9 3 0,-9-2-3 0,-32-7 2 15,0 0-2-15,28 5 2 0,-7-2-2 0,-21-3 1 0,0 0-1 16,15 2 2-16,-3 0-2 0,-12-2 0 0,0 0 0 16,6 0 0-16,-5-2 0 0,-1 2-4 0,0 0 4 0,-8-5-3 15,-10-4 3-15,18 9-9 0,0 0 9 0,-26-8-8 16,-7-3 8-16,33 11-9 0,0 0 9 0,-38-12-9 16,-6-1 9-16,44 13-24 0,0 0 24 0,-49-14-23 15,-3 0 23-15,52 14-13 0,0 0 13 0,-61-14-12 16,-7 2 12-16,68 12-10 0,0 0 10 0,-83-13-10 15,-15-1 10-15,98 14-2 0,0 0 2 0,-89-12-1 16,0 2 1-16,89 10-4 0,0 0 4 0,-87-4-3 16,4 4 3-16,83 0-6 0,0 0 6 0,-84 2-6 15,4 0 6-15,80-2 1 0,0 0-1 0,-72 2 2 16,6 1-2-16,66-3 5 0,0 0-5 0,-64 3 6 16,1 3-6-16,63-6 9 0,0 0-9 0,-47 1 9 15,12-1-9-15,35 0 24 0,0 0-24 0,-36 0 25 0,1-1-25 16,35 1 0-16,0 0 0 0,-28-2 0 0,7 0 0 15,21 2 0-15,0 0 0 0,-23 0 1 0,1 2-1 16,22-2 3-16,0 0-3 0,-18 2 3 0,4-2-3 0,14 0 0 16,0 0 0-16,-10 1 0 0,1-1 0 0,9 0 0 15,0 0 0-15,0 0 0 0,11-1 0 0,-11 1 5 16,0 0-5-16,15 1 5 0,10 3-5 0,-25-4 7 16,0 0-7-16,33 0 7 0,10 0-7 0,-43 0 15 15,0 0-15-15,49-2 15 0,5 0-15 0,-54 2 3 16,0 0-3-16,56-1 4 0,1-1-4 0,-57 2 7 15,0 0-7-15,61-4 7 0,4 1-7 0,-65 3 22 0,0 0-22 16,64-3 23-16,2 1-23 0,-66 2 30 0,0 0-30 16,75-2 30-16,9 0-30 0,-84 2 20 0,0 0-20 15,71 0 20-15,-3 2-20 0,-68-2 11 0,0 0-11 16,54 0 11-16,-10 0-11 0,-44 0 28 0,0 0-28 16,49 0 28-16,1-2-28 0,-50 2 5 0,0 0-5 0,49-1 6 15,0-1-6-15,-49 2 16 0,0 0-16 0,45-2 17 16,-1 1-17-16,-44 1 1 0,0 0-1 0,40-6 1 15,-2 1-1-15,-38 5-17 0,0 0 17 0,33-7-16 16,-3-1 16-16,-30 8-80 0,0 0 80 0,26-7-79 16,-4 2 79-16,-22 5-142 0,0 0 142 0,14-7-142 15,-5-2 142-15,14-6-1256 0</inkml:trace>
  <inkml:trace contextRef="#ctx0" brushRef="#br0" timeOffset="89524.33">9371 12461 147 0,'0'0'0'0,"0"0"0"0,5-32 0 0,-5 32-8 16,0 0 8-16,5-21-7 0,2-3 7 0,2-20-38 15</inkml:trace>
  <inkml:trace contextRef="#ctx0" brushRef="#br0" timeOffset="90513.34">9449 12249 91 0,'0'0'0'0,"7"-12"0"0,-2-7 0 0,-5 19 1 0,0 0-1 16,13-17 2-16,-1-2-2 0,-12 19 0 0,0 0 0 16,14-20 0-16,3-3 0 0,-17 23 5 0,0 0-5 15,19-20 5-15,0-3-5 0,-19 23 22 0,0 0-22 0,21-20 22 16,4-6-22-16,-25 26 31 0,0 0-31 0,29-20 31 16,4 1-31-16,-33 19 42 0,0 0-42 0,35-17 43 15,4-1-43-15,-39 18 45 0,0 0-45 0,35-17 45 16,3 4-45-16,-38 13 58 0,0 0-58 0,38-16 59 15,0 4-59-15,-38 12 50 0,0 0-50 0,37-10 51 16,1 0-51-16,-38 10 22 0,0 0-22 0,39-7 23 16,-1-2-23-16,-38 9 43 0,0 0-43 0,44-3 43 15,1-4-43-15,-45 7 32 0,0 0-32 0,50-5 33 16,1 1-33-16,-51 4 32 0,0 0-32 0,49-3 32 16,1 1-32-16,-50 2 13 0,0 0-13 0,51-1 14 0,-1 1-14 15,-50 0 31-15,0 0-31 0,56 1 31 0,3 1-31 16,-59-2 18-16,0 0-18 0,59 0 18 0,1 0-18 0,-60 0 18 15,0 0-18-15,55 3 18 0,3-1-18 16,-58-2 9-16,0 0-9 0,70 5 10 0,10 4-10 0,-80-9 4 16,0 0-4-16,76 7 5 0,1 3-5 0,-77-10 3 15,0 0-3-15,73 10 3 0,-1-3-3 0,-72-7 5 16,0 0-5-16,66 9 5 0,-2-1-5 0,-64-8 6 16,0 0-6-16,68 12 6 0,0-3-6 0,-68-9 7 15,0 0-7-15,68 8 8 0,0 3-8 0,-68-11 15 16,0 0-15-16,54 5 15 0,-7-2-15 0,-47-3 3 15,0 0-3-15,51 2 4 0,1-2-4 0,-52 0 6 0,0 0-6 16,68-5 7-16,12-6-7 0,-80 11 13 0,0 0-13 16,71-5 14-16,3 0-14 0,-74 5 33 0,0 0-33 15,54-5 34-15,-11 2-34 0,-43 3 4 0,0 0-4 0,52-4 5 16,2 1-5-16,-54 3 10 0,0 0-10 0,68-4 11 16,13-1-11-16,-81 5 34 0,0 0-34 0,71-5 34 15,-1-2-34-15,-70 7 1 0,0 0-1 0,57-3 1 16,-8-1-1-16,-49 4 6 0,0 0-6 0,71-3 6 15,9 1-6-15,-80 2 24 0,0 0-24 0,74 0 25 16,1 0-25-16,-75 0 5 0,0 0-5 0,67 0 6 16,-2 2-6-16,-65-2 4 0,0 0-4 0,52 3 5 15,-6 1-5-15,-46-4 21 0,0 0-21 0,50 0 21 16,1-4-21-16,-51 4 42 0,0 0-42 0,50-1 43 16,-1-3-43-16,-49 4 22 0,0 0-22 0,50-3 22 15,1-1-22-15,-51 4 2 0,0 0-2 0,50-3 2 0,3 1-2 16,-53 2 22-16,0 0-22 0,50-1 23 0,1-1-23 15,-51 2 6-15,0 0-6 0,47 0 6 0,3 0-6 0,-50 0 1 16,0 0-1-16,47 3 1 0,-1 1-1 0,-46-4 15 16,0 0-15-16,40 5 16 0,0-2-16 0,-40-3 7 15,0 0-7-15,40 5 8 0,2-1-8 0,-42-4 9 16,0 0-9-16,38 5 9 0,0 0-9 0,-38-5 8 16,0 0-8-16,39 5 9 0,-1-1-9 0,-38-4 1 15,0 0-1-15,37 5 1 0,-3 2-1 0,-34-7 7 16,0 0-7-16,30 5 8 0,-4 2-8 0,-26-7 3 15,0 0-3-15,26 8 3 0,0 2-3 0,-26-10 0 0,0 0 0 16,23 9 0-16,0-2 0 0,-23-7 1 0,0 0-1 16,21 8 2-16,-6 1-2 0,-15-9 0 0,0 0 0 15,18 12 0-15,-1 3 0 0,-17-15 1 0,0 0-1 0,14 14 1 16,3 3-1-16,-17-17 8 0,0 0-8 0,13 17 9 16,-1 2-9-16,-12-19 3 0,0 0-3 0,9 24 4 15,3 5-4-15,-12-29 3 0,0 0-3 0,8 29 3 16,5 2-3-16,-13-31 18 0,0 0-18 0,8 36 18 15,5 5-18-15,-13-41 0 0,0 0 0 0,10 48 1 16,2 5-1-16,-12-53 3 0,0 0-3 0,9 55 4 16,0 4-4-16,-9-59 2 0,0 0-2 0,8 54 2 15,1-2-2-15,-9-52-94 0,0 0 94 0,7 39-94 16,-4-6 94-16,-3-33-133 0,0 0 133 0,11 68-1024 16,-22-136 1024-16</inkml:trace>
  <inkml:trace contextRef="#ctx0" brushRef="#br0" timeOffset="96594.3">23160 14764 169 0,'0'0'0'0,"5"-7"0"0,2 0 0 0,-7 7 54 15,0 0-54-15,5-3 55 0,-1-1-55 0,-4 4 49 16,0 0-49-16,0 0 50 0,3-2-50 0,-3 2 61 15,0 0-61-15,0 0 62 0,0 0-62 0,0 0 51 0,0 0-51 16,0 0 52-16,0 4-52 0,0-4 55 0,0 0-55 16,0 0 55-16,5 3-55 0,-5-3 33 0,0 0-33 0,7 0 33 15,2 0-33-15,-9 0 16 0,0 0-16 0,14 0 17 16,-2 0-17-16,-12 0 30 0,0 0-30 0,17 2 30 16,-1 1-30-16,-16-3 0 0,0 0 0 0,16 6 0 15,1-1 0-15,-17-5 0 0,0 0 0 0,14 5 0 16,-2 2 0-16,-12-7 0 0,0 0 0 0,9 5 0 15,-2 0 0-15,-7-5 0 0,0 0 0 0,7 5 0 16,-7 0 0-16,0-5 0 0,0 0 0 0,0 7 0 16,-3 0 0-16,3-7 12 0,0 0-12 0,-4 7 13 15,-1 1-13-15,5-8 39 0,0 0-39 0,-7 7 40 16,0 0-40-16,7-7 36 0,0 0-36 0,-7 5 37 16,-2-3-37-16,9-2 15 0,0 0-15 0,-8 0 16 15,-1-3-16-15,9 3 3 0,0 0-3 0,-7-4 3 0,2-1-3 16,5 5 0-16,0 0 0 0,-4-5 1 0,2 0-1 15,2 5 0-15,0 0 0 0,0-5 0 0,0 1 0 16,0 4 0-16,0 0 0 0,0 0 0 0,2-3 0 0,-2 3 0 16,0 0 0-16,0 0 0 0,7 3 0 0,-7-3-1 15,0 0 1-15,2 2-1 0,5 3 1 0,-7-5-4 16,0 0 4-16,3 5-3 0,3 2 3 0,-6-7-3 16,0 0 3-16,3 9-3 0,0-4 3 0,-3-5 0 15,0 0 0-15,2 5 1 0,0 0-1 0,-2-5 8 16,0 0-8-16,2 3 8 0,-2-1-8 0,0-2 0 0,0 0 0 15,0 0 0-15,1 4 0 0,-1-4-8 16,0 0 8-16,0 0-8 0,0 0 8 0,0 0-5 0,0 0 5 16,0-4-5-16,0-1 5 0,0 5-4 0,0 0 4 15,2-7-3-15,3-1 3 0,-5 8 0 0,0 0 0 0,4-12 1 16,5 1-1-16,-9 11 1 0,0 0-1 0,10-10 1 16,2 3-1-16,-12 7 1 0,0 0-1 0,12-10 1 15,2 1-1-15,-14 9-4 0,0 0 4 0,11-5-4 16,-1 2 4-16,-10 3-16 0,0 0 16 0,9-5-15 15,-2 3 15-15,-7 2 0 0,0 0 0 0,5-2 0 16,-1 0 0-16,-4 2 8 0,0 0-8 0,3 0 8 16,-1 0-8-16,-2 0 5 0,0 0-5 0,0 0 5 15,0 0-5-15,0 0 1 0,0 0-1 0,0 0 1 16,0 0-1-16,0 0-2 0,0 0 2 0,-2 4-1 16,0-1 1-16,2-3-20 0,0 0 20 0,-1 7-20 0,-6 0 20 15,7-7-4-15,0 0 4 0,-7 9-4 16,0-1 4-16,7-8 1 0,0 0-1 0,-9 12 2 0,0-3-2 15,9-9 18-15,0 0-18 0,-14 10 18 0,2 0-18 16,12-10 16-16,0 0-16 0,-12 9 17 0,0-2-17 0,12-7 10 16,0 0-10-16,-12 5 10 0,-1 0-10 0,13-5 26 15,0 0-26-15,-10 3 26 0,0-1-26 0,10-2 6 16,0 0-6-16,-9 2 6 0,4 0-6 0,5-2 16 16,0 0-16-16,-6 0 17 0,3 0-17 0,3 0 3 15,0 0-3-15,-4 0 4 0,3 3-4 0,1-3 3 16,0 0-3-16,0 0 3 0,0 0-3 0,0 0 0 15,0 0 0-15,0 0 0 0,0 0 0 0,0 0 0 16,0 0 0-16,0 0 0 0,3-5 0 0,-3 5 0 0,0 0 0 16,4-2 0-16,1 0 0 0,-5 2 3 0,0 0-3 15,7-1 4-15,0-3-4 0,-7 4 0 0,0 0 0 0,7-3 1 16,1-2-1-16,-8 5 0 0,0 0 0 0,11-7 1 16,-1-2-1-16,-10 9 0 0,0 0 0 0,11-8 1 15,1-1-1-15,-12 9 0 0,0 0 0 0,11-8 0 16,1-1 0-16,-12 9 0 0,0 0 0 0,10-7 0 15,-1-1 0-15,-9 8 0 0,0 0 0 0,9-7 0 16,-2 2 0-16,-7 5-7 0,0 0 7 0,5-6-6 16,0 5 6-16,-5 1-17 0,0 0 17 0,3-5-16 15,3 3 16-15,-6 2-25 0,0 0 25 0,0 0-24 16,1-4 24-16,-1 4-8 0,0 0 8 0,0 0-7 16,0 0 7-16,0 0-5 0,0 0 5 0,0 0-5 0,0 0 5 15,0 0-21-15,0 0 21 0,0 0-21 16,0 0 21-16,0 0-31 0,0 0 31 0,0 0-31 0,0 0 31 15,0 0-11-15,0 0 11 0,0 0-11 0,-1-1 11 16,1 1-13-16,0 0 13 0,0 0-13 0,-6 0 13 16,6 0 1-16,0 0-1 0,0 0 1 0,-3-4-1 0,3 4 16 15,0 0-16-15,-5 0 17 0,3 0-17 0,2 0 4 16,0 0-4-16,-3 0 5 0,1 4-5 0,2-4 1 16,0 0-1-16,-4 0 1 0,1 0-1 0,3 0 0 15,0 0 0-15,-4 1 0 0,3-1 0 0,1 0-1 16,0 0 1-16,0 0 0 0,-4 2 0 0,4-2 0 15,0 0 0-15,0 0 0 0,-2 2 0 0,2-2 0 16,0 0 0-16,0 0 0 0,-5 0 0 0,5 0 2 0,0 0-2 16,0 0 3-16,0 0-3 0,0 0 2 0,0 0-2 15,0 0 2-15,0 0-2 0,0 0 1 0,0 0-1 16,0 0 2-16,0 0-2 0,0 0 1 0,0 0-1 0,0 0 1 16,0 0-1-16,0 0 8 0,0 0-8 0,0 0 8 15,0 0-8-15,0 0 8 0,0 0-8 0,0 0 8 16,0 0-8-16,0 0 3 0,0 0-3 0,0 0 4 15,0 0-4-15,0 0-6 0,0 0 6 0,0 0-5 16,-3 2 5-16,3-2-97 0,0 0 97 0,0 0-96 16,-4 0 96-16,1 0-541 0</inkml:trace>
  <inkml:trace contextRef="#ctx0" brushRef="#br0" timeOffset="98502.38">18198 14666 214 0,'0'0'0'0,"-9"5"0"0,-3 2 0 15,12-7 59-15,0 0-59 0,-5 2 59 0,3-4-59 16,2 2 47-16,0 0-47 0,0 0 48 0,0 0-48 16,0 0 45-16,0 0-45 0,0 0 45 0,0 0-45 0,0 0 35 15,0 0-35-15,0 0 36 0,-5 0-36 0,5 0 15 16,0 0-15-16,-3-2 15 0,-3 1-15 0,6 1 6 15,0 0-6-15,-5-4 7 0,2-3-7 0,3 7 1 16,0 0-1-16,0-5 1 0,-4-2-1 0,4 7 0 16,0 0 0-16,4-6 1 0,-1-1-1 0,-3 7 0 15,0 0 0-15,5-5 0 0,-1 1 0 0,-4 4 0 16,0 0 0-16,5-3 0 0,2 3 0 0,-7 0 0 0,0 0 0 16,5 3 0-16,4-1 0 0,-9-2 0 0,0 0 0 15,3 5 0-15,1 2 0 0,-4-7-1 0,0 0 1 16,5 7 0-16,-5 1 0 0,0-8 0 0,0 0 0 0,2 11 0 15,-2-3 0-15,0-8 19 0,0 0-19 0,0 9 20 16,-2 1-20-16,2-10 33 0,0 0-33 0,0 5 33 16,-3 0-33-16,3-5-30 0,0 0 30 0,0 0-30 15,7-1 30-15,-7 1-72 0,0 0 72 0,5-24-71 16,0-14 71-16,7-24-324 0</inkml:trace>
  <inkml:trace contextRef="#ctx0" brushRef="#br0" timeOffset="112252.21">8174 12691 315 0,'0'0'0'0,"9"-14"0"0,1-8 0 0,-10 22 75 0,0 0-75 15,4-4 76-15,-6 11-76 0,2-7 83 0,0 0-83 16,0 4 84-16,-2 1-84 0,2-5 61 0,0 0-61 15,0 0 61-15,-2-4-61 0,2 4 47 0,0 0-47 0,0-10 47 16,4-7-47-16,-4 17 31 0,0 0-31 0,5-24 31 16,4-7-31-16,-9 31 23 0,0 0-23 0,3-37 24 15,3-6-24-15,-6 43 34 0,0 0-34 0,3-48 35 16,-1-7-35-16,-2 55 42 0,0 0-42 0,7-62 42 16,-4-8-42-16,-3 70 34 0,0 0-34 0,11-84 34 15,1-19-34-15,-12 103 33 0,0 0-33 0,12-99 34 16,-3-2-34-16,-9 101 38 0,0 0-38 0,14-103 39 15,5 2-39-15,-19 101 33 0,0 0-33 0,17-96 33 16,4 5-33-16,-21 91 14 0,0 0-14 0,21-91 15 16,2 2-15-16,-23 89 21 0,0 0-21 0,24-82 21 15,-3 7-21-15,-21 75 23 0,0 0-23 0,21-70 24 16,2 8-24-16,-23 62 3 0,0 0-3 0,15-53 3 0,-1 3-3 16,-14 50 7-16,0 0-7 0,12-32 8 0,-6 8-8 15,-6 24 14-15,0 0-14 0,7-23 15 0,-6 8-15 16,-1 15 3-16,0 0-3 0,4-12 4 0,-1 2-4 0,-3 10 2 15,0 0-2-15,2-6 3 0,2 5-3 0,-4 1 5 16,0 0-5-16,0 0 5 0,0 0-5 0,0 0 21 16,0 0-21-16,0 5 21 0,-4 7-21 0,4-12 7 15,0 0-7-15,-2 19 7 0,2 6-7 0,0-25 4 16,0 0-4-16,0 26 5 0,-3 0-5 0,3-26 21 16,0 0-21-16,-5 32 21 0,-2-1-21 0,7-31 2 15,0 0-2-15,-9 36 3 0,0 0-3 0,9-36 0 0,0 0 0 16,-15 43 1-16,-3-2-1 0,18-41 12 0,0 0-12 15,-21 50 13-15,-1-2-13 0,22-48 3 0,0 0-3 16,-25 55 3-16,-1 3-3 0,26-58 2 0,0 0-2 0,-30 70 3 16,1 11-3-16,29-81 5 0,0 0-5 0,-26 78 6 15,0 3-6-15,26-81 0 0,0 0 0 0,-21 77 0 16,0-3 0-16,21-74-1 0,0 0 1 0,-21 68 0 16,0-6 0-16,21-62-1 0,0 0 1 0,-21 63 0 15,-2-3 0-15,23-60 0 0,0 0 0 0,-21 62 0 16,1-1 0-16,20-61 5 0,0 0-5 0,-18 50 5 15,9-10-5-15,9-40 1 0,0 0-1 0,-12 44 1 16,4 1-1-16,8-45 0 0,0 0 0 0,-7 48 0 16,1 1 0-16,6-49 7 0,0 0-7 0,-5 65 8 15,5 9-8-15,0-74 1 0,0 0-1 0,0 55 1 16,0-9-1-16,0-46 1 0,0 0-1 0,0 43 1 16,0-7-1-16,0-36 7 0,0 0-7 0,-3 36 8 0,3-4-8 15,0-32 0-15,0 0 0 0,-4 28 1 0,2-4-1 16,2-24 0-16,0 0 0 0,-1 22 1 0,1-8-1 0,0-14 0 15,0 0 0-15,0 14 1 0,0-6-1 0,0-8-2 16,0 0 2-16,3 4-2 0,4-4 2 0,-7 0-1 16,0 0 1-16,9-11 0 0,5-9 0 0,-14 20 5 15,0 0-5-15,15-28 6 0,3-9-6 0,-18 37 0 16,0 0 0-16,17-42 0 0,8-5 0 0,-25 47-1 16,0 0 1-16,22-55 0 0,8-7 0 0,-30 62-9 15,0 0 9-15,30-62-9 0,3-3 9 0,-33 65-5 16,0 0 5-16,40-79-4 0,8-8 4 0,-48 87-13 0,0 0 13 15,48-82-13-15,-1 5 13 0,-47 77-1 0,0 0 1 16,38-65-1-16,-3 3 1 0,-35 62-8 0,0 0 8 0,24-41-8 16,-12 13 8-16,-12 28-8 0,0 0 8 0,14-22-8 15,-9 8 8-15,-5 14-8 0,0 0 8 0,7-6-8 16,-3 1 8-16,-4 5-4 0,0 0 4 0,0 6-3 16,-4 10 3-16,4-16-6 0,0 0 6 0,-5 22-6 15,-2 9 6-15,7-31-1 0,0 0 1 0,-8 31 0 16,-5 1 0-16,13-32-13 0,0 0 13 0,-14 40-12 15,-3-1 12-15,17-39-4 0,0 0 4 0,-21 39-3 16,0-3 3-16,21-36-3 0,0 0 3 0,-29 40-2 16,-1-1 2-16,30-39-11 0,0 0 11 0,-33 43-11 15,-2-2 11-15,35-41-4 0,0 0 4 0,-38 45-3 16,1 3 3-16,37-48-1 0,0 0 1 0,-40 55 0 0,-2 8 0 16,42-63-2-16,0 0 2 0,-29 46-1 0,6-10 1 15,23-36-2-15,0 0 2 0,-21 43-1 0,5 0 1 16,16-43 0-16,0 0 0 0,-14 37 0 0,2-1 0 0,12-36 0 15,0 0 0-15,-8 33 0 0,1-4 0 0,7-29 1 16,0 0-1-16,-6 21 2 0,3-6-2 0,3-15 18 16,0 0-18-16,-2 12 19 0,-1-5-19 0,3-7 22 15,0 0-22-15,-7-9 23 0,1-9-23 0,6 18 15 16,0 0-15-16,-12-28 15 0,0-11-15 0,12 39 28 16,0 0-28-16,-14-45 28 0,-3-8-28 0,17 53 2 15,0 0-2-15,-16-58 2 0,-1-6-2 0,17 64 3 16,0 0-3-16,-18-63 3 0,-3-4-3 0,21 67 11 0,0 0-11 15,-21-70 11-15,-1-4-11 0,22 74 0 0,0 0 0 16,-12-46 1-16,6 15-1 0,6 31-17 0,0 0 17 0,0-20-17 16,9 9 17-16,-9 11-164 0,0 0 164 0,14-1-163 15,10 9 163-15,-24-8-155 0,0 0 155 0,40 7-823 16,-80-14 823-16</inkml:trace>
  <inkml:trace contextRef="#ctx0" brushRef="#br0" timeOffset="114729.2">29156 10714 539 0,'0'0'0'0,"0"-7"0"15,2 2 0-15,-2 5 43 0,0 0-43 0,5-14 44 16,2-3-44-16,-7 17 21 0,0 0-21 0,10-22 21 16,3-6-21-16,-13 28-6 0,0 0 6 0,14-29-6 15,1-2 6-15,-15 31-9 0,0 0 9 0,14-32-8 16,0-6 8-16,-14 38 13 0,0 0-13 0,12-34 13 0,0 0-13 15,-12 34 34-15,0 0-34 0,13-36 35 0,1 5-35 16,-14 31 22-16,0 0-22 0,10-34 22 0,-1 3-22 16,-9 31 18-16,0 0-18 0,7-24 19 0,-2 3-19 0,-5 21 52 15,0 0-52-15,3-12 52 0,1 0-52 0,-4 12 67 16,0 0-67-16,2-5 67 0,-2 3-67 0,0 2 57 16,0 0-57-16,0 12 58 0,1 12-58 0,-1-24 64 15,0 0-64-15,0 31 64 0,0 7-64 0,0-38 69 16,0 0-69-16,0 48 70 0,2 3-70 0,-2-51 37 15,0 0-37-15,4 67 37 0,-1 7-37 0,-3-74 42 16,0 0-42-16,5 99 42 0,1 23-42 0,-6-122 4 16,0 0-4-16,5 111 5 0,0 4-5 0,-5-115 5 0,0 0-5 15,2 104 5-15,0-8-5 0,-2-96 13 0,0 0-13 16,-2 84 14-16,0-12-14 0,2-72 7 0,0 0-7 16,-2 67 8-16,2-12-8 0,0-55 3 0,0 0-3 0,0 48 4 15,0-9-4-15,0-39 12 0,0 0-12 0,0 28 13 16,0-11-13-16,0-17 0 0,0 0 0 0,0 22 1 15,2-1-1-15,-2-21 0 0,0 0 0 0,2 18 1 16,0-2-1-16,-2-16-2 0,0 0 2 0,1 15-1 16,-1 1 1-16,0-16-12 0,0 0 12 0,0 17-12 15,2 2 12-15,-2-19-1 0,0 0 1 0,0 12-1 16,2 0 1-16,-2-12-17 0,0 0 17 0,0 8-16 16,0-1 16-16,0-7-33 0,0 0 33 0,-2 3-32 15,0 1 32-15,2-4-17 0,0 0 17 0,-5 7-17 16,0 0 17-16,5-7-13 0,0 0 13 0,-5 6-12 15,1 1 12-15,4-7-2 0,0 0 2 0,-3 7-1 0,1 3 1 16,2-10 14-16,0 0-14 0,2 7 15 0,1 2-15 16,-3-9 18-16,0 0-18 0,11 2 19 0,2-4-19 15,-13 2 18-15,0 0-18 0,21-10 18 0,7-8-18 0,-28 18 16 16,0 0-16-16,30-27 17 0,3-6-17 0,-33 33 4 16,0 0-4-16,37-34 4 0,1-2-4 0,-38 36 3 15,0 0-3-15,38-37 3 0,2-1-3 0,-40 38 18 16,0 0-18-16,33-34 19 0,-1-2-19 0,-32 36 3 15,0 0-3-15,26-28 3 0,-5 4-3 0,-21 24 2 16,0 0-2-16,17-22 3 0,-5 3-3 0,-12 19 18 0,0 0-18 16,9-14 19-16,-4 6-19 0,-5 8 3 15,0 0-3-15,4-5 3 0,-2 3-3 0,-2 2 2 0,0 0-2 16,-6 3 3-16,-4 8-3 0,10-11 5 0,0 0-5 16,-16 20 6-16,-6 9-6 0,22-29 6 0,0 0-6 0,-23 30 7 15,0 7-7-15,23-37 3 0,0 0-3 0,-24 40 3 16,-2 8-3-16,26-48 2 0,0 0-2 0,-23 46 2 15,0 2-2-15,23-48 1 0,0 0-1 0,-20 46 2 16,0-1-2-16,20-45 1 0,0 0-1 0,-17 37 1 16,0-1-1-16,17-36 7 0,0 0-7 0,-16 28 8 15,0-4-8-15,16-24 0 0,0 0 0 0,-16 18 0 16,-1-6 0-16,17-12 13 0,0 0-13 0,-24-1 14 16,-4-11-14-16,28 12 39 0,0 0-39 0,-32-23 39 15,-1-7-39-15,33 30 6 0,0 0-6 0,-35-36 6 16,-1-7-6-16,36 43 13 0,0 0-13 0,-38-43 13 15,-2-7-13-15,40 50-24 0,0 0 24 0,-39-44-23 0,1-1 23 16,38 45-174-16,0 0 174 0,-31-34-173 0,6 1 173 16,25 33-147-16,0 0 147 0,-56-66-910 0,112 132 910 15</inkml:trace>
  <inkml:trace contextRef="#ctx0" brushRef="#br0" timeOffset="127387.26">10726 10404 348 0,'0'0'0'0,"12"7"0"15,13 0 0-15,-25-7-8 0,0 0 8 0,-7 6-8 0,-11 0 8 16,18-6-71-16,0 0 71 0,-14 5-71 0,-1 0 71 16,-17 5-65-16</inkml:trace>
  <inkml:trace contextRef="#ctx0" brushRef="#br0" timeOffset="127912.36">10609 10493 158 0,'0'0'0'0,"6"-4"0"0,-3 1 0 0,-3 3 103 16,0 0-103-16,-3 0 104 0,-10 5-104 0,13-5 76 15,0 0-76-15,-8 5 77 0,-1 2-77 0,9-7 72 16,0 0-72-16,-7 10 72 0,5-3-72 0,2-7 51 16,0 0-51-16,4 12 52 0,5 2-52 0,-9-14 66 15,0 0-66-15,13 17 67 0,8 4-67 0,-21-21 68 16,0 0-68-16,21 24 69 0,5-4-69 0,-26-20 59 16,0 0-59-16,30 24 59 0,3 0-59 0,-33-24 47 0,0 0-47 15,30 26 47-15,5-2-47 0,-35-24 38 0,0 0-38 16,29 24 38-16,4 3-38 0,-33-27 15 0,0 0-15 15,30 31 16-15,5 2-16 0,-35-33 21 0,0 0-21 0,38 37 21 16,4 4-21-16,-42-41 23 0,0 0-23 0,40 43 24 16,5 0-24-16,-45-43 7 0,0 0-7 0,39 41 8 15,-1 0-8-15,-38-41 5 0,0 0-5 0,30 36 5 16,-6-8-5-16,-24-28 7 0,0 0-7 0,17 24 7 16,-4-7-7-16,-13-17 13 0,0 0-13 0,8 15 13 15,-3-4-13-15,-5-11 33 0,0 0-33 0,0 12 34 16,0-7-34-16,0-5 34 0,0 0-34 0,-12 12 35 15,-5 3-35-15,17-15 32 0,0 0-32 0,-23 14 33 16,2 0-33-16,21-14 22 0,0 0-22 0,-28 13 23 16,-1 4-23-16,29-17 18 0,0 0-18 0,-30 12 19 15,-1 4-19-15,31-16 27 0,0 0-27 0,-33 15 27 0,-2-1-27 16,35-14 12-16,0 0-12 0,-37 15 13 0,2 1-13 16,35-16 10-16,0 0-10 0,-41 15 11 0,-1 4-11 15,42-19 17-15,0 0-17 0,-44 15 17 0,-3 3-17 0,47-18 3 16,0 0-3-16,-47 15 4 0,2 0-4 0,45-15 6 15,0 0-6-15,-40 12 7 0,0 0-7 0,40-12 0 16,0 0 0-16,-37 14 1 0,4 0-1 0,33-14 0 16,0 0 0-16,-29 17 1 0,-1 0-1 0,30-17 0 15,0 0 0-15,-24 14 0 0,6-2 0 0,18-12-3 16,0 0 3-16,-14 12-2 0,2-2 2 0,12-10-76 16,0 0 76-16,-9 17-76 0,2 2 76 0,7-19-151 0,0 0 151 15,-5 15-150-15,2-3 150 0,-6 16-1020 0</inkml:trace>
  <inkml:trace contextRef="#ctx0" brushRef="#br0" timeOffset="128393.48">11766 11135 539 0,'0'0'0'0,"0"0"0"16,0-29 0-16,0 29-108 0,0 0 108 0,0-8-108 16,-2 6 108-16,2-10-156 0</inkml:trace>
  <inkml:trace contextRef="#ctx0" brushRef="#br0" timeOffset="128737.2">11684 11116 236 0,'0'0'0'0,"4"-3"0"16,1-4 0-16,-5 7 56 0,0 0-56 0,0-3 56 16,4-1-56-16,-4 4 64 0,0 0-64 0,0 0 65 15,-4-1-65-15,4 1 49 0,0 0-49 0,0 0 49 16,-5 1-49-16,5-1 65 0,0 0-65 0,-7 12 66 0,-2 4-66 16,9-16 68-16,0 0-68 0,0 27 69 0,7 11-69 15,-7-38 53-15,0 0-53 0,14 38 54 0,9 1-54 16,-23-39 40-16,0 0-40 0,29 34 41 0,8 0-41 0,-37-34 18 15,0 0-18-15,43 26 18 0,8-9-18 0,-51-17 48 16,0 0-48-16,51 9 48 0,3-9-48 0,-54 0 49 16,0 0-49-16,48-10 50 0,1-9-50 0,-49 19 53 15,0 0-53-15,44-28 53 0,-10-8-53 0,-34 36 44 16,0 0-44-16,34-42 45 0,-8-8-45 0,-26 50 48 16,0 0-48-16,21-48 48 0,-4-3-48 0,-17 51 19 15,0 0-19-15,10-47 20 0,-4 1-20 0,-6 46 31 16,0 0-31-16,-6-41 31 0,-6 1-31 0,12 40 36 0,0 0-36 15,-24-32 37-15,-11 1-37 0,35 31 2 0,0 0-2 16,-50-19 3-16,-15 11-3 0,65 8-95 0,0 0 95 16,-80 10-94-16,-18 16 94 0,98-26-100 0,0 0 100 0,-177 36-974 15,354-72 974-15</inkml:trace>
  <inkml:trace contextRef="#ctx0" brushRef="#br0" timeOffset="135224.29">29318 13440 471 0,'0'0'0'0,"0"0"0"0,0 0 0 0,0 0 12 15,0 0-12-15,0 0 13 0,0 0-13 0,0 0 2 16,0 0-2-16,0 0 2 0,0 0-2 0,0 0 51 16,0 0-51-16,0 0 52 0,0 0-52 0,0 0 37 15,0 0-37-15,0 0 37 0,-14-21-37 0,14 21 39 16,0 0-39-16,-7-12 39 0,0-2-39 0,7 14 12 0,0 0-12 15,-5-7 12-15,3-1-12 0,2 8-47 0,0 0 47 16,0 0-46-16,0 0 46 0,0 0-111 0,0 0 111 16,-3 5-111-16,-3 5 111 0,-2 6-261 0</inkml:trace>
  <inkml:trace contextRef="#ctx0" brushRef="#br0" timeOffset="149154.6">9669 15050 449 0,'0'0'0'0,"8"-4"0"16,6-2 0-16,-14 6-4 0,0 0 4 0,0-11-3 16,-8-4 3-16,8 15-6 0,0 0 6 0,-6-21-6 15,1-3 6-15,5 24-5 0,0 0 5 0,-3-27-5 16,3-6 5-16,0 33-8 0,0 0 8 0,0-30-7 0,3-3 7 15,-3 33-4-15,0 0 4 0,2-29-3 0,5 3 3 16,-7 26-11-16,0 0 11 0,9-22-10 0,-1 1 10 16,-8 21-39-16,0 0 39 0,13-20-38 0,0 1 38 15,-13 19-11-15,0 0 11 0,18-19-10 0,1-1 10 0,-19 20-14 16,0 0 14-16,23-18-13 0,3 1 13 0,-26 17 38 16,0 0-38-16,28-13 38 0,1 2-38 0,-29 11 76 15,0 0-76-15,32-7 77 0,1 4-77 0,-33 3 71 16,0 0-71-16,35 0 72 0,3 5-72 0,-38-5 46 15,0 0-46-15,45 5 47 0,2 4-47 0,-47-9 50 16,0 0-50-16,54 7 51 0,4 1-51 0,-58-8 29 16,0 0-29-16,57 9 29 0,3-1-29 0,-60-8 25 15,0 0-25-15,60 9 26 0,3 0-26 0,-63-9 50 0,0 0-50 16,80 6 51-16,14 5-51 0,-94-11 34 0,0 0-34 16,86 7 35-16,-3-2-35 0,-83-5 34 0,0 0-34 0,77 8 34 15,0 1-34-15,-77-9 15 0,0 0-15 0,76 12 15 16,6 0-15-16,-82-12 6 0,0 0-6 0,75 12 6 15,-2 0-6-15,-73-12 15 0,0 0-15 0,72 7 16 16,-4-2-16-16,-68-5 14 0,0 0-14 0,68 5 15 16,0-3-15-16,-68-2 8 0,0 0-8 0,62 3 9 15,-6 0-9-15,-56-3 34 0,0 0-34 0,47 7 34 16,-12 4-34-16,-35-11 4 0,0 0-4 0,40 13 5 16,0 6-5-16,-40-19 1 0,0 0-1 0,45 21 2 15,2 3-2-15,-47-24 4 0,0 0-4 0,51 24 5 16,5 1-5-16,-56-25 19 0,0 0-19 0,61 33 20 0,7 5-20 15,-68-38 0-15,0 0 0 0,59 32 1 0,-2 1-1 16,-57-33 3-16,0 0-3 0,47 25 4 0,-8-4-4 16,-39-21 12-16,0 0-12 0,43 19 13 0,2-7-13 0,-45-12 22 15,0 0-22-15,42 13 23 0,4-2-23 0,-46-11 14 16,0 0-14-16,45 13 15 0,-3 1-15 0,-42-14 10 16,0 0-10-16,43 16 10 0,3-4-10 0,-46-12 10 15,0 0-10-15,47 6 10 0,5-2-10 0,-52-4 3 16,0 0-3-16,54 2 4 0,5-2-4 0,-59 0 12 15,0 0-12-15,56 0 12 0,-4 0-12 0,-52 0 3 16,0 0-3-16,52-2 4 0,1-3-4 0,-53 5 2 16,0 0-2-16,52-9 2 0,2 1-2 0,-54 8 5 0,0 0-5 15,68-16 5-15,5 1-5 0,-73 15 0 0,0 0 0 16,54-12 0-16,-9 1 0 0,-45 11-3 0,0 0 3 16,46-6-3-16,-1 2 3 0,-45 4 0 0,0 0 0 0,45-5 0 15,7 2 0-15,-52 3 0 0,0 0 0 0,53-4 1 16,4 1-1-16,-57 3 3 0,0 0-3 0,56-7 3 15,-2 2-3-15,-54 5 12 0,0 0-12 0,52-4 12 16,0 1-12-16,-52 3 8 0,0 0-8 0,51 0 9 16,0 2-9-16,-51-2 3 0,0 0-3 0,54 3 4 15,-4 4-4-15,-50-7 13 0,0 0-13 0,52 7 13 16,-1-4-13-16,-51-3 32 0,0 0-32 0,47 4 33 16,-2-3-33-16,-45-1 1 0,0 0-1 0,44 2 2 15,-8 0-2-15,-36-2 6 0,0 0-6 0,37-2 7 16,-1-1-7-16,-36 3 8 0,0 0-8 0,32-4 9 15,1 1-9-15,-33 3 7 0,0 0-7 0,30-7 8 16,-1 2-8-16,-29 5 8 0,0 0-8 0,25-7 8 0,-5-2-8 16,-20 9 8-16,0 0-8 0,20-10 8 0,-3 0-8 15,-17 10 1-15,0 0-1 0,16-12 1 0,-8-2-1 16,-8 14 3-16,0 0-3 0,13-15 3 0,-5-1-3 0,-8 16 5 16,0 0-5-16,7-20 5 0,0-1-5 0,-7 21 0 15,0 0 0-15,11-27 1 0,1-6-1 0,-12 33 2 16,0 0-2-16,9-34 3 0,-1-4-3 0,-8 38 0 15,0 0 0-15,7-41 0 0,0-2 0 0,-7 43 1 16,0 0-1-16,6-43 2 0,0-1-2 0,-6 44 9 16,0 0-9-16,2-38 9 0,0 4-9 0,-2 34 3 15,0 0-3-15,2-26 4 0,1 9-4 0,-3 17 7 0,0 0-7 16,0-14 7-16,0 4-7 0,0 10 13 0,0 0-13 16,0-5 14-16,0 5-14 0,0 0 1 0,0 0-1 15,0 3 1-15,0 6-1 0,0-9 0 0,0 0 0 0,2 21 0 16,5 8 0-16,-7-29 0 0,0 0 0 0,7 36 0 15,2 8 0-15,-9-44-1 0,0 0 1 0,8 50 0 16,1 5 0-16,-9-55 0 0,0 0 0 0,10 55 1 16,3 1-1-16,-13-56 0 0,0 0 0 0,12 50 0 15,0-6 0-15,-12-44-6 0,0 0 6 0,9 35-5 16,-1-13 5-16,-8-22-95 0,0 0 95 0,7 8-95 16,0-14 95-16,-7 6-132 0,0 0 132 0,16 1-1078 15,-32-2 1078-15</inkml:trace>
  <inkml:trace contextRef="#ctx0" brushRef="#br1" timeOffset="162261.81">13714 12453 214 0,'0'0'0'0,"19"0"0"0,12 0 0 0,-31 0 126 16,0 0-126-16,-8 10 127 0,-25 9-127 0,33-19 134 16,0 0-134-16,-23 15 134 0,-7 1-134 0,30-16 98 15,0 0-98-15,-29 19 99 0,-10 3-99 0,39-22 62 16,0 0-62-16,-36 26 63 0,-4-3-63 0,40-23 38 16,0 0-38-16,-46 28 38 0,-2 3-38 0,48-31 9 0,0 0-9 15,-46 36 9-15,-4-2-9 0,50-34 19 0,0 0-19 16,-56 48 20-16,-3 7-20 0,59-55 38 0,0 0-38 15,-56 55 38-15,6 5-38 0,50-60 29 0,0 0-29 0,-51 56 29 16,4 2-29-16,47-58 23 0,0 0-23 0,-43 59 24 16,2-8-24-16,41-51 35 0,0 0-35 0,-40 55 36 15,4-7-36-15,36-48 30 0,0 0-30 0,-32 58 30 16,8-1-30-16,24-57 14 0,0 0-14 0,-17 63 15 16,1 4-15-16,16-67 30 0,0 0-30 0,-5 55 30 15,5-6-30-15,0-49 5 0,0 0-5 0,7 69 6 16,10 11-6-16,-17-80 17 0,0 0-17 0,21 81 17 15,10 1-17-15,-31-82 1 0,0 0-1 0,35 75 1 16,5-4-1-16,-40-71-1 0,0 0 1 0,44 72-1 16,1-2 1-16,-45-70 7 0,0 0-7 0,44 73 7 15,3 1-7-15,-47-74 3 0,0 0-3 0,47 72 4 0,3-5-4 16,-50-67 0-16,0 0 0 0,60 62 1 0,0-2-1 16,-60-60 13-16,0 0-13 0,61 60 14 0,4-2-14 15,-65-58 22-15,0 0-22 0,59 51 23 0,0-3-23 0,-59-48 13 16,0 0-13-16,68 40 14 0,0-10-14 0,-68-30 5 15,0 0-5-15,77 21 6 0,3-9-6 0,-80-12 15 16,0 0-15-16,78 7 15 0,3-11-15 0,-81 4 0 16,0 0 0-16,83-8 1 0,6-13-1 0,-89 21 3 15,0 0-3-15,85-27 4 0,4-9-4 0,-89 36 0 16,0 0 0-16,86-40 0 0,2-4 0 0,-88 44-1 16,0 0 1-16,89-45 0 0,0-3 0 0,-89 48 0 0,0 0 0 15,79-46 0-15,-8-2 0 0,-71 48-4 0,0 0 4 16,66-51-3-16,-5-2 3 0,-61 53-1 0,0 0 1 15,56-57 0-15,-7-3 0 0,-49 60 2 0,0 0-2 16,43-63 2-16,-4-6-2 0,-39 69 2 0,0 0-2 0,29-73 2 16,-8-8-2-16,-21 81 0 0,0 0 0 0,11-91 0 15,-4-10 0-15,-7 101 5 0,0 0-5 0,-4-96 5 16,-1 2-5-16,5 94 0 0,0 0 0 0,-18-101 1 16,-3 2-1-16,21 99 0 0,0 0 0 0,-27-89 1 15,-5 10-1-15,32 79 13 0,0 0-13 0,-38-77 13 16,0 1-13-16,38 76 44 0,0 0-44 0,-42-70 44 15,-2 5-44-15,44 65 3 0,0 0-3 0,-54-63 3 16,-7 1-3-16,61 62 10 0,0 0-10 0,-80-53 11 16,-12 1-11-16,92 52-33 0,0 0 33 0,-113-39-33 15,-13 12 33-15,126 27-99 0,0 0 99 0,-151-21-98 0,-20 11 98 16,171 10-199-16,0 0 199 0,-202 7-199 0,-23 17 199 16,-200 3-863-16</inkml:trace>
  <inkml:trace contextRef="#ctx0" brushRef="#br1" timeOffset="166450.7">3932 7301 729 0,'0'0'0'0,"0"0"0"0,0 0 0 0,0 0-82 16,0 0 82-16,0 0-81 0,0 0 81 0,0 0 12 0,0 0-12 15,0 0 12-15,0 0-12 0,0 0 8 0,0 0-8 16,0 0 8-16,0 0-8 0,0 0 3 0,0 0-3 16,0 0 4-16,0 0-4 0,0 0 14 0,0 0-14 0,0 0 15 15,0 0-15-15,0 0 1 0,0 0-1 0,0 0 1 16,0 0-1-16,0 0 0 0,0 0 0 0,0 0 0 15,28 12 0-15,-28-12-1 0,0 0 1 0,22 9-1 16,8 6 1-16,-30-15-5 0,0 0 5 0,30 16-5 16,-1 1 5-16,-29-17-8 0,0 0 8 0,35 19-8 15,7 0 8-15,-42-19-4 0,0 0 4 0,42 20-3 16,1-1 3-16,-43-19 0 0,0 0 0 0,47 17 1 16,2-1-1-16,-49-16 3 0,0 0-3 0,47 15 3 15,0-3-3-15,-47-12 7 0,0 0-7 0,44 7 8 16,1-4-8-16,-45-3 15 0,0 0-15 0,44 0 15 15,3-3-15-15,-47 3 22 0,0 0-22 0,48-7 23 16,1-2-23-16,-49 9 22 0,0 0-22 0,51-12 23 0,3 2-23 16,-54 10 24-16,0 0-24 0,50-8 25 0,-1 1-25 15,-49 7 3-15,0 0-3 0,51-2 4 0,-1 2-4 0,-50 0 15 16,0 0-15-16,59 0 15 0,1 2-15 0,-60-2 3 16,0 0-3-16,71 3 4 0,11 1-4 0,-82-4 2 15,0 0-2-15,71 3 3 0,-6 2-3 0,-65-5 5 16,0 0-5-16,50 0 5 0,-6-2-5 0,-44 2 6 15,0 0-6-15,49-6 7 0,3-3-7 0,-52 9 0 16,0 0 0-16,50-12 1 0,1 0-1 0,-51 12 3 16,0 0-3-16,50-10 3 0,-3 1-3 0,-47 9 10 15,0 0-10-15,47-8 11 0,1 4-11 0,-48 4 33 0,0 0-33 16,45-5 34-16,4 3-34 0,-49 2 26 0,0 0-26 16,48-1 26-16,-1-1-26 0,-47 2 25 0,0 0-25 15,44-2 26-15,-2 2-26 0,-42 0 15 0,0 0-15 0,38-3 16 16,-5-6-16-16,-33 9 19 0,0 0-19 0,30-8 20 15,-11-3-20-15,-19 11 8 0,0 0-8 0,19-12 8 16,-5-8-8-16,-14 20 16 0,0 0-16 0,9-19 17 16,-2-2-17-16,-7 21 14 0,0 0-14 0,5-15 15 15,-5 0-15-15,0 15 9 0,0 0-9 0,0-11 9 16,0 3-9-16,0 8 4 0,0 0-4 0,0-5 4 16,-3 1-4-16,3 4 7 0,0 0-7 0,0 0 7 15,0 0-7-15,0 0 0 0,0 0 0 0,0 4 0 16,0 1 0-16,0-5-143 0,0 0 143 0,3 7-143 15,2-1 143-15,-5-6-110 0,0 0 110 0,7 9-110 16,-2-6 110-16,8 9-477 0</inkml:trace>
  <inkml:trace contextRef="#ctx0" brushRef="#br1" timeOffset="172756.52">5035 8569 91 0,'0'0'0'0,"12"9"0"0,2 9 0 0,-14-18 4 15,0 0-4-15,21 16 5 0,0 4-5 0,-21-20 0 0,0 0 0 16,21 16 0-16,-1-4 0 0,-20-12 1 0,0 0-1 0,21 5 1 16,0-3-1-16,-21-2 13 0,0 0-13 0,19-4 14 15,1-8-14-15,-20 12 61 0,0 0-61 0,17-15 62 16,0-9-62-16,-17 24 69 0,0 0-69 0,14-31 70 15,2-8-70-15,-16 39 60 0,0 0-60 0,12-40 60 16,0 1-60-16,-12 39 64 0,0 0-64 0,9-46 65 16,0 1-65-16,-9 45 36 0,0 0-36 0,2-50 36 15,1 2-36-15,-3 48 27 0,0 0-27 0,-3-46 27 16,1 2-27-16,2 44 16 0,0 0-16 0,-9-36 17 16,0 1-17-16,9 35 18 0,0 0-18 0,-12-29 18 15,-5 2-18-15,17 27 15 0,0 0-15 0,-12-19 15 16,-4 7-15-16,16 12 4 0,0 0-4 0,-17-12 5 15,-1 3-5-15,18 9 3 0,0 0-3 0,-21-3 3 16,0 3-3-16,21 0 2 0,0 0-2 0,-21 0 2 0,4 0-2 16,17 0 1-16,0 0-1 0,-14 2 1 0,-2 5-1 15,16-7 1-15,0 0-1 0,-14 6 1 0,2 6-1 0,12-12 0 16,0 0 0-16,-15 16 1 0,4 4-1 0,11-20 2 16,0 0-2-16,-12 19 3 0,5 5-3 0,7-24 5 15,0 0-5-15,-5 28 5 0,1 4-5 0,4-32 3 16,0 0-3-16,-2 28 3 0,2-1-3 0,0-27 6 15,0 0-6-15,2 22 6 0,2 2-6 0,-4-24 0 16,0 0 0-16,3 24 1 0,2-3-1 0,-5-21 0 16,0 0 0-16,4 19 1 0,1-4-1 0,-5-15 0 15,0 0 0-15,7 12 0 0,-2 0 0 0,-5-12 5 0,0 0-5 16,9 5 5-16,0-1-5 0,-9-4 14 0,0 0-14 16,12 3 15-16,2-3-15 0,-14 0 15 0,0 0-15 0,16-3 15 15,-4-3-15-15,-12 6 26 0,0 0-26 0,17-3 26 16,1-4-26-16,-18 7 6 0,0 0-6 0,15-8 7 15,3-4-7-15,-18 12 10 0,0 0-10 0,14-16 10 16,-2 4-10-16,-12 12 8 0,0 0-8 0,9-12 9 16,-6 0-9-16,-3 12 3 0,0 0-3 0,0-10 4 15,-3 0-4-15,3 10 12 0,0 0-12 0,-4-11 12 16,-1 3-12-16,5 8 3 0,0 0-3 0,-5-7 4 16,-4 2-4-16,9 5 2 0,0 0-2 0,-7-4 2 15,2 4-2-15,5 0 1 0,0 0-1 0,-4 0 2 16,-1 0-2-16,5 0 4 0,0 0-4 0,-7 2 4 15,2 2-4-15,5-4 6 0,0 0-6 0,-9 3 6 0,0 0-6 16,9-3 0-16,0 0 0 0,-8 7 1 0,-5 2-1 16,13-9 0-16,0 0 0 0,-8 5 1 0,1 2-1 0,7-7 0 15,0 0 0-15,-5 3 1 0,-1 1-1 0,6-4-1 16,0 0 1-16,-3 1 0 0,3 3 0 0,0-4-3 16,0 0 3-16,0 0-3 0,0 0 3 0,0 0-1 15,0 0 1-15,0 0 0 0,0 0 0 0,0 0 0 16,0 0 0-16,0 0 0 0,-4-4 0 0,4 4 0 15,0 0 0-15,-3-5 0 0,3-2 0 0,0 7 0 16,0 0 0-16,0-12 0 0,3-5 0 0,-3 17 0 16,0 0 0-16,4-19 0 0,-1-6 0 0,-3 25-2 15,0 0 2-15,6-29-1 0,2-4 1 0,-8 33 0 0,0 0 0 16,5-34 0-16,6-2 0 0,-11 36 3 0,0 0-3 16,5-43 3-16,4-2-3 0,-9 45 7 0,0 0-7 15,9-46 8-15,-6-3-8 0,-3 49 15 0,0 0-15 0,5-52 16 16,2-3-16-16,-7 55 8 0,0 0-8 0,9-54 9 15,0-3-9-15,-9 57 15 0,0 0-15 0,5-58 16 16,2 1-16-16,-7 57 8 0,0 0-8 0,9-70 9 16,-4-12-9-16,-5 82 3 0,0 0-3 0,9-72 4 15,-1 2-4-15,-8 70 7 0,0 0-7 0,4-55 7 16,1 7-7-16,-5 48 7 0,0 0-7 0,7-48 7 16,-5 2-7-16,-2 46 3 0,0 0-3 0,7-50 3 15,-2 0-3-15,-5 50 0 0,0 0 0 0,3-46 1 16,6-4-1-16,-9 50 0 0,0 0 0 0,5-44 0 15,2 4 0-15,-7 40 0 0,0 0 0 0,5-43 0 16,-1 4 0-16,-4 39-1 0,0 0 1 0,0-36-1 0,3 0 1 16,-3 36-1-16,0 0 1 0,0-34-1 0,0 1 1 15,0 33-1-15,0 0 1 0,6-31-1 0,-3 4 1 16,-3 27-4-16,0 0 4 0,5-27-3 0,1-4 3 0,-6 31 0 16,0 0 0-16,7-26 0 0,1 4 0 0,-8 22-2 15,0 0 2-15,9-21-1 0,-6 2 1 0,-3 19-2 16,0 0 2-16,6-15-1 0,-6 3 1 0,0 12-1 15,0 0 1-15,3-9-1 0,-3 3 1 0,0 6-4 16,0 0 4-16,0 0-3 0,0 0 3 0,0 0-2 16,0 0 2-16,-3 6-2 0,-1 3 2 0,4-9-2 15,0 0 2-15,-2 22-1 0,-1 11 1 0,3-33-1 16,0 0 1-16,0 32-1 0,3 6 1 0,-3-38 0 0,0 0 0 16,6 39 0-16,2 1 0 0,-8-40 1 0,0 0-1 15,9 39 2-15,3 4-2 0,-12-43 1 0,0 0-1 0,13 40 2 16,-1-3-2-16,-12-37 10 0,0 0-10 0,8 34 11 15,1-6-11-15,-9-28 15 0,0 0-15 0,5 20 15 16,-1-1-15-16,-4-19 15 0,0 0-15 0,3 12 15 16,-3-3-15-16,0-9 9 0,0 0-9 0,0 7 10 15,0-7-10-15,0 0 16 0,0 0-16 0,0-7 17 16,-3-2-17-16,3 9 3 0,0 0-3 0,-4-12 4 16,-1-3-4-16,5 15 2 0,0 0-2 0,-9-21 3 15,1-3-3-15,8 24-1 0,0 0 1 0,-11-25 0 16,6-5 0-16,5 30-4 0,0 0 4 0,-9-30-4 15,-3-3 4-15,12 33-3 0,0 0 3 0,-9-31-3 16,1 0 3-16,8 31-3 0,0 0 3 0,-6-27-2 0,3 0 2 16,3 27-2-16,0 0 2 0,0-28-1 0,-3 4 1 15,3 24 0-15,0 0 0 0,-2-20 0 0,-2 1 0 16,4 19 0-16,0 0 0 0,-3-16 0 0,-6 4 0 16,9 12 0-16,0 0 0 0,-9-5 0 0,1-2 0 0,8 7 6 15,0 0-6-15,-13 4 6 0,-7 3-6 0,20-7 3 16,0 0-3-16,-21 13 4 0,-2 6-4 0,23-19 6 15,0 0-6-15,-26 21 6 0,-2 4-6 0,28-25 7 16,0 0-7-16,-23 24 8 0,2 0-8 0,21-24 0 16,0 0 0-16,-24 24 1 0,3 0-1 0,21-24-47 15,0 0 47-15,-17 23-46 0,5 1 46 0,12-24-101 0,0 0 101 16,-6 27-100-16,3 9 100 0,-6 27-782 16</inkml:trace>
  <inkml:trace contextRef="#ctx0" brushRef="#br1" timeOffset="173883.52">9223 6637 247 0,'0'0'0'0,"0"-4"0"0,0-4 0 0,-4-3-126 16</inkml:trace>
  <inkml:trace contextRef="#ctx0" brushRef="#br1" timeOffset="174557.79">9329 6614 113 0,'0'0'0'0,"3"-12"0"16,3-8 0-16,-6 20 59 0,0 0-59 0,5-28 60 15,2-4-60-15,-7 32 98 0,0 0-98 0,9-40 99 16,-4-6-99-16,-5 46 100 0,0 0-100 0,9-56 100 16,-1-6-100-16,-8 62 93 0,0 0-93 0,11-70 93 15,-1-6-93-15,-10 76 80 0,0 0-80 0,12-94 80 16,-3-12-80-16,-9 106 47 0,0 0-47 0,7-99 48 15,2 1-48-15,-9 98 33 0,0 0-33 0,2-91 33 16,-2 4-33-16,0 87 23 0,0 0-23 0,-2-81 24 16,-2 4-24-16,4 77 9 0,0 0-9 0,0-68 9 15,-3 4-9-15,3 64 5 0,0 0-5 0,3-53 5 16,1 7-5-16,-4 46 13 0,0 0-13 0,5-39 14 0,-2 8-14 16,-3 31 8-16,0 0-8 0,9-33 8 0,0-5-8 15,-9 38 3-15,0 0-3 0,9-32 4 0,3-1-4 16,-12 33 6-16,0 0-6 0,9-27 7 0,3 5-7 0,-12 22 7 15,0 0-7-15,8-16 7 0,-2 8-7 0,-6 8 32 16,0 0-32-16,7-7 33 0,-2 10-33 0,-5-3 9 16,0 0-9-16,9 7 9 0,3 9-9 0,-12-16 20 15,0 0-20-15,12 24 20 0,2 3-20 0,-14-27 15 16,0 0-15-16,16 32 15 0,1 4-15 0,-17-36 4 16,0 0-4-16,21 38 5 0,0 3-5 0,-21-41 7 15,0 0-7-15,22 38 8 0,3 1-8 0,-25-39 22 16,0 0-22-16,17 33 23 0,1-2-23 0,-18-31 0 0,0 0 0 15,12 27 1-15,-2-10-1 0,-10-17 0 0,0 0 0 16,11 16 1-16,-3-4-1 0,-8-12-5 0,0 0 5 0,4 3-5 16,1-3 5-16,-5 0-1 0,0 0 1 0,0-8-1 15,-3-11 1-15,3 19-17 0,0 0 17 0,-6-21-16 16,-2-10 16-16,8 31-8 0,0 0 8 0,-12-36-8 16,-4-3 8-16,16 39-9 0,0 0 9 0,-19-50-9 15,-2-6 9-15,21 56-4 0,0 0 4 0,-21-55-3 16,-5-3 3-16,26 58-7 0,0 0 7 0,-21-52-6 15,0 4 6-15,21 48-3 0,0 0 3 0,-21-39-3 16,4 5 3-16,17 34-2 0,0 0 2 0,-16-26-1 16,2 10 1-16,14 16 0 0,0 0 0 0,-16-11 0 15,4 4 0-15,12 7 16 0,0 0-16 0,-22 7 17 16,-8 6-17-16,30-13 26 0,0 0-26 0,-35 26 26 0,2 6-26 16,33-32 3-16,0 0-3 0,-37 35 3 0,3 6-3 15,34-41-16-15,0 0 16 0,-30 34-15 0,7-3 15 16,23-31-120-16,0 0 120 0,-33 24-119 0,-5-9 119 15,-30 25-829-15</inkml:trace>
  <inkml:trace contextRef="#ctx0" brushRef="#br1" timeOffset="176553.46">1334 6614 113 0,'0'0'0'0,"0"0"59"0,0 0-59 0,0-17 60 15,-5-14-60-15,5 31 65 0,0 0-65 0,0-30 65 16,0-6-65-16,0 36 53 0,0 0-53 0,0-42 54 16,0 0-54-16,0 42 46 0,0 0-46 0,4-52 47 15,-3-3-47-15,-1 55 48 0,0 0-48 0,4-54 48 16,-1-8-48-16,-3 62 41 0,0 0-41 0,0-60 42 16,6-3-42-16,-6 63 27 0,0 0-27 0,3-77 27 15,2-7-27-15,-5 84 27 0,0 0-27 0,7-83 27 16,-1-1-27-16,-6 84 14 0,0 0-14 0,3-77 15 0,-1 5-15 15,-2 72 18-15,0 0-18 0,0-75 19 0,0 5-19 16,0 70 15-16,0 0-15 0,0-70 15 0,3-2-15 16,-3 72 9-16,0 0-9 0,0-66 10 0,4 7-10 0,-4 59 4 15,0 0-4-15,8-67 4 0,1 0-4 0,-9 67 3 16,0 0-3-16,9-55 3 0,3 7-3 0,-12 48 1 16,0 0-1-16,9-43 2 0,3-1-2 0,-12 44 0 15,0 0 0-15,9-40 0 0,-1 6 0 0,-8 34 0 16,0 0 0-16,9-34 0 0,0 6 0 0,-9 28 0 15,0 0 0-15,5-25 0 0,4 1 0 0,-9 24 0 16,0 0 0-16,7-16 1 0,-4 3-1 0,-3 13 21 0,0 0-21 16,5-6 21-16,1 10-21 0,-6-4 38 0,0 0-38 15,8 12 39-15,3 7-39 0,-11-19 37 0,0 0-37 16,10 29 38-16,2 2-38 0,-12-31 16 0,0 0-16 0,18 36 17 16,-2 3-17-16,-16-39 43 0,0 0-43 0,17 39 43 15,0 1-43-15,-17-40 7 0,0 0-7 0,18 34 7 16,-2-1-7-16,-16-33 19 0,0 0-19 0,13 22 20 15,-4-2-20-15,-9-20 15 0,0 0-15 0,7 12 15 16,-2-3-15-16,-5-9 15 0,0 0-15 0,4 3 16 16,-8-6-16-16,4 3 4 0,0 0-4 0,-5-9 5 15,-2-11-5-15,7 20 7 0,0 0-7 0,-9-24 8 16,1-5-8-16,8 29 0 0,0 0 0 0,-9-36 1 16,-3-5-1-16,12 41-2 0,0 0 2 0,-12-41-1 15,1-4 1-15,11 45-31 0,0 0 31 0,-15-43-31 16,1 4 31-16,14 39-5 0,0 0 5 0,-13-33-5 0,1 6 5 15,12 27-18-15,0 0 18 0,-17-22-18 0,-1 6 18 16,18 16-24-16,0 0 24 0,-15-8-23 0,1 2 23 16,14 6-14-16,0 0 14 0,-25 9-13 0,-6 12 13 0,31-21-5 15,0 0 5-15,-30 24-5 0,-3 6 5 0,33-30-1 16,0 0 1-16,-38 31-1 0,-4 5 1 0,42-36-1 16,0 0 1-16,-42 31 0 0,4-2 0 0,38-29-59 15,0 0 59-15,-30 22-58 0,11-4 58 0,19-18-90 16,0 0 90-16,-50 39-675 0,100-78 675 0</inkml:trace>
  <inkml:trace contextRef="#ctx0" brushRef="#br1" timeOffset="193174.08">12801 14981 303 0,'0'0'0'0,"0"0"0"16,0 0 0-16,0 0 114 0,0 0-114 0,0 0 114 15,0 0-114-15,0 0 96 0,0 0-96 0,0 0 97 16,0 0-97-16,0 0 73 0,0 0-73 0,0 0 74 16,0 0-74-16,0 0 51 0,0 0-51 0,0 0 52 15,33 11-52-15,-33-11 32 0,0 0-32 0,30 5 33 16,12 2-33-16,-42-7 8 0,0 0-8 0,43 5 8 16,8-2-8-16,-51-3 6 0,0 0-6 0,52 2 6 0,5 0-6 15,-57-2 3-15,0 0-3 0,60-2 3 0,4-2-3 16,-64 4 0-16,0 0 0 0,61-5 0 0,2-3 0 15,-63 8-4-15,0 0 4 0,62-7-3 0,-1-2 3 16,-61 9-8-16,0 0 8 0,77-7-8 0,8-1 8 0,-85 8-34 16,0 0 34-16,82-5-33 0,0 1 33 0,-82 4-10 15,0 0 10-15,73-1-9 0,-6 2 9 0,-67-1-6 16,0 0 6-16,48 4-6 0,-11-1 6 0,-37-3 0 16,0 0 0-16,38 5 0 0,-5 2 0 0,-33-7 1 15,0 0-1-15,35 7 2 0,-5 0-2 0,-30-7 6 16,0 0-6-16,21 5 6 0,-2-2-6 0,-19-3 23 15,0 0-23-15,14 4 24 0,-4-2-24 0,-10-2 20 0,0 0-20 16,4 3 20-16,-4 0-20 0,0-3 40 0,0 0-40 16,-21 7 40-16,-12 0-40 0,33-7 54 0,0 0-54 15,-39 7 55-15,-8 0-55 0,47-7 31 0,0 0-31 0,-55 3 31 16,-13-1-31-16,68-2 10 0,0 0-10 0,-89 0 10 16,-14 0-10-16,103 0 31 0,0 0-31 0,-89-5 31 15,6-2-31-15,83 7 16 0,0 0-16 0,-79-10 17 16,8-2-17-16,71 12 18 0,0 0-18 0,-66-14 18 15,5-1-18-15,61 15 34 0,0 0-34 0,-46-14 35 16,15 0-35-16,31 14 11 0,0 0-11 0,-28-10 11 16,9 0-11-16,19 10 12 0,0 0-12 0,-16-7 13 15,4 3-13-15,12 4 9 0,0 0-9 0,-9-6 10 16,6 0-10-16,3 6 0 0,0 0 0 0,7 0 0 16,7 6 0-16,-14-6 0 0,0 0 0 0,33 8 1 15,17 4-1-15,-50-12 2 0,0 0-2 0,60 15 3 0,4 3-3 16,-64-18 5-16,0 0-5 0,92 24 5 0,16 3-5 15,-108-27 1-15,0 0-1 0,100 19 1 0,-3-5-1 0,-97-14-2 16,0 0 2-16,82 8-1 0,-9-4 1 0,-73-4-12 16,0 0 12-16,63 3-12 0,-12-6 12 0,-51 3-26 15,0 0 26-15,38-2-26 0,-15-2 26 0,-23 4-30 16,0 0 30-16,19-3-30 0,-7 0 30 0,-12 3-37 16,0 0 37-16,9-2-37 0,-4 0 37 0,-5 2-4 15,0 0 4-15,-7 0-3 0,-4 2 3 0,11-2 3 16,0 0-3-16,-33 5 3 0,-14 4-3 0,47-9 13 15,0 0-13-15,-59 3 13 0,-18-1-13 0,77-2 28 0,0 0-28 16,-97-5 28-16,-16-6-28 0,113 11 30 0,0 0-30 16,-94-12 30-16,8-1-30 0,86 13 21 0,0 0-21 15,-68-12 21-15,12-2-21 0,56 14 18 0,0 0-18 16,-33-10 18-16,16 1-18 0,17 9 10 0,0 0-10 0,-9-14 10 16,9-1-10-16,0 15-1 0,0 0 1 0,18-19 0 15,15-3 0-15,-33 22-208 0,0 0 208 0,47-17-207 16,17 0 207-16,46-18-803 0</inkml:trace>
  <inkml:trace contextRef="#ctx0" brushRef="#br1" timeOffset="196011.54">11132 12439 337 0,'0'0'0'0,"0"0"0"16,-7-17 0-16,7 17 0 0,0 0 0 0,-5 0 0 15,0 2 0-15,5-2 45 0,0 0-45 0,-4 3 46 16,-5 4-46-16,9-7 46 0,0 0-46 0,-8 7 46 15,-4 1-46-15,12-8 60 0,0 0-60 0,-18 7 61 16,-3 0-61-16,21-7 91 0,0 0-91 0,-21 5 91 16,-5-3-91-16,26-2 86 0,0 0-86 0,-29 5 87 0,-1 0-87 15,30-5 61-15,0 0-61 0,-37 7 61 0,-1 2-61 16,38-9 22-16,0 0-22 0,-42 8 22 0,-3 1-22 16,45-9 13-16,0 0-13 0,-45 12 13 0,-8 3-13 0,53-15 4 15,0 0-4-15,-50 16 5 0,-1 4-5 0,51-20 0 16,0 0 0-16,-54 24 1 0,2 2-1 0,52-26 0 15,0 0 0-15,-63 36 0 0,-10 7 0 0,73-43 1 16,0 0-1-16,-63 44 2 0,-1 2-2 0,64-46 4 16,0 0-4-16,-57 50 4 0,4 3-4 0,53-53 22 15,0 0-22-15,-50 57 22 0,3 1-22 0,47-58 31 16,0 0-31-16,-47 58 31 0,5 0-31 0,42-58 12 0,0 0-12 16,-44 60 12-16,-1-3-12 0,45-57 2 0,0 0-2 15,-42 67 2-15,2 3-2 0,40-70 2 0,0 0-2 16,-38 74 2-16,5 4-2 0,33-78-1 0,0 0 1 0,-30 78 0 15,9 0 0-15,21-78-5 0,0 0 5 0,-14 83-5 16,2 1 5-16,12-84-8 0,0 0 8 0,-5 85-8 16,7 1 8-16,-2-86-8 0,0 0 8 0,8 80-8 15,10-3 8-15,-18-77-8 0,0 0 8 0,28 74-8 16,3-2 8-16,-31-72-4 0,0 0 4 0,42 67-3 16,12-5 3-16,-54-62-20 0,0 0 20 0,52 56-19 15,11-3 19-15,-63-53-32 0,0 0 32 0,59 52-32 16,5-4 32-16,-64-48-18 0,0 0 18 0,75 44-18 15,11-3 18-15,-86-41-53 0,0 0 53 0,82 36-53 16,1-3 53-16,-83-33-10 0,0 0 10 0,80 27-10 16,6-5 10-16,-86-22-33 0,0 0 33 0,85 19-33 0,4-5 33 15,-89-14-18-15,0 0 18 0,82 12-18 0,1-2 18 16,-83-10-5-16,0 0 5 0,89 5-5 0,-2-3 5 16,-87-2 1-16,0 0-1 0,84-3 1 0,-2-6-1 0,-82 9 52 15,0 0-52-15,71-15 52 0,-8-8-52 0,-63 23 34 16,0 0-34-16,59-32 35 0,-3-9-35 0,-56 41 46 15,0 0-46-15,51-45 46 0,-1-5-46 0,-50 50 64 16,0 0-64-16,47-47 64 0,0-5-64 0,-47 52 50 16,0 0-50-16,42-53 51 0,-4 0-51 0,-38 53 33 15,0 0-33-15,39-60 34 0,-1-3-34 0,-38 63 17 16,0 0-17-16,35-62 17 0,3 2-17 0,-38 60 11 0,0 0-11 16,42-58 11-16,-4 3-11 0,-38 55 10 0,0 0-10 15,39-62 10-15,-1 2-10 0,-38 60 23 0,0 0-23 16,33-68 24-16,-3-6-24 0,-30 74 6 0,0 0-6 0,26-75 7 15,-2-2-7-15,-24 77 9 0,0 0-9 0,19-72 10 16,-3 5-10-16,-16 67 0 0,0 0 0 0,12-67 0 16,-3 2 0-16,-9 65-2 0,0 0 2 0,2-50-1 15,-1 11 1-15,-1 39 0 0,0 0 0 0,0-40 1 16,-1 4-1-16,1 36 3 0,0 0-3 0,-6-37 3 16,1 1-3-16,5 36 2 0,0 0-2 0,-12-46 2 15,0-2-2-15,12 48 6 0,0 0-6 0,-18-52 6 16,-8-3-6-16,26 55 22 0,0 0-22 0,-38-63 22 15,-7-4-22-15,45 67 2 0,0 0-2 0,-44-53 2 16,-3 7-2-16,47 46 3 0,0 0-3 0,-33-34 3 16,3 8-3-16,30 26-13 0,0 0 13 0,-29-24-12 15,4 7 12-15,25 17-176 0,0 0 176 0,-28-21-176 0,1 2 176 16,27 19-129-16,0 0 129 0,-42-17-128 0,-7 0 128 16,-40-15-705-16</inkml:trace>
  <inkml:trace contextRef="#ctx0" brushRef="#br1" timeOffset="197978.52">3631 3827 102 0,'0'0'0'0,"-2"-5"0"0,-5-2 0 0,7 7 18 16,0 0-18-16,-2-12 19 0,-1-3-19 0,3 15-1 0,0 0 1 15,0-21 0-15,-4-3 0 0,4 24 19 0,0 0-19 16,0-27 20-16,0-7-20 0,0 34 14 0,0 0-14 16,0-40 15-16,4-3-15 0,-4 43 17 0,0 0-17 0,3-41 17 15,-1-5-17-15,-2 46 10 0,0 0-10 0,3-48 10 16,3-2-10-16,-6 50 1 0,0 0-1 0,3-51 1 16,1-1-1-16,-4 52 33 0,0 0-33 0,1-54 34 15,-1 2-34-15,0 52-1 0,0 0 1 0,0-51-1 16,0-1 1-16,0 52 0 0,0 0 0 0,0-42 0 15,-1 2 0-15,1 40-5 0,0 0 5 0,1-36-5 16,3 9 5-16,-4 27-1 0,0 0 1 0,3-28-1 16,2 4 1-16,-5 24 0 0,0 0 0 0,7-27 0 15,2 3 0-15,-9 24-1 0,0 0 1 0,9-24-1 16,0 2 1-16,-9 22-1 0,0 0 1 0,8-21 0 16,1 2 0-16,-9 19-1 0,0 0 1 0,3-12 0 0,3 0 0 15,-6 12 0-15,0 0 0 0,3-8 0 0,2 1 0 16,-5 7 0-16,0 0 0 0,4-9 1 0,1 6-1 0,-5 3 0 15,0 0 0-15,12-9 1 0,4 3-1 16,-16 6-6-16,0 0 6 0,17-6-5 0,4 3 5 0,-21 3-1 16,0 0 1-16,26-7-1 0,4 2 1 0,-30 5 8 15,0 0-8-15,35-10 8 0,3 1-8 0,-38 9 27 16,0 0-27-16,37-8 27 0,1-1-27 0,-38 9 7 16,0 0-7-16,38-7 7 0,-3 0-7 0,-35 7 11 15,0 0-11-15,33-1 11 0,-1-3-11 0,-32 4 3 16,0 0-3-16,36 0 4 0,-1 0-4 0,-35 0 12 15,0 0-12-15,39 4 13 0,-1 1-13 0,-38-5 22 0,0 0-22 16,38 3 23-16,4-3-23 0,-42 0 22 0,0 0-22 16,38 0 22-16,1 0-22 0,-39 0 4 0,0 0-4 0,38 0 4 15,0 4-4-15,-38-4 8 0,0 0-8 0,39 0 9 16,2 3-9-16,-41-3 3 0,0 0-3 0,35 2 4 16,2 5-4-16,-37-7 5 0,0 0-5 0,31 3 6 15,2 2-6-15,-33-5 7 0,0 0-7 0,30 7 7 16,3 2-7-16,-33-9 3 0,0 0-3 0,30 3 3 15,4 2-3-15,-34-5 6 0,0 0-6 0,30 0 6 16,-4-2-6-16,-26 2 13 0,0 0-13 0,30-3 13 16,-4 0-13-16,-26 3 3 0,0 0-3 0,28-4 4 15,1-1-4-15,-29 5 3 0,0 0-3 0,30-3 3 16,0-4-3-16,-30 7 5 0,0 0-5 0,35-5 5 16,-2-2-5-16,-33 7 2 0,0 0-2 0,38-5 3 15,0 1-3-15,-38 4 5 0,0 0-5 0,32-3 5 0,1-2-5 16,-33 5 7-16,0 0-7 0,29-7 7 0,-4 2-7 0,-25 5 3 15,0 0-3-15,22-7 3 0,-1 2-3 16,-21 5-65-16,0 0 65 0,21-4-64 0,5-3 64 0,-26 7-88 16,0 0 88-16,25-15-88 0,4-6 88 0,24-15-204 15</inkml:trace>
  <inkml:trace contextRef="#ctx0" brushRef="#br1" timeOffset="-199676.47">30294 12816 1020 0,'0'0'0'0,"0"0"0"0,0 0 0 0,0 0-45 0,0 0 45 16,0 0-44-16,24-21 44 0,-24 21-1 0,0 0 1 15,14-13 0-15,3-4 0 0,-17 17-7 0,0 0 7 0,18-18-7 16,-1-2 7-16,-17 20-4 0,0 0 4 0,18-19-3 15,-1-2 3-15,-17 21 11 0,0 0-11 0,17-17 11 16,1-3-11-16,-18 20 54 0,0 0-54 0,21-19 54 16,3 2-54-16,-24 17 75 0,0 0-75 0,28-21 76 15,5-3-76-15,-33 24 48 0,0 0-48 0,35-32 49 16,2-4-49-16,-37 36 51 0,0 0-51 0,40-45 52 16,3-3-52-16,-43 48 43 0,0 0-43 0,54-68 44 15,11-16-44-15,-65 84 35 0,0 0-35 0,66-84 35 16,7-7-35-16,-73 91 39 0,0 0-39 0,71-91 40 15,3-1-40-15,-74 92 15 0,0 0-15 0,69-93 16 0,1 1-16 16,-70 92 21-16,0 0-21 0,64-86 21 0,-3 7-21 16,-61 79 15-16,0 0-15 0,60-73 15 0,-5 6-15 15,-55 67 9-15,0 0-9 0,47-59 10 0,-5 10-10 16,-42 49 34-16,0 0-34 0,37-43 34 0,-6 4-34 0,-31 39 4 16,0 0-4-16,21-28 5 0,-10 8-5 0,-11 20 5 15,0 0-5-15,12-19 5 0,-4 7-5 0,-8 12 13 16,0 0-13-16,7-16 14 0,-1 6-14 0,-6 10 3 15,0 0-3-15,3-10 4 0,-1 3-4 0,-2 7 6 16,0 0-6-16,0-10 6 0,-2 3-6 0,2 7 13 16,0 0-13-16,-2-4 14 0,1 3-14 0,1 1 1 0,0 0-1 15,0 0 1-15,0 0-1 0,0 0-1 0,0 0 1 16,-6 5-1-16,-2 5 1 0,8-10-11 0,0 0 11 16,-11 14-10-16,-1 6 10 0,12-20-5 0,0 0 5 15,-14 19-5-15,0 5 5 0,14-24-14 0,0 0 14 0,-15 26-13 16,-3 0 13-16,18-26-15 0,0 0 15 0,-21 30-15 15,-1 6 15-15,22-36-15 0,0 0 15 0,-23 33-15 16,-2-1 15-16,25-32-17 0,0 0 17 0,-29 35-16 16,-4 1 16-16,33-36-16 0,0 0 16 0,-32 37-15 15,-1 1 15-15,33-38-26 0,0 0 26 0,-33 40-26 16,0 1 26-16,33-41-7 0,0 0 7 0,-31 39-6 16,3-6 6-16,28-33-5 0,0 0 5 0,-31 37-5 15,-3 3 5-15,34-40-13 0,0 0 13 0,-29 36-13 16,1-9 13-16,28-27-4 0,0 0 4 0,-31 36-3 15,-4-3 3-15,35-33-1 0,0 0 1 0,-32 30 0 16,5 1 0-16,27-31 0 0,0 0 0 0,-32 29 0 0,1 4 0 16,31-33 0-16,0 0 0 0,-30 32 1 0,2-1-1 15,28-31 15-15,0 0-15 0,-31 35 16 0,-2 2-16 16,33-37 1-16,0 0-1 0,-28 31 1 0,2 2-1 0,26-33 9 16,0 0-9-16,-28 36 10 0,-2 1-10 0,30-37 8 15,0 0-8-15,-26 33 9 0,0-2-9 0,26-31 0 16,0 0 0-16,-30 34 0 0,1 2 0 0,29-36 0 15,0 0 0-15,-26 32 1 0,1-2-1 0,25-30 12 16,0 0-12-16,-24 29 13 0,0 0-13 0,24-29 9 16,0 0-9-16,-20 22 9 0,6-3-9 0,14-19 9 0,0 0-9 15,-12 21 10-15,2-8-10 0,10-13 24 0,0 0-24 16,-9 16 25-16,4-4-25 0,5-12 0 0,0 0 0 16,-5 12 0-16,3-2 0 0,2-10 3 0,0 0-3 15,-2 8 3-15,4 1-3 0,-2-9 0 0,0 0 0 0,2 10 1 16,1-3-1-16,-3-7-1 0,0 0 1 0,4 7 0 15,1-2 0-15,-5-5 0 0,0 0 0 0,3 5 0 16,3-1 0-16,-6-4-1 0,0 0 1 0,3 3-1 16,1 1 1-16,-4-4 0 0,0 0 0 0,1 5 0 15,1-5 0-15,-2 0-1 0,0 0 1 0,2 3 0 16,-2-1 0-16,0-2-3 0,0 0 3 0,0 3-3 16,1 4 3-16,-1-7-2 0,0 0 2 0,2 4-2 15,0 4 2-15,-2-8 0 0,0 0 0 0,3 5 0 16,3 2 0-16,-6-7-2 0,0 0 2 0,7 5-1 15,0 0 1-15,-7-5 1 0,0 0-1 0,8 6 1 16,1-5-1-16,-9-1 0 0,0 0 0 0,12 2 0 16,2-2 0-16,-14 0 0 0,0 0 0 0,18-2 0 0,4 1 0 15,-22 1 9-15,0 0-9 0,26-7 10 0,6 0-10 0,-32 7 24 16,0 0-24-16,31-9 25 0,2-1-25 0,-33 10 7 16,0 0-7-16,35-12 7 0,2-3-7 0,-37 15 10 15,0 0-10-15,38-18 11 0,4-2-11 0,-42 20 15 16,0 0-15-16,42-21 16 0,3-3-16 0,-45 24 3 15,0 0-3-15,43-24 4 0,3 0-4 0,-46 24 12 16,0 0-12-16,42-22 13 0,-2-4-13 0,-40 26 1 16,0 0-1-16,34-20 1 0,-2-1-1 0,-32 21 0 15,0 0 0-15,26-17 1 0,-3 2-1 0,-23 15 7 0,0 0-7 16,15-12 8-16,-3 5-8 0,-12 7 3 0,0 0-3 16,7-7 3-16,-3 4-3 0,-4 3 2 0,0 0-2 15,0 0 2-15,-5 0-2 0,5 0 10 0,0 0-10 0,-14 3 11 16,-9 4-11-16,23-7-2 0,0 0 2 0,-31 7-1 15,-11 1 1-15,42-8-2 0,0 0 2 0,-47 11-1 16,-7-1 1-16,54-10-18 0,0 0 18 0,-56 15-18 16,-3-1 18-16,59-14-15 0,0 0 15 0,-63 19-15 15,-3 3 15-15,66-22-1 0,0 0 1 0,-85 31-1 16,-15 5 1-16,100-36-10 0,0 0 10 0,-87 36-10 16,2 3 10-16,85-39-3 0,0 0 3 0,-75 38-3 15,9 1 3-15,66-39-1 0,0 0 1 0,-65 35 0 16,6-6 0-16,59-29 0 0,0 0 0 0,-54 25 1 15,5-2-1-15,49-23 8 0,0 0-8 0,-31 12 9 16,13-9-9-16,18-3 34 0,0 0-34 0,-22-2 34 16,3-6-34-16,19 8 34 0,0 0-34 0,-18-21 35 0,3-16-35 15,15 37 49-15,0 0-49 0,-13-52 50 0,6-16-50 16,7 68 29-16,0 0-29 0,-5-94 29 0,5-28-29 16,0 122 35-16,0 0-35 0,2-125 35 0,5-11-35 0,-7 136 0 15,0 0 0-15,9-118 0 0,1 3 0 0,-10 115-78 16,0 0 78-16,5-95-77 0,-1 14 77 0,-4 81-118 15,0 0 118-15,8-180-1402 0,-16 360 1402 0</inkml:trace>
  <inkml:trace contextRef="#ctx0" brushRef="#br1" timeOffset="-161511.09">14289 13201 203 0,'0'0'0'0,"0"0"0"16,28-30 0-16,-28 30 97 0,0 0-97 0,1-6 97 15,-4 6-97-15,3 0 99 0,0 0-99 0,-4 0 100 16,-3 2-100-16,7-2 82 0,0 0-82 0,0 0 83 16,-1-5-83-16,1 5 72 0,0 0-72 0,1-5 72 15,6 0-72-15,-7 5 50 0,0 0-50 0,9-5 50 16,3-2-50-16,-12 7 33 0,0 0-33 0,13-5 33 0,0 1-33 15,-13 4 8-15,0 0-8 0,13-3 8 0,-1 1-8 16,-12 2 19-16,0 0-19 0,9-2 20 0,-4 1-20 0,-5 1 7 16,0 0-7-16,3 0 8 0,1 0-8 0,-4 0 33 15,0 0-33-15,0 0 34 0,0 0-34 0,0 0 4 16,0 0-4-16,-4 0 5 0,-1-4-5 0,5 4 5 16,0 0-5-16,-9-5 5 0,-3-4-5 0,12 9 7 15,0 0-7-15,-12-8 8 0,0-1-8 0,12 9 3 16,0 0-3-16,-9-10 3 0,-3 0-3 0,12 10 1 15,0 0-1-15,-5-11 2 0,5-1-2 0,0 12 4 16,0 0-4-16,1-10 5 0,8 3-5 0,-9 7 2 0,0 0-2 16,11-8 2-16,2 4-2 0,-13 4 1 0,0 0-1 15,13-3 2-15,1 1-2 0,-14 2 0 0,0 0 0 16,12 0 0-16,3 0 0 0,-15 0-1 0,0 0 1 0,9 2-1 16,0 1 1-16,-9-3 0 0,0 0 0 0,3 0 0 15,3 4 0-15,-6-4 3 0,0 0-3 0,0 3 3 16,1-1-3-16,-1-2 7 0,0 0-7 0,0 3 7 15,-1-1-7-15,1-2 9 0,0 0-9 0,0 0 9 16,-4 3-9-16,4-3-51 0,0 0 51 0,0 0-51 16,-3 2 51-16,3-2-119 0,0 0 119 0,0 0-118 15,-2 0 118-15,-3 0-634 0</inkml:trace>
  <inkml:trace contextRef="#ctx0" brushRef="#br1" timeOffset="-139907.47">24236 14740 124 0,'0'0'0'0,"0"0"0"16,2-4 0-16,-2 4 61 0,0 0-61 0,3 2 61 16,3 1-61-16,-6-3 71 0,0 0-71 0,3 4 71 15,1-2-71-15,-4-2 49 0,0 0-49 0,3 3 50 16,-1-1-50-16,-2-2 46 0,0 0-46 0,0 0 46 16,2 3-46-16,-2-3 0 0,0 0 0 0,0 0 0 15,-4 0 0-15,4 0 3 0,0 0-3 0,-5-2 4 0,0 1-4 16,5 1 22-16,0 0-22 0,-6-2 22 0,-4 2-22 15,10 0 0-15,0 0 0 0,-17 0 0 0,-8-2 0 0,25 2-124 16,0 0 124-16,-29-8-124 0,-8-4 124 0,-29-9-196 16</inkml:trace>
  <inkml:trace contextRef="#ctx0" brushRef="#br1" timeOffset="-139006.33">18815 14726 785 0,'0'0'0'0,"-9"-3"0"0,-5-4 0 0,14 7 19 16,0 0-19-16,-3-4 20 0,3 1-20 0,0 3 34 15,0 0-34-15,0-7 34 0,1-3-34 0,-1 10 0 16,0 0 0-16,2-14 0 0,2-5 0 0,-4 19-49 16,0 0 49-16,7-19-49 0,1-1 49 0,-8 20-101 0,0 0 101 15,13-22-101-15,2-1 101 0,15-21-359 0</inkml:trace>
  <inkml:trace contextRef="#ctx0" brushRef="#br1" timeOffset="-123093.68">11298 12768 91 0,'0'0'0'16,"-4"3"0"-16,1 3 0 0,3-6 79 0,0 0-79 0,-2-7 80 15,2-5-80-15,0 12 51 0,0 0-51 0,2-14 51 16,1-1-51-16,-3 15 18 0,0 0-18 0,0-19 19 16,4-4-19-16,-4 23 34 0,0 0-34 0,5-25 35 15,4-3-35-15,-9 28 40 0,0 0-40 0,12-31 41 16,0-1-41-16,-12 32 43 0,0 0-43 0,17-34 44 15,6-2-44-15,-23 36 41 0,0 0-41 0,28-38 41 16,3 2-41-16,-31 36 35 0,0 0-35 0,37-38 36 16,5 1-36-16,-42 37 34 0,0 0-34 0,43-41 34 15,2-2-34-15,-45 43 22 0,0 0-22 0,46-43 22 16,3 0-22-16,-49 43 10 0,0 0-10 0,55-50 11 16,8-4-11-16,-63 54 5 0,0 0-5 0,66-47 6 0,4 4-6 15,-70 43 7-15,0 0-7 0,66-39 8 0,0 3-8 0,-66 36 7 16,0 0-7-16,63-32 7 0,1 4-7 0,-64 28 3 15,0 0-3-15,63-26 3 0,3 4-3 0,-66 22 6 16,0 0-6-16,67-20 6 0,1 1-6 0,-68 19 7 16,0 0-7-16,55-14 7 0,-11 4-7 0,-44 10 3 15,0 0-3-15,49-9 3 0,-2-1-3 0,-47 10 12 16,0 0-12-16,50-5 12 0,2 0-12 0,-52 5 22 16,0 0-22-16,72 0 23 0,8 1-23 0,-80-1 13 15,0 0-13-15,70 9 14 0,-2 5-14 0,-68-14 28 16,0 0-28-16,54 13 28 0,-9 4-28 0,-45-17 6 0,0 0-6 15,49 18 6-15,-2 0-6 0,-47-18 10 0,0 0-10 16,47 21 10-16,-2-4-10 0,-45-17 33 0,0 0-33 16,42 22 34-16,-2-3-34 0,-40-19 25 0,0 0-25 0,37 21 26 15,-4-2-26-15,-33-19 33 0,0 0-33 0,31 24 34 16,-3 3-34-16,-28-27 13 0,0 0-13 0,26 31 14 16,0 1-14-16,-26-32 31 0,0 0-31 0,21 35 31 15,0 2-31-15,-21-37 10 0,0 0-10 0,19 40 11 16,4 1-11-16,-23-41 19 0,0 0-19 0,22 41 20 15,-4 0-20-15,-18-41 33 0,0 0-33 0,15 41 33 16,-2 2-33-16,-13-43 5 0,0 0-5 0,10 43 5 16,-3 5-5-16,-7-48 10 0,0 0-10 0,5 41 11 15,-1 2-11-15,-4-43 25 0,0 0-25 0,3 43 26 16,-1-2-26-16,-2-41 28 0,0 0-28 0,4 36 28 16,-4-5-28-16,0-31 22 0,0 0-22 0,1 32 22 15,1-4-22-15,-2-28 5 0,0 0-5 0,2 24 5 0,-2-4-5 16,0-20 25-16,0 0-25 0,3 21 26 0,-1-4-26 15,-2-17 5-15,0 0-5 0,2 20 5 0,3-4-5 0,-5-16 16 16,0 0-16-16,0 15 17 0,3-1-17 0,-3-14 33 16,0 0-33-16,0 12 34 0,0 0-34 0,0-12 0 15,0 0 0-15,0 10 0 0,-3-5 0 0,3-5 7 16,0 0-7-16,0 5 7 0,0 1-7 0,0-6 9 16,0 0-9-16,0 0 9 0,-7-4-9 0,7 4 14 15,0 0-14-15,-2-10 15 0,-5-4-15 0,7 14 8 16,0 0-8-16,-1-17 9 0,-5 0-9 0,6 17 9 0,0 0-9 15,2-16 9-15,2-1-9 0,-4 17 1 0,0 0-1 16,8-12 1-16,4 0-1 0,-12 12 0 0,0 0 0 16,11-7 1-16,5 2-1 0,-16 5-2 0,0 0 2 0,15 0-2 15,4 2 2-15,-19-2-7 0,0 0 7 0,16 7-6 16,2 0 6-16,-18-7-1 0,0 0 1 0,12 8-1 16,-4 4 1-16,-8-12 0 0,0 0 0 0,4 9 0 15,1 1 0-15,-5-10 2 0,0 0-2 0,0 10 2 16,-3 1-2-16,3-11 12 0,0 0-12 0,-6 8 13 15,-6 3-13-15,12-11 3 0,0 0-3 0,-15 8 4 16,-5-4-4-16,20-4 7 0,0 0-7 0,-21-2 7 16,-3-3-7-16,24 5 7 0,0 0-7 0,-19-7 8 15,3-3-8-15,16 10 0 0,0 0 0 0,-12-6 0 16,7 1 0-16,5 5-86 0,0 0 86 0,-4-3-86 16,4 1 86-16,0 2-154 0,0 0 154 0,-5-2-154 0,2 2 154 15,-4-1-1096-15</inkml:trace>
  <inkml:trace contextRef="#ctx0" brushRef="#br1" timeOffset="-121801.6">11179 12939 203 0,'0'0'0'0,"4"-15"0"16,6-11 0-16,-10 26 58 0,0 0-58 0,-9 0 58 16,-12 12-58-16,21-12 96 0,0 0-96 0,-13 9 97 15,-5 3-97-15,18-12 83 0,0 0-83 0,-12 8 84 16,3-1-84-16,9-7 71 0,0 0-71 0,-9 5 72 16,3-3-72-16,6-2 34 0,0 0-34 0,-6 2 35 15,6-2-35-15,0 0 18 0,0 0-18 0,0 0 18 0,4-4-18 16,-4 4 18-16,0 0-18 0,8-1 18 0,1-6-18 15,-9 7 8-15,0 0-8 0,14-5 9 0,2-1-9 16,-16 6 16-16,0 0-16 0,17-5 17 0,1 0-17 0,-18 5 8 16,0 0-8-16,17-7 8 0,0 4-8 0,-17 3 15 15,0 0-15-15,16 0 16 0,-4 2-16 0,-12-2 8 16,0 0-8-16,9 3 9 0,0 2-9 0,-9-5 24 16,0 0-24-16,5 5 25 0,2 6-25 0,-7-11 20 15,0 0-20-15,2 5 20 0,-1 2-20 0,-1-7 34 16,0 0-34-16,2 5 35 0,-2-2-35 0,0-3 36 15,0 0-36-15,-5 4 36 0,-7-3-36 0,12-1 8 0,0 0-8 16,-18 0 8-16,-3-1-8 0,21 1 13 0,0 0-13 16,-20-12 13-16,-3-4-13 0,23 16 16 0,0 0-16 15,-16-17 17-15,1-2-17 0,15 19 3 0,0 0-3 16,-9-22 3-16,4 1-3 0,5 21 2 0,0 0-2 0,0-20 3 16,3 1-3-16,-3 19 18 0,0 0-18 0,5-19 18 15,4 4-18-15,-9 15 0 0,0 0 0 0,16-12 1 16,3 3-1-16,-19 9 3 0,0 0-3 0,24-5 4 15,1 3-4-15,-25 2 0 0,0 0 0 0,21 5 1 16,1 6-1-16,-22-11-1 0,0 0 1 0,18 13 0 16,-3 8 0-16,-15-21 0 0,0 0 0 0,11 15 0 15,-4 2 0-15,-7-17 4 0,0 0-4 0,0 19 4 16,0 2-4-16,0-21 3 0,0 0-3 0,0 17 4 16,-5-3-4-16,5-14 2 0,0 0-2 0,-4 12 3 15,-5-2-3-15,9-10 10 0,0 0-10 0,-12 9 11 0,-5-6-11 16,17-3 0-16,0 0 0 0,-21-3 1 0,0-9-1 15,21 12 3-15,0 0-3 0,-18-16 4 0,6-4-4 16,12 20-1-16,0 0 1 0,-8-18 0 0,2 1 0 0,6 17-1 16,0 0 1-16,2-12 0 0,5 0 0 0,-7 12-1 15,0 0 1-15,9-8-1 0,-1 3 1 0,-8 5-4 16,0 0 4-16,13 0-3 0,1 5 3 0,-14-5-2 16,0 0 2-16,12 5-2 0,-4 3 2 0,-8-8-2 15,0 0 2-15,6 7-1 0,-3 0 1 0,-3-7-46 16,0 0 46-16,4 5-45 0,-3 0 45 0,-1-5-137 15,0 0 137-15,-8-1-137 0,-6-10 137 0,-7-1-733 16</inkml:trace>
  <inkml:trace contextRef="#ctx0" brushRef="#br1" timeOffset="-119923.99">10798 13515 281 0,'0'0'0'0,"0"-5"0"16,-4 0 0-16,4 5 55 0,0 0-55 0,4-6 55 15,1 5-55-15,-5 1 78 0,0 0-78 0,7-2 78 16,-2 2-78-16,-5 0 85 0,0 0-85 0,7-3 86 15,2-1-86-15,-9 4 79 0,0 0-79 0,5-3 80 0,0-1-80 16,-5 4 69-16,0 0-69 0,7-1 70 0,-3-1-70 16,-4 2 67-16,0 0-67 0,5 0 67 0,-5 0-67 15,0 0 48-15,0 0-48 0,0 0 48 0,0 0-48 0,0 0 60 16,0 0-60-16,0 0 61 0,0 0-61 0,0 0 50 16,0 0-50-16,0 0 50 0,0 3-50 0,0-3 44 15,0 0-44-15,0 0 44 0,0 4-44 0,0-4 36 16,0 0-36-16,0 0 36 0,0 0-36 0,0 0-9 15,0 0 9-15,0 0-8 0,3-2 8 0,-3 2-30 16,0 0 30-16,0 0-30 0,6-2 30 0,-6 2-12 16,0 0 12-16,0 0-12 0,3-1 12 0,-3 1-22 15,0 0 22-15,5-2-22 0,-1 0 22 0,-4 2-14 0,0 0 14 16,3-2-13-16,2-1 13 0,-5 3-5 0,0 0 5 16,0-3-5-16,2-1 5 0,-2 4-1 0,0 0 1 15,2-3 0-15,-2 1 0 0,0 2-1 0,0 0 1 16,0 0 0-16,2-5 0 0,-2 5-2 0,0 0 2 0,0 0-1 15,3-5 1-15,-3 5-5 0,0 0 5 0,0 0-5 16,4-5 5-16,-4 5-7 0,0 0 7 0,0 0-7 16,5-5 7-16,-5 5-8 0,0 0 8 0,0 0-8 15,3-4 8-15,-3 4 0 0,0 0 0 0,0 0 0 16,2-2 0-16,-2 2 0 0,0 0 0 0,0 0 0 16,0 0 0-16,0 0 0 0,0 0 0 0,0 0 1 15,0 0-1-15,0 0 6 0,0 0-6 0,0 0 7 16,0 0-7-16,0 0 0 0,0 0 0 0,0 0 1 15,0-3-1-15,0 3 0 0,0 0 0 0,0-3 1 16,0-3-1-16,0 6 0 0,0 0 0 0,0-5 0 16,0 2 0-16,0 3-2 0,0 0 2 0,0-7-2 0,-2 2 2 15,2 5-13-15,0 0 13 0,0-4-12 0,0 1 12 16,0 3-15-16,0 0 15 0,0 0-15 0,2-3 15 16,-2 3-4-16,0 0 4 0,0 0-4 0,4-6 4 0,-4 6-8 15,0 0 8-15,3-3-7 0,-3 0 7 0,0 3-38 16,0 0 38-16,2-4-38 0,0 2 38 0,-2 2-147 15,0 0 147-15,5-3-147 0,-2 3 147 0,6-2-627 16</inkml:trace>
  <inkml:trace contextRef="#ctx0" brushRef="#br1" timeOffset="-108801.05">14538 13487 214 0,'0'0'0'0,"0"0"0"16,10-22 0-16,-10 22 12 0,0 0-12 0,2-7 13 15,0 2-13-15,-2 5 5 0,0 0-5 0,-4-5 5 16,-6 0-5-16,10 5 9 0,0 0-9 0,-11-7 10 16,-1 0-10-16,12 7 20 0,0 0-20 0,-12-7 20 15,2-1-20-15,10 8 22 0,0 0-22 0,-11-7 22 16,2 0-22-16,9 7 33 0,0 0-33 0,-5-5 34 0,0 0-34 15,5 5 6-15,0 0-6 0,-3-4 6 16,-1 4-6-16,4 0 5 0,0 0-5 0,0 0 6 0,0 0-6 16,0 0 14-16,0 0-14 0,0 0 15 0,4 4-15 0,-4-4 22 15,0 0-22-15,3 5 22 0,2 2-22 0,-5-7 22 16,0 0-22-16,4 7 22 0,1 1-22 0,-5-8 24 16,0 0-24-16,3 9 25 0,-1-4-25 0,-2-5 55 15,0 0-55-15,2 5 56 0,-2 0-56 0,0-5 47 16,0 0-47-16,0 4 47 0,-2-1-47 0,2-3 43 15,0 0-43-15,-2 5 43 0,2-5-43 0,0 0 36 16,0 0-36-16,-3 2 36 0,-4 0-36 0,7-2 15 16,0 0-15-16,-5-2 16 0,1 0-16 0,4 2 13 0,0 0-13 15,-1-7 13-15,-3 1-13 0,4 6 9 0,0 0-9 16,0-7 10-16,4 0-10 0,-4 7 3 0,0 0-3 0,3-7 4 16,7 2-4-16,-10 5 6 0,0 0-6 0,11-5 6 15,3 0-6-15,-14 5 7 0,0 0-7 0,9-4 7 16,3 2-7-16,-12 2 3 0,0 0-3 0,8-1 3 15,1-1-3-15,-9 2 6 0,0 0-6 0,5 0 6 16,2 0-6-16,-7 0 32 0,0 0-32 0,2 0 32 16,0 2-32-16,-2-2 39 0,0 0-39 0,0 0 39 15,2 3-39-15,-2-3 15 0,0 0-15 0,0 0 15 16,-2 4-15-16,2-4 22 0,0 0-22 0,0 0 23 16,-2 5-23-16,2-5 8 0,0 0-8 0,-2 5 9 15,-1-3-9-15,3-2 4 0,0 0-4 0,-5 3 4 16,1-1-4-16,4-2 7 0,0 0-7 0,-9 1 7 0,1-1-7 15,8 0 13-15,0 0-13 0,-9 0 13 0,-1-1-13 16,10 1 3-16,0 0-3 0,-9-4 4 0,2 1-4 16,7 3 7-16,0 0-7 0,-4-4 7 0,-3 1-7 0,7 3 3 15,0 0-3-15,-3 0 3 0,3 0-3 0,0 0 2 16,0 0-2-16,-2 7 2 0,2-2-2 0,0-5 4 16,0 0-4-16,0 9 5 0,0 3-5 0,0-12 6 15,0 0-6-15,-3 13 6 0,-1-1-6 0,4-12 3 16,0 0-3-16,-1 14 3 0,-3 0-3 0,4-14 12 15,0 0-12-15,-3 8 12 0,1 1-12 0,2-9 0 16,0 0 0-16,0 7 1 0,-4-2-1 0,4-5 0 16,0 0 0-16,0 3 0 0,-3-3 0 0,3 0 2 15,0 0-2-15,-2-3 3 0,-1-6-3 0,3 9 0 0,0 0 0 16,0-8 0-16,0-4 0 0,0 12-1 0,0 0 1 16,0-11 0-16,0 1 0 0,0 10 0 0,0 0 0 0,0-7 0 15,0-1 0-15,0 8-1 0,0 0 1 0,1-7 0 16,6 0 0-16,-7 7-1 0,0 0 1 0,7-7 0 15,4-1 0-15,-11 8-3 0,0 0 3 0,12-9-3 16,0-1 3-16,-12 10-6 0,0 0 6 0,12-12-6 16,6 1 6-16,-18 11-1 0,0 0 1 0,14-15 0 15,3 0 0-15,-17 15-1 0,0 0 1 0,19-18 0 16,4 0 0-16,-23 18-2 0,0 0 2 0,26-19-2 16,4-2 2-16,-30 21 0 0,0 0 0 0,36-22 0 15,3 0 0-15,-39 22-2 0,0 0 2 0,38-28-1 16,0-1 1-16,-38 29-5 0,0 0 5 0,40-32-4 15,0-3 4-15,-40 35-1 0,0 0 1 0,42-36 0 0,3-1 0 16,-45 37-1-16,0 0 1 0,49-40 0 0,2 3 0 16,-51 37-2-16,0 0 2 0,64-52-1 0,13-6 1 15,-77 58 0-15,0 0 0 0,63-48 1 0,1 0-1 0,-64 48 0 16,0 0 0-16,54-46 0 0,-2 1 0 0,-52 45 0 16,0 0 0-16,53-44 0 0,-3 3 0 0,-50 41 3 15,0 0-3-15,51-43 4 0,-1 7-4 0,-50 36 0 16,0 0 0-16,42-33 1 0,-9 6-1 0,-33 27 7 15,0 0-7-15,35-29 7 0,-5 1-7 0,-30 28 8 16,0 0-8-16,29-27 8 0,-3-1-8 0,-26 28 3 16,0 0-3-16,30-24 3 0,0 0-3 0,-30 24 2 0,0 0-2 15,29-24 3-15,-3 4-3 0,-26 20 5 0,0 0-5 16,26-22 5-16,-1 1-5 0,-25 21 0 0,0 0 0 16,22-19 1-16,-1 2-1 0,-21 17 5 0,0 0-5 15,25-19 6-15,4-1-6 0,-29 20 7 0,0 0-7 0,23-16 8 16,1-3-8-16,-24 19 0 0,0 0 0 0,21-13 1 15,-3-1-1-15,-18 14 3 0,0 0-3 0,15-9 3 16,-6 1-3-16,-9 8 18 0,0 0-18 0,11-9 19 16,-3 2-19-16,-8 7 3 0,0 0-3 0,11-6 3 15,-3 0-3-15,-8 6 22 0,0 0-22 0,9-3 23 16,-4-4-23-16,-5 7 6 0,0 0-6 0,7-5 7 16,-5 2-7-16,-2 3 16 0,0 0-16 0,4-6 17 15,-1 3-17-15,-3 3 15 0,0 0-15 0,0-7 15 16,0 2-15-16,0 5 4 0,0 0-4 0,0-3 4 15,0 3-4-15,0 0 13 0,0 0-13 0,0 0 14 16,-3-6-14-16,3 6 8 0,0 0-8 0,0 0 9 0,3-3-9 16,-3 3 1-16,0 0-1 0,0 0 1 0,4-3-1 15,-4 3 8-15,0 0-8 0,0 0 8 0,5-7-8 16,-5 7 7-16,0 0-7 0,0 0 8 0,1-4-8 0,-1 4-10 16,0 0 10-16,0 0-9 0,4-1 9 0,-4 1-58 15,0 0 58-15,0 0-57 0,5 1 57 0,-5-1-103 16,0 0 103-16,5 6-102 0,4 2 102 0,-9-8-118 15,0 0 118-15,7 9-117 0,0-3 117 0,7 10-806 16</inkml:trace>
  <inkml:trace contextRef="#ctx0" brushRef="#br1" timeOffset="-95754.11">9181 5107 102 0,'0'0'0'0,"7"-5"0"16,7-2 0-16,-14 7 58 0,0 0-58 0,14-5 59 16,5-6-59-16,-19 11 69 0,0 0-69 0,21-5 70 15,5-3-70-15,-26 8 93 0,0 0-93 0,31-4 94 16,8 4-94-16,-39 0 61 0,0 0-61 0,38 4 61 16,2 4-61-16,-40-8 33 0,0 0-33 0,44 12 33 15,1 0-33-15,-45-12 10 0,0 0-10 0,43 12 10 16,4 0-10-16,-47-12 18 0,0 0-18 0,42 7 19 15,-2-3-19-15,-40-4 3 0,0 0-3 0,37 1 3 16,-6 3-3-16,-31-4 2 0,0 0-2 0,28 0 3 16,-10 0-3-16,-18 0 5 0,0 0-5 0,12 0 5 15,-3 0-5-15,-9 0 0 0,0 0 0 0,0 0 1 0,-6-5-1 16,6 5 2-16,0 0-2 0,-15-7 2 0,-12-2-2 16,27 9 1-16,0 0-1 0,-29-12 2 0,-9 0-2 15,38 12 0-15,0 0 0 0,-34-14 0 0,1 2 0 0,33 12-1 16,0 0 1-16,-31-8-1 0,-2-1 1 0,33 9-5 15,0 0 5-15,-30-7-5 0,4 2 5 0,26 5-8 16,0 0 8-16,-29-3-7 0,-1-4 7 0,30 7-4 16,0 0 4-16,-26-2-3 0,1-1 3 0,25 3 0 15,0 0 0-15,-26-4 0 0,5 4 0 0,21 0 0 16,0 0 0-16,-21-3 0 0,4 3 0 0,17 0 0 16,0 0 0-16,-17 0 0 0,4 3 0 0,13-3 1 15,0 0-1-15,-12 0 1 0,3 0-1 0,9 0 1 0,0 0-1 16,-5 4 1-16,-2-4-1 0,7 0 14 0,0 0-14 15,-1 0 15-15,-3-4-15 0,4 4 33 0,0 0-33 0,0-6 34 16,4-6-34-16,-4 12 27 0,0 0-27 0,5-14 27 16,3-5-27-16,-8 19 40 0,0 0-40 0,13-20 40 15,4-6-40-15,-17 26 15 0,0 0-15 0,12-17 15 16,0 1-15-16,-12 16 13 0,0 0-13 0,11-12 13 16,-4 2-13-16,-7 10 26 0,0 0-26 0,5-5 26 15,-1 1-26-15,-4 4 6 0,0 0-6 0,0 4 6 16,-6 4-6-16,6-8 9 0,0 0-9 0,-10 23 10 15,-7 9-10-15,17-32 8 0,0 0-8 0,-14 35 9 16,-6 4-9-16,20-39 1 0,0 0-1 0,-14 36 1 16,1 0-1-16,13-36 3 0,0 0-3 0,-13 31 3 15,5-4-3-15,8-27 10 0,0 0-10 0,-9 24 11 16,2-8-11-16,7-16 3 0,0 0-3 0,-5 12 4 0,5-7-4 16,0-5 21-16,0 0-21 0,0 0 21 0,5-9-21 15,-5 9 32-15,0 0-32 0,7-12 32 0,-2-3-32 0,-5 15 27 16,0 0-27-16,4-16 27 0,4-1-27 0,-8 17 16 15,0 0-16-15,6-15 17 0,1 3-17 0,-7 12 5 16,0 0-5-16,8-9 6 0,1 6-6 0,-9 3-50 16,0 0 50-16,9-7-50 0,-1 2 50 0,-8 5-203 15,0 0 203-15,9-11-203 0,5-2 203 0,10-10-571 16</inkml:trace>
  <inkml:trace contextRef="#ctx0" brushRef="#br1" timeOffset="-94297.89">9237 6597 113 0,'0'0'0'0,"0"0"0"16,0 0 0-16,0 0 48 0,0 0-48 0,0 0 49 15,0 0-49-15,0 0 34 0,0 0-34 0,0 0 35 16,0 0-35-16,0 0 34 0,0 0-34 0,0 0 35 16,0 0-35-16,0 0 39 0,0 0-39 0,0 0 40 0,0 0-40 15,0 0 38-15,0 0-38 0,0 0 39 0,21 0-39 16,-21 0 16-16,0 0-16 0,15 4 17 0,-1-3-17 15,-14-1 31-15,0 0-31 0,12 7 31 0,1-3-31 0,-13-4 11 16,0 0-11-16,8 5 11 0,1 2-11 0,-9-7 11 16,0 0-11-16,3 5 11 0,3-2-11 0,-6-3 10 15,0 0-10-15,-6 7 10 0,0-5-10 0,6-2 23 16,0 0-23-16,-14 3 24 0,-4 1-24 0,18-4 30 16,0 0-30-16,-21-5 30 0,-8-2-30 0,29 7 36 15,0 0-36-15,-21-12 37 0,0-4-37 0,21 16 23 16,0 0-23-16,-16-19 24 0,7 2-24 0,9 17 35 0,0 0-35 15,-1-19 36-15,2 2-36 0,-1 17 31 0,0 0-31 16,7-13 31-16,2 1-31 0,-9 12 22 0,0 0-22 16,12-6 22-16,6 0-22 0,-18 6 18 0,0 0-18 15,14-2 18-15,1 4-18 0,-15-2 27 0,0 0-27 0,13 6 27 16,0 3-27-16,-13-9 20 0,0 0-20 0,9 9 20 16,3 1-20-16,-12-10 17 0,0 0-17 0,6 8 17 15,1 1-17-15,-7-9 27 0,0 0-27 0,1 7 27 16,3 0-27-16,-4-7 20 0,0 0-20 0,0 5 20 15,0-2-20-15,0-3 10 0,0 0-10 0,-4 4 10 16,-1 1-10-16,5-5 18 0,0 0-18 0,-9 0 18 16,-8 0-18-16,17 0 3 0,0 0-3 0,-17-9 4 15,-3-3-4-15,20 12 2 0,0 0-2 0,-14-15 3 16,2-6-3-16,12 21 10 0,0 0-10 0,-8-15 11 16,2-1-11-16,6 16 0 0,0 0 0 0,0-10 1 0,6 5-1 15,-6 5 0-15,0 0 0 0,8-3 0 0,4 3 0 16,-12 0-109-16,0 0 109 0,13-6-108 0,4 3 108 15,-17 3-159-15,0 0 159 0,12-9-158 0,-7-1 158 16,9-10-562-16</inkml:trace>
  <inkml:trace contextRef="#ctx0" brushRef="#br1" timeOffset="-90319.68">9376 8178 606 0,'0'0'0'0,"0"0"0"0,0 0 0 0,0 0-106 16,0 0 106-16,0 0-106 0,0 0 106 0,0 0-1 15,0 0 1-15,0 0 0 0,0 0 0 0,0 0 59 16,0 0-59-16,0 0 60 0,0 0-60 0,0 0 46 0,0 0-46 16,0 0 47-16,0 0-47 0,0 0 41 0,0 0-41 15,0 0 41-15,0 0-41 0,0 0 38 0,0 0-38 16,0 0 39-16,0 0-39 0,0 0 33 0,0 0-33 0,0 0 34 15,12 21-34-15,-12-21 32 0,0 0-32 16,5 15 32-16,2 3-32 0,-7-18 49 0,0 0-49 0,9 27 49 16,-4 7-49-16,-5-34 41 0,0 0-41 0,6 36 41 15,4 4-41-15,-10-40 36 0,0 0-36 0,9 39 36 16,1 4-36-16,-10-43 39 0,0 0-39 0,12 43 40 16,4 1-40-16,-16-44 24 0,0 0-24 0,12 46 25 15,2-4-25-15,-14-42 10 0,0 0-10 0,14 41 10 16,2-4-10-16,-16-37 19 0,0 0-19 0,9 35 20 15,3-4-20-15,-12-31 0 0,0 0 0 0,8 23 1 16,-2-7-1-16,-6-16 3 0,0 0-3 0,7 14 4 16,-2-4-4-16,-5-10 11 0,0 0-11 0,5 3 11 15,2-3-11-15,-7 0 23 0,0 0-23 0,9-10 24 0,-1-5-24 16,-8 15 13-16,0 0-13 0,13-21 14 0,-1-6-14 16,-12 27 5-16,0 0-5 0,14-33 5 0,1-10-5 15,-15 43 33-15,0 0-33 0,21-44 34 0,2-3-34 0,-23 47 3 16,0 0-3-16,24-51 4 0,3-4-4 0,-27 55 9 15,0 0-9-15,26-51 10 0,3-2-10 0,-29 53 34 16,0 0-34-16,25-45 34 0,-4 2-34 0,-21 43 0 16,0 0 0-16,17-32 0 0,-3 4 0 0,-14 28 0 15,0 0 0-15,12-22 0 0,-3 7 0 0,-9 15-1 16,0 0 1-16,5-12 0 0,2 3 0 0,-7 9-3 16,0 0 3-16,2-5-3 0,1 5 3 0,-3 0-87 15,0 0 87-15,0 0-86 0,4 0 86 0,-4 0-180 0,0 0 180 16,0 0-180-16,5 5 180 0,2 2-697 0</inkml:trace>
  <inkml:trace contextRef="#ctx0" brushRef="#br1" timeOffset="-89764.14">10315 8643 359 0,'0'0'0'0,"-10"-11"0"16,-11-9 0-16,21 20-43 0,0 0 43 0,-9 0-42 0,5 12 42 16,4-12-10-16,0 0 10 0,-3 8-10 0,3 3 10 15,0-11 7-15,0 0-7 0,0 8 7 0,0-3-7 0,0-5 33 16,0 0-33-16,-2 4 34 0,2-1-34 0,0-3 47 15,0 0-47-15,-7 0 48 0,2 0-48 0,5 0 76 16,0 0-76-16,-12-3 76 0,0-1-76 0,12 4 54 16,0 0-54-16,-13-3 55 0,0 1-55 0,13 2 52 15,0 0-52-15,-14-3 52 0,1 3-52 0,13 0 33 16,0 0-33-16,-17 3 34 0,1 2-34 0,16-5 38 16,0 0-38-16,-17 9 39 0,-4 3-39 0,21-12 33 15,0 0-33-15,-17 14 34 0,-4 3-34 0,21-17 49 0,0 0-49 16,-18 19 49-16,1-2-49 0,17-17 64 0,0 0-64 15,-18 26 64-15,6 1-64 0,12-27 40 0,0 0-40 16,-12 29 41-16,7 5-41 0,5-34 37 0,0 0-37 0,0 35 37 16,8-1-37-16,-8-34 34 0,0 0-34 0,14 31 34 15,4-4-34-15,-18-27 22 0,0 0-22 0,28 24 22 16,7-5-22-16,-35-19 18 0,0 0-18 0,38 15 18 16,4-10-18-16,-42-5 27 0,0 0-27 0,40 4 27 15,2-6-27-15,-42 2 12 0,0 0-12 0,34-3 13 16,0-8-13-16,-34 11 1 0,0 0-1 0,26-12 2 15,-5-3-2-15,-21 15-7 0,0 0 7 0,17-15-6 16,-1 1 6-16,-16 14-92 0,0 0 92 0,5-15-91 16,-2 3 91-16,-3 12-149 0,0 0 149 0,-14-23-149 15,-10-1 149-15,-11-20-745 0</inkml:trace>
  <inkml:trace contextRef="#ctx0" brushRef="#br1" timeOffset="-88694.85">2556 8999 147 0,'0'0'0'0,"0"0"0"15,-4 34 0-15,4-34 68 0,0 0-68 0,0 28 69 16,4 8-69-16,-4-36 63 0,0 0-63 0,3 39 63 16,2 4-63-16,-5-43 60 0,0 0-60 0,9 44 60 15,0 8-60-15,-9-52 47 0,0 0-47 0,3 51 47 0,3 2-47 16,-6-53 48-16,0 0-48 0,3 48 49 0,-3-5-49 15,0-43 53-15,0 0-53 0,-3 33 53 0,3-9-53 16,0-24 43-16,0 0-43 0,-4 19 44 0,2-7-44 0,2-12 42 16,0 0-42-16,-3 0 42 0,-6-9-42 0,9 9 40 15,0 0-40-15,0-24 41 0,5-10-41 0,-5 34 26 16,0 0-26-16,13-36 26 0,2-9-26 0,-15 45 18 16,0 0-18-16,21-44 18 0,2-6-18 0,-23 50 27 15,0 0-27-15,24-50 27 0,2-1-27 0,-26 51 12 16,0 0-12-16,30-57 13 0,0-1-13 0,-30 58 1 15,0 0-1-15,41-67 2 0,3-11-2 0,-44 78 5 0,0 0-5 16,42-67 6-16,-4 2-6 0,-38 65 6 0,0 0-6 16,30-45 7-16,-13 13-7 0,-17 32 7 0,0 0-7 15,17-28 7-15,-1 6-7 0,-16 22 8 0,0 0-8 0,11-17 8 16,-1 5-8-16,-10 12 0 0,0 0 0 0,5-4 0 16,1 4 0-16,-6 0-69 0,0 0 69 0,6 2-69 15,0 3 69-15,-6-5-167 0,0 0 167 0,8 14-166 16,1 5 166-16,12 13-523 0</inkml:trace>
  <inkml:trace contextRef="#ctx0" brushRef="#br1" timeOffset="-88037.69">3218 9527 158 0,'0'0'0'0,"0"-5"0"0,5-6 0 0,-5 11 0 16,0 0 0-16,3-5 0 0,-3-2 0 0,0 7 10 15,0 0-10-15,0-5 11 0,0-5-11 0,0 10 40 16,0 0-40-16,-3-7 40 0,3 0-40 0,0 7 69 0,0 0-69 15,-5-8 69-15,1 4-69 0,4 4 63 0,0 0-63 16,-5-7 63-16,1 4-63 0,4 3 70 0,0 0-70 16,-8-4 71-16,3 3-71 0,5 1 55 0,0 0-55 15,-7-4 56-15,-2 3-56 0,9 1 45 0,0 0-45 0,-14 1 46 16,-2 3-46-16,16-4 20 0,0 0-20 0,-26 7 20 16,-3 6-20-16,29-13 20 0,0 0-20 0,-27 19 20 15,-2 5-20-15,29-24 9 0,0 0-9 0,-25 22 9 16,1 2-9-16,24-24 16 0,0 0-16 0,-19 30 17 15,3 0-17-15,16-30 33 0,0 0-33 0,-9 36 33 16,1 4-33-16,8-40 10 0,0 0-10 0,3 41 10 16,2 3-10-16,-5-44 20 0,0 0-20 0,16 42 20 15,7 2-20-15,-23-44 8 0,0 0-8 0,24 39 9 16,11-3-9-16,-35-36 9 0,0 0-9 0,30 26 10 16,3-5-10-16,-33-21 3 0,0 0-3 0,26 13 4 15,0-4-4-15,-26-9 29 0,0 0-29 0,21 2 29 16,3-6-29-16,-24 4 10 0,0 0-10 0,23-12 10 0,-2-3-10 15,-21 15 19-15,0 0-19 0,24-21 20 0,-1 2-20 0,-23 19 15 16,0 0-15-16,21-24 15 0,3 0-15 16,-24 24 26-16,0 0-26 0,18-22 26 0,2-2-26 0,-20 24 12 15,0 0-12-15,21-20 13 0,-1 1-13 0,-20 19 18 16,0 0-18-16,19-16 19 0,-2 4-19 0,-17 12 8 16,0 0-8-16,12-10 9 0,2 0-9 0,-14 10 4 15,0 0-4-15,9-4 4 0,-6 1-4 0,-3 3 0 16,0 0 0-16,6-3 0 0,1 3 0 0,-7 0-105 15,0 0 105-15,5 3-104 0,4 0 104 0,-9-3-164 0,0 0 164 16,8-3-163-16,-1-2 163 0,7-2-587 0</inkml:trace>
  <inkml:trace contextRef="#ctx0" brushRef="#br1" timeOffset="-86611.14">5535 8017 259 0,'0'0'0'0,"0"-3"0"16,0-9 0-16,0 12-3 0,0 0 3 0,0-10-2 16,1-4 2-16,-1 14 34 0,0 0-34 0,0-15 34 15,-1-9-34-15,1 24 54 0,0 0-54 0,-4-24 55 16,-1-4-55-16,5 28 62 0,0 0-62 0,-9-27 63 16,-3-1-63-16,12 28 47 0,0 0-47 0,-12-27 48 15,-2 1-48-15,14 26 24 0,0 0-24 0,-19-20 25 16,1-1-25-16,18 21 11 0,0 0-11 0,-17-15 11 0,0 5-11 15,17 10 18-15,0 0-18 0,-27-9 18 0,-6 4-18 16,33 5 3-16,0 0-3 0,-38-4 3 16,0 1-3-16,38 3 2 0,0 0-2 0,-42 0 3 0,-2 3-3 0,44-3 5 15,0 0-5-15,-42 4 5 0,1 4-5 0,41-8 0 16,0 0 0-16,-44 16 1 0,2 4-1 0,42-20-1 16,0 0 1-16,-47 24 0 0,2 7 0 0,45-31-1 15,0 0 1-15,-44 31 0 0,3 8 0 0,41-39-1 16,0 0 1-16,-39 42-1 0,1 7 1 0,38-49 0 15,0 0 0-15,-38 62 0 0,-1 13 0 0,39-75-1 16,0 0 1-16,-24 70 0 0,10 2 0 0,14-72-2 16,0 0 2-16,-9 67-2 0,9 0 2 0,0-67-2 0,0 0 2 15,2 67-2-15,8-4 2 0,-10-63-2 0,0 0 2 16,14 60-1-16,11-2 1 0,-25-58-1 0,0 0 1 16,22 45-1-16,5-11 1 0,-27-34 0 0,0 0 0 0,29 33 0 15,8-4 0-15,-37-29 0 0,0 0 0 0,38 29 0 16,4-2 0-16,-42-27 2 0,0 0-2 0,38 24 2 15,6-1-2-15,-44-23 18 0,0 0-18 0,42 12 19 16,-1-7-19-16,-41-5 32 0,0 0-32 0,40-5 33 16,2-9-33-16,-42 14 52 0,0 0-52 0,33-21 53 15,-3-6-53-15,-30 27 59 0,0 0-59 0,30-32 59 16,-4-8-59-16,-26 40 51 0,0 0-51 0,26-46 51 16,-2-6-51-16,-24 52 45 0,0 0-45 0,23-70 45 15,5-14-45-15,-28 84 19 0,0 0-19 0,17-73 20 16,1 2-20-16,-18 71 36 0,0 0-36 0,8-53 37 0,-11 14-37 15,3 39 12-15,0 0-12 0,-9-40 13 16,-5 4-13-16,14 36 12 0,0 0-12 0,-17-30 12 0,-8-1-12 16,25 31 9-16,0 0-9 0,-29-28 10 0,-10 8-10 15,39 20-17-15,0 0 17 0,-38-16-16 0,-4 4 16 0,42 12-136 16,0 0 136-16,-35-10-135 0,6 5 135 0,-36-10-776 16</inkml:trace>
  <inkml:trace contextRef="#ctx0" brushRef="#br1" timeOffset="-75651.83">16942 11836 102 0,'0'0'0'0,"0"0"0"15,23-12 0-15,-23 12 97 0,0 0-97 0,0-5 98 16,-6 3-98-16,6 2 89 0,0 0-89 0,-5-2 89 16,-2 2-89-16,7 0 85 0,0 0-85 0,-8 0 85 15,-1 0-85-15,9 0 56 0,0 0-56 0,-7 0 57 16,0 2-57-16,7-2 52 0,0 0-52 0,-4 2 53 0,1-2-53 15,3 0 37-15,0 0-37 0,-2 5 38 0,0-3-38 16,2-2 15-16,0 0-15 0,-1 15 16 0,1 7-16 16,0-22 13-16,0 0-13 0,0 31 14 0,0 9-14 15,0-40 9-15,0 0-9 0,1 46 10 0,6 10-10 0,-7-56 15 16,0 0-15-16,4 57 15 0,3 8-15 0,-7-65 14 16,0 0-14-16,10 63 15 0,1-3-15 0,-11-60 34 15,0 0-34-15,7 47 34 0,1-8-34 0,-8-39 40 16,0 0-40-16,6 27 41 0,1-8-41 0,-7-19 39 15,0 0-39-15,10 11 40 0,6-10-40 0,-16-1 46 16,0 0-46-16,14-8 46 0,5-9-46 0,-19 17 18 0,0 0-18 16,21-28 19-16,1-8-19 0,-22 36 13 0,0 0-13 15,23-43 14-15,1-8-14 0,-24 51 18 0,0 0-18 16,21-57 18-16,0-8-18 0,-21 65 0 0,0 0 0 16,30-82 1-16,0-14-1 0,-30 96 8 0,0 0-8 0,29-89 8 15,1-2-8-15,-30 91 0 0,0 0 0 0,29-73 1 16,1 11-1-16,-30 62-10 0,0 0 10 0,24-43-10 15,-1 21 10-15,-23 22-75 0,0 0 75 0,17-17-74 16,4 10 74-16,-21 7-168 0,0 0 168 0,18 0-168 16,3 10 168-16,20-3-654 0</inkml:trace>
  <inkml:trace contextRef="#ctx0" brushRef="#br1" timeOffset="-75141.11">17695 11713 830 0,'0'0'0'0,"-9"-2"0"0,-3 0 0 0,12 2 142 16,0 0-142-16,-2 4 142 0,7 1-142 0,-5-5 106 15,0 0-106-15,4 5 106 0,-1-2-106 0,-3-3 49 16,0 0-49-16,2 11 50 0,-2 1-50 0,0-12 33 16,0 0-33-16,-2 17 34 0,-1 3-34 0,3-20 6 0,0 0-6 15,-7 26 6-15,0 1-6 0,7-27 5 0,0 0-5 16,-7 33 5-16,-7 6-5 0,14-39-10 0,0 0 10 16,-11 38-9-16,3-2 9 0,8-36-36 0,0 0 36 15,-6 39-36-15,-1 1 36 0,7-40-31 0,0 0 31 0,-1 39-31 16,-4-3 31-16,5-36-8 0,0 0 8 0,0 36-8 15,1 0 8-15,-1-36-20 0,0 0 20 0,4 40-19 16,4-1 19-16,-8-39-1 0,0 0 1 0,4 38-1 16,1-7 1-16,-5-31 1 0,0 0-1 0,5 37 2 15,2 3-2-15,-7-40 28 0,0 0-28 0,9 34 28 16,0-2-28-16,-9-32 12 0,0 0-12 0,12 31 13 16,5-3-13-16,-17-28 12 0,0 0-12 0,18 22 12 15,6-7-12-15,-24-15 9 0,0 0-9 0,26 9 10 16,4-9-10-16,-30 0 3 0,0 0-3 0,33-7 4 15,5-8-4-15,-38 15 2 0,0 0-2 0,39-17 2 16,-1-7-2-16,-38 24-33 0,0 0 33 0,30-28-32 0,-1-6 32 16,-29 34-177-16,0 0 177 0,23-29-176 0,-7 0 176 15,22-28-664-15</inkml:trace>
  <inkml:trace contextRef="#ctx0" brushRef="#br1" timeOffset="-74735.38">17299 12124 505 0,'0'0'0'16,"12"7"0"-16,2-2 0 0,-14-5 40 0,0 0-40 0,7 3 40 15,-1 1-40-15,-6-4 5 0,0 0-5 0,3 0 5 16,-1 0-5-16,-2 0 27 0,0 0-27 0,10 1 27 16,4-1-27-16,-14 0 41 0,0 0-41 0,26 2 41 15,9-2-41-15,-35 0 76 0,0 0-76 0,40-2 76 16,2-3-76-16,-42 5 60 0,0 0-60 0,44-8 60 16,1-4-60-16,-45 12 49 0,0 0-49 0,47-14 49 15,0-3-49-15,-47 17 23 0,0 0-23 0,49-16 24 16,3-1-24-16,-52 17 28 0,0 0-28 0,49-13 28 15,1 1-28-15,-50 12 31 0,0 0-31 0,39-6 31 16,-3 0-31-16,-36 6 6 0,0 0-6 0,30-4 7 0,-8 4-7 16,-22 0 2-16,0 0-2 0,21 2 2 0,-8 1-2 15,-13-3-72-15,0 0 72 0,12 5-71 0,-4-1 71 16,-8-4-168-16,0 0 168 0,11 8-168 0,-1 4 168 16,13 6-501-16</inkml:trace>
  <inkml:trace contextRef="#ctx0" brushRef="#br1" timeOffset="-74300.36">18327 12122 494 0,'0'0'0'15,"-2"-7"0"-15,-1-8 0 0,3 15 78 0,0 0-78 16,0-9 78-16,-4-1-78 0,4 10 53 0,0 0-53 0,-1-9 54 15,-1 1-54-15,2 8 40 0,0 0-40 0,-2-9 40 16,-1 2-40-16,3 7 19 0,0 0-19 0,-6-3 20 16,1 1-20-16,5 2 27 0,0 0-27 0,-9 2 27 15,2 3-27-15,7-5 38 0,0 0-38 0,-15 17 38 16,-3 9-38-16,18-26 43 0,0 0-43 0,-14 31 43 16,2 7-43-16,12-38 46 0,0 0-46 0,-8 39 46 15,8 4-46-15,0-43 12 0,0 0-12 0,3 36 12 16,7-5-12-16,-10-31 23 0,0 0-23 0,18 24 24 15,5-9-24-15,-23-15 21 0,0 0-21 0,26 7 21 16,2-9-21-16,-28 2 15 0,0 0-15 0,29-14 15 16,1-8-15-16,-30 22 10 0,0 0-10 0,28-31 10 0,-6-12-10 15,-22 43 40-15,0 0-40 0,19-41 40 0,-5-5-40 16,-14 46 28-16,0 0-28 0,7-43 28 0,-7 0-28 16,0 43 9-16,0 0-9 0,-7-34 9 0,-8 5-9 0,15 29 20 15,0 0-20-15,-23-19 20 0,-3 9-20 0,26 10-10 16,0 0 10-16,-35 7-9 0,-3 15 9 0,38-22-163 15,0 0 163-15,-33 31-163 0,3 17 163 0,-33 29-797 16</inkml:trace>
  <inkml:trace contextRef="#ctx0" brushRef="#br1" timeOffset="-73399.05">18961 11639 449 0,'0'0'0'16,"0"-10"0"-16,-2-4 0 0,2 14 67 0,0 0-67 0,-1-14 68 15,-3 4-68-15,4 10 60 0,0 0-60 0,-3-10 61 16,-1 1-61-16,4 9 79 0,0 0-79 0,-2-7 79 16,-3 2-79-16,5 5 68 0,0 0-68 0,-3-5 69 15,3 2-69-15,0 3 65 0,0 0-65 0,-9 3 66 16,-3 6-66-16,12-9 60 0,0 0-60 0,-14 24 60 16,-2 8-60-16,16-32 41 0,0 0-41 0,-12 41 41 15,7 11-41-15,5-52 29 0,0 0-29 0,-5 54 29 16,6 8-29-16,-1-62 8 0,0 0-8 0,4 62 9 15,5 0-9-15,-9-62 11 0,0 0-11 0,8 51 11 16,-1-7-11-16,-7-44 0 0,0 0 0 0,5 35 0 16,1-10 0-16,-6-25-17 0,0 0 17 0,3 19-17 15,-3-8 17-15,0-11-74 0,0 0 74 0,-7-2-74 0,-3-10 74 16,10 12-90-16,0 0 90 0,-12-19-90 0,-6-8 90 16,18 27-77-16,0 0 77 0,-21-30-76 0,-7-4 76 0,28 34-71 15,0 0 71-15,-29-29-70 0,-3-2 70 0,32 31-73 16,0 0 73-16,-29-27-72 0,3 3 72 0,26 24-3 15,0 0 3-15,-25-22-3 0,8 6 3 0,17 16 36 16,0 0-36-16,-16-14 36 0,6-3-36 0,10 17 59 16,0 0-59-16,-6-10 59 0,6 0-59 0,0 10 69 15,0 0-69-15,6-7 69 0,4 3-69 0,-10 4 55 16,0 0-55-16,18 0 56 0,6 2-56 0,-24-2 51 16,0 0-51-16,30 7 52 0,6-2-52 0,-36-5 43 0,0 0-43 15,38 9 44-15,6-1-44 0,-44-8 52 0,0 0-52 16,42 9 53-16,0 1-53 0,-42-10 21 0,0 0-21 15,40 7 21-15,0 0-21 0,-40-7-5 0,0 0 5 0,35 5-5 16,-4-3 5-16,-31-2-105 0,0 0 105 0,24 0-104 16,-3-2 104-16,26 0-799 0</inkml:trace>
  <inkml:trace contextRef="#ctx0" brushRef="#br1" timeOffset="-71523.05">19675 11560 807 0,'0'0'0'0,"0"4"0"0,6-1 0 0,-6-3 50 0,0 0-50 16,3-3 50-16,2-4-50 0,-5 7 46 0,0 0-46 0,9-7 46 15,3-3-46-15,-12 10 44 0,0 0-44 0,16-7 45 16,1-2-45-16,-17 9 2 0,0 0-2 0,21-3 2 16,4 3-2-16,-25 0 3 0,0 0-3 0,24 7 4 15,4 6-4-15,-28-13 3 0,0 0-3 0,23 14 3 16,4 3-3-16,-27-17 0 0,0 0 0 0,18 16 0 15,-2-1 0-15,-16-15-1 0,0 0 1 0,13 14-1 16,-4-2 1-16,-9-12 1 0,0 0-1 0,7 10 1 16,-2 2-1-16,-5-12 3 0,0 0-3 0,4 7 4 15,-2 1-4-15,-2-8 0 0,0 0 0 0,-2 9 1 16,-2 3-1-16,4-12 3 0,0 0-3 0,-15 19 3 16,-6 8-3-16,21-27 5 0,0 0-5 0,-26 24 5 15,-6 5-5-15,32-29 22 0,0 0-22 0,-33 29 22 0,-5 2-22 16,38-31 7-16,0 0-7 0,-38 33 7 0,-4-2-7 15,42-31 16-15,0 0-16 0,-35 36 17 0,5-2-17 16,30-34 23-16,0 0-23 0,-24 36 24 0,6 2-24 0,18-38 3 16,0 0-3-16,-15 37 3 0,8 3-3 0,7-40 7 15,0 0-7-15,-5 29 8 0,3-2-8 0,2-27 8 16,0 0-8-16,7 22 8 0,9-6-8 0,-16-16 7 16,0 0-7-16,19 12 8 0,7-7-8 0,-26-5 15 15,0 0-15-15,24 3 15 0,6-4-15 0,-30 1 1 16,0 0-1-16,28 0 1 0,0-2-1 0,-28 2-10 15,0 0 10-15,24-2-9 0,-1 1 9 0,-23 1-108 0,0 0 108 16,15 1-108-16,1 1 108 0,-16-2-164 0,0 0 164 16,14 3-164-16,0 1 164 0,10 3-490 0</inkml:trace>
  <inkml:trace contextRef="#ctx0" brushRef="#br1" timeOffset="-70382.25">20320 11418 191 0,'0'0'0'0,"0"9"0"15,-5-1 0-15,5-8 4 0,0 0-4 0,-5 7 5 16,-2-5-5-16,7-2 49 0,0 0-49 0,-9 5 50 15,-2 2-50-15,11-7 3 0,0 0-3 0,-14 19 4 16,-8 8-4-16,22-27 1 0,0 0-1 0,-19 33 2 16,1 6-2-16,18-39 4 0,0 0-4 0,-14 50 5 15,6 8-5-15,8-58 5 0,0 0-5 0,-6 63 6 16,6 4-6-16,0-67 13 0,0 0-13 0,7 58 14 16,9 2-14-16,-16-60 50 0,0 0-50 0,17 43 50 15,3-7-50-15,-20-36 72 0,0 0-72 0,21 24 72 0,1-12-72 16,-22-12 87-16,0 0-87 0,23-2 87 0,-1-11-87 15,-22 13 82-15,0 0-82 0,21-21 82 0,-1-13-82 16,-20 34 65-16,0 0-65 0,17-38 65 0,-5-5-65 16,-12 43 49-16,0 0-49 0,7-49 50 0,-3-6-50 0,-4 55 43 15,0 0-43-15,0-53 44 0,-4 0-44 0,4 53 27 16,0 0-27-16,-9-48 27 0,-1 3-27 0,10 45 1 16,0 0-1-16,-21-36 2 0,-3 9-2 0,24 27-2 15,0 0 2-15,-26-17-2 0,-4 8 2 0,30 9-14 16,0 0 14-16,-33 7-13 0,-4 7 13 0,37-14-10 15,0 0 10-15,-29 29-10 0,4 10 10 0,25-39-40 16,0 0 40-16,-17 48-40 0,8 10 40 0,9-58-103 0,0 0 103 16,-3 60-103-16,6 0 103 0,-3-60-126 0,0 0 126 15,7 52-125-15,7-6 125 0,7 51-451 0</inkml:trace>
  <inkml:trace contextRef="#ctx0" brushRef="#br1" timeOffset="-70021.23">20562 11809 606 0,'0'0'0'0,"5"-16"0"16,9-10 0-16,-14 26 95 0,0 0-95 0,14-22 96 16,2-3-96-16,-16 25 0 0,0 0 0 0,14-23 0 15,2 4 0-15,-16 19 1 0,0 0-1 0,10-15 1 16,-1 6-1-16,-9 9 0 0,0 0 0 0,5-6 1 16,-2 4-1-16,-3 2 14 0,0 0-14 0,0 15 15 15,-5 11-15-15,5-26 34 0,0 0-34 0,2 34 35 16,3 7-35-16,-5-41 19 0,0 0-19 0,9 43 20 15,5 3-20-15,-14-46 30 0,0 0-30 0,14 35 30 16,1-3-30-16,-15-32 30 0,0 0-30 0,18 19 30 0,3-9-30 16,-21-10 43-16,0 0-43 0,17 2 43 0,1-9-43 0,-18 7 56 15,0 0-56-15,8-19 56 0,-1-8-56 0,-7 27 89 16,0 0-89-16,2-33 89 0,-4-13-89 0,2 46 58 16,0 0-58-16,-7-44 58 0,-8-4-58 0,15 48 37 15,0 0-37-15,-23-43 38 0,-5 2-38 0,28 41 12 16,0 0-12-16,-36-33 12 0,-6 6-12 0,42 27-13 15,0 0 13-15,-39-16-12 0,-2 11 12 0,41 5-97 16,0 0 97-16,-35 9-97 0,3 13 97 0,32-22-179 16,0 0 179-16,-19 29-179 0,9 7 179 0,-18 29-699 15</inkml:trace>
  <inkml:trace contextRef="#ctx0" brushRef="#br1" timeOffset="-69361.16">21074 11427 919 0,'0'0'0'0,"-3"3"0"15,-4 2 0-15,7-5 79 0,0 0-79 0,3 4 79 16,3-1-79-16,-6-3 57 0,0 0-57 0,5 3 58 15,2 3-58-15,-7-6 25 0,0 0-25 0,3 18 26 16,-3 8-26-16,0-26 36 0,0 0-36 0,-3 33 36 0,-2 8-36 16,5-41 35-16,0 0-35 0,-6 46 35 0,3 5-35 15,3-51 23-15,0 0-23 0,0 52 24 0,5-6-24 0,-5-46 36 16,0 0-36-16,5 41 37 0,4-3-37 0,-9-38 2 16,0 0-2-16,10 27 3 0,4-6-3 0,-14-21 8 15,0 0-8-15,18 5 9 0,1-8-9 0,-19 3 3 16,0 0-3-16,17-14 4 0,3-14-4 0,-20 28 0 15,0 0 0-15,17-36 1 0,-1-6-1 0,-16 42-8 16,0 0 8-16,14-43-7 0,-2-2 7 0,-12 45-5 16,0 0 5-16,10-37-4 0,-3 4 4 0,-7 33-1 0,0 0 1 15,7-24-1-15,-3 7 1 0,-4 17 1 0,0 0-1 16,5-2 2-16,0 7-2 0,-5-5 6 0,0 0-6 16,7 23 7-16,2 16-7 0,-9-39 1 0,0 0-1 0,9 45 1 15,3 9-1-15,-12-54 1 0,0 0-1 0,14 52 1 16,1-1-1-16,-15-51-2 0,0 0 2 0,14 41-1 15,-2-5 1-15,-12-36-1 0,0 0 1 0,16 21 0 16,0-7 0-16,-16-14 0 0,0 0 0 0,15 0 0 16,1-11 0-16,-16 11 7 0,0 0-7 0,18-20 7 15,-4-11-7-15,-14 31 4 0,0 0-4 0,15-38 4 16,-3-10-4-16,-12 48 32 0,0 0-32 0,14-44 32 16,2-4-32-16,-16 48 8 0,0 0-8 0,14-35 9 15,-2 5-9-15,-12 30 5 0,0 0-5 0,11-21 6 16,-3 6-6-16,-8 15 15 0,0 0-15 0,13 3 16 15,-1 11-16-15,-12-14 0 0,0 0 0 0,14 25 1 16,5 8-1-16,-19-33 0 0,0 0 0 0,14 36 0 0,3 3 0 16,-17-39-47-16,0 0 47 0,14 31-47 0,-3-3 47 15,-11-28-168-15,0 0 168 0,12 18-167 0,-4-4 167 0,-8-14-186 16,0 0 186-16,13-2-186 0,-5-10 186 0,13-1-546 16</inkml:trace>
  <inkml:trace contextRef="#ctx0" brushRef="#br1" timeOffset="-69091.19">21794 11454 415 0,'0'0'0'0,"5"-3"0"0,6 1 0 0,-11 2 86 16,0 0-86-16,10 2 87 0,4 1-87 0,-14-3 79 15,0 0-79-15,17 12 80 0,2 9-80 0,-19-21 79 16,0 0-79-16,20 30 80 0,1 8-80 0,-21-38 54 0,0 0-54 16,22 46 55-16,1 7-55 0,-23-53 68 0,0 0-68 0,22 54 68 15,3 0-68-15,-25-54 41 0,0 0-41 0,19 45 42 16,-2-9-42-16,-17-36 64 0,0 0-64 0,18 26 65 15,-2-11-65-15,-16-15 46 0,0 0-46 0,14-2 46 16,-2-15-46-16,-12 17 37 0,0 0-37 0,12-34 37 16,2-19-37-16,-14 53 26 0,0 0-26 0,16-58 26 15,1-11-26-15,-17 69-4 0,0 0 4 0,24-79-3 16,4-8 3-16,-28 87-92 0,0 0 92 0,26-70-91 16,-1 10 91-16,-25 60-121 0,0 0 121 0,17-35-121 15,-1 15 121-15,13-35-772 0</inkml:trace>
  <inkml:trace contextRef="#ctx0" brushRef="#br1" timeOffset="-42923.19">23940 13033 225 0,'0'0'0'0,"9"-5"0"16,5-3 0-16,-14 8-5 0,0 0 5 0,7-4-5 15,-2-2 5-15,-5 6-6 0,0 0 6 0,3-4-6 16,-1 1 6-16,-2 3-21 0,0 0 21 0,2-5-21 15,0-4 21-15,-2 9 7 0,0 0-7 0,3-10 8 16,2-2-8-16,-5 12 72 0,0 0-72 0,7-14 73 16,2-1-73-16,-9 15 66 0,0 0-66 0,12-23 67 15,4 1-67-15,-16 22 55 0,0 0-55 0,16-26 55 16,3-3-55-16,-19 29 41 0,0 0-41 0,21-31 42 16,3-3-42-16,-24 34 35 0,0 0-35 0,28-36 36 15,-2-2-36-15,-26 38 44 0,0 0-44 0,26-37 44 0,0-1-44 16,-26 38 62-16,0 0-62 0,28-38 63 0,-3-1-63 15,-25 39 67-15,0 0-67 0,29-41 68 0,3-2-68 0,-32 43 48 16,0 0-48-16,29-45 49 0,3-1-49 0,-32 46 33 16,0 0-33-16,31-48 34 0,2-3-34 0,-33 51 15 15,0 0-15-15,40-64 16 0,7-9-16 0,-47 73 5 16,0 0-5-16,44-65 6 0,-1 0-6 0,-43 65 8 16,0 0-8-16,44-59 9 0,-2 6-9 0,-42 53 7 15,0 0-7-15,40-55 8 0,-2 1-8 0,-38 54 3 16,0 0-3-16,38-60 3 0,2 1-3 0,-40 59 6 0,0 0-6 15,40-60 6-15,1-1-6 0,-41 61 0 16,0 0 0-16,41-60 1 0,1 2-1 0,-42 58 0 0,0 0 0 16,42-64 1-16,1 3-1 0,-43 61 2 0,0 0-2 15,41-60 2-15,-3 1-2 0,-38 59 0 0,0 0 0 0,33-53 0 16,-2 4 0-16,-31 49 4 0,0 0-4 0,25-40 5 16,-4 8-5-16,-21 32 2 0,0 0-2 0,21-31 3 15,-2 0-3-15,-19 31 0 0,0 0 0 0,17-31 0 16,1 2 0-16,-18 29 0 0,0 0 0 0,13-24 0 15,1 5 0-15,-14 19 5 0,0 0-5 0,9-19 5 16,-2 7-5-16,-7 12 7 0,0 0-7 0,7-12 7 16,-2 4-7-16,-5 8 8 0,0 0-8 0,6-11 9 15,-1 6-9-15,-5 5 0 0,0 0 0 0,5-8 0 16,-2 1 0-16,-3 7-2 0,0 0 2 0,4-9-1 16,-1 1 1-16,-3 8-20 0,0 0 20 0,2-7-19 15,0 0 19-15,-2 7-39 0,0 0 39 0,2-5-38 0,1-2 38 16,-3 7-99-16,0 0 99 0,2-5-98 0,1 0 98 15,-3 5-148-15,0 0 148 0,0 0-147 0,0 0 147 16,0 0-483-16</inkml:trace>
  <inkml:trace contextRef="#ctx0" brushRef="#br1" timeOffset="-41721.99">23958 12859 527 0,'0'0'0'0,"6"0"0"16,5 0 0-16,-11 0 115 0,0 0-115 0,5 0 116 15,0 0-116-15,-5 0 80 0,0 0-80 0,4 0 80 16,-2 0-80-16,-2 0 44 0,0 0-44 0,3 1 44 16,1 3-44-16,-4-4 9 0,0 0-9 0,10 3 10 15,-1 1-10-15,-9-4 18 0,0 0-18 0,15 3 19 16,6 1-19-16,-21-4 3 0,0 0-3 0,28 5 3 0,5 2-3 15,-33-7 12-15,0 0-12 0,35 8 13 0,3-4-13 16,-38-4 15-16,0 0-15 0,39 5 15 0,3-2-15 16,-42-3 8-16,0 0-8 0,36 2 9 0,-1-4-9 0,-35 2 9 15,0 0-9-15,30-3 10 0,-6-2-10 0,-24 5 3 16,0 0-3-16,23-4 4 0,-9-3-4 0,-14 7 2 16,0 0-2-16,12-5 2 0,-2 2-2 0,-10 3 5 15,0 0-5-15,6-4 5 0,-3 4-5 0,-3 0 2 16,0 0-2-16,0 0 2 0,0 0-2 0,0 0 0 15,0 0 0-15,-9 0 0 0,-5-1 0 0,14 1-50 0,0 0 50 16,-22 0-49-16,-6 0 49 0,28 0-57 0,0 0 57 16,-33 1-56-16,-7 3 56 0,40-4-51 0,0 0 51 15,-39 1-50-15,-1 3 50 0,40-4-62 0,0 0 62 16,-36 5-62-16,-1 2 62 0,37-7-63 0,0 0 63 0,-35 7-62 16,4 1 62-16,31-8-47 0,0 0 47 0,-28 9-46 15,5-1 46-15,23-8-33 0,0 0 33 0,-19 7-32 16,4 0 32-16,15-7 1 0,0 0-1 0,-16 5 1 15,4 0-1-15,12-5 32 0,0 0-32 0,-13 6 33 16,3-5-33-16,10-1 63 0,0 0-63 0,-9 2 63 16,1 0-63-16,8-2 73 0,0 0-73 0,-9-4 73 15,-2-1-73-15,11 5 78 0,0 0-78 0,-10-12 78 16,1-7-78-16,9 19 69 0,0 0-69 0,-7-24 69 16,2-7-69-16,5 31 77 0,0 0-77 0,-3-32 78 15,3-4-78-15,0 36 61 0,0 0-61 0,0-38 62 16,1-3-62-16,-1 41 42 0,0 0-42 0,0-39 42 0,2-1-42 15,-2 40 42-15,0 0-42 0,4-34 43 0,-1 2-43 16,-3 32 9-16,0 0-9 0,4-26 10 0,2 7-10 16,-6 19 32-16,0 0-32 0,2-15 32 0,0 4-32 0,-2 11 1 15,0 0-1-15,5-7 1 0,-3 6-1 0,-2 1-20 16,0 0 20-16,3-4-20 0,-1 8 20 0,-2-4-169 16,0 0 169-16,9 5-168 0,5 7 168 0,5 7-837 15</inkml:trace>
  <inkml:trace contextRef="#ctx0" brushRef="#br1" timeOffset="-40655.92">22684 14481 561 0,'0'0'0'0,"10"0"0"16,6 4 0-16,-16-4 79 0,0 0-79 0,-17 5 80 15,-20 5-80-15,37-10 51 0,0 0-51 0,-31 12 52 16,-8 0-52-16,39-12 18 0,0 0-18 0,-38 10 18 16,-5 2-18-16,43-12 3 0,0 0-3 0,-42 9 3 15,2-2-3-15,40-7 5 0,0 0-5 0,-37 3 5 16,6-5-5-16,31 2 31 0,0 0-31 0,-30-3 31 15,6-6-31-15,24 9 39 0,0 0-39 0,-21-7 40 0,5 1-40 16,16 6 44-16,0 0-44 0,-12-7 45 0,3 2-45 16,9 5 19-16,0 0-19 0,-5-2 20 0,2-2-20 15,3 4 21-15,0 0-21 0,3 4 21 0,6-1-21 0,-9-3 15 16,0 0-15-16,17 9 16 0,4 3-16 0,-21-12 1 16,0 0-1-16,26 12 2 0,11 2-2 0,-37-14 9 15,0 0-9-15,40 13 10 0,3 1-10 0,-43-14 8 16,0 0-8-16,46 12 8 0,1-2-8 0,-47-10 3 15,0 0-3-15,45 9 3 0,2-2-3 0,-47-7 2 16,0 0-2-16,45 5 3 0,-1 0-3 0,-44-5 5 16,0 0-5-16,47 3 5 0,0 3-5 0,-47-6 0 15,0 0 0-15,47 3 0 0,2 6 0 0,-49-9 1 0,0 0-1 16,47 6 2-16,2 3-2 0,-49-9 4 0,0 0-4 16,43 7 5-16,-1 0-5 0,-42-7 3 0,0 0-3 0,40 5 3 15,0-2-3-15,-40-3 12 0,0 0-12 0,40 4 12 16,0-1-12-16,-40-3 22 0,0 0-22 0,42 3 23 15,-4 1-23-15,-38-4 7 0,0 0-7 0,39 2 8 16,-6-4-8-16,-33 2 10 0,0 0-10 0,31-2 10 16,-3-1-10-16,-28 3 24 0,0 0-24 0,26-4 25 15,-3-1-25-15,-23 5 2 0,0 0-2 0,21-3 2 16,0-1-2-16,-21 4 2 0,0 0-2 0,15 0 3 16,-2 0-3-16,-13 0 18 0,0 0-18 0,10 0 19 15,-3 2-19-15,-7-2 3 0,0 0-3 0,5 2 3 16,-1 0-3-16,-4-2 2 0,0 0-2 0,3 3 3 15,-1 0-3-15,-2-3-65 0,0 0 65 0,2 4-65 16,-1 1 65-16,-1-5-150 0,0 0 150 0,2 7-150 0,0 1 150 16,3 4-708-16</inkml:trace>
  <inkml:trace contextRef="#ctx0" brushRef="#br1" timeOffset="-39094.58">25365 14406 707 0,'0'0'0'0,"0"10"0"0,-2 5 0 0,2-15 117 16,0 0-117-16,7 4 118 0,4-9-118 0,-11 5-74 15,0 0 74-15,10-5-73 0,1-2 73 0,-11 7-48 16,0 0 48-16,12-5-48 0,0-2 48 0,-12 7-54 16,0 0 54-16,14-5-53 0,2-1 53 0,-16 6-45 15,0 0 45-15,21-3-45 0,5 1 45 0,-26 2 13 16,0 0-13-16,28 0 14 0,1 0-14 0,-29 0 60 0,0 0-60 16,32 5 60-16,2 2-60 0,-34-7 36 0,0 0-36 15,35 9 37-15,2-1-37 0,-37-8 36 0,0 0-36 16,35 7 37-16,1-3-37 0,-36-4 16 0,0 0-16 15,33 1 17-15,2-1-17 0,-35 0 29 0,0 0-29 0,32-3 29 16,1-2-29-16,-33 5 19 0,0 0-19 0,29-7 20 16,1-2-20-16,-30 9 35 0,0 0-35 0,28-8 35 15,0-2-35-15,-28 10 29 0,0 0-29 0,24-11 29 16,-1 1-29-16,-23 10 33 0,0 0-33 0,17-10 33 16,-1 1-33-16,-16 9 3 0,0 0-3 0,12-8 3 15,-3 1-3-15,-9 7 4 0,0 0-4 0,7-5 4 16,-4 3-4-16,-3 2 3 0,0 0-3 0,2-5 3 15,-2 3-3-15,0 2 1 0,0 0-1 0,0 0 2 16,-4-2-2-16,4 2 0 0,0 0 0 0,-5 0 0 16,0 0 0-16,5 0 0 0,0 0 0 0,-10 0 0 15,-6-1 0-15,16 1-1 0,0 0 1 0,-16-2 0 0,1 0 0 16,15 2 0-16,0 0 0 0,-21-2 0 0,-4 2 0 16,25 0 0-16,0 0 0 0,-22 0 0 0,-3 0 0 0,25 0-6 15,0 0 6-15,-22 2-6 0,-1 0 6 0,23-2-8 16,0 0 8-16,-26 3-8 0,-2 2 8 0,28-5-9 15,0 0 9-15,-30 6-8 0,1-3 8 0,29-3-8 16,0 0 8-16,-35 7-8 0,-2-4 8 0,37-3-4 16,0 0 4-16,-35 5-3 0,-1 1 3 0,36-6-2 15,0 0 2-15,-39 6-2 0,-1 3 2 0,40-9-5 16,0 0 5-16,-31 10-5 0,3-5 5 0,28-5 0 16,0 0 0-16,-28 11 0 0,4 2 0 0,24-13 7 15,0 0-7-15,-21 12 8 0,2 0-8 0,19-12 4 0,0 0-4 16,-16 11 4-16,6-3-4 0,10-8 3 0,0 0-3 15,-9 5 3-15,4-1-3 0,5-4 5 0,0 0-5 0,-5 3 6 16,3 1-6-16,2-4 2 0,0 0-2 0,0 3 3 16,3 1-3-16,-3-4 1 0,0 0-1 0,11 1 2 15,4 1-2-15,-15-2 1 0,0 0-1 0,25 3 2 16,8 3-2-16,-33-6 8 0,0 0-8 0,38 0 8 16,9 1-8-16,-47-1 3 0,0 0-3 0,47 0 4 15,6 0-4-15,-53 0 6 0,0 0-6 0,50 0 6 16,1 2-6-16,-51-2 7 0,0 0-7 0,48 0 8 15,-1 0-8-15,-47 0 3 0,0 0-3 0,46-2 3 16,-3-3-3-16,-43 5 6 0,0 0-6 0,40-5 6 16,-3 2-6-16,-37 3 7 0,0 0-7 0,30-7 7 0,-6 2-7 15,-24 5 7-15,0 0-7 0,19-6 8 16,-5 1-8-16,-14 5-1 0,0 0 1 0,9-3-1 0,-6 1 1 16,-3 2-137-16,0 0 137 0,-10-7-136 0,-9 2 136 15,-11-5-605-15</inkml:trace>
  <inkml:trace contextRef="#ctx0" brushRef="#br1" timeOffset="-37143.27">25107 8077 191 0,'0'0'0'0,"2"7"0"0,0 5 0 0,-2-12 90 16,0 0-90-16,2 4 91 0,-1-8-91 0,-1 4 75 15,0 0-75-15,4 0 76 0,1 0-76 0,-5 0 59 16,0 0-59-16,9 9 60 0,1 3-60 0,-10-12 64 0,0 0-64 15,14 22 65-15,2 7-65 0,-16-29 40 0,0 0-40 16,15 34 41-16,3 8-41 0,-18-42 12 0,0 0-12 0,16 42 12 16,1 6-12-16,-17-48 31 0,0 0-31 0,16 53 31 15,-1 7-31-15,-15-60 40 0,0 0-40 0,13 60 41 16,-3 6-41-16,-10-66 32 0,0 0-32 0,14 82 32 16,3 14-32-16,-17-96 24 0,0 0-24 0,18 87 25 15,-1 2-25-15,-17-89 27 0,0 0-27 0,18 79 27 16,-3-4-27-16,-15-75 22 0,0 0-22 0,18 65 22 15,-6-8-22-15,-12-57 0 0,0 0 0 0,12 43 0 16,-3-16 0-16,-9-27-1 0,0 0 1 0,7 26 0 16,0-7 0-16,-7-19-1 0,0 0 1 0,5 19 0 15,2-4 0-15,-7-15-9 0,0 0 9 0,0 12-9 16,2-5 9-16,-2-7 1 0,0 0-1 0,0 0 1 16,5-2-1-16,-5 2 35 0,0 0-35 0,2-15 35 15,-2-11-35-15,0 26 35 0,0 0-35 0,0-34 36 0,0-11-36 16,0 45 39-16,0 0-39 0,1-53 39 0,1-7-39 15,-2 60 17-15,0 0-17 0,2-67 17 0,1-8-17 16,-3 75 13-16,0 0-13 0,2-94 13 0,2-13-13 0,-4 107 4 16,0 0-4-16,5-102 5 0,0-3-5 0,-5 105 13 15,0 0-13-15,9-94 13 0,3 5-13 0,-12 89 0 16,0 0 0-16,14-82 1 0,3 6-1 0,-17 76 0 16,0 0 0-16,18-68 0 0,1 8 0 0,-19 60-2 15,0 0 2-15,19-52-1 0,2 10 1 0,-21 42-13 16,0 0 13-16,19-31-12 0,4 10 12 0,-23 21-1 0,0 0 1 15,17-20-1-15,4 1 1 0,-21 19-1 0,0 0 1 16,23-19-1-16,-1 2 1 0,-22 17-3 0,0 0 3 16,27-12-3-16,2-2 3 0,-29 14-2 0,0 0 2 15,35-12-1-15,7 2 1 0,-42 10-2 0,0 0 2 0,47-10-1 16,5 1 1-16,-52 9-4 0,0 0 4 0,54-12-4 16,5 0 4-16,-59 12 0 0,0 0 0 0,60-12 0 15,2 0 0-15,-62 12 3 0,0 0-3 0,80-15 3 16,13-4-3-16,-93 19 0 0,0 0 0 0,89-16 1 15,1 4-1-15,-90 12 2 0,0 0-2 0,82-12 3 16,-5 0-3-16,-77 12 0 0,0 0 0 0,76-15 0 16,1 3 0-16,-77 12 1 0,0 0-1 0,73-15 2 15,-3 3-2-15,-70 12 4 0,0 0-4 0,64-16 4 16,-10-3-4-16,-54 19 0 0,0 0 0 0,47-17 1 16,-8 2-1-16,-39 15 0 0,0 0 0 0,42-19 1 15,1 3-1-15,-43 16 0 0,0 0 0 0,42-13 0 0,0-6 0 16,-42 19-7-16,0 0 7 0,36-15-7 0,-3-1 7 15,-33 16-57-15,0 0 57 0,28-12-56 0,-5 4 56 16,-23 8-113-16,0 0 113 0,17-7-112 0,-6 5 112 0,-11 2-170 16,0 0 170-16,7 0-169 0,-4 0 169 0,4 2-505 15</inkml:trace>
  <inkml:trace contextRef="#ctx0" brushRef="#br1" timeOffset="-35431.18">25937 8177 583 0,'0'0'0'0,"0"0"0"0,0 0 0 0,0 0-36 16,0 0 36-16,0 0-35 0,-2-21 35 0,2 21 4 16,0 0-4-16,2-15 4 0,3-4-4 0,-5 19 0 15,0 0 0-15,10-21 0 0,4 1 0 0,-14 20 1 16,0 0-1-16,18-24 2 0,4 2-2 0,-22 22 58 15,0 0-58-15,26-21 58 0,1 2-58 0,-27 19 57 16,0 0-57-16,29-17 57 0,2 3-57 0,-31 14 46 16,0 0-46-16,32-10 46 0,1 3-46 0,-33 7 14 15,0 0-14-15,31 0 15 0,-1 4-15 0,-30-4 13 0,0 0-13 16,28 5 14-16,0 5-14 0,-28-10 9 0,0 0-9 16,24 12 9-16,-3 2-9 0,-21-14 8 0,0 0-8 0,23 13 8 15,-2 1-8-15,-21-14 3 0,0 0-3 0,15 14 4 16,-1-2-4-16,-14-12 2 0,0 0-2 0,12 10 2 15,-6-3-2-15,-6-7-1 0,0 0 1 0,5 7 0 16,-3-2 0-16,-2-5-35 0,0 0 35 0,0 7-34 16,-4 1 34-16,4-8-28 0,0 0 28 0,-9 9-28 15,-5 5 28-15,14-14-40 0,0 0 40 0,-15 15-39 16,-4 2 39-16,19-17-16 0,0 0 16 0,-20 16-15 16,-2 2 15-16,22-18-7 0,0 0 7 0,-23 21-7 15,-1-6 7-15,24-15-9 0,0 0 9 0,-25 21-9 16,3-6 9-16,22-15-3 0,0 0 3 0,-26 23-3 15,-2 1 3-15,28-24-2 0,0 0 2 0,-25 24-2 0,3-4 2 16,22-20-1-16,0 0 1 0,-23 24-1 0,2 2 1 16,21-26-1-16,0 0 1 0,-17 27-1 0,3 2 1 15,14-29-3-15,0 0 3 0,-11 31-3 0,4 5 3 0,7-36-6 16,0 0 6-16,-3 31-5 0,3-2 5 0,0-29-8 16,0 0 8-16,3 29-7 0,6 0 7 0,-9-29-4 15,0 0 4-15,14 23-3 0,3-3 3 0,-17-20-2 16,0 0 2-16,21 12-2 0,5 0 2 0,-26-12-2 15,0 0 2-15,28 4-1 0,-3-3 1 0,-25-1-1 16,0 0 1-16,26-1-1 0,2-6 1 0,-28 7 1 16,0 0-1-16,24-5 2 0,0-4-2 0,-24 9 5 15,0 0-5-15,21-7 6 0,0 0-6 0,-21 7 15 0,0 0-15 16,16-5 15-16,-2 2-15 0,-14 3 15 0,0 0-15 16,12 0 15-16,-1 3-15 0,-11-3 0 0,0 0 0 0,6 2 0 15,0 1 0-15,-6-3-24 0,0 0 24 0,3 7-23 16,1-3 23-16,-4-4-112 0,0 0 112 0,1 8-111 15,1-3 111-15,2 9-228 0</inkml:trace>
  <inkml:trace contextRef="#ctx0" brushRef="#br1" timeOffset="-34891.08">27041 7807 180 0,'0'0'0'0,"-3"0"0"0,-4 1 0 0,7-1 83 0,0 0-83 16,0 0 84-16,3-3-84 0,-3 3 73 0,0 0-73 16,4 0 74-16,1 0-74 0,-5 0 58 0,0 0-58 15,5 9 59-15,0 3-59 0,-5-12 29 0,0 0-29 0,5 30 29 16,1 10-29-16,-6-40 26 0,0 0-26 0,0 48 26 15,0 7-26-15,0-55 8 0,0 0-8 0,0 63 9 16,-4 12-9-16,4-75 5 0,0 0-5 0,-3 98 5 16,-2 12-5-16,5-110 3 0,0 0-3 0,-4 99 3 15,1-5-3-15,3-94 5 0,0 0-5 0,0 77 5 16,1-13-5-16,-1-64 6 0,0 0-6 0,4 48 6 16,-1-17-6-16,-3-31 3 0,0 0-3 0,5 27 3 15,2-3-3-15,-7-24 2 0,0 0-2 0,4 17 2 16,-1-3-2-16,-3-14 0 0,0 0 0 0,2 12 0 15,0-4 0-15,-2-8 0 0,0 0 0 0,0 4 0 16,0-3 0-16,0-1-40 0,0 0 40 0,-2-3-40 0,-1-4 40 16,3 7-115-16,0 0 115 0,-7-10-115 0,-5-2 115 15,-8-12-269-15</inkml:trace>
  <inkml:trace contextRef="#ctx0" brushRef="#br1" timeOffset="-34560.26">26721 8770 281 0,'0'0'0'0,"15"0"0"0,11-4 0 0,-26 4 77 15,0 0-77-15,7 0 78 0,-8-3-78 0,1 3 82 0,0 0-82 16,0 0 83-16,-2-4-83 0,2 4 49 0,0 0-49 16,7 0 50-16,5 0-50 0,-12 0 24 0,0 0-24 15,23 2 25-15,6 3-25 0,-29-5 28 0,0 0-28 0,37 0 28 16,6 0-28-16,-43 0 12 0,0 0-12 0,44-3 13 15,3-2-13-15,-47 5 28 0,0 0-28 0,45-12 28 16,-1 0-28-16,-44 12 12 0,0 0-12 0,40-14 12 16,-4-3-12-16,-36 17 10 0,0 0-10 0,32-16 11 15,-6-1-11-15,-26 17 17 0,0 0-17 0,19-14 17 16,-5 2-17-16,-14 12 14 0,0 0-14 0,9-8 15 16,-6 1-15-16,-3 7 9 0,0 0-9 0,0-5 9 15,-5-4-9-15,5 9-78 0,0 0 78 0,-10-7-78 16,-8 1 78-16,18 6-124 0,0 0 124 0,-17-9-124 15,-1 0 124-15,-17-6-365 0</inkml:trace>
  <inkml:trace contextRef="#ctx0" brushRef="#br1" timeOffset="-34200.18">26768 8100 460 0,'0'0'0'0,"12"10"0"0,9 5 0 0,-21-15 63 16,0 0-63-16,-11 4 64 0,-15-9-64 0,26 5 60 16,0 0-60-16,-21-4 60 0,-1 1-60 0,22 3 73 15,0 0-73-15,-20-5 73 0,1 1-73 0,19 4 8 16,0 0-8-16,-14-3 9 0,2-4-9 0,12 7 39 16,0 0-39-16,-7-2 40 0,5-5-40 0,2 7 30 0,0 0-30 15,4-3 30-15,5 0-30 0,-9 3 20 0,0 0-20 16,13-2 20-16,7-2-20 0,-20 4 19 0,0 0-19 15,22-5 20-15,6 2-20 0,-28 3 17 0,0 0-17 0,32-4 17 16,4-1-17-16,-36 5 25 0,0 0-25 0,40-7 26 16,4-5-26-16,-44 12 37 0,0 0-37 0,45-12 37 15,4-1-37-15,-49 13 31 0,0 0-31 0,47-14 31 16,-2-1-31-16,-45 15 8 0,0 0-8 0,40-16 8 16,0 4-8-16,-40 12-29 0,0 0 29 0,28-8-29 15,-5 4 29-15,-23 4-132 0,0 0 132 0,17-3-131 16,-5 3 131-16,18 0-661 0</inkml:trace>
  <inkml:trace contextRef="#ctx0" brushRef="#br1" timeOffset="-33118.58">27606 8136 91 0,'0'0'0'0,"0"0"0"16,0 0 0-16,0 0-9 0</inkml:trace>
  <inkml:trace contextRef="#ctx0" brushRef="#br1" timeOffset="-32398.42">27658 8672 124 0,'0'0'0'0,"0"-12"0"15,0-9 0-15,0 21 33 0,0 0-33 0,3 0 33 16,4 12-33-16,-7-12 21 0,0 0-21 0,4 5 21 0,-1 2-21 16,-3-7 12-16,0 0-12 0,0-7 12 0,-3-1-12 15,3 8 1-15,0 0-1 0,-6-16 2 0,-2-4-2 16,8 20 5-16,0 0-5 0,-7-26 5 0,0-3-5 0,7 29 30 15,0 0-30-15,-7-32 30 0,-2-3-30 0,9 35 51 16,0 0-51-16,-7-39 51 0,2-4-51 0,5 43 46 16,0 0-46-16,-7-36 47 0,0-2-47 0,7 38 43 15,0 0-43-15,-3-29 44 0,1 2-44 0,2 27 29 16,0 0-29-16,2-24 29 0,3 5-29 0,-5 19 9 16,0 0-9-16,8-19 9 0,3 4-9 0,-11 15 12 15,0 0-12-15,14-11 12 0,7 5-12 0,-21 6 8 0,0 0-8 16,19-6 8-16,4 6-8 0,-23 0 8 0,0 0-8 15,26 6 8-15,2 0-8 0,-28-6 8 0,0 0-8 16,24 9 8-16,0 3-8 0,-24-12 8 0,0 0-8 0,20 12 8 16,-7 3-8-16,-13-15 15 0,0 0-15 0,13 16 15 15,-3-2-15-15,-10-14 8 0,0 0-8 0,5 15 8 16,-1-1-8-16,-4-14 15 0,0 0-15 0,0 20 16 16,-4 1-16-16,4-21 23 0,0 0-23 0,-5 22 24 15,0-5-24-15,5-17 22 0,0 0-22 0,-9 22 22 16,0 2-22-16,9-24 15 0,0 0-15 0,-8 21 16 15,1 1-16-15,7-22 5 0,0 0-5 0,-7 16 5 16,2-1-5-16,5-15 1 0,0 0-1 0,-6 12 1 16,3-3-1-16,3-9 0 0,0 0 0 0,-2 7 0 15,2-2 0-15,0-5-1 0,0 0 1 0,5-9 0 16,4-6 0-16,-9 15 1 0,0 0-1 0,12-23 2 0,4-6-2 16,-16 29 35-16,0 0-35 0,19-31 36 0,2-6-36 15,-21 37 18-15,0 0-18 0,23-36 18 0,-1-2-18 16,-22 38 42-16,0 0-42 0,19-34 43 0,1 3-43 0,-20 31 38 15,0 0-38-15,17-24 39 0,-1 0-39 0,-16 24 24 16,0 0-24-16,12-15 25 0,-3 3-25 0,-9 12 52 16,0 0-52-16,7-9 53 0,0 9-53 0,-7 0 35 15,0 0-35-15,5 12 35 0,0 9-35 0,-5-21 9 16,0 0-9-16,5 27 9 0,2 7-9 0,-7-34 22 16,0 0-22-16,9 40 22 0,0 4-22 0,-9-44 0 15,0 0 0-15,7 40 1 0,0-1-1 0,-7-39 0 16,0 0 0-16,5 33 0 0,-2-6 0 0,-3-27-29 0,0 0 29 15,2 22-29-15,0-6 29 0,-2-16-93 0,0 0 93 16,-2 5-93-16,-3-5 93 0,5 0-162 0,0 0 162 16,-7-12-162-16,-4-9 162 0,-4-11-632 0</inkml:trace>
  <inkml:trace contextRef="#ctx0" brushRef="#br1" timeOffset="-32307.57">27966 8199 550 0,'0'0'0'0,"-2"-7"0"15,-1 2 0-15,3 5 1 0,0 0-1 0,-2-12 1 16,2 0-1-16,0 12-123 0,0 0 123 0,0-7-122 15,0-1 122-15,0-8-140 0</inkml:trace>
  <inkml:trace contextRef="#ctx0" brushRef="#br1" timeOffset="-31497.95">26224 9206 471 0,'0'0'0'0,"9"-3"0"0,6 3 0 16,-15 0 64-16,0 0-64 0,-7-9 65 0,-12 1-65 0,19 8 44 15,0 0-44-15,-12-7 44 0,0-5-44 0,12 12 12 16,0 0-12-16,-7-9 12 0,2 3-12 0,5 6 0 16,0 0 0-16,-2-11 0 0,4 6 0 0,-2 5-2 15,0 0 2-15,5-7-1 0,5 6 1 0,-10 1-7 16,0 0 7-16,16-4-6 0,5 4 6 0,-21 0-4 16,0 0 4-16,28 4-3 0,1-3 3 0,-29-1 0 15,0 0 0-15,41 7 0 0,6-2 0 0,-47-5 0 16,0 0 0-16,52 5 1 0,5 1-1 0,-57-6 8 15,0 0-8-15,60 1 9 0,4-1-9 0,-64 0 4 0,0 0-4 16,68-5 4-16,3-3-4 0,-71 8 7 0,0 0-7 16,94-16 7-16,16-8-7 0,-110 24 3 0,0 0-3 15,96-27 3-15,-4-6-3 0,-92 33 5 0,0 0-5 0,86-26 6 16,-6 3-6-16,-80 23 3 0,0 0-3 0,75-18 3 16,-4 6-3-16,-71 12 1 0,0 0-1 0,59-10 2 15,-8 2-2-15,-51 8 4 0,0 0-4 0,40-9 5 16,-10 2-5-16,-30 7 6 0,0 0-6 0,31-7 6 15,-3 2-6-15,-28 5 3 0,0 0-3 0,28-8 3 16,-6 1-3-16,-22 7 6 0,0 0-6 0,21-9 6 16,-2 6-6-16,-19 3-2 0,0 0 2 0,14-4-1 15,-5-1 1-15,-9 5-121 0,0 0 121 0,5-2-120 16,-1 1 120-16,5-3-323 0</inkml:trace>
  <inkml:trace contextRef="#ctx0" brushRef="#br1" timeOffset="-30417.29">26891 10388 527 0,'0'0'0'0,"-1"-8"0"0,-3-8 0 16,4 16 65-16,0 0-65 0,-5-18 65 0,-2-5-65 15,7 23 69-15,0 0-69 0,-9-25 69 0,-1-5-69 16,10 30 98-16,0 0-98 0,-13-30 99 0,1-3-99 0,12 33 77 16,0 0-77-16,-14-34 78 0,-1-2-78 0,15 36 75 15,0 0-75-15,-18-40 76 0,1-2-76 0,17 42 63 16,0 0-63-16,-16-47 63 0,4-1-63 0,12 48 20 16,0 0-20-16,-12-49 20 0,1-1-20 0,11 50 14 15,0 0-14-15,-8-51 15 0,2 1-15 0,6 50 25 16,0 0-25-16,-3-57 26 0,1 1-26 0,2 56 1 15,0 0-1-15,2-57 2 0,5-3-2 0,-7 60 2 16,0 0-2-16,12-68 3 0,7-4-3 0,-19 72 11 0,0 0-11 16,18-55 11-16,1 14-11 0,-19 41 8 0,0 0-8 15,22-41 8-15,6 5-8 0,-28 36 3 0,0 0-3 16,32-34 4-16,3 1-4 0,-35 33 20 0,0 0-20 0,34-24 20 16,5 4-20-16,-39 20 0 0,0 0 0 0,35-11 1 15,-2 8-1-15,-33 3-17 0,0 0 17 0,26 3-16 16,-4 8 16-16,-22-11-26 0,0 0 26 0,18 13-26 15,-4 6 26-15,-14-19-9 0,0 0 9 0,8 19-8 16,-4 5 8-16,-4-24-20 0,0 0 20 0,-2 24-19 16,-5-2 19-16,7-22-8 0,0 0 8 0,-12 24-7 15,-5 0 7-15,17-24-4 0,0 0 4 0,-21 19-3 16,-7-2 3-16,28-17-7 0,0 0 7 0,-26 12-7 16,0-5 7-16,26-7-3 0,0 0 3 0,-27 5-3 15,0-5 3-15,27 0-5 0,0 0 5 0,-23 0-5 16,4-2 5-16,19 2-7 0,0 0 7 0,-14-3-7 0,3 0 7 15,11 3-8-15,0 0 8 0,-5-4-7 0,7-4 7 16,-2 8-15-16,0 0 15 0,9-4-15 0,6-1 15 16,-15 5-8-16,0 0 8 0,19 5-8 0,8 0 8 15,-27-5-25-15,0 0 25 0,31 12-24 0,6 5 24 0,-37-17-30 16,0 0 30-16,36 21-30 0,1 3 30 0,-37-24-30 16,0 0 30-16,36 27-30 0,1 2 30 0,-37-29-23 15,0 0 23-15,33 31-22 0,-2 4 22 0,-31-35-41 16,0 0 41-16,26 27-41 0,-5 0 41 0,-21-27-66 15,0 0 66-15,18 26-66 0,-4 0 66 0,-14-26-90 16,0 0 90-16,8 20-90 0,-2 3 90 0,-6-23-76 0,0 0 76 16,1 24-76-16,-2-6 76 0,1-18-6 0,0 0 6 15,-9 23-6-15,-3 2 6 0,12-25 32 0,0 0-32 16,-12 18 33-16,-1 0-33 0,13-18 70 0,0 0-70 0,-19 16 70 16,-3-4-70-16,22-12 66 0,0 0-66 0,-23 8 66 15,-1-4-66-15,24-4 44 0,0 0-44 0,-27-4 45 16,-2-4-45-16,29 8 0 0,0 0 0 0,-28-16 1 15,0-4-1-15,28 20-99 0,0 0 99 0,-28-31-98 16,-1-14 98-16,-29-28-53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9T16:06:20.4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181 4243 247 0,'0'0'0'16,"5"0"0"-16,5-3 0 0,-10 3 27 0,0 0-27 0,7-3 27 15,0-3-27-15,-7 6 39 0,0 0-39 16,11-6 39-16,1-3-39 0,-12 9 27 0,0 0-27 0,19-9 27 15,7 3-27-15,-26 6 49 0,0 0-49 0,28-9 49 16,9-1-49-16,-37 10 40 0,0 0-40 0,38-5 41 16,4-4-41-16,-42 9 41 0,0 0-41 0,43-7 41 15,3 4-41-15,-46 3 27 0,0 0-27 0,48-5 27 16,6 1-27-16,-54 4 34 0,0 0-34 0,60-3 35 16,4-2-35-16,-64 5 21 0,0 0-21 0,63-7 21 15,1-2-21-15,-64 9 18 0,0 0-18 0,75-10 18 16,7-4-18-16,-82 14 10 0,0 0-10 0,73-13 10 15,-5-1-10-15,-68 14 26 0,0 0-26 0,49-7 26 16,-20-2-26-16,-29 9 12 0,0 0-12 0,30-6 12 0,-5 0-12 16,-25 6 10-16,0 0-10 0,19-3 10 0,-7 0-10 15,-12 3 17-15,0 0-17 0,12 0 17 0,-7 0-17 16,-5 0 14-16,0 0-14 0,4 0 15 0,-4 0-15 0,0 0 4 16,0 0-4-16,-5 3 4 0,-4 0-4 0,9-3-80 15,0 0 80-15,-11 6-79 0,-1-3 79 0,-10 2-613 16</inkml:trace>
  <inkml:trace contextRef="#ctx0" brushRef="#br0" timeOffset="870.95">22832 6066 303 0,'0'0'0'0,"5"-3"0"15,2-2 0-15,-7 5 97 0,0 0-97 0,9 0 97 16,3-4-97-16,-12 4 71 0,0 0-71 0,14 0 71 16,2 4-71-16,-16-4 60 0,0 0-60 0,22 0 60 15,5 3-60-15,-27-3 57 0,0 0-57 0,29 5 58 16,6-1-58-16,-35-4 44 0,0 0-44 0,37 5 44 15,3 2-44-15,-40-7 29 0,0 0-29 0,45 5 29 16,6 2-29-16,-51-7 34 0,0 0-34 0,54 0 35 16,7 0-35-16,-61 0 21 0,0 0-21 0,62 0 21 0,3-7-21 15,-65 7 10-15,0 0-10 0,61-2 11 0,0-5-11 16,-61 7 11-16,0 0-11 0,59 0 11 0,-2-3-11 16,-57 3 8-16,0 0-8 0,54-2 9 0,-1 2-9 0,-53 0 8 15,0 0-8-15,47 0 8 0,-6 2-8 0,-41-2 15 16,0 0-15-16,35 3 15 0,-7 1-15 0,-28-4 3 15,0 0-3-15,23 3 4 0,-6 0-4 0,-17-3 2 16,0 0-2-16,12 6 3 0,-3-3-3 0,-9-3 5 16,0 0-5-16,5 2 5 0,-1 1-5 0,-4-3 6 15,0 0-6-15,2 4 7 0,-2-1-7 0,0-3-5 16,0 0 5-16,0 0-4 0,-2 3 4 0,2-3-140 16,0 0 140-16,-4 0-140 0,-1-1 140 0,5 1-126 0,0 0 126 15,-17-5-125-15,-11-7 125 0,-17-9-458 0</inkml:trace>
  <inkml:trace contextRef="#ctx0" brushRef="#br0" timeOffset="4895.1">23160 4428 449 0,'0'0'0'0,"5"0"0"16,2 0 0-16,-7 0-140 0,0 0 140 0,5 0-139 15,-1 0 139-15,4 0-33 0</inkml:trace>
  <inkml:trace contextRef="#ctx0" brushRef="#br0" timeOffset="5314.51">23167 4434 91 0,'0'0'0'0,"0"0"0"0,3 0 0 16,-3 0 57-16,0 0-57 0,0 0 57 0,4 0-57 15,-4 0 69-15,0 0-69 0,0 0 69 0,7 0-69 16,-7 0 65-16,0 0-65 0,3 0 65 0,4-2-65 0,-7 2 44 16,0 0-44-16,12-2 44 0,4 0-44 0,-16 2 43 15,0 0-43-15,19 0 43 0,5-3-43 0,-24 3 40 16,0 0-40-16,30-3 41 0,3-1-41 0,-33 4 34 15,0 0-34-15,35-2 34 0,2 2-34 0,-37 0 39 16,0 0-39-16,36 0 39 0,1 0-39 0,-37 0 8 16,0 0-8-16,36 0 9 0,-1 0-9 0,-35 0 13 15,0 0-13-15,35 2 13 0,0 0-13 0,-35-2 9 0,0 0-9 16,36 2 9-16,-4 1-9 0,-32-3 23 0,0 0-23 16,33 3 24-16,2 3-24 0,-35-6 20 0,0 0-20 0,33 6 20 15,0 0-20-15,-33-6 9 0,0 0-9 0,30 6 10 16,1-2-10-16,-31-4 27 0,0 0-27 0,26 3 27 15,-2 2-27-15,-24-5 6 0,0 0-6 0,25 0 6 16,-3 0-6-16,-22 0 16 0,0 0-16 0,23 0 17 16,0 0-17-16,-23 0 8 0,0 0-8 0,19-6 9 15,0-3-9-15,-19 9 3 0,0 0-3 0,18-5 4 16,-3-5-4-16,-15 10 3 0,0 0-3 0,12-6 3 16,-3 3-3-16,-9 3 5 0,0 0-5 0,7-3 5 15,0-1-5-15,-7 4 0 0,0 0 0 0,5-2 1 16,0 2-1-16,-5 0 0 0,0 0 0 0,4 0 0 15,-2 0 0-15,-2 0-3 0,0 0 3 0,0 0-3 0,5 0 3 16,-5 0-77-16,0 0 77 0,0 0-76 0,0 0 76 16,0 0-139-16,0 0 139 0,0 0-139 0,0 0 139 15,0 0-464-15</inkml:trace>
  <inkml:trace contextRef="#ctx0" brushRef="#br0" timeOffset="9608.4">21834 5148 169 0,'0'0'0'0,"0"0"0"16,-2-3 0-16,2 3 54 0,0 0-54 0,0-4 55 15,0-3-55-15,0 7 55 0,0 0-55 0,0-5 55 16,2 2-55-16,-2 3 57 0,0 0-57 0,0-7 58 16,2 5-58-16,-2 2 56 0,0 0-56 0,0-3 56 15,0-2-56-15,0 5 73 0,0 0-73 0,0 0 73 16,-2-4-73-16,2 4 76 0,0 0-76 0,0 0 77 16,0 0-77-16,0 0 78 0,0 0-78 0,0 0 79 15,0 0-79-15,0 0 58 0,0 0-58 0,0 0 58 0,0 0-58 16,0 0 52-16,0 0-52 0,0 0 53 0,-4 2-53 15,4-2 38-15,0 0-38 0,-1 7 39 0,-1 5-39 0,2-12 26 16,0 0-26-16,-5 24 26 0,1 10-26 0,4-34 34 16,0 0-34-16,-7 41 35 0,0 9-35 0,7-50 30 15,0 0-30-15,-3 51 30 0,-1 6-30 0,4-57 14 16,0 0-14-16,0 53 15 0,-3-2-15 0,3-51 30 16,0 0-30-16,0 45 30 0,3-2-30 0,-3-43 18 15,0 0-18-15,0 34 19 0,2-5-19 0,-2-29 5 16,0 0-5-16,2 24 5 0,0-5-5 0,-2-19 9 15,0 0-9-15,1 12 9 0,3-4-9 0,-4-8 14 0,0 0-14 16,0 0 15-16,5-1-15 0,-5 1 3 0,0 0-3 16,2-11 4-16,1-6-4 0,-3 17 12 0,0 0-12 15,0-19 13-15,0-8-13 0,0 27 8 0,0 0-8 0,0-29 9 16,-3-2-9-16,3 31 8 0,0 0-8 0,0-36 9 16,0-2-9-16,0 38 15 0,0 0-15 0,3-36 15 15,1-3-15-15,-4 39 1 0,0 0-1 0,1-36 1 16,3-3-1-16,-4 39 0 0,0 0 0 0,0-35 0 15,0 6 0-15,0 29 2 0,0 0-2 0,0-26 3 16,0 6-3-16,0 20-3 0,0 0 3 0,0-16-2 16,2 8 2-16,-2 8-7 0,0 0 7 0,3-9-6 15,1 6 6-15,-4 3-4 0,0 0 4 0,3-4-3 16,1 4 3-16,-4 0-13 0,0 0 13 0,5 9-13 16,-2 6 13-16,-3-15-8 0,0 0 8 0,6 28-8 15,2 6 8-15,-8-34-9 0,0 0 9 0,2 41-8 16,1 9 8-16,-3-50-1 0,0 0 1 0,2 51-1 0,-2 4 1 15,0-55-3-15,0 0 3 0,2 48-3 0,0 0 3 16,-2-48-5-16,0 0 5 0,1 43-5 0,1-9 5 16,-2-34 0-16,0 0 0 0,2 29 0 0,-2-5 0 0,0-24-6 15,0 0 6-15,5 19-6 0,4-7 6 0,-9-12-89 16,0 0 89-16,9 7-89 0,-1-10 89 0,-8 3-186 16,0 0 186-16,9-12-186 0,0-11 186 0,8-9-773 15</inkml:trace>
  <inkml:trace contextRef="#ctx0" brushRef="#br0" timeOffset="10359.31">22285 5134 247 0,'0'0'0'0,"2"-1"0"0,5-6 0 16,-7 7-3-16,0 0 3 0,2-9-3 0,3-3 3 0,-5 12 0 15,0 0 0-15,5-12 0 0,0 0 0 0,-5 12 0 16,0 0 0-16,5-10 0 0,2-2 0 0,-7 12-2 16,0 0 2-16,2-9-1 0,2-1 1 0,-4 10 1 15,0 0-1-15,1-5 1 0,1 1-1 0,-2 4 50 16,0 0-50-16,0 0 51 0,0 0-51 0,0 0 89 15,0 0-89-15,0 11 89 0,-2 9-89 0,2-20 69 16,0 0-69-16,-1 33 69 0,1 10-69 0,0-43 57 16,0 0-57-16,0 46 58 0,0 9-58 0,0-55 53 0,0 0-53 15,0 53 53-15,0 5-53 0,0-58 37 0,0 0-37 16,0 50 38-16,0-2-38 0,0-48 26 0,0 0-26 16,0 36 26-16,-2-5-26 0,2-31 34 0,0 0-34 0,-2 24 35 15,2-9-35-15,0-15 12 0,0 0-12 0,-2 12 13 16,2-9-13-16,0-3 12 0,0 0-12 0,-3-3 13 15,-2-12-13-15,5 15 25 0,0 0-25 0,-6-24 26 16,0-7-26-16,6 31 6 0,0 0-6 0,-6-33 6 16,3-5-6-16,3 38 16 0,0 0-16 0,0-39 17 15,-4-5-17-15,4 44 8 0,0 0-8 0,0-43 9 16,0-2-9-16,0 45 3 0,0 0-3 0,0-38 4 16,0 6-4-16,0 32 13 0,0 0-13 0,0-27 13 15,-1 3-13-15,1 24 0 0,0 0 0 0,-2-19 1 16,2 3-1-16,0 16 3 0,0 0-3 0,0-8 4 15,0 4-4-15,0 4 2 0,0 0-2 0,0 16 2 0,2 8-2 16,-2-24 4-16,0 0-4 0,1 43 5 0,3 8-5 16,-4-51 2-16,0 0-2 0,2 58 3 0,-1 6-3 0,-1-64-1 15,0 0 1-15,2 56 0 0,2-1 0 0,-4-55-39 16,0 0 39-16,1 43-39 0,1-11 39 0,-2-32-143 16,0 0 143-16,0 23-143 0,-2-8 143 0,1 21-603 15</inkml:trace>
  <inkml:trace contextRef="#ctx0" brushRef="#br0" timeOffset="11890.75">19060 5121 964 0,'0'0'0'0,"0"0"0"15,0 0 0-15,0 0-62 0,0 0 62 0,0 0-62 16,0 0 62-16,0 0-7 0,0 0 7 0,0 0-7 15,0 0 7-15,0 0-6 0,0 0 6 0,0 0-6 16,0 0 6-16,0 0-33 0,0 0 33 0,0 0-32 16,0 0 32-16,0 0 1 0,0 0-1 0,0 0 1 0,0 0-1 15,0 0 9-15,0 0-9 0,0 0 10 0,0 0-10 16,0 0 9-16,0 0-9 0,0 0 9 0,6 32-9 16,-6-32 25-16,0 0-25 0,3 28 26 0,1 11-26 0,-4-39 36 15,0 0-36-15,0 43 36 0,0 0-36 0,0-43 31 16,0 0-31-16,-4 48 31 0,-1-4-31 0,5-44 8 15,0 0-8-15,-7 43 8 0,-2 0-8 0,9-43 20 16,0 0-20-16,-5 32 20 0,-4-4-20 0,9-28 22 16,0 0-22-16,-5 22 23 0,2-5-23 0,3-17 8 15,0 0-8-15,-6 14 8 0,3-6-8 0,3-8 17 16,0 0-17-16,-4 5 17 0,4-1-17 0,0-4 23 0,0 0-23 16,-7-9 24-16,2-9-24 0,5 18 3 0,0 0-3 15,-3-24 3-15,1-11-3 0,2 35 3 0,0 0-3 16,-3-36 3-16,6-5-3 0,-3 41 2 0,0 0-2 0,0-41 2 15,3 0-2-15,-3 41 1 0,0 0-1 0,2-39 2 16,2 1-2-16,-4 38 1 0,0 0-1 0,1-29 1 16,-1 1-1-16,0 28 7 0,0 0-7 0,0-19 7 15,-1 2-7-15,1 17 3 0,0 0-3 0,0-12 4 16,0 6-4-16,0 6 6 0,0 0-6 0,0-4 6 16,0 1-6-16,0 3 22 0,0 0-22 0,0 0 23 15,5 3-23-15,-5-3 6 0,0 0-6 0,5 12 7 16,2 7-7-16,-7-19 9 0,0 0-9 0,9 27 10 15,3 9-10-15,-12-36 15 0,0 0-15 0,5 40 16 16,0 8-16-16,-5-48 3 0,0 0-3 0,6 49 4 16,-1 6-4-16,-5-55 0 0,0 0 0 0,2 52 1 0,5-1-1 15,-7-51 5-15,0 0-5 0,1 43 6 0,3-11-6 16,-4-32 3-16,0 0-3 0,3 31 3 0,-3-7-3 0,0-24-7 16,0 0 7-16,2 19-6 0,-2-7 6 0,0-12-102 15,0 0 102-15,0 9-101 0,2-3 101 0,-2-6-146 16,0 0 146-16,0-3-145 0,0-9 145 0,0-3-542 15</inkml:trace>
  <inkml:trace contextRef="#ctx0" brushRef="#br0" timeOffset="13316.57">19599 4929 135 0,'0'0'0'0,"-4"8"0"0,-1 11 0 0,5-19 51 15,0 0-51-15,0 17 51 0,5 9-51 0,-5-26 53 16,0 0-53-16,6 32 53 0,0 8-53 0,-6-40 44 15,0 0-44-15,6 46 45 0,-1 6-45 0,-5-52 31 16,0 0-31-16,2 51 31 0,-1 0-31 0,-1-51 15 16,0 0-15-16,0 47 16 0,0-3-16 0,0-44 11 15,0 0-11-15,0 34 11 0,-1-5-11 0,1-29 26 16,0 0-26-16,-2 23 26 0,2-6-26 0,0-17 19 16,0 0-19-16,0 14 20 0,0-6-20 0,0-8 16 0,0 0-16 15,0 9 17-15,0-6-17 0,0-3 10 0,0 0-10 16,0 0 10-16,-5-3-10 0,5 3 4 0,0 0-4 15,-4-9 5-15,-1-6-5 0,5 15 7 0,0 0-7 16,-5-21 7-16,0-1-7 0,5 22 7 0,0 0-7 0,-4-24 7 16,-3-7-7-16,7 31 22 0,0 0-22 0,-5-32 23 15,-2-3-23-15,7 35 13 0,0 0-13 0,-7-32 13 16,3-4-13-16,4 36 40 0,0 0-40 0,-8-28 41 16,1 1-41-16,7 27 37 0,0 0-37 0,-9-27 37 15,0 3-37-15,9 24 44 0,0 0-44 0,-7-16 45 16,2 1-45-16,5 15 28 0,0 0-28 0,-5-12 28 15,1 3-28-15,4 9 17 0,0 0-17 0,-1-7 17 16,-1 4-17-16,2 3 19 0,0 0-19 0,0 0 20 16,0 0-20-16,0 0 8 0,0 0-8 0,0 10 8 15,-2 7-8-15,2-17 9 0,0 0-9 0,0 24 10 16,0 12-10-16,0-36 15 0,0 0-15 0,0 40 15 0,0 6-15 16,0-46 3-16,0 0-3 0,4 48 4 0,1 5-4 15,-5-53 6-15,0 0-6 0,2 55 7 0,1 5-7 16,-3-60 3-16,0 0-3 0,4 48 3 0,-1-9-3 0,-3-39 2 15,0 0-2-15,4 34 2 0,1-6-2 0,-5-28 4 16,0 0-4-16,5 24 5 0,2-9-5 0,-7-15 6 16,0 0-6-16,5 12 6 0,-1-7-6 0,-4-5 7 15,0 0-7-15,5-1 8 0,0-10-8 0,-5 11 3 16,0 0-3-16,4-17 4 0,-1-9-4 0,-3 26 12 16,0 0-12-16,0-29 12 0,4-10-12 0,-4 39 8 15,0 0-8-15,1-43 8 0,3-5-8 0,-4 48 8 0,0 0-8 16,2-50 9-16,1-4-9 0,-3 54 15 0,0 0-15 15,4-52 15-15,1 1-15 0,-5 51 3 0,0 0-3 0,3-48 4 16,3 5-4-16,-6 43 2 0,0 0-2 0,3-32 3 16,0 6-3-16,-3 26 1 0,0 0-1 0,2-17 2 15,0 1-2-15,-2 16 1 0,0 0-1 0,0-8 1 16,0 4-1-16,0 4 1 0,0 0-1 0,-2 12 1 16,0 7-1-16,2-19 0 0,0 0 0 0,0 33 1 15,0 6-1-15,0-39 0 0,0 0 0 0,0 43 0 16,2 5 0-16,-2-48 0 0,0 0 0 0,0 48 0 15,0 3 0-15,0-51-2 0,0 0 2 0,0 47-2 16,-2-8 2-16,2-39-13 0,0 0 13 0,0 34-12 16,0-10 12-16,0-24-129 0,0 0 129 0,4 12-128 15,5-12 128-15,5 12-757 0</inkml:trace>
  <inkml:trace contextRef="#ctx0" brushRef="#br0" timeOffset="31662.99">19142 7814 91 0,'0'0'0'0,"4"3"0"0,3 2 0 0,-7-5 1 16,0 0-1-16,-9-3 2 0,-10-6-2 0,19 9 57 15,0 0-57-15,-18-5 58 0,-1-5-58 0,19 10 73 0,0 0-73 16,-21-5 74-16,1-4-74 0,20 9 54 0,0 0-54 0,-25-3 55 15,-1-4-55-15,26 7 30 0,0 0-30 0,-37-2 30 16,-1 0-30-16,38 2 26 0,0 0-26 0,-35 0 26 16,4 2-26-16,31-2 3 0,0 0-3 0,-37 2 4 15,-1 1-4-15,38-3 8 0,0 0-8 0,-33 4 8 16,7-4-8-16,26 0 14 0,0 0-14 0,-30 1 15 16,4 1-15-16,26-2 22 0,0 0-22 0,-28 5 23 15,5-1-23-15,23-4 14 0,0 0-14 0,-27 1 15 16,-1 6-15-16,28-7 18 0,0 0-18 0,-28 4 18 15,-2 2-18-15,30-6 3 0,0 0-3 0,-31 12 4 16,-7 2-4-16,38-14 0 0,0 0 0 0,-30 14 1 16,0 3-1-16,30-17 2 0,0 0-2 0,-33 19 3 15,2 1-3-15,31-20 0 0,0 0 0 0,-25 19 0 0,5-5 0 16,20-14 1-16,0 0-1 0,-21 19 1 0,0 3-1 16,21-22 9-16,0 0-9 0,-18 21 9 0,3-6-9 0,15-15 3 15,0 0-3-15,-18 24 4 0,4-2-4 0,14-22 7 16,0 0-7-16,-17 24 7 0,3 0-7 0,14-24 13 15,0 0-13-15,-16 29 14 0,2 6-14 0,14-35 8 16,0 0-8-16,-15 32 9 0,1 2-9 0,14-34 3 16,0 0-3-16,-16 36 4 0,-5 4-4 0,21-40 7 15,0 0-7-15,-17 36 7 0,-2-2-7 0,19-34 7 16,0 0-7-16,-23 39 7 0,-3 1-7 0,26-40 22 16,0 0-22-16,-21 36 23 0,3-4-23 0,18-32 37 0,0 0-37 15,-20 38 37-15,2 1-37 0,18-39 2 0,0 0-2 16,-12 33 3-16,3 1-3 0,9-34 9 0,0 0-9 15,-3 35 10-15,3 1-10 0,0-36 0 0,0 0 0 0,3 36 0 16,-1-7 0-16,-2-29 0 0,0 0 0 0,7 34 0 16,5 2 0-16,-12-36 0 0,0 0 0 0,14 36 0 15,2 2 0-15,-16-38 0 0,0 0 0 0,19 36 1 16,5 3-1-16,-24-39 0 0,0 0 0 0,26 36 0 16,4 2 0-16,-30-38 2 0,0 0-2 0,30 37 2 15,-1 1-2-15,-29-38 1 0,0 0-1 0,33 36 2 16,-1-4-2-16,-32-32 0 0,0 0 0 0,36 31 0 15,1 0 0-15,-37-31 1 0,0 0-1 0,40 28 2 16,2-1-2-16,-42-27 4 0,0 0-4 0,43 24 4 16,4-2-4-16,-47-22 0 0,0 0 0 0,46 22 1 15,-3 1-1-15,-43-23 6 0,0 0-6 0,42 20 7 0,-4-1-7 16,-38-19 3-16,0 0-3 0,42 17 3 0,-4 0-3 16,-38-17 5-16,0 0-5 0,44 16 6 0,5-2-6 15,-49-14 7-15,0 0-7 0,56 12 8 0,-1-2-8 16,-55-10 3-16,0 0-3 0,68 14 3 0,9 1-3 0,-77-15 2 15,0 0-2-15,59 12 2 0,-8-3-2 0,-51-9 5 16,0 0-5-16,61 10 5 0,8-5-5 0,-69-5 6 16,0 0-6-16,56 3 6 0,-7-3-6 0,-49 0 3 15,0 0-3-15,49 0 3 0,-2-3-3 0,-47 3 6 16,0 0-6-16,43-2 6 0,2-1-6 0,-45 3 7 16,0 0-7-16,44 0 7 0,1-4-7 0,-45 4 22 15,0 0-22-15,47-1 23 0,4 1-23 0,-51 0 7 0,0 0-7 16,49-2 7-16,-2 0-7 0,-47 2 9 0,0 0-9 15,48-1 10-15,0-1-10 0,-48 2 8 0,0 0-8 16,50 0 9-16,1-5-9 0,-51 5 8 0,0 0-8 0,55-7 8 16,1-2-8-16,-56 9 23 0,0 0-23 0,68-12 24 15,12-3-24-15,-80 15 2 0,0 0-2 0,56-14 2 16,-9 2-2-16,-47 12 3 0,0 0-3 0,50-14 3 16,1-1-3-16,-51 15 2 0,0 0-2 0,68-15 2 15,5-8-2-15,-73 23 0 0,0 0 0 0,68-13 0 16,0 2 0-16,-68 11-2 0,0 0 2 0,54-5-1 15,-16-2 1-15,-38 7-2 0,0 0 2 0,46-3-1 16,1 3 1-16,-47 0-5 0,0 0 5 0,48 2-5 16,6 3 5-16,-54-5-3 0,0 0 3 0,53 3-2 15,2 1 2-15,-55-4-5 0,0 0 5 0,53 5-5 16,-1-2 5-16,-52-3-7 0,0 0 7 0,50 4-7 0,1-3 7 16,-51-1-3-16,0 0 3 0,56 2-3 0,-2 0 3 15,-54-2-2-15,0 0 2 0,68 3-2 0,8-3 2 16,-76 0-5-16,0 0 5 0,70 0-5 0,-4 2 5 15,-66-2-1-15,0 0 1 0,56 2 0 0,-14 1 0 0,-42-3-2 16,0 0 2-16,49 5-1 0,-1 2 1 0,-48-7-10 16,0 0 10-16,51 9-10 0,3-3 10 0,-54-6-4 15,0 0 4-15,52 9-3 0,-1 0 3 0,-51-9-3 16,0 0 3-16,64 5-3 0,9 0 3 0,-73-5-2 16,0 0 2-16,72 5-1 0,4-5 1 0,-76 0-1 15,0 0 1-15,60 0-1 0,-13 0 1 0,-47 0-4 0,0 0 4 16,50 0-3-16,-3 2 3 0,-47-2 0 0,0 0 0 15,51 0 0-15,-4 0 0 0,-47 0 2 0,0 0-2 16,50-2 3-16,4-3-3 0,-54 5 7 0,0 0-7 0,53-7 7 16,-3-5-7-16,-50 12 9 0,0 0-9 0,47-14 9 15,-2 1-9-15,-45 13 15 0,0 0-15 0,44-21 15 16,-4-1-15-16,-40 22 8 0,0 0-8 0,40-24 8 16,-2-4-8-16,-38 28 3 0,0 0-3 0,39-27 4 15,-1 0-4-15,-38 27 0 0,0 0 0 0,35-28 1 16,0-3-1-16,-35 31-1 0,0 0 1 0,31-29 0 15,-3-2 0-15,-28 31 0 0,0 0 0 0,26-32 0 16,-1 1 0-16,-25 31 0 0,0 0 0 0,19-34 0 16,-5 1 0-16,-14 33-1 0,0 0 1 0,10-34 0 15,-1 1 0-15,-9 33 1 0,0 0-1 0,3-36 2 16,-1 0-2-16,-2 36 5 0,0 0-5 0,-5-37 5 16,-4 1-5-16,9 36 3 0,0 0-3 0,-14-40 3 0,-3 3-3 15,17 37 12-15,0 0-12 0,-19-38 12 0,-4 0-12 16,23 38 8-16,0 0-8 0,-24-36 8 0,-1-3-8 15,25 39 3-15,0 0-3 0,-28-40 4 0,-1 1-4 0,29 39 6 16,0 0-6-16,-32-39 7 0,1-1-7 0,31 40 0 16,0 0 0-16,-31-39 1 0,-3-4-1 0,34 43 0 15,0 0 0-15,-33-41 1 0,-1-2-1 0,34 43 5 16,0 0-5-16,-35-41 6 0,-5 0-6 0,40 41 3 16,0 0-3-16,-46-50 3 0,-6-3-3 0,52 53 0 15,0 0 0-15,-40-39 1 0,7 8-1 0,33 31 0 16,0 0 0-16,-37-36 0 0,2 2 0 0,35 34-3 0,0 0 3 15,-36-35-3-15,3 3 3 0,33 32-8 0,0 0 8 16,-39-36-7-16,1 2 7 0,38 34-15 0,0 0 15 16,-52-42-15-16,-6-4 15 0,58 46-9 0,0 0 9 0,-55-43-8 15,-3 7 8-15,58 36-16 0,0 0 16 0,-45-30-15 16,8 9 15-16,37 21-24 0,0 0 24 0,-36-21-23 16,3 3 23-16,33 18-22 0,0 0 22 0,-39-16-22 15,-1-3 22-15,40 19-25 0,0 0 25 0,-43-15-24 16,-3 1 24-16,46 14-24 0,0 0 24 0,-47-8-23 15,0 2 23-15,47 6-16 0,0 0 16 0,-47-1-15 16,-5-3 15-16,52 4-36 0,0 0 36 0,-45 0-35 16,3 0 35-16,42 0-5 0,0 0 5 0,-51 4-5 15,-1-1 5-15,52-3-6 0,0 0 6 0,-68 4-5 16,-14-3 5-16,82-1-4 0,0 0 4 0,-54 4-3 16,7-4 3-16,47 0-2 0,0 0 2 0,-49 0-1 0,4 0 1 15,45 0-1-15,0 0 1 0,-45 0-1 0,-6 0 1 16,51 0 0-16,0 0 0 0,-52 3 0 0,-2-3 0 15,54 0 1-15,0 0-1 0,-52 0 2 0,1 0-2 0,51 0 12 16,0 0-12-16,-47-3 12 0,2 3-12 0,45 0 23 16,0 0-23-16,-47 0 24 0,0 0-24 0,47 0 7 15,0 0-7-15,-51-4 8 0,1 3-8 0,50 1 1 16,0 0-1-16,-54 1 2 0,0 3-2 0,54-4-1 16,0 0 1-16,-51 0-1 0,2 3 1 0,49-3-17 15,0 0 17-15,-62 12-17 0,-8 0 17 0,70-12-17 16,0 0 17-16,-68 16-17 0,0-4 17 0,68-12-10 15,0 0 10-15,-66 15-9 0,3 2 9 0,63-17-2 16,0 0 2-16,-49 16-1 0,9-6 1 0,40-10-4 0,0 0 4 16,-43 12-3-16,3 0 3 0,40-12-2 0,0 0 2 15,-47 12-2-15,-2-4 2 0,49-8-5 0,0 0 5 0,-66 6-5 16,-14 0 5-16,80-6-7 0,0 0 7 0,-74 6-6 16,3-3 6-16,71-3 0 0,0 0 0 0,-73 3 0 15,1 1 0-15,72-4 0 0,0 0 0 0,-78 3 0 16,-4-3 0-16,82 0-28 0,0 0 28 0,-82 9-28 15,0 3 28-15,82-12-149 0,0 0 149 0,-90 19-148 16,-4 10 148-16,-93 20-340 0</inkml:trace>
  <inkml:trace contextRef="#ctx0" brushRef="#br0" timeOffset="34260.01">17939 9874 180 0,'0'0'0'0,"-13"6"0"0,-6 6 0 0,19-12 55 16,0 0-55-16,-22 12 56 0,-12 3-56 0,34-15 62 16,0 0-62-16,-26 15 62 0,4-3-62 0,22-12 70 15,0 0-70-15,-28 19 70 0,2 4-70 0,26-23 54 16,0 0-54-16,-26 22 54 0,5 0-54 0,21-22 25 15,0 0-25-15,-27 33 26 0,3-1-26 0,24-32 12 16,0 0-12-16,-28 36 12 0,2 4-12 0,26-40 10 16,0 0-10-16,-26 41 11 0,0 3-11 0,26-44 3 0,0 0-3 15,-26 46 4-15,1 2-4 0,25-48 2 0,0 0-2 16,-17 50 2-16,-1 3-2 0,18-53 1 0,0 0-1 16,-12 55 2-16,4 3-2 0,8-58 1 0,0 0-1 0,-9 74 1 15,5 12-1-15,4-86 0 0,0 0 0 0,0 80 0 16,4 1 0-16,-4-81-2 0,0 0 2 0,10 77-2 15,8-7 2-15,-18-70-6 0,0 0 6 0,19 72-5 16,4-2 5-16,-23-70-1 0,0 0 1 0,26 65-1 16,2 0 1-16,-28-65-1 0,0 0 1 0,31 57 0 15,2-4 0-15,-33-53 0 0,0 0 0 0,35 57 0 16,3 1 0-16,-38-58 0 0,0 0 0 0,44 49 1 16,3-2-1-16,-47-47 0 0,0 0 0 0,55 41 1 15,8-5-1-15,-63-36 0 0,0 0 0 0,65 31 0 16,3-1 0-16,-68-30 0 0,0 0 0 0,71 24 0 15,4-3 0-15,-75-21 0 0,0 0 0 0,82 15 0 0,5-1 0 16,-87-14 2-16,0 0-2 0,84 10 2 0,1-3-2 16,-85-7 2-16,0 0-2 0,89 5 2 0,1-3-2 15,-90-2 2-15,0 0-2 0,93 2 2 0,-1-4-2 0,-92 2 1 16,0 0-1-16,91-2 2 0,1-1-2 0,-92 3 1 16,0 0-1-16,94-5 1 0,4 1-1 0,-98 4 0 15,0 0 0-15,92-5 1 0,-2 2-1 0,-90 3 6 16,0 0-6-16,93-2 7 0,1 2-7 0,-94 0 0 15,0 0 0-15,92 0 1 0,-1 2-1 0,-91-2 3 16,0 0-3-16,92 3 4 0,-3 2-4 0,-89-5 0 16,0 0 0-16,89 6 0 0,1-3 0 0,-90-3 5 0,0 0-5 15,89 5 5-15,-2-1-5 0,-87-4 7 0,0 0-7 16,91 6 8-16,-2 5-8 0,-89-11 22 0,0 0-22 0,89 12 23 16,0 0-23-16,-89-12 22 0,0 0-22 0,87 15 22 15,-2 2-22-15,-85-17 23 0,0 0-23 0,89 17 24 16,0 2-24-16,-89-19 39 0,0 0-39 0,85 16 40 15,-1-1-40-15,-84-15 22 0,0 0-22 0,85 15 22 16,0-3-22-16,-85-12 41 0,0 0-41 0,89 7 41 16,4 0-41-16,-93-7 23 0,0 0-23 0,88 2 24 15,1-4-24-15,-89 2 27 0,0 0-27 0,89-5 27 16,5-4-27-16,-94 9 14 0,0 0-14 0,89-12 15 16,-4-3-15-16,-85 15 10 0,0 0-10 0,84-17 11 15,0 1-11-15,-84 16 17 0,0 0-17 0,83-13 17 16,1 1-17-16,-84 12 33 0,0 0-33 0,82-12 33 15,-2-2-33-15,-80 14 1 0,0 0-1 0,80-14 2 0,0-1-2 16,-80 15 13-16,0 0-13 0,82-17 13 0,0-2-13 16,-82 19 15-16,0 0-15 0,78-19 16 0,-1 2-16 0,-77 17 3 15,0 0-3-15,78-21 4 0,1 3-4 0,-79 18 7 16,0 0-7-16,76-12 8 0,-1 1-8 0,-75 11 3 16,0 0-3-16,72-8 3 0,-3 1-3 0,-69 7 0 15,0 0 0-15,74-5 0 0,-1 1 0 0,-73 4 1 16,0 0-1-16,76-3 2 0,5 1-2 0,-81 2 1 15,0 0-1-15,71-3 1 0,-5-1-1 0,-66 4 0 16,0 0 0-16,68-8 0 0,-2-4 0 0,-66 12 3 16,0 0-3-16,67-17 3 0,0-4-3 0,-67 21 0 15,0 0 0-15,63-26 0 0,-4-4 0 0,-59 30-1 0,0 0 1 16,47-28 0-16,-8-1 0 0,-39 29-3 0,0 0 3 16,36-31-3-16,-3 0 3 0,-33 31-6 0,0 0 6 0,35-37-6 15,2-4 6-15,-37 41-8 0,0 0 8 0,38-55-7 16,4-15 7-16,-42 70-24 0,0 0 24 0,24-67-23 15,-4-2 23-15,-20 69-13 0,0 0 13 0,10-51-12 16,-8 8 12-16,-2 43-27 0,0 0 27 0,-2-43-27 16,-7 0 27-16,9 43-7 0,0 0 7 0,-10-44-6 15,-6-2 6-15,16 46-10 0,0 0 10 0,-19-47-10 16,-4 3 10-16,23 44-25 0,0 0 25 0,-26-48-24 16,-5 5 24-16,31 43-12 0,0 0 12 0,-45-53-12 15,-13 0 12-15,58 53-10 0,0 0 10 0,-61-52-10 16,-5 4 10-16,66 48-10 0,0 0 10 0,-66-44-10 15,-4 3 10-15,70 41-4 0,0 0 4 0,-63-40-3 0,4 9 3 16,59 31-6-16,0 0 6 0,-59-32-6 0,1 3 6 16,58 29-3-16,0 0 3 0,-64-28-3 0,-2 3 3 15,66 25 0-15,0 0 0 0,-70-28 0 0,0 4 0 0,70 24 0 16,0 0 0-16,-75-24 1 0,2 0-1 0,73 24 4 16,0 0-4-16,-76-20 4 0,-4-1-4 0,80 21 3 15,0 0-3-15,-81-19 3 0,1 2-3 0,80 17 12 16,0 0-12-16,-80-17 12 0,2 2-12 0,78 15 3 15,0 0-3-15,-86-14 4 0,3 2-4 0,83 12 6 16,0 0-6-16,-84-12 6 0,-1-2-6 0,85 14 3 16,0 0-3-16,-82-15 3 0,0-1-3 0,82 16 0 0,0 0 0 15,-82-15 0-15,0-4 0 0,82 19 0 0,0 0 0 16,-80-14 0-16,3 1 0 0,77 13 1 0,0 0-1 16,-80-14 2-16,-2 2-2 0,82 12 1 0,0 0-1 15,-80-7 1-15,0 2-1 0,80 5 1 0,0 0-1 0,-77-2 1 16,4 4-1-16,73-2 0 0,0 0 0 0,-76 0 0 15,1 2 0-15,75-2 0 0,0 0 0 0,-79 3 0 16,1-1 0-16,78-2-6 0,0 0 6 0,-77 2-6 16,4-1 6-16,73-1-15 0,0 0 15 0,-77 4-15 15,1-1 15-15,76-3-4 0,0 0 4 0,-77 7-3 16,2 2 3-16,75-9 0 0,0 0 0 0,-71 5 0 16,5 2 0-16,66-7-1 0,0 0 1 0,-63 5 0 15,4 2 0-15,59-7-2 0,0 0 2 0,-68 0-1 16,-4 0 1-16,72 0-5 0,0 0 5 0,-69-4-5 15,-3 1 5-15,72 3-3 0,0 0 3 0,-56-4-3 16,11 3 3-16,45 1-2 0,0 0 2 0,-64-9-2 0,-15 2 2 16,79 7-2-16,0 0 2 0,-75-7-1 0,0 6 1 15,75 1 0-15,0 0 0 0,-67-4 0 0,2 4 0 16,65 0 1-16,0 0-1 0,-71 0 2 0,-3 4-2 0,74-4 11 16,0 0-11-16,-76 0 11 0,-3 0-11 0,79 0 4 15,0 0-4-15,-69 0 4 0,1 0-4 0,68 0 7 16,0 0-7-16,-68-4 7 0,0 4-7 0,68 0 7 15,0 0-7-15,-77 0 8 0,-1 0-8 0,78 0 7 16,0 0-7-16,-77 0 8 0,-1 0-8 0,78 0 3 16,0 0-3-16,-84 4 4 0,-1-1-4 0,85-3 12 15,0 0-12-15,-91 10 12 0,2 4-12 0,89-14 22 0,0 0-22 16,-87 15 23-16,2 6-23 0,85-21 13 0,0 0-13 16,-89 15 14-16,-1-1-14 0,90-14-21 0,0 0 21 15,-86 10-21-15,4-1 21 0,82-9-162 0,0 0 162 16,-92 7-162-16,-4 0 162 0,-92 6-644 0</inkml:trace>
  <inkml:trace contextRef="#ctx0" brushRef="#br0" timeOffset="46345.9">21172 2702 214 0,'0'0'0'0,"0"0"0"0,0-31 0 0,0 31-42 0,0 0 42 15,2-5-41-15,1 1 41 0,-3 4 0 0,0 0 0 0,4 4 0 16,1-1 0-16,-5-3 3 0,0 0-3 0,5 2 4 15,0 5-4-15,-5-7 57 0,0 0-57 0,7 3 58 16,-5 0-58-16,-2-3 58 0,0 0-58 0,5 2 58 16,0 2-58-16,-5-4 57 0,0 0-57 0,6 0 57 15,-1 0-57-15,-5 0 41 0,0 0-41 0,7 3 41 16,-4-3-41-16,-3 0 41 0,0 0-41 0,9 0 42 16,3 3-42-16,-12-3 34 0,0 0-34 0,18 6 35 15,3 0-35-15,-21-6 14 0,0 0-14 0,29 4 15 16,8-4-15-16,-37 0 21 0,0 0-21 0,36 0 21 15,4 0-21-15,-40 0 14 0,0 0-14 0,42-4 15 16,4 1-15-16,-46 3 40 0,0 0-40 0,43-3 40 16,2-1-40-16,-45 4 42 0,0 0-42 0,47-2 42 0,-3 2-42 15,-44 0 26-15,0 0-26 0,49 2 26 0,1 5-26 16,-50-7 35-16,0 0-35 0,54 7 36 0,6 1-36 16,-60-8 43-16,0 0-43 0,59 9 44 0,0-2-44 0,-59-7 15 15,0 0-15-15,59 5 16 0,4-5-16 0,-63 0 8 16,0 0-8-16,73 0 8 0,11-5-8 0,-84 5 25 15,0 0-25-15,76-12 26 0,-1 0-26 0,-75 12 5 16,0 0-5-16,68-16 5 0,-5 4-5 0,-63 12 4 16,0 0-4-16,50-10 5 0,-9 5-5 0,-41 5 7 15,0 0-7-15,47-7 7 0,1-1-7 0,-48 8 7 16,0 0-7-16,51-4 7 0,3 1-7 0,-54 3 3 0,0 0-3 16,52-2 3-16,4 2-3 0,-56 0 6 0,0 0-6 15,54 0 6-15,2-3-6 0,-56 3 3 0,0 0-3 16,66-4 3-16,10-4-3 0,-76 8 5 0,0 0-5 0,53-4 5 15,-8 4-5-15,-45 0 7 0,0 0-7 0,38-3 7 16,-3-2-7-16,-35 5 14 0,0 0-14 0,28-4 15 16,-7 1-15-16,-21 3 3 0,0 0-3 0,19 0 4 15,-5 0-4-15,-14 0 31 0,0 0-31 0,11 3 31 16,-3 6-31-16,-8-9 34 0,0 0-34 0,9 12 34 16,5 3-34-16,-14-15 13 0,0 0-13 0,9 12 13 15,-1 0-13-15,-8-12 32 0,0 0-32 0,7 10 32 16,0 2-32-16,-7-12 5 0,0 0-5 0,7 9 5 15,0-2-5-15,-7-7 10 0,0 0-10 0,4 8 10 16,-1-4-10-16,-3-4 24 0,0 0-24 0,4 5 25 16,-3 2-25-16,-1-7-2 0,0 0 2 0,4 2-2 0,1 1 2 15,-5-3-58-15,0 0 58 0,5-9-57 0,2-3 57 16,-7 12-141-16,0 0 141 0,-1-27-141 0,-5-16 141 16,1-27-894-16</inkml:trace>
  <inkml:trace contextRef="#ctx0" brushRef="#br0" timeOffset="48792.84">6538 7802 91 0,'0'0'0'0,"0"0"0"0,7 0 0 0,-7 0 51 15,0 0-51-15,0-4 52 0,-3-8-52 0,3 12 56 16,0 0-56-16,-4-8 57 0,2-3-57 0,2 11 50 16,0 0-50-16,-8-8 51 0,-1-4-51 0,9 12 51 15,0 0-51-15,-9-16 51 0,-3-1-51 0,12 17 32 0,0 0-32 16,-12-19 32-16,-6-3-32 0,18 22 33 0,0 0-33 15,-17-20 33-15,1-4-33 0,16 24 22 0,0 0-22 16,-17-24 22-16,-4-4-22 0,21 28 27 0,0 0-27 16,-21-24 27-16,0-2-27 0,21 26 7 0,0 0-7 0,-21-20 8 15,2-1-8-15,19 21 5 0,0 0-5 0,-21-18 5 16,0 2-5-16,21 16 3 0,0 0-3 0,-26-14 3 16,-3 4-3-16,29 10 1 0,0 0-1 0,-30-8 2 15,0-1-2-15,30 9 4 0,0 0-4 0,-38-7 4 16,0-5-4-16,38 12 6 0,0 0-6 0,-33-7 6 15,0 2-6-15,33 5 14 0,0 0-14 0,-35-8 15 16,-4 1-15-16,39 7 3 0,0 0-3 0,-36-9 4 16,-3 2-4-16,39 7 2 0,0 0-2 0,-40-5 3 15,-1 2-3-15,41 3 1 0,0 0-1 0,-42-4 2 16,7 1-2-16,35 3 1 0,0 0-1 0,-38 0 1 16,-1 0-1-16,39 0 1 0,0 0-1 0,-33 3 1 0,4 1-1 15,29-4 0-15,0 0 0 0,-30 5 1 0,4 2-1 0,26-7 0 16,0 0 0-16,-26 5 1 0,1 2-1 15,25-7-1-15,0 0 1 0,-26 12 0 0,2 0 0 0,24-12-1 16,0 0 1-16,-32 15 0 0,-1 2 0 0,33-17 0 16,0 0 0-16,-29 19 0 0,4 2 0 0,25-21 0 15,0 0 0-15,-29 31 0 0,-1 4 0 0,30-35 2 16,0 0-2-16,-26 35 3 0,0-3-3 0,26-32 0 16,0 0 0-16,-26 35 0 0,5-1 0 0,21-34 1 15,0 0-1-15,-21 32 2 0,3-1-2 0,18-31 1 0,0 0-1 16,-15 28 2-16,1-4-2 0,14-24 4 0,0 0-4 15,-12 24 4-15,-1-6-4 0,13-18 6 0,0 0-6 16,-5 24 7-16,-2 0-7 0,7-24 3 0,0 0-3 0,-2 24 3 16,2-3-3-16,0-21 2 0,0 0-2 0,2 26 2 15,2 1-2-15,-4-27 5 0,0 0-5 0,5 27 5 16,2-1-5-16,-7-26 12 0,0 0-12 0,9 31 12 16,-1 0-12-16,-8-31 8 0,0 0-8 0,13 32 9 15,4 4-9-15,-17-36 9 0,0 0-9 0,17 38 9 16,4-2-9-16,-21-36 15 0,0 0-15 0,25 36 15 15,1 0-15-15,-26-36-2 0,0 0 2 0,29 34-1 16,1 0 1-16,-30-34-2 0,0 0 2 0,30 36-1 16,-1 4 1-16,-29-40-2 0,0 0 2 0,30 31-1 15,-1 1 1-15,-29-32 0 0,0 0 0 0,30 28 0 16,-4-1 0-16,-26-27 1 0,0 0-1 0,26 29 1 16,-1 0-1-16,-25-29 10 0,0 0-10 0,29 29 11 0,6 2-11 15,-35-31 9-15,0 0-9 0,39 28 9 0,2-1-9 16,-41-27 24-16,0 0-24 0,44 24 25 0,6-5-25 15,-50-19 12-15,0 0-12 0,42 20 13 0,0-2-13 0,-42-18 10 16,0 0-10-16,40 13 10 0,2-4-10 0,-42-9 17 16,0 0-17-16,38 3 17 0,-1-3-17 0,-37 0 8 15,0 0-8-15,38-8 8 0,0-4-8 0,-38 12 15 16,0 0-15-16,39-17 16 0,4-7-16 0,-43 24 15 16,0 0-15-16,42-28 15 0,0-4-15 0,-42 32 34 15,0 0-34-15,38-38 34 0,1-1-34 0,-39 39-1 16,0 0 1-16,38-45 0 0,0-3 0 0,-38 48-28 15,0 0 28-15,51-55-28 0,5-8 28 0,-56 63-148 0,0 0 148 16,59-55-148-16,5 4 148 0,60-59-603 0</inkml:trace>
  <inkml:trace contextRef="#ctx0" brushRef="#br0" timeOffset="50459.21">11383 7671 214 0,'0'0'0'0,"0"0"0"16,23-15 0-16,-23 15 87 0,0 0-87 0,-6 3 87 15,-9 6-87-15,15-9 109 0,0 0-109 0,-14 7 110 16,0 1-110-16,14-8 89 0,0 0-89 0,-16 6 89 16,2-3-89-16,14-3 74 0,0 0-74 0,-24 0 74 15,-6-3-74-15,30 3 51 0,0 0-51 0,-33-6 52 16,-2-4-52-16,35 10 0 0,0 0 0 0,-35-8 0 0,2-1 0 15,33 9-2-15,0 0 2 0,-35-7-2 0,-3 2 2 16,38 5-6-16,0 0 6 0,-33-3-6 0,3-3 6 16,30 6-5-16,0 0 5 0,-34-3-4 0,4 0 4 0,30 3-7 15,0 0 7-15,-38-6-7 0,-1 3 7 0,39 3-7 16,0 0 7-16,-38-3-7 0,1-1 7 0,37 4-15 16,0 0 15-16,-41-3-14 0,-3 1 14 0,44 2-1 15,0 0 1-15,-42 0-1 0,0 0 1 0,42 0-1 16,0 0 1-16,-36 5 0 0,3-1 0 0,33-4-3 15,0 0 3-15,-39 5-3 0,1 5 3 0,38-10 0 16,0 0 0-16,-33 12 0 0,7 0 0 0,26-12 0 16,0 0 0-16,-33 15 0 0,3 4 0 0,30-19 3 0,0 0-3 15,-26 21 3-15,2 3-3 0,24-24 0 0,0 0 0 16,-23 24 1-16,-1 3-1 0,24-27 7 0,0 0-7 16,-18 22 8-16,1-1-8 0,17-21 8 0,0 0-8 0,-16 29 8 15,2 5-8-15,14-34 8 0,0 0-8 0,-9 31 8 16,1 5-8-16,8-36 1 0,0 0-1 0,-4 40 1 15,1 2-1-15,3-42 3 0,0 0-3 0,-2 42 3 16,4 0-3-16,-2-42 0 0,0 0 0 0,3 40 0 16,-3-3 0-16,0-37 10 0,0 0-10 0,4 36 10 15,1-3-10-15,-5-33 3 0,0 0-3 0,9 34 4 16,3-3-4-16,-12-31 0 0,0 0 0 0,14 33 1 16,1-3-1-16,-15-30 6 0,0 0-6 0,21 31 7 15,5 2-7-15,-26-33 0 0,0 0 0 0,30 32 0 16,3 3 0-16,-33-35 0 0,0 0 0 0,35 31 1 15,3 1-1-15,-38-32 0 0,0 0 0 0,46 27 0 0,6 1 0 16,-52-28-1-16,0 0 1 0,50 24 0 0,6-2 0 16,-56-22-1-16,0 0 1 0,54 21 0 0,2-6 0 0,-56-15-3 15,0 0 3-15,50 16-3 0,-1-3 3 0,-49-13-5 16,0 0 5-16,49 12-5 0,0-1 5 0,-49-11-3 16,0 0 3-16,49 5-3 0,1-2 3 0,-50-3-6 15,0 0 6-15,52 3-6 0,-1-3 6 0,-51 0-3 16,0 0 3-16,50 4-3 0,1-4 3 0,-51 0-2 15,0 0 2-15,49 2-1 0,0 1 1 0,-49-3-1 16,0 0 1-16,48 0-1 0,1 0 1 0,-49 0-1 16,0 0 1-16,52-3-1 0,-1-3 1 0,-51 6-3 15,0 0 3-15,47-10-3 0,-4-2 3 0,-43 12 0 0,0 0 0 16,37-12 0-16,-6-1 0 0,-31 13 0 0,0 0 0 16,30-16 0-16,-2 1 0 0,-28 15 0 0,0 0 0 0,23-23 1 15,1-1-1-15,-24 24 1 0,0 0-1 0,21-27 1 16,5-2-1-16,-26 29 3 0,0 0-3 0,21-31 4 15,-4-5-4-15,-17 36 0 0,0 0 0 0,21-38 1 16,-5-1-1-16,-16 39 0 0,0 0 0 0,19-41 0 16,0-5 0-16,-19 46-49 0,0 0 49 0,19-52-48 15,2-9 48-15,-21 61-118 0,0 0 118 0,9-90-118 16,-9-23 118-16,9-87-415 0</inkml:trace>
  <inkml:trace contextRef="#ctx0" brushRef="#br0" timeOffset="75441.58">18449 14680 897 0,'0'0'0'0,"0"0"0"16,44-34 0-16,-44 34 59 0,0 0-59 0,-4 1 60 15,-15 15-60-15,19-16 41 0,0 0-41 0,-14 8 42 16,-2 3-42-16,16-11 9 0,0 0-9 0,-17 1 9 0,1-6-9 16,16 5 2-16,0 0-2 0,-12-5 3 0,2-2-3 15,10 7 4-15,0 0-4 0,-7-8 4 0,3-4-4 16,4 12 37-16,0 0-37 0,4-12 37 0,4-4-37 0,-8 16 5 16,0 0-5-16,16-14 5 0,7 2-5 0,-23 12 18 15,0 0-18-15,27-12 19 0,8 2-19 0,-35 10 4 16,0 0-4-16,42-12 4 0,5 0-4 0,-47 12 0 15,0 0 0-15,56-14 1 0,7-3-1 0,-63 17 0 16,0 0 0-16,64-18 1 0,4-5-1 0,-68 23-1 16,0 0 1-16,84-24 0 0,13-3 0 0,-97 27-1 15,0 0 1-15,96-21-1 0,3 6 1 0,-99 15 0 16,0 0 0-16,94-12 0 0,-1 5 0 0,-93 7-1 0,0 0 1 16,96-5 0-16,1 3 0 0,-97 2-3 0,0 0 3 15,99-3-3-15,2-1 3 0,-101 4 0 0,0 0 0 0,103-5 0 16,2-3 0-16,-105 8 0 0,0 0 0 0,108-11 1 15,3-1-1-15,-111 12 0 0,0 0 0 0,110-17 1 16,1-3-1-16,-111 20 3 0,0 0-3 0,112-24 4 16,-2 0-4-16,-110 24 2 0,0 0-2 0,108-24 2 15,0 3-2-15,-108 21 0 0,0 0 0 0,110-17 0 16,1 2 0-16,-111 15 1 0,0 0-1 0,113-9 2 16,0 4-2-16,-113 5 15 0,0 0-15 0,115 0 15 15,0 2-15-15,-115-2 9 0,0 0-9 0,117 5 9 16,2 3-9-16,-119-8 9 0,0 0-9 0,120 7 10 15,4-2-10-15,-124-5 1 0,0 0-1 0,118 4 1 16,2-4-1-16,-120 0 0 0,0 0 0 0,112 1 0 16,-4 1 0-16,-108-2 0 0,0 0 0 0,104 2 1 0,1-2-1 15,-105 0 5-15,0 0-5 0,97 3 6 0,-4-3-6 16,-93 0 0-16,0 0 0 0,85 5 0 0,-5 2 0 16,-80-7 1-16,0 0-1 0,75 5 1 0,-7-1-1 0,-68-4 0 15,0 0 0-15,68 2 0 0,-2-4 0 0,-66 2 0 16,0 0 0-16,59-4 0 0,-6-1 0 0,-53 5 0 15,0 0 0-15,40-7 1 0,-11-3-1 0,-29 10-2 16,0 0 2-16,32-10-2 0,-4-2 2 0,-28 12-36 16,0 0 36-16,26-16-35 0,-4-2 35 0,-22 18-18 15,0 0 18-15,19-23-18 0,-1-2 18 0,-18 25-37 0,0 0 37 16,12-28-37-16,-1-3 37 0,-11 31-7 0,0 0 7 16,7-32-7-16,-2-2 7 0,-5 34-2 0,0 0 2 15,0-36-2-15,0-2 2 0,0 38 0 0,0 0 0 16,-4-39 0-16,-1 1 0 0,5 38 1 0,0 0-1 0,-5-45 1 15,-2-1-1-15,7 46 1 0,0 0-1 0,-9-51 2 16,0-8-2-16,9 59 1 0,0 0-1 0,-12-60 2 16,4-3-2-16,8 63 9 0,0 0-9 0,-14-72 9 15,-2-8-9-15,16 80 49 0,0 0-49 0,-16-71 50 16,2 6-50-16,14 65 49 0,0 0-49 0,-10-49 49 16,3 11-49-16,7 38 43 0,0 0-43 0,-9-41 43 15,2-2-43-15,7 43 20 0,0 0-20 0,-7-46 20 16,0-2-20-16,7 48 21 0,0 0-21 0,-5-47 21 15,2 1-21-15,3 46 15 0,0 0-15 0,-7-44 15 16,0-1-15-16,7 45 4 0,0 0-4 0,-7-44 5 16,0-3-5-16,7 47 13 0,0 0-13 0,-9-44 14 0,-1-1-14 15,10 45 8-15,0 0-8 0,-13-41 9 0,-6 2-9 16,19 39 1-16,0 0-1 0,-19-36 1 0,-7 1-1 16,26 35 3-16,0 0-3 0,-31-27 3 0,-4-2-3 0,35 29 0 15,0 0 0-15,-39-22 0 0,-4-1 0 0,43 23 0 16,0 0 0-16,-46-17 0 0,-2 5 0 0,48 12 5 15,0 0-5-15,-54-12 5 0,-6 5-5 0,60 7 0 16,0 0 0-16,-76-5 1 0,-18 2-1 0,94 3 3 16,0 0-3-16,-86-4 3 0,3 1-3 0,83 3 5 15,0 0-5-15,-89 0 5 0,-3 0-5 0,92 0 22 16,0 0-22-16,-94 7 22 0,-1-2-22 0,95-5 31 16,0 0-31-16,-95 9 31 0,-1-1-31 0,96-8 6 0,0 0-6 15,-98 9 6-15,1-1-6 0,97-8 18 0,0 0-18 16,-96 9 19-16,5-2-19 0,91-7 3 0,0 0-3 0,-101 3 4 15,-3-3-4-15,104 0 7 0,0 0-7 0,-100 0 7 16,1-2-7-16,99 2 13 0,0 0-13 0,-99-1 14 16,-2-1-14-16,101 2 3 0,0 0-3 0,-98-2 4 15,4-5-4-15,94 7 0 0,0 0 0 0,-96-5 1 16,0 0-1-16,96 5 0 0,0 0 0 0,-94-7 1 16,-3 0-1-16,97 7-3 0,0 0 3 0,-89-13-3 15,7-4 3-15,82 17-13 0,0 0 13 0,-90-18-13 16,-5 0 13-16,95 18-16 0,0 0 16 0,-90-18-15 15,1 0 15-15,89 18-5 0,0 0 5 0,-85-17-4 16,5-2 4-16,80 19-3 0,0 0 3 0,-84-16-3 16,2 4 3-16,82 12-11 0,0 0 11 0,-77-12-11 0,4 0 11 15,73 12-1-15,0 0 1 0,-68-12 0 0,6 0 0 16,62 12-3-16,0 0 3 0,-67-15-3 0,3-1 3 16,64 16-6-16,0 0 6 0,-63-15-6 0,2-4 6 0,61 19-1 15,0 0 1-15,-59-14 0 0,0 2 0 0,59 12-7 16,0 0 7-16,-47-10-6 0,3 2 6 0,44 8-1 15,0 0 1-15,-45-9 0 0,0 6 0 0,45 3-3 16,0 0 3-16,-47-4-3 0,-1 1 3 0,48 3-2 16,0 0 2-16,-40 3-2 0,7-1 2 0,33-2-40 15,0 0 40-15,-41 14-40 0,-1 3 40 0,42-17-19 16,0 0 19-16,-39 19-18 0,5-1 18 0,34-18-13 16,0 0 13-16,-37 24-12 0,0 4 12 0,37-28-19 0,0 0 19 15,-31 26-18-15,1 1 18 0,30-27-4 0,0 0 4 16,-31 34-3-16,1 4 3 0,30-38-1 0,0 0 1 0,-26 36 0 15,2 2 0-15,24-38 0 0,0 0 0 0,-21 44 1 16,7 6-1-16,14-50 0 0,0 0 0 0,-16 55 0 16,4 3 0-16,12-58 8 0,0 0-8 0,-10 82 8 15,3 19-8-15,7-101 3 0,0 0-3 0,-2 103 4 16,7 8-4-16,-5-111 13 0,0 0-13 0,12 115 13 16,2 5-13-16,-14-120 9 0,0 0-9 0,18 123 9 15,1 2-9-15,-19-125 1 0,0 0-1 0,17 127 1 16,1-3-1-16,-18-124 3 0,0 0-3 0,9 121 3 15,-4-1-3-15,-5-120 29 0,0 0-29 0,7 106 29 16,-2-6-29-16,-5-100-4 0,0 0 4 0,16 80-3 16,1-13 3-16,-17-67-237 0,0 0 237 0,21 62-236 15,2-11 236-15,22 62-775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11:04:27.0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2 7558 315 0,'0'0'0'0,"9"-3"0"15,8-2 0-15,-17 5 6 0,0 0-6 0,0-5 6 16,-3 1-6-16,3 4 0 0,0 0 0 0,-5-3 0 16,-4 3 0-16,9 0 46 0,0 0-46 0,-9-4 47 15,2 1-47-15,7 3 50 0,0 0-50 0,-8-4 51 16,-1-1-51-16,9 5 65 0,0 0-65 0,-5-7 65 16,-4 2-65-16,9 5 54 0,0 0-54 0,-4-6 54 0,1 0-54 15,3 6 62-15,0 0-62 0,-5-3 62 0,1-6-62 16,4 9 46-16,0 0-46 0,0-6 46 0,0 0-46 15,0 6 32-15,0 0-32 0,4-10 32 0,1 2-32 0,-5 8 33 16,0 0-33-16,9-9 33 0,3 0-33 0,-12 9 13 16,0 0-13-16,16-6 13 0,1-3-13 0,-17 9 30 15,0 0-30-15,17-7 30 0,1 2-30 0,-18 5 18 16,0 0-18-16,17-3 19 0,8-6-19 0,-25 9 10 16,0 0-10-16,21-5 11 0,1 0-11 0,-22 5 10 15,0 0-10-15,25-4 11 0,1 3-11 0,-26 1 15 16,0 0-15-16,24 0 16 0,2 1-16 0,-26-1 3 0,0 0-3 15,30 4 4-15,-1-4-4 0,-29 0 0 0,0 0 0 16,35 3 1-16,-2-3-1 0,-33 0 0 0,0 0 0 16,39 0 0-16,-1-3 0 0,-38 3 0 0,0 0 0 15,38-4 0-15,1 1 0 0,-39 3 5 0,0 0-5 16,38-2 5-16,-5-5-5 0,-33 7 3 0,0 0-3 0,35-5 3 16,3 2-3-16,-38 3 6 0,0 0-6 0,33-7 6 15,6 2-6-15,-39 5 7 0,0 0-7 0,38-11 8 16,0 3-8-16,-38 8 0 0,0 0 0 0,42-12 1 15,5 0-1-15,-47 12 0 0,0 0 0 0,39-17 1 16,2-2-1-16,-41 19 6 0,0 0-6 0,35-15 7 16,-2-6-7-16,-33 21 7 0,0 0-7 0,32-19 8 15,1 0-8-15,-33 19 3 0,0 0-3 0,29-20 4 16,-4-4-4-16,-25 24 6 0,0 0-6 0,29-28 7 16,-2 3-7-16,-27 25 7 0,0 0-7 0,26-26 7 15,-2-5-7-15,-24 31 14 0,0 0-14 0,26-32 15 0,-5-3-15 16,-21 35 22-16,0 0-22 0,23-36 23 0,-2-3-23 15,-21 39 38-15,0 0-38 0,21-43 39 0,3 0-39 16,-24 43 6-16,0 0-6 0,17-44 7 0,4-3-7 0,-21 47 6 16,0 0-6-16,18-44 7 0,-1 1-7 0,-17 43 8 15,0 0-8-15,16-46 9 0,-2 3-9 0,-14 43 13 16,0 0-13-16,15-45 13 0,-4 3-13 0,-11 42 1 16,0 0-1-16,16-47 1 0,1 3-1 0,-17 44 3 15,0 0-3-15,21-43 4 0,-4-2-4 0,-17 45 6 16,0 0-6-16,21-42 6 0,2-1-6 0,-23 43 3 15,0 0-3-15,24-43 3 0,2-2-3 0,-26 45 11 16,0 0-11-16,28-46 11 0,4-2-11 0,-32 48 3 0,0 0-3 16,33-46 4-16,-4-5-4 0,-29 51 0 0,0 0 0 15,39-55 1-15,4-9-1 0,-43 64 2 0,0 0-2 16,33-48 2-16,-3 14-2 0,-30 34 1 0,0 0-1 0,26-36 2 16,2 5-2-16,-28 31 0 0,0 0 0 0,28-32 0 15,1-2 0-15,-29 34 3 0,0 0-3 0,37-33 3 16,1 2-3-16,-38 31 0 0,0 0 0 0,39-32 0 15,2 1 0-15,-41 31-1 0,0 0 1 0,44-35 0 16,-2 6 0-16,-42 29 0 0,0 0 0 0,38-30 0 16,4 2 0-16,-42 28 0 0,0 0 0 0,38-27 0 15,-3 3 0-15,-35 24 0 0,0 0 0 0,38-24 1 16,1 5-1-16,-39 19 2 0,0 0-2 0,42-21 2 16,-1 6-2-16,-41 15 0 0,0 0 0 0,44-16 0 15,-2 5 0-15,-42 11 5 0,0 0-5 0,42-16 5 0,-4 4-5 16,-38 12 3-16,0 0-3 0,38-12 3 0,1 4-3 15,-39 8 0-15,0 0 0 0,38-16 0 0,0 4 0 16,-38 12 1-16,0 0-1 0,39-12 2 0,4-2-2 16,-43 14 0-16,0 0 0 0,45-8 0 0,2-1 0 0,-47 9 0 15,0 0 0-15,44-8 0 0,5 1 0 0,-49 7 8 16,0 0-8-16,43-7 9 0,-1-2-9 0,-42 9 1 16,0 0-1-16,42-8 1 0,1-4-1 0,-43 12 1 15,0 0-1-15,42-10 1 0,-2 1-1 0,-40 9 3 16,0 0-3-16,42-5 4 0,3-2-4 0,-45 7 2 15,0 0-2-15,40-5 2 0,6 2-2 0,-46 3 1 16,0 0-1-16,38-4 2 0,0 4-2 0,-38 0 0 0,0 0 0 16,35-5 0-16,2 2 0 0,-37 3 0 0,0 0 0 15,35-4 0-15,-2-3 0 0,-33 7 0 0,0 0 0 16,31-1 1-16,6-3-1 0,-37 4 3 0,0 0-3 0,35-8 3 16,-2 1-3-16,-33 7 0 0,0 0 0 0,38-9 0 15,0-1 0-15,-38 10 0 0,0 0 0 0,39-9 0 16,2 1 0-16,-41 8 0 0,0 0 0 0,35-7 0 15,0 2 0-15,-35 5-1 0,0 0 1 0,37-4 0 16,-2 1 0-16,-35 3 1 0,0 0-1 0,34 0 2 16,3 3-2-16,-37-3 1 0,0 0-1 0,38 0 2 15,1 4-2-15,-39-4 0 0,0 0 0 0,41 0 0 16,3 1 0-16,-44-1 10 0,0 0-10 0,38 4 10 16,1-1-10-16,-39-3 0 0,0 0 0 0,36 4 0 15,-1-4 0-15,-35 0 0 0,0 0 0 0,33 5 0 0,2 2 0 16,-35-7 0-16,0 0 0 0,30 5 1 0,1 2-1 15,-31-7-2-15,0 0 2 0,31 8-1 0,1 3 1 16,-32-11 0-16,0 0 0 0,29 12 1 0,-4-4-1 16,-25-8 0-16,0 0 0 0,26 12 1 0,-5-3-1 0,-21-9 3 15,0 0-3-15,17 10 4 0,4-5-4 0,-21-5 12 16,0 0-12-16,14 3 13 0,2 1-13 0,-16-4 1 16,0 0-1-16,14 0 1 0,3 0-1 0,-17 0 0 15,0 0 0-15,12 0 0 0,0 0 0 0,-12 0-27 16,0 0 27-16,7-4-27 0,-1 1 27 0,-6 3-66 15,0 0 66-15,5-5-66 0,2 1 66 0,-7 4-112 16,0 0 112-16,2 0-111 0,1-3 111 0,-3 3-154 0,0 0 154 16,0 0-153-16,0 0 153 0,0 0-738 0</inkml:trace>
  <inkml:trace contextRef="#ctx0" brushRef="#br0" timeOffset="1125.98">8913 4550 1143 0,'0'0'0'16,"12"5"0"-16,10-1 0 0,-22-4 108 0,0 0-108 0,-5 5 109 15,-10-2-109-15,15-3 35 0,0 0-35 0,-9 4 36 16,4-1-36-16,5-3 0 0,0 0 0 0,0 0 0 15,1 0 0-15,-1 0-4 0,0 0 4 0,9-3-3 16,7-3 3-16,-16 6-13 0,0 0 13 0,17-3-12 16,8 3 12-16,-25 0-1 0,0 0 1 0,22 0-1 15,8 0 1-15,-30 0-1 0,0 0 1 0,33 9 0 16,0-3 0-16,-33-6-2 0,0 0 2 0,38 14-2 16,6 2 2-16,-44-16-5 0,0 0 5 0,42 18-5 15,5 0 5-15,-47-18-1 0,0 0 1 0,47 18 0 16,-5-2 0-16,-42-16-1 0,0 0 1 0,41 15 0 15,-6 1 0-15,-35-16-2 0,0 0 2 0,35 15-2 0,-2 2 2 16,-33-17-2-16,0 0 2 0,23 12-1 0,-4-1 1 16,-19-11-2-16,0 0 2 0,17 11-1 0,-4 3 1 15,-13-14-1-15,0 0 1 0,8 10-1 0,-4-1 1 0,-4-9 1 16,0 0-1-16,5 7 2 0,-5-2-2 0,0-5 11 16,0 0-11-16,-3 9 11 0,-3 1-11 0,6-10 4 15,0 0-4-15,-7 12 5 0,-3 0-5 0,10-12 7 16,0 0-7-16,-12 15 8 0,0-3-8 0,12-12 7 15,0 0-7-15,-16 16 8 0,-2-1-8 0,18-15 0 16,0 0 0-16,-22 16 1 0,-4 1-1 0,26-17 7 16,0 0-7-16,-25 15 8 0,-4 0-8 0,29-15 7 15,0 0-7-15,-30 12 8 0,0 4-8 0,30-16 3 0,0 0-3 16,-33 12 3-16,2 0-3 0,31-12 2 0,0 0-2 16,-30 8 3-16,6 3-3 0,24-11 0 0,0 0 0 15,-26 12 0-15,0 0 0 0,26-12 1 0,0 0-1 0,-25 12 1 16,-1 0-1-16,26-12 3 0,0 0-3 0,-29 12 4 15,-1 3-4-15,30-15 0 0,0 0 0 0,-33 16 1 16,-2-3-1-16,35-13 2 0,0 0-2 0,-37 16 2 16,1-3-2-16,36-13 5 0,0 0-5 0,-32 12 5 15,5-3-5-15,27-9 0 0,0 0 0 0,-25 8 1 16,8-1-1-16,17-7 0 0,0 0 0 0,-18 5 1 16,6-1-1-16,12-4 0 0,0 0 0 0,-9 0 0 15,1 0 0-15,8 0 1 0,0 0-1 0,-4-7 2 16,1-2-2-16,3 9 10 0,0 0-10 0,-2-12 10 15,4-6-10-15,-2 18 24 0,0 0-24 0,0-21 25 0,0-6-25 16,0 27 37-16,0 0-37 0,0-29 38 0,0-6-38 16,0 35 31-16,0 0-31 0,0-34 31 0,0-2-31 15,0 36 22-15,0 0-22 0,0-36 23 0,0-3-23 16,0 39 29-16,0 0-29 0,0-36 29 0,-2 1-29 0,2 35 20 16,0 0-20-16,0-30 20 0,0 4-20 0,0 26 5 15,0 0-5-15,-3-22 5 0,3 6-5 0,0 16-1 16,0 0 1-16,0-8-1 0,0-1 1 0,0 9-46 15,0 0 46-15,-4-3-46 0,4 3 46 0,0 0-100 16,0 0 100-16,0 0-100 0,-3 3 100 0,3-3-166 16,0 0 166-16,-2-3-166 0,-2-9 166 0,-1-7-826 0</inkml:trace>
  <inkml:trace contextRef="#ctx0" brushRef="#br0" timeOffset="4189.05">9444 2708 158 0,'0'0'0'0,"-3"9"0"16,-3 6 0-16,6-15 70 0,0 0-70 0,-12 28 70 15,-5 8-70-15,17-36 63 0,0 0-63 0,-18 36 64 16,1 3-64-16,17-39 60 0,0 0-60 0,-19 43 61 16,-1 0-61-16,20-43 41 0,0 0-41 0,-15 43 42 15,-3-4-42-15,18-39 29 0,0 0-29 0,-17 45 29 16,1 1-29-16,16-46 24 0,0 0-24 0,-17 39 25 0,-1 1-25 16,18-40 15-16,0 0-15 0,-15 36 15 0,1-2-15 15,14-34 18-15,0 0-18 0,-12 24 19 0,3-4-19 16,9-20 15-16,0 0-15 0,-5 16 15 0,-2-4-15 0,7-12 26 15,0 0-26-15,-2 8 26 0,-1-1-26 0,3-7 6 16,0 0-6-16,0 0 7 0,8 0-7 0,-8 0 10 16,0 0-10-16,9-12 10 0,0-8-10 0,-9 20 15 15,0 0-15-15,12-26 16 0,0-6-16 0,-12 32 14 16,0 0-14-16,17-36 15 0,1-7-15 0,-18 43 4 16,0 0-4-16,21-50 4 0,-4-3-4 0,-17 53 3 15,0 0-3-15,21-55 3 0,0-3-3 0,-21 58 11 0,0 0-11 16,17-58 11-16,-3 1-11 0,-14 57 3 0,0 0-3 15,16-58 4-15,-4 1-4 0,-12 57 12 0,0 0-12 16,18-61 12-16,3-11-12 0,-21 72 8 0,0 0-8 16,17-50 9-16,-3 14-9 0,-14 36 8 0,0 0-8 0,16-39 9 15,-4 6-9-15,-12 33 8 0,0 0-8 0,12-31 8 16,2 4-8-16,-14 27 15 0,0 0-15 0,14-21 15 16,2-1-15-16,-16 22 14 0,0 0-14 0,8-12 15 15,4 0-15-15,-12 12 9 0,0 0-9 0,9 0 9 16,3 3-9-16,-12-3 9 0,0 0-9 0,13 16 10 15,0 11-10-15,-13-27 8 0,0 0-8 0,14 33 8 16,2 6-8-16,-16-39 8 0,0 0-8 0,18 46 8 16,-1 8-8-16,-17-54 8 0,0 0-8 0,17 58 8 15,3 3-8-15,-20-61 15 0,0 0-15 0,20 79 15 16,3 9-15-16,-23-88 14 0,0 0-14 0,18 75 15 16,-3-1-15-16,-15-74 15 0,0 0-15 0,12 55 16 0,-3-16-16 15,-9-39 26-15,0 0-26 0,9 36 26 0,0-4-26 16,-9-32 20-16,0 0-20 0,3 31 20 0,2-7-20 0,-5-24 17 15,0 0-17-15,0 23 17 0,0-6-17 0,0-17 18 16,0 0-18-16,0 15 18 0,-3 1-18 0,3-16 15 16,0 0-15-16,-2 11 15 0,-5 1-15 0,7-12 4 15,0 0-4-15,-5 9 5 0,-4-2-5 0,9-7 3 16,0 0-3-16,-12 8 3 0,-6-4-3 0,18-4 0 16,0 0 0-16,-20 0 0 0,-7-9 0 0,27 9-8 15,0 0 8-15,-24-10-8 0,0-4 8 0,24 14-46 16,0 0 46-16,-23-15-46 0,-1-4 46 0,24 19-44 0,0 0 44 15,-23-24-43-15,-1 0 43 0,24 24-41 0,0 0 41 16,-23-27-41-16,-1-1 41 0,24 28-36 0,0 0 36 16,-25-27-35-16,3-1 35 0,22 28-25 0,0 0 25 0,-25-24-24 15,2 1 24-15,23 23-17 0,0 0 17 0,-20-23-17 16,-5 3 17-16,25 20-11 0,0 0 11 0,-21-16-10 16,4 1 10-16,17 15-2 0,0 0 2 0,-14-12-1 15,2 0 1-15,12 12 1 0,0 0-1 0,-9-9 1 16,6-3-1-16,3 12 10 0,0 0-10 0,3-10 11 15,6 1-11-15,-9 9 10 0,0 0-10 0,12-8 10 16,5 1-10-16,-17 7 9 0,0 0-9 0,21-3 10 16,5 1-10-16,-26 2 8 0,0 0-8 0,25 0 8 15,4 5-8-15,-29-5 15 0,0 0-15 0,32 3 15 16,4 3-15-16,-36-6 8 0,0 0-8 0,35 6 8 0,7 0-8 16,-42-6 9-16,0 0-9 0,40 3 9 0,5 0-9 15,-45-3 15-15,0 0-15 0,42 0 15 0,0 0-15 16,-42 0 8-16,0 0-8 0,35 4 8 0,-4-4-8 15,-31 0 3-15,0 0-3 0,28 0 4 0,-5 3-4 0,-23-3 13 16,0 0-13-16,17 0 13 0,-1 0-13 0,-16 0 8 16,0 0-8-16,8 0 8 0,-2 0-8 0,-6 0 8 15,0 0-8-15,3 2 9 0,1 1-9 0,-4-3 1 16,0 0-1-16,0 0 1 0,0 4-1 0,0-4-58 16,0 0 58-16,0 8-57 0,-7 1 57 0,7-9-126 15,0 0 126-15,-9 22-125 0,-3 9 125 0,-7 21-637 16</inkml:trace>
  <inkml:trace contextRef="#ctx0" brushRef="#br0" timeOffset="4789.74">10296 2791 303 0,'0'0'0'0,"0"0"0"16,-4 5 0-16,4-2-168 0</inkml:trace>
  <inkml:trace contextRef="#ctx0" brushRef="#br0" timeOffset="5135.05">10336 2714 438 0,'0'0'0'0,"-2"6"0"0,-1 3 0 0,3-9 116 16,0 0-116-16,0 0 117 0,0 0-117 0,0 0 93 15,0 0-93-15,0 0 93 0,0 0-93 0,0 0 63 16,0 0-63-16,0 0 63 0,0 0-63 0,0 0 58 16,0 0-58-16,0 7 58 0,0 1-58 0,0-8 44 15,0 0-44-15,3 21 44 0,2 6-44 0,-5-27 28 16,0 0-28-16,4 35 28 0,5 1-28 0,-9-36 27 15,0 0-27-15,3 39 27 0,2 0-27 0,-5-39 22 16,0 0-22-16,4 47 23 0,1 1-23 0,-5-48 40 0,0 0-40 16,0 51 40-16,0-3-40 0,0-48 37 0,0 0-37 15,0 46 38-15,0-3-38 0,0-43 33 0,0 0-33 0,0 40 34 16,4-8-34-16,-4-32 33 0,0 0-33 0,0 27 34 16,0-4-34-16,0-23 13 0,0 0-13 0,0 20 14 15,0-8-14-15,0-12 21 0,0 0-21 0,0 12 21 16,0-1-21-16,0-11 8 0,0 0-8 0,0 8 8 15,0-3-8-15,0-5 0 0,0 0 0 0,0 7 0 16,-4-7 0-16,4 0-135 0,0 0 135 0,-3 4-134 16,-3-8 134-16,6 4-187 0,0 0 187 0,-8-3-187 15,-5-9 187-15,-11-4-698 0</inkml:trace>
  <inkml:trace contextRef="#ctx0" brushRef="#br0" timeOffset="9443.51">10482 3087 135 0,'0'0'0'0,"-1"7"0"15,-1 8 0-15,2-15 73 0,0 0-73 0,0 0 74 16,0-7-74-16,0 7 63 0,0 0-63 0,2-8 63 16,-1 1-63-16,-1 7 60 0,0 0-60 0,2-9 61 15,2 3-61-15,-4 6 59 0,0 0-59 0,0-9 59 16,0 6-59-16,0 3 45 0,0 0-45 0,0-5 45 15,0-2-45-15,0 7 30 0,0 0-30 0,-4-5 30 16,4-2-30-16,0 7 39 0,0 0-39 0,-3-4 40 16,-3-1-40-16,6 5 33 0,0 0-33 0,-8-3 33 15,-1-4-33-15,9 7 38 0,0 0-38 0,-16-5 38 16,2 1-38-16,14 4 33 0,0 0-33 0,-17 0 34 0,-1 0-34 16,18 0 14-16,0 0-14 0,-20 0 15 0,-1 7-15 15,21-7 21-15,0 0-21 0,-30 5 21 0,0 2-21 16,30-7 8-16,0 0-8 0,-29 12 8 0,3-3-8 15,26-9 4-15,0 0-4 0,-33 19 4 0,-6 1-4 0,39-20 13 16,0 0-13-16,-29 19 13 0,2 1-13 0,27-20 32 16,0 0-32-16,-27 23 33 0,0 2-33 0,27-25 1 15,0 0-1-15,-22 23 2 0,3-3-2 0,19-20 13 16,0 0-13-16,-18 23 13 0,4-6-13 0,14-17 4 16,0 0-4-16,-8 19 4 0,-1-2-4 0,9-17 0 15,0 0 0-15,-7 18 1 0,3-2-1 0,4-16 5 0,0 0-5 16,0 15 6-16,4 1-6 0,-4-16 0 0,0 0 0 15,7 17 1-15,7 2-1 0,-14-19 3 0,0 0-3 16,12 15 3-16,5-3-3 0,-17-12 5 0,0 0-5 0,21 9 5 16,0-1-5-16,-21-8 7 0,0 0-7 0,21 7 7 15,0 0-7-15,-21-7 15 0,0 0-15 0,21 2 15 16,-2 1-15-16,-19-3 8 0,0 0-8 0,21 4 8 16,0-4-8-16,-21 0 15 0,0 0-15 0,21 0 16 15,0-4-16-15,-21 4 8 0,0 0-8 0,17 0 9 16,-5-3-9-16,-12 3 9 0,0 0-9 0,13-2 9 15,0 2-9-15,-13 0 15 0,0 0-15 0,7-3 15 16,2 3-15-16,-9 0 14 0,0 0-14 0,9-4 15 16,-4 4-15-16,-5 0 4 0,0 0-4 0,4-3 4 15,-3 3-4-15,-1 0 13 0,0 0-13 0,4-2 14 16,-1 0-14-16,-3 2-1 0,0 0 1 0,0 0-1 16,0 0 1-16,0 0-52 0,0 0 52 0,0 0-51 0,0 0 51 15,0 0-140-15,0 0 140 0,-3 2-140 0,-2 0 140 16,-2 1-784-16</inkml:trace>
  <inkml:trace contextRef="#ctx0" brushRef="#br0" timeOffset="13482.18">11376 2909 113 0,'0'0'0'0,"7"-4"0"16,5 1 0-16,-12 3 0 0,0 0 0 0,0-5 1 15,0 1-1-15,0 4 33 0,0 0-33 0,-3-6 34 16,-4 0-34-16,7 6 35 0,0 0-35 0,-2-3 35 15,-3-6-35-15,5 9 49 0,0 0-49 0,0-3 50 16,1-4-50-16,-1 7 53 0,0 0-53 0,6-5 54 0,4 2-54 16,-10 3 33-16,0 0-33 0,18-4 33 0,2 1-33 15,-20 3 40-15,0 0-40 0,30-2 40 0,5 2-40 16,-35 0 33-16,0 0-33 0,38 0 34 0,4 0-34 16,-42 0 13-16,0 0-13 0,40 0 14 0,2 0-14 0,-42 0 22 15,0 0-22-15,45-3 22 0,-3-4-22 0,-42 7 7 16,0 0-7-16,47-2 8 0,0-5-8 0,-47 7 9 15,0 0-9-15,51 0 10 0,-1-3-10 0,-50 3 8 16,0 0-8-16,52 3 8 0,-1 1-8 0,-51-4 15 16,0 0-15-16,47 3 15 0,-3-1-15 0,-44-2 3 15,0 0-3-15,40 3 4 0,-2 1-4 0,-38-4 2 16,0 0-2-16,31 3 3 0,-3-1-3 0,-28-2 1 0,0 0-1 16,23 3 2-16,-2 1-2 0,-21-4 1 0,0 0-1 15,12 0 1-15,-3 0-1 0,-9 0 3 0,0 0-3 16,8 3 4-16,-6-3-4 0,-2 0-30 0,0 0 30 15,4 0-30-15,-1 4 30 0,-3-4-121 0,0 0 121 0,0 5-120 16,4-2 120-16,-3 2-318 0</inkml:trace>
  <inkml:trace contextRef="#ctx0" brushRef="#br0" timeOffset="14157.7">11599 3094 113 0,'0'0'0'0,"2"2"0"16,5 4 0-16,-7-6 13 0,0 0-13 0,0 0 13 15,0 0-13-15,0 0 58 0,0 0-58 0,0 0 58 16,-4-3-58-16,4 3 58 0,0 0-58 0,4-5 58 16,-4 1-58-16,0 4 68 0,0 0-68 0,5-3 68 15,4-2-68-15,-9 5 42 0,0 0-42 0,12-7 43 16,5 0-43-16,-17 7 49 0,0 0-49 0,25-8 49 15,4-4-49-15,-29 12 19 0,0 0-19 0,30-12 20 16,8 0-20-16,-38 12 12 0,0 0-12 0,39-16 13 16,2 4-13-16,-41 12 35 0,0 0-35 0,44-12 35 15,3 0-35-15,-47 12 4 0,0 0-4 0,47-12 5 0,0 0-5 16,-47 12 17-16,0 0-17 0,45-12 17 0,2-3-17 16,-47 15 9-16,0 0-9 0,42-12 9 0,-2 2-9 15,-40 10 15-15,0 0-15 0,40-9 16 0,-5-3-16 16,-35 12 3-16,0 0-3 0,33-7 4 0,-3 2-4 0,-30 5 7 15,0 0-7-15,26-3 7 0,-5 3-7 0,-21 0 3 16,0 0-3-16,21 0 3 0,-4 0-3 0,-17 0 0 16,0 0 0-16,14 3 0 0,2 0 0 0,-16-3-32 15,0 0 32-15,10 6-32 0,1-6 32 0,-11 0-148 16,0 0 148-16,5 3-148 0,-2-3 148 0,8 0-341 16</inkml:trace>
  <inkml:trace contextRef="#ctx0" brushRef="#br0" timeOffset="14758.97">13507 2666 292 0,'0'0'0'0,"-2"5"0"15,-5 5 0-15,-2 2-159 0</inkml:trace>
  <inkml:trace contextRef="#ctx0" brushRef="#br0" timeOffset="16124.91">13404 2654 91 0,'0'0'0'0,"3"3"0"0,1-1 0 0,-4-2 34 15,0 0-34-15,-18 7 35 0,-11-4-35 0,29-3 53 16,0 0-53-16,-28 5 53 0,-2 2-53 0,30-7 70 16,0 0-70-16,-33 12 71 0,-3 3-71 0,36-15 77 15,0 0-77-15,-30 12 77 0,6 0-77 0,24-12 51 16,0 0-51-16,-27 24 51 0,3 7-51 0,24-31 35 16,0 0-35-16,-21 31 35 0,4 2-35 0,17-33 16 15,0 0-16-15,-14 39 17 0,3 4-17 0,11-43 18 0,0 0-18 16,-1 39 19-16,1 1-19 0,0-40 8 0,0 0-8 15,8 32 9-15,10-1-9 0,-18-31 9 0,0 0-9 16,15 19 10-16,5-4-10 0,-20-15 8 0,0 0-8 0,20 5 8 16,5-10-8-16,-25 5 8 0,0 0-8 0,21-10 8 15,0-11-8-15,-21 21 8 0,0 0-8 0,19-27 8 16,0-4-8-16,-19 31 15 0,0 0-15 0,17-36 15 16,1-3-15-16,-18 39 14 0,0 0-14 0,12-40 15 15,-3 1-15-15,-9 39 4 0,0 0-4 0,8-36 4 16,-4 2-4-16,-4 34 7 0,0 0-7 0,0-28 8 15,0 1-8-15,0 27 3 0,0 0-3 0,-4-21 3 16,-1 6-3-16,5 15 2 0,0 0-2 0,-3-12 2 16,-1 5-2-16,4 7 0 0,0 0 0 0,-3-5 0 15,1 5 0-15,2 0 1 0,0 0-1 0,0 3 1 16,-3 6-1-16,3-9 0 0,0 0 0 0,3 19 1 16,2 10-1-16,-5-29 0 0,0 0 0 0,9 34 0 0,7 6 0 15,-16-40-2-15,0 0 2 0,12 48-1 0,5 3 1 16,-17-51-12-16,0 0 12 0,14 55-12 0,4 5 12 0,-18-60-4 15,0 0 4-15,19 80-3 0,2 16 3 0,-21-96-3 16,0 0 3-16,17 88-3 0,-3 1 3 0,-14-89 0 16,0 0 0-16,9 82 0 0,-6-3 0 0,-3-79-1 15,0 0 1-15,0 75-1 0,-7-5 1 0,7-70 0 16,0 0 0-16,-8 55 0 0,-3-14 0 0,11-41 1 16,0 0-1-16,-7 31 2 0,2-19-2 0,5-12 4 15,0 0-4-15,-4 12 5 0,1-5-5 0,3-7 7 0,0 0-7 16,-5 0 8-16,-1-7-8 0,6 7 23 0,0 0-23 15,-8-20 24-15,4-16-24 0,4 36 20 0,0 0-20 16,0-43 20-16,9-12-20 0,-9 55 34 0,0 0-34 16,12-62 35-16,6-6-35 0,-18 68 6 0,0 0-6 0,21-86 6 15,3-20-6-15,-24 106 18 0,0 0-18 0,26-99 19 16,4-3-19-16,-30 102 23 0,0 0-23 0,26-90 24 16,-4 6-24-16,-22 84 3 0,0 0-3 0,25-79 3 15,-1 9-3-15,-24 70 7 0,0 0-7 0,26-59 8 16,-3 8-8-16,-23 51 1 0,0 0-1 0,21-33 1 15,-4 15-1-15,-17 18 0 0,0 0 0 0,19-16 0 16,-5 8 0-16,-14 8-7 0,0 0 7 0,16-9-7 16,2 9 7-16,-18 0-4 0,0 0 4 0,13 2-4 15,5 8 4-15,-18-10-21 0,0 0 21 0,16 21-21 16,1 6 21-16,-17-27-22 0,0 0 22 0,12 36-22 0,-3 7 22 16,-9-43-23-16,0 0 23 0,5 46-22 0,-1 2 22 15,-4-48-10-15,0 0 10 0,3 48-9 0,-3 2 9 16,0-50-5-16,0 0 5 0,-3 48-5 0,1-5 5 15,2-43-3-15,0 0 3 0,-4 35-3 0,1 1 3 0,3-36-5 16,0 0 5-16,-4 28-5 0,3-4 5 0,1-24-3 16,0 0 3-16,-2 19-2 0,2-4 2 0,0-15-2 15,0 0 2-15,2 5-1 0,3-5 1 0,-5 0-1 16,0 0 1-16,3-12-1 0,1-8 1 0,-4 20 0 16,0 0 0-16,5-31 0 0,-1-9 0 0,-4 40 0 15,0 0 0-15,7-44 0 0,0-6 0 0,-7 50 2 16,0 0-2-16,8-51 2 0,4-4-2 0,-12 55 1 15,0 0-1-15,13-48 2 0,-5 0-2 0,-8 48 0 0,0 0 0 16,13-39 0-16,0 8 0 0,-13 31 0 0,0 0 0 16,9-24 0-16,3 5 0 0,-12 19-4 0,0 0 4 15,9-12-4-15,0 9 4 0,-9 3-4 0,0 0 4 0,7 6-3 16,3 15 3-16,-10-21-2 0,0 0 2 0,12 31-2 16,1 8 2-16,-13-39-11 0,0 0 11 0,12 43-10 15,2 5 10-15,-14-48-15 0,0 0 15 0,12 46-14 16,-3-1 14-16,-9-45-9 0,0 0 9 0,8 39-8 15,1-8 8-15,-9-31-10 0,0 0 10 0,9 24-9 16,-2-5 9-16,-7-19-8 0,0 0 8 0,8 12-8 16,-2-7 8-16,-6-5-8 0,0 0 8 0,8-3-8 15,5-9 8-15,-13 12-8 0,0 0 8 0,12-18-8 16,-2-9 8-16,-10 27-24 0,0 0 24 0,12-34-23 16,4-7 23-16,-16 41-13 0,0 0 13 0,12-50-12 15,6-7 12-15,-18 57-10 0,0 0 10 0,17-54-10 0,-1-1 10 16,-16 55 0-16,0 0 0 0,19-48 0 0,0 5 0 15,-19 43 3-15,0 0-3 0,19-34 4 0,0 10-4 16,-19 24 3-16,0 0-3 0,18-16 4 0,-4 8-4 0,-14 8 7 16,0 0-7-16,15 8 8 0,3 15-8 0,-18-23 0 15,0 0 0-15,10 29 1 0,1 14-1 0,-11-43 2 16,0 0-2-16,5 46 3 0,-1 10-3 0,-4-56 1 16,0 0-1-16,3 62 2 0,-1 1-2 0,-2-63-8 15,0 0 8-15,0 79-8 0,-4 7 8 0,4-86-10 16,0 0 10-16,-1 56-10 0,-3-16 10 0,4-40-17 0,0 0 17 15,-3 43-17-15,1-11 17 0,2-32-79 0,0 0 79 16,-4 28-78-16,1-10 78 0,3-18-106 0,0 0 106 16,-2 16-106-16,0-8 106 0,1 15-210 0</inkml:trace>
  <inkml:trace contextRef="#ctx0" brushRef="#br0" timeOffset="16920.32">14900 3193 270 0,'0'0'0'0,"0"-5"0"16,0-9 0-16,0 14 93 0,0 0-93 0,0-5 93 15,0-2-93-15,0 7 74 0,0 0-74 0,0-1 74 16,0 1-74-16,0 0 43 0,0 0-43 0,0 0 44 0,0 0-44 15,0 0 32-15,0 0-32 0,0 0 32 0,-3 0-32 16,3 0 13-16,0 0-13 0,0 0 13 0,0 0-13 0,0 0 11 16,0 0-11-16,0 0 11 0,0 0-11 0,0 0 17 15,0 0-17-15,0 0 17 0,0 0-17 0,0 0 14 16,0 0-14-16,0 5 15 0,-4 2-15 0,4-7 9 16,0 0-9-16,-1 24 9 0,1 8-9 0,0-32 9 15,0 0-9-15,1 43 10 0,3 3-10 0,-4-46 23 16,0 0-23-16,9 52 24 0,-1 4-24 0,-8-56 12 15,0 0-12-15,7 62 13 0,4 1-13 0,-11-63 27 0,0 0-27 16,8 59 27-16,1 1-27 0,-9-60 12 0,0 0-12 16,7 46 13-16,2-7-13 0,-9-39 5 0,0 0-5 15,5 33 5-15,2-6-5 0,-7-27-68 0,0 0 68 16,2 19-67-16,-1-7 67 0,-1-12-95 0,0 0 95 0,6 33-525 16,-12-66 525-16</inkml:trace>
  <inkml:trace contextRef="#ctx0" brushRef="#br0" timeOffset="18211.68">15466 2374 483 0,'0'0'0'16,"0"0"82"-16,0 0-82 0,-5 7 82 0,-3 5-82 16,8-12 65-16,0 0-65 0,-6 21 66 0,3 10-66 15,3-31 31-15,0 0-31 0,-4 29 31 0,4 5-31 0,0-34 12 16,0 0-12-16,4 43 12 0,1 8-12 0,-5-51 10 16,0 0-10-16,7 55 11 0,0 12-11 0,-7-67 33 15,0 0-33-15,10 67 34 0,1 8-34 0,-11-75 1 16,0 0-1-16,16 87 2 0,-2 11-2 0,-14-98 6 15,0 0-6-15,17 75 6 0,2-4-6 0,-19-71 8 16,0 0-8-16,9 43 9 0,-4-19-9 0,-5-24 32 16,0 0-32-16,4 17 33 0,-4-7-33 0,0-10 34 0,0 0-34 15,0 8 34-15,0-4-34 0,0-4 37 0,0 0-37 16,-9-12 38-16,0-12-38 0,9 24 16 0,0 0-16 16,-9-31 17-16,-6-8-17 0,15 39 21 0,0 0-21 0,-14-43 21 15,-2-9-21-15,16 52 33 0,0 0-33 0,-14-54 34 16,2-6-34-16,12 60 5 0,0 0-5 0,-12-59 5 15,7-4-5-15,5 63 18 0,0 0-18 0,-6-74 18 16,6-10-18-16,0 84 1 0,0 0-1 0,7-73 1 16,9 4-1-16,-16 69 1 0,0 0-1 0,21-67 1 15,8 6-1-15,-29 61 3 0,0 0-3 0,32-57 3 16,4 2-3-16,-36 55-1 0,0 0 1 0,35-39 0 16,-2 12 0-16,-33 27-4 0,0 0 4 0,35-19-3 15,0 7 3-15,-35 12-13 0,0 0 13 0,37 0-13 16,1 3 13-16,-38-3-34 0,0 0 34 0,35 16-34 15,3 8 34-15,-38-24-35 0,0 0 35 0,37 29-34 0,-6 8 34 16,-31-37-44-16,0 0 44 0,26 40-43 0,-5 3 43 16,-21-43-41-16,0 0 41 0,16 39-41 0,-4 0 41 15,-12-39-18-15,0 0 18 0,0 45-18 0,-7-2 18 16,7-43-31-16,0 0 31 0,-9 39-31 0,-3-3 31 0,12-36-19 16,0 0 19-16,-17 34-18 0,-4-6 18 0,21-28-18 15,0 0 18-15,-28 24-18 0,-5-9 18 0,33-15 0 16,0 0 0-16,-39 9 0 0,-4-6 0 0,43-3 0 15,0 0 0-15,-45-3 0 0,-2-6 0 0,47 9 1 16,0 0-1-16,-42-10 1 0,3 1-1 0,39 9 4 16,0 0-4-16,-29-8 4 0,3 1-4 0,26 7 7 15,0 0-7-15,-18-9 7 0,8 1-7 0,10 8 3 0,0 0-3 16,2-4 4-16,12 4-4 0,-14 0-1 0,0 0 1 16,20 4 0-16,10 8 0 0,-30-12-8 0,0 0 8 15,38 20-7-15,4 4 7 0,-42-24-10 0,0 0 10 0,44 31-9 16,1 9 9-16,-45-40 1 0,0 0-1 0,44 36 1 15,-1 3-1-15,-43-39 16 0,0 0-16 0,45 36 17 16,-1-2-17-16,-44-34 34 0,0 0-34 0,42 28 35 16,-6-8-35-16,-36-20 29 0,0 0-29 0,32 19 29 15,-10-7-29-15,-22-12 8 0,0 0-8 0,21 12 9 16,-5-3-9-16,-16-9 6 0,0 0-6 0,16 10 6 16,-2-5-6-16,-14-5-35 0,0 0 35 0,12 7-34 15,-4-7 34-15,-8 0-133 0,0 0 133 0,11 2-132 16,-1-2 132-16,-10 0-150 0,0 0 150 0,11-2-150 15,5-5 150-15,13-2-227 0</inkml:trace>
  <inkml:trace contextRef="#ctx0" brushRef="#br0" timeOffset="19517.25">16320 2950 427 0,'0'0'0'0,"-5"7"0"0,0 5 0 0,5-12 98 16,0 0-98-16,-9 3 99 0,5-3-99 0,4 0 77 15,0 0-77-15,-7 0 78 0,6 0-78 0,1 0 57 16,0 0-57-16,-7 0 58 0,2 0-58 0,5 0 38 16,0 0-38-16,-9 4 39 0,-3 1-39 0,12-5 24 15,0 0-24-15,-14 7 25 0,-7-2-25 0,21-5 27 16,0 0-27-16,-21 8 27 0,-2 3-27 0,23-11 7 0,0 0-7 16,-21 12 8-16,0 3-8 0,21-15 18 0,0 0-18 15,-12 24 18-15,4 3-18 0,8-27 3 0,0 0-3 0,-4 31 4 16,11 9-4-16,-7-40 0 0,0 0 0 0,14 36 1 15,3 3-1-15,-17-39 2 0,0 0-2 0,21 33 2 16,5 1-2-16,-26-34 4 0,0 0-4 0,27 24 5 16,2-5-5-16,-29-19 21 0,0 0-21 0,28 12 21 15,2-12-21-15,-30 0 22 0,0 0-22 0,22-7 22 16,3-10-22-16,-25 17 15 0,0 0-15 0,17-23 15 16,1-4-15-16,-18 27 28 0,0 0-28 0,12-27 28 15,0-2-28-15,-12 29 6 0,0 0-6 0,5-31 6 16,0-4-6-16,-5 35 17 0,0 0-17 0,4-32 17 15,-4-2-17-15,0 34 3 0,0 0-3 0,-4-29 4 16,-1-2-4-16,5 31 7 0,0 0-7 0,-10-28 7 0,-2 4-7 16,12 24 13-16,0 0-13 0,-13-24 14 0,5 5-14 15,8 19 15-15,0 0-15 0,-16-20 15 0,-2 1-15 16,18 19 9-16,0 0-9 0,-15-15 9 0,1 3-9 16,14 12 9-16,0 0-9 0,-16-12 10 0,-1 7-10 0,17 5 0 15,0 0 0-15,-14-7 0 0,0 3 0 0,14 4-2 16,0 0 2-16,-11 0-1 0,6-3 1 0,5 3-20 15,0 0 20-15,-7 3-19 0,6 4 19 0,1-7-33 16,0 0 33-16,0 12-33 0,1 3 33 0,-1-15-28 16,0 0 28-16,12 24-28 0,6 7 28 0,-18-31-16 15,0 0 16-15,24 29-15 0,6 6 15 0,-30-35-30 16,0 0 30-16,35 32-30 0,5-4 30 0,-40-28-36 0,0 0 36 16,43 22-36-16,-1-2 36 0,-42-20-31 0,0 0 31 15,42 16-31-15,2-8 31 0,-44-8-23 0,0 0 23 0,41 4-22 16,-6-8 22-16,-35 4-11 0,0 0 11 0,33-8-11 15,-7-11 11-15,-26 19-2 0,0 0 2 0,25-21-1 16,-6-2 1-16,-19 23 0 0,0 0 0 0,17-28 1 16,-3-3-1-16,-14 31 16 0,0 0-16 0,11-32 17 15,-3-3-17-15,-8 35 26 0,0 0-26 0,7-32 26 16,-1-2-26-16,-6 34 22 0,0 0-22 0,3-28 22 16,1 1-22-16,-4 27 16 0,0 0-16 0,0-21 17 15,0 6-17-15,0 15 5 0,0 0-5 0,0-9 5 16,-2 2-5-16,2 7 3 0,0 0-3 0,0 0 4 15,0 0-4-15,0 0 2 0,0 0-2 0,0 19 2 16,-2 10-2-16,2-29 1 0,0 0-1 0,0 35 1 0,0 7-1 16,0-42 3-16,0 0-3 0,2 40 4 0,0-1-4 15,-2-39 5-15,0 0-5 0,5 40 6 0,4-1-6 16,-9-39 0-16,0 0 0 0,8 36 1 0,-1-5-1 16,-7-31 0-16,0 0 0 0,9 27 1 0,0-10-1 0,-9-17 0 15,0 0 0-15,8 16 1 0,3-9-1 0,-11-7 5 16,0 0-5-16,16 0 6 0,-3-7-6 0,-13 7 32 15,0 0-32-15,16-16 33 0,0-4-33 0,-16 20 0 16,0 0 0-16,15-28 0 0,1-2 0 0,-16 30-2 16,0 0 2-16,14-36-1 0,2 0 1 0,-16 36-18 15,0 0 18-15,9-40-18 0,-3-3 18 0,-6 43-34 16,0 0 34-16,7-48-34 0,0 2 34 0,-7 46-12 0,0 0 12 16,4-51-12-16,-1-1 12 0,-3 52-20 0,0 0 20 15,6-51-20-15,-5-4 20 0,-1 55-15 0,0 0 15 16,7-51-15-16,2-4 15 0,-9 55-5 0,0 0 5 0,12-51-4 15,2 1 4-15,-14 50-14 0,0 0 14 0,12-45-13 16,1 6 13-16,-13 39-9 0,0 0 9 16,10-39-8-16,0 8 8 0,-10 31-4 0,0 0 4 0,11-31-3 15,-2 7 3-15,-9 24-1 0,0 0 1 0,8-24 0 16,3 3 0-16,-11 21 2 0,0 0-2 0,5-12 3 16,0 0-3-16,-5 12 7 0,0 0-7 0,7-3 8 15,-3 0-8-15,-4 3 9 0,0 0-9 0,5 6 9 16,-2 3-9-16,-3-9 3 0,0 0-3 0,4 24 4 15,1 7-4-15,-5-31 6 0,0 0-6 0,0 43 6 16,0 8-6-16,0-51 13 0,0 0-13 0,-3 57 13 16,1 6-13-16,2-63 33 0,0 0-33 0,-2 70 34 15,2 4-34-15,0-74 10 0,0 0-10 0,2 91 10 0,3 18-10 16,-5-109 12-16,0 0-12 0,5 96 13 0,8-7-13 16,-13-89 0-16,0 0 0 0,12 84 0 0,5-10 0 15,-17-74 1-15,0 0-1 0,12 67 1 0,2-11-1 0,-14-56 3 16,0 0-3-16,19 52 3 0,4-6-3 0,-23-46 5 15,0 0-5-15,21 31 6 0,-2-7-6 0,-19-24 1 16,0 0-1-16,25 15 1 0,1-3-1 0,-26-12-63 16,0 0 63-16,28 9-63 0,1-9 63 0,-29 0-194 15,0 0 194-15,23-4-194 0,1-4 194 0,27-8-449 16</inkml:trace>
  <inkml:trace contextRef="#ctx0" brushRef="#br0" timeOffset="19862.7">16829 2563 404 0,'0'0'0'0,"0"0"0"0,0 0 0 0,-2-12 0 15,-1-10 0-15,3 22 34 0,0 0-34 0,5-16 34 16,4 2-34-16,-9 14 14 0,0 0-14 0,17-13 15 16,7 1-15-16,-24 12 54 0,0 0-54 0,33-9 55 15,9 4-55-15,-42 5 40 0,0 0-40 0,47-7 41 0,0 7-41 16,-47 0 35-16,0 0-35 0,51-3 36 0,5 3-36 16,-56 0 16-16,0 0-16 0,55 0 17 0,5 3-17 15,-60-3 48-15,0 0-48 0,62 0 48 0,-1 0-48 0,-61 0 22 16,0 0-22-16,58-3 23 0,-3-1-23 0,-55 4-59 15,0 0 59-15,44-1-59 0,-2 1 59 0,-42 0-101 16,0 0 101-16,29 0-100 0,-11 0 100 0,32 0-378 16</inkml:trace>
  <inkml:trace contextRef="#ctx0" brushRef="#br0" timeOffset="21604.07">17585 1895 270 0,'0'0'0'0,"0"0"59"0,0 0-59 0,-19-9 60 16,-11 1-60-16,30 8 72 0,0 0-72 0,-33-11 73 0,-5-4-73 16,38 15 73-16,0 0-73 0,-39-12 74 0,-2 3-74 15,41 9 99-15,0 0-99 0,-42-12 99 0,-2 0-99 0,44 12 72 16,0 0-72-16,-45-12 73 0,-4-3-73 0,49 15 52 15,0 0-52-15,-49-12 53 0,1-3-53 0,48 15 17 16,0 0-17-16,-51-9 17 0,1 2-17 0,50 7 13 16,0 0-13-16,-51-5 13 0,0 2-13 0,51 3 9 15,0 0-9-15,-50-4 9 0,1 1-9 0,49 3 3 16,0 0-3-16,-50 0 4 0,3-4-4 0,47 4 6 16,0 0-6-16,-51 0 6 0,-1 4-6 0,52-4 3 15,0 0-3-15,-52 0 3 0,-1 0-3 0,53 0 1 16,0 0-1-16,-55 3 2 0,4-3-2 0,51 0 1 0,0 0-1 15,-52 0 2-15,1 4-2 0,51-4 8 0,0 0-8 16,-62 3 8-16,-10 6-8 0,72-9 8 0,0 0-8 0,-52 8 8 16,5-1-8-16,47-7 3 0,0 0-3 0,-40 9 4 15,5-3-4-15,35-6 30 0,0 0-30 0,-35 12 30 16,0 4-30-16,35-16 1 0,0 0-1 0,-31 17 2 16,1-2-2-16,30-15 0 0,0 0 0 0,-31 24 0 15,1-1 0-15,30-23 0 0,0 0 0 0,-33 29 1 16,0 5-1-16,33-34 0 0,0 0 0 0,-31 36 0 15,-4 0 0-15,35-36 0 0,0 0 0 0,-33 39 0 16,-2 4 0-16,35-43-1 0,0 0 1 0,-33 43 0 16,-2 5 0-16,35-48-1 0,0 0 1 0,-42 58-1 15,-5 9 1-15,47-67 0 0,0 0 0 0,-40 55 0 16,3 0 0-16,37-55 0 0,0 0 0 0,-27 44 0 16,6-13 0-16,21-31 0 0,0 0 0 0,-23 43 0 0,4 1 0 15,19-44 0-15,0 0 0 0,-23 67 1 0,-6 15-1 16,29-82 5-16,0 0-5 0,-21 79 6 0,3-3-6 15,18-76 3-15,0 0-3 0,-12 70 4 0,9-3-4 0,3-67 0 16,0 0 0-16,1 66 1 0,8 1-1 0,-9-67-1 16,0 0 1-16,14 67 0 0,7 0 0 0,-21-67-1 15,0 0 1-15,30 67-1 0,8-4 1 0,-38-63-15 16,0 0 15-16,38 64-15 0,6-6 15 0,-44-58-4 16,0 0 4-16,50 60-3 0,6-5 3 0,-56-55-8 15,0 0 8-15,66 54-7 0,11 1 7 0,-77-55-61 16,0 0 61-16,76 55-61 0,5-4 61 0,-81-51-26 0,0 0 26 15,76 48-25-15,-1-1 25 0,-75-47-30 0,0 0 30 16,77 48-30-16,1-6 30 0,-78-42-8 0,0 0 8 16,72 43-8-16,-1 2 8 0,-71-45-2 0,0 0 2 15,72 39-1-15,1-3 1 0,-73-36 0 0,0 0 0 0,76 31 1 16,4-7-1-16,-80-24 17 0,0 0-17 0,74 22 17 16,-1-1-17-16,-73-21 26 0,0 0-26 0,70 19 26 15,-3-7-26-15,-67-12 22 0,0 0-22 0,72 5 22 16,1-5-22-16,-73 0 25 0,0 0-25 0,70-2 26 15,-4-1-26-15,-66 3 8 0,0 0-8 0,64-11 8 16,1-1-8-16,-65 12 10 0,0 0-10 0,66-17 11 16,2-7-11-16,-68 24 1 0,0 0-1 0,64-27 1 15,1-4-1-15,-65 31 0 0,0 0 0 0,49-27 0 16,-13 3 0-16,-36 24-2 0,0 0 2 0,40-31-2 16,0-2 2-16,-40 33-2 0,0 0 2 0,49-43-2 0,7-8 2 15,-56 51-2-15,0 0 2 0,43-38-2 0,-1 6 2 16,-42 32 0-16,0 0 0 0,37-36 0 0,1 0 0 15,-38 36 1-15,0 0-1 0,44-46 1 0,3-9-1 0,-47 55 1 16,0 0-1-16,29-43 2 0,-4 7-2 0,-25 36 1 16,0 0-1-16,22-43 2 0,-1 4-2 0,-21 39 1 15,0 0-1-15,16-48 1 0,-2 0-1 0,-14 48 1 16,0 0-1-16,12-50 1 0,-3-5-1 0,-9 55 3 16,0 0-3-16,9-67 3 0,-1-8-3 0,-8 75 0 15,0 0 0-15,6-58 0 0,0 10 0 0,-6 48-1 16,0 0 1-16,9-48 0 0,-5 2 0 0,-4 46-4 15,0 0 4-15,5-45-3 0,-3-1 3 0,-2 46-7 0,0 0 7 16,-2-45-7-16,-2-4 7 0,4 49-8 0,0 0 8 16,-5-48-8-16,-4 0 8 0,9 48-8 0,0 0 8 15,-10-47-8-15,0-1 8 0,10 48-15 0,0 0 15 0,-16-46-15 16,2 2 15-16,14 44-33 0,0 0 33 0,-17-50-33 16,-4 2 33-16,21 48-17 0,0 0 17 0,-33-62-17 15,-11-6 17-15,44 68-37 0,0 0 37 0,-56-67-36 16,-12 4 36-16,68 63-93 0,0 0 93 0,-71-59-92 15,-9-1 92-15,80 60-129 0,0 0 129 0,-98-54-129 16,-8 2 129-16,-96-54-342 0</inkml:trace>
  <inkml:trace contextRef="#ctx0" brushRef="#br0" timeOffset="58627.05">17850 2989 113 0,'0'0'0'0,"0"0"0"0,10-20 0 0,-10 20 7 16,0 0-7-16,2-5 7 0,0 3-7 0,-2 2 27 15,0 0-27-15,0 0 27 0,-4 2-27 0,4-2 37 16,0 0-37-16,-3 1 37 0,1 3-37 0,2-4 76 16,0 0-76-16,-9 3 76 0,0-3-76 0,9 0 81 0,0 0-81 15,-10 0 82-15,0-3-82 0,10 3 75 16,0 0-75-16,-9-9 75 0,-5 2-75 0,14 7 52 0,0 0-52 16,-7-12 53-16,0-6-53 0,7 18 40 0,0 0-40 15,-2-18 40-15,2-6-40 0,0 24 10 0,0 0-10 0,4-18 10 16,3-3-10-16,-7 21 6 0,0 0-6 0,10-15 7 15,1 3-7-15,-11 12 8 0,0 0-8 0,15-11 8 16,6 6-8-16,-21 5 7 0,0 0-7 0,21 0 7 16,5 4-7-16,-26-4 14 0,0 0-14 0,21 5 15 15,0 2-15-15,-21-7 14 0,0 0-14 0,14 12 15 16,-4 0-15-16,-10-12 9 0,0 0-9 0,7 12 9 16,-5 6-9-16,-2-18 25 0,0 0-25 0,0 18 26 15,-2-3-26-15,2-15 12 0,0 0-12 0,-5 19 12 16,-2-4-12-16,7-15 27 0,0 0-27 0,-10 14 27 15,-4-4-27-15,14-10 6 0,0 0-6 0,-12 9 7 16,-1-6-7-16,13-3 17 0,0 0-17 0,-15 0 17 0,1-7-17 16,14 7 3-16,0 0-3 0,-16-12 4 0,6-5-4 15,10 17 7-15,0 0-7 0,-7-19 7 0,3-8-7 16,4 27 13-16,0 0-13 0,0-21 14 0,4-4-14 0,-4 25 1 16,0 0-1-16,5-17 1 0,4 5-1 0,-9 12 0 15,0 0 0-15,10-11 0 0,1 10 0 0,-11 1-2 16,0 0 2-16,10 0-1 0,0 8 1 0,-10-8-12 15,0 0 12-15,7 9-12 0,-3 3 12 0,-4-12-45 16,0 0 45-16,2 10-44 0,-2-1 44 0,0-9-99 16,0 0 99-16,-18-4-99 0,-13-1 99 0,-18-5-633 15</inkml:trace>
  <inkml:trace contextRef="#ctx0" brushRef="#br0" timeOffset="61837.87">8590 3694 113 0,'0'0'0'0,"0"0"0"16,26 3 0-16,-26-3 21 0,0 0-21 0,14 3 21 16,6 6-21-16,-20-9 26 0,0 0-26 0,26 12 26 15,0 0-26-15,-26-12 33 0,0 0-33 0,29 15 34 16,5 4-34-16,-34-19 48 0,0 0-48 0,38 17 48 0,0 2-48 16,-38-19 63-16,0 0-63 0,42 16 63 0,2-1-63 15,-44-15 46-15,0 0-46 0,47 12 46 0,3 0-46 16,-50-12 1-16,0 0-1 0,54 12 1 0,5 0-1 15,-59-12 7-15,0 0-7 0,65 9 7 0,3 1-7 0,-68-10 21 16,0 0-21-16,82 8 21 0,10 4-21 0,-92-12 6 16,0 0-6-16,84 12 7 0,3-5-7 0,-87-7 9 15,0 0-9-15,87 12 10 0,-2 0-10 0,-85-12 15 16,0 0-15-16,73 9 16 0,-1-2-16 0,-72-7 14 16,0 0-14-16,68 3 15 0,-4-1-15 0,-64-2 39 15,0 0-39-15,66 3 40 0,2-3-40 0,-68 0 53 16,0 0-53-16,68-3 53 0,-3 1-53 0,-65 2 37 15,0 0-37-15,50-2 37 0,-3 1-37 0,-47 1 18 0,0 0-18 16,51-7 19-16,5 2-19 0,-56 5 31 0,0 0-31 16,64-11 31-16,13-1-31 0,-77 12 27 0,0 0-27 0,57-8 27 15,-15 1-27-15,-42 7 23 0,0 0-23 0,40-5 24 16,-7-5-24-16,-33 10 4 0,0 0-4 0,30-9 5 16,-4 0-5-16,-26 9 4 0,0 0-4 0,21-8 4 15,-7-6-4-15,-14 14 12 0,0 0-12 0,12-17 13 16,-3-7-13-16,-9 24 22 0,0 0-22 0,7-34 22 15,-7-6-22-15,0 40 38 0,0 0-38 0,0-51 38 16,0-6-38-16,0 57 0 0,0 0 0 0,-4-58 1 16,-1-9-1-16,5 67 10 0,0 0-10 0,-9-87 10 15,0-14-10-15,9 101 16 0,0 0-16 0,-7-94 17 16,2-4-17-16,5 98 13 0,0 0-13 0,-8-92 14 16,4-3-14-16,4 95 10 0,0 0-10 0,-5-94 10 15,1 0-10-15,4 94 25 0,0 0-25 0,0-94 26 0,-3 3-26 16,3 91 0-16,0 0 0 0,0-91 0 0,0-3 0 15,0 94 0-15,0 0 0 0,0-88 1 0,0 3-1 0,0 85 7 16,0 0-7-16,-4-70 8 0,-1 6-8 0,5 64 0 16,0 0 0-16,-7-51 1 0,0 5-1 0,7 46 3 15,0 0-3-15,-3-30 3 0,-4 15-3 0,7 15 5 16,0 0-5-16,-5-15 6 0,-1 6-6 0,6 9 0 16,0 0 0-16,-10-12 1 0,-1 2-1 0,11 10 0 15,0 0 0-15,-20-9 1 0,-5-3-1 0,25 12 2 16,0 0-2-16,-26-12 2 0,-9 0-2 0,35 12 0 15,0 0 0-15,-36-15 0 0,-6 3 0 0,42 12 5 0,0 0-5 16,-44-16 5-16,1 4-5 0,43 12 7 0,0 0-7 16,-49-12 7-16,2 0-7 0,47 12 3 0,0 0-3 15,-52-12 3-15,-4 2-3 0,56 10 2 0,0 0-2 0,-58-12 3 16,1 0-3-16,57 12 5 0,0 0-5 0,-70-15 5 16,-8-2-5-16,78 17 0 0,0 0 0 0,-68-16 0 15,0-3 0-15,68 19 0 16,0 0 0-16,-68-15 0 0,0 3 0 0,68 12-1 0,0 0 1 0,-77-12 0 15,2 7 0-15,75 5-1 0,0 0 1 0,-73-4-1 16,2 4 1-16,71 0 0 0,0 0 0 0,-75 0 0 16,2 4 0-16,73-4-3 0,0 0 3 0,-77 5-2 15,0 3 2-15,77-8-29 0,0 0 29 0,-71 11-29 16,1 1 29-16,70-12-11 0,0 0 11 0,-71 15-11 16,-4 6 11-16,75-21-6 0,0 0 6 0,-73 19-6 15,0 5 6-15,73-24-9 0,0 0 9 0,-67 20-9 0,6 2 9 16,61-22-8-16,0 0 8 0,-57 21-7 0,6-1 7 15,51-20-3-15,0 0 3 0,-40 23-3 0,4-3 3 0,36-20-6 16,0 0 6-16,-32 28-6 0,-1-1 6 0,33-27-3 16,0 0 3-16,-26 34-3 0,5 2 3 0,21-36 0 15,0 0 0-15,-17 43 0 0,5 2 0 0,12-45 0 16,0 0 0-16,-9 70 0 0,0 16 0 0,9-86-4 16,0 0 4-16,-3 84-4 0,3 10 4 0,0-94-7 15,0 0 7-15,3 97-7 0,3 3 7 0,-6-100-9 16,0 0 9-16,6 113-8 0,3 5 8 0,-9-118-8 15,0 0 8-15,5 115-8 0,1-4 8 0,-6-111 0 0,0 0 0 16,1 105 0-16,1-6 0 0,-2-99 0 0,0 0 0 16,4 87 0-16,1-8 0 0,-5-79 2 0,0 0-2 0,7 70 2 15,3-8-2-15,-10-62 0 0,0 0 0 0,11 53 0 16,3-3 0-16,-14-50-14 0,0 0 14 0,12 43-13 16,0-7 13-16,-12-36-5 0,0 0 5 0,9 24-5 15,-1-5 5-15,-8-19-128 0,0 0 128 0,13 15-128 16,1-1 128-16,-14-14-111 0,0 0 111 0,24 31-619 15,-48-62 619-15</inkml:trace>
  <inkml:trace contextRef="#ctx0" brushRef="#br0" timeOffset="96355.31">3977 7389 135 0,'0'0'0'0,"5"-4"0"16,8-1 0-16,-13 5 45 0,0 0-45 0,8-3 46 16,8-4-46-16,-16 7 46 0,0 0-46 0,14-2 46 15,-2-1-46-15,-12 3 37 0,0 0-37 0,18 0 37 16,-1 0-37-16,-17 0 17 0,0 0-17 0,21 0 17 16,0 0-17-16,-21 0 21 0,0 0-21 0,26 3 21 0,0 2-21 15,-26-5 14-15,0 0-14 0,30 7 15 0,3 2-15 16,-33-9 9-16,0 0-9 0,33 7 10 0,-2 5-10 15,-31-12 16-15,0 0-16 0,33 8 17 0,0 1-17 0,-33-9 33 16,0 0-33-16,30 8 33 0,5-1-33 0,-35-7 10 16,0 0-10-16,30 7 10 0,-1-2-10 0,-29-5 20 15,0 0-20-15,33 7 20 0,-3 2-20 0,-30-9 8 16,0 0-8-16,35 6 9 0,0 0-9 0,-35-6 9 16,0 0-9-16,36 6 10 0,2 3-10 0,-38-9 3 15,0 0-3-15,41 9 4 0,0 1-4 0,-41-10 19 16,0 0-19-16,42 12 20 0,-4 0-20 0,-38-12 7 0,0 0-7 15,39 12 7-15,-4 3-7 0,-35-15 25 0,0 0-25 16,36 9 26-16,-1 1-26 0,-35-10 6 0,0 0-6 16,33 9 7-16,2-4-7 0,-35-5 4 0,0 0-4 0,33 7 5 15,2 1-5-15,-35-8 7 0,0 0-7 0,30 7 7 16,3 5-7-16,-33-12 13 0,0 0-13 0,29 12 13 16,1 3-13-16,-30-15 8 0,0 0-8 0,26 16 9 15,0 1-9-15,-26-17 9 0,0 0-9 0,21 21 9 16,0 1-9-16,-21-22 8 0,0 0-8 0,14 19 8 15,-2 5-8-15,-12-24 23 0,0 0-23 0,12 24 24 16,-3 5-24-16,-9-29 12 0,0 0-12 0,5 34 13 16,2 2-13-16,-7-36 18 0,0 0-18 0,4 39 18 15,1 4-18-15,-5-43 15 0,0 0-15 0,0 46 15 16,0-1-15-16,0-45 16 0,0 0-16 0,0 48 17 16,-5 2-17-16,5-50 15 0,0 0-15 0,-4 51 16 0,1-5-16 15,3-46 9-15,0 0-9 0,-5 52 10 0,5 2-10 16,0-54 9-16,0 0-9 0,-4 57 10 0,-1 3-10 15,5-60 15-15,0 0-15 0,-4 72 15 0,4 7-15 0,0-79 8 16,0 0-8-16,0 72 8 0,4-4-8 0,-4-68 3 16,0 0-3-16,2 69 4 0,5-4-4 0,-7-65 7 15,0 0-7-15,5 65 7 0,7-2-7 0,-12-63 0 16,0 0 0-16,9 52 1 0,-1-13-1 0,-8-39 0 16,0 0 0-16,7 48 1 0,2 2-1 0,-9-50 0 15,0 0 0-15,9 60 0 0,-1 12 0 0,-8-72 1 16,0 0-1-16,14 65 2 0,2-2-2 0,-16-63 1 15,0 0-1-15,17 50 2 0,-3-9-2 0,-14-41 0 0,0 0 0 16,21 43 0-16,7-7 0 0,-28-36-1 0,0 0 1 16,30 43-1-16,8-1 1 0,-38-42 0 0,0 0 0 15,47 52 1-15,5 3-1 0,-52-55 1 0,0 0-1 0,54 53 1 16,2 0-1-16,-56-53 0 0,0 0 0 0,56 43 0 16,7-7 0-16,-63-36 1 0,0 0-1 0,62 32 1 15,8-1-1-15,-70-31 0 0,0 0 0 0,66 24 1 16,2 0-1-16,-68-24 0 0,0 0 0 0,65 22 1 15,-3-1-1-15,-62-21 0 0,0 0 0 0,68 15 1 16,-3 1-1-16,-65-16 3 0,0 0-3 0,73 12 3 16,4 1-3-16,-77-13 1 0,0 0-1 0,75 14 2 15,-2-5-2-15,-73-9 5 0,0 0-5 0,80 8 5 16,0-1-5-16,-80-7 12 0,0 0-12 0,77 7 13 16,-1-2-13-16,-76-5 8 0,0 0-8 0,72 0 9 15,-4-3-9-15,-68 3 9 0,0 0-9 0,73-6 9 0,2 0-9 16,-75 6 8-16,0 0-8 0,69-9 8 0,3 0-8 15,-72 9 8-15,0 0-8 0,68-10 8 0,-4-2-8 16,-64 12 15-16,0 0-15 0,66-8 15 0,-1 4-15 16,-65 4 0-16,0 0 0 0,52-3 0 0,-3 6 0 0,-49-3 0 15,0 0 0-15,49 7 0 0,-1 3 0 0,-48-10-5 16,0 0 5-16,49 14-5 0,0 1 5 0,-49-15-4 16,0 0 4-16,49 16-4 0,5-2 4 0,-54-14 0 15,0 0 0-15,64 18 0 0,8 3 0 0,-72-21 0 16,0 0 0-16,52 19 1 0,-10-4-1 0,-42-15 0 15,0 0 0-15,38 17 0 0,-5 2 0 0,-33-19 0 0,0 0 0 16,30 16 1-16,-4-1-1 0,-26-15 0 0,0 0 0 16,24 17 1-16,2 2-1 0,-26-19 0 0,0 0 0 15,21 15 0-15,-3 1 0 0,-18-16 0 0,0 0 0 16,15 17 1-16,-4-2-1 0,-11-15-2 0,0 0 2 0,10 19-1 16,-1-2 1-16,-9-17-29 0,0 0 29 0,5 18-29 15,1-1 29-15,-6-17-47 0,0 0 47 0,3 12-47 16,1-4 47-16,-4-8-124 0,0 0 124 0,1 7-124 15,3-3 124-15,-4-4-149 0,0 0 149 0,0-4-149 16,0-8 149-16,3-7-415 0</inkml:trace>
  <inkml:trace contextRef="#ctx0" brushRef="#br0" timeOffset="97599.34">8808 10178 191 0,'0'0'0'0,"0"0"0"16,-5 1 0-16,5-1 74 0,0 0-74 0,3-3 74 15,-1-6-74-15,-2 9 38 0,0 0-38 0,7-8 38 16,-2-4-38-16,-5 12 66 0,0 0-66 0,6-12 67 15,1-4-67-15,-7 16 57 0,0 0-57 0,5-13 57 16,-2-1-57-16,-3 14 50 0,0 0-50 0,4-15 51 16,-3-3-51-16,-1 18 38 0,0 0-38 0,0-17 39 15,-1 0-39-15,1 17 35 0,0 0-35 0,-4-19 35 16,-1 4-35-16,5 15 38 0,0 0-38 0,-3-14 39 16,-1 4-39-16,4 10 38 0,0 0-38 0,-3-9 39 15,1 3-39-15,2 6 34 0,0 0-34 0,-4-4 34 16,1 2-34-16,3 2 23 0,0 0-23 0,0 9 24 0,3 6-24 15,-3-15 35-15,0 0-35 0,6 23 36 0,4 9-36 16,-10-32 12-16,0 0-12 0,9 36 13 0,-1 7-13 0,-8-43 30 16,0 0-30-16,9 48 30 0,0 7-30 0,-9-55 36 15,0 0-36-15,9 61 36 0,-1 8-36 0,-8-69 12 16,0 0-12-16,5 65 13 0,2 2-13 0,-7-67 7 16,0 0-7-16,4 84 8 0,-4 7-8 0,0-91 15 15,0 0-15-15,0 82 16 0,-4-10-16 0,4-72 3 16,0 0-3-16,-3 50 4 0,3-18-4 0,0-32 2 15,0 0-2-15,-2 31 2 0,-1-7-2 0,3-24 0 16,0 0 0-16,-4 20 0 0,4-2 0 0,0-18-1 16,0 0 1-16,-3 13-1 0,1-2 1 0,2-11-1 0,0 0 1 15,0 8-1-15,0-1 1 0,0-7-5 0,0 0 5 16,-3 5-4-16,3-1 4 0,0-4-21 0,0 0 21 16,-6-7-21-16,3-7 21 0,3 14-7 0,0 0 7 0,-5-22-7 15,-2-11 7-15,7 33-17 0,0 0 17 0,-6-39-16 16,-2-7 16-16,8 46-15 0,0 0 15 0,-9-52-15 15,0-1 15-15,9 53-9 0,0 0 9 0,-7-51-9 16,2 1 9-16,5 50-10 0,0 0 10 0,-3-51-9 16,-1 1 9-16,4 50-15 0,0 0 15 0,-2-58-15 15,4-2 15-15,-2 60-15 0,0 0 15 0,4-74-14 16,-1-8 14-16,-3 82-9 0,0 0 9 0,2-57-9 16,5 11 9-16,-7 46-10 0,0 0 10 0,5-41-9 15,4 5 9-15,-9 36-4 0,0 0 4 0,12-31-3 16,4 5 3-16,-16 26 0 0,0 0 0 0,17-22 0 15,0 3 0-15,-17 19 0 0,0 0 0 0,21-13 1 0,2 2-1 16,-23 11 3-16,0 0-3 0,24-3 4 0,3 3-4 16,-27 0 3-16,0 0-3 0,29 0 3 0,4 5-3 15,-33-5 5-15,0 0-5 0,39 7 6 0,4-2-6 0,-43-5 7 16,0 0-7-16,45 7 7 0,6 0-7 0,-51-7 14 16,0 0-14-16,49 8 15 0,-1-1-15 0,-48-7 14 15,0 0-14-15,48 9 15 0,-7-1-15 0,-41-8 9 16,0 0-9-16,39 12 9 0,-1-3-9 0,-38-9 1 15,0 0-1-15,28 10 1 0,0 2-1 0,-28-12 9 16,0 0-9-16,21 9 9 0,-4-4-9 0,-17-5 3 16,0 0-3-16,12 7 3 0,-3-1-3 0,-9-6 5 0,0 0-5 15,5 9 6-15,-1-2-6 0,-4-7 3 0,0 0-3 16,-4 20 3-16,-1 4-3 0,5-24 2 0,0 0-2 16,-9 28 2-16,-3-1-2 0,12-27 0 0,0 0 0 0,-21 31 0 15,-3 5 0-15,24-36 0 0,0 0 0 0,-23 31 0 16,2-2 0-16,21-29 0 0,0 0 0 0,-26 31 1 15,-7 0-1-15,33-31 7 0,0 0-7 0,-35 27 8 16,2-3-8-16,33-24 15 0,0 0-15 0,-38 24 16 16,-9-3-16-16,47-21 9 0,0 0-9 0,-42 18 9 15,0-2-9-15,42-16 16 0,0 0-16 0,-35 12 17 16,2-2-17-16,33-10 14 0,0 0-14 0,-31 12 15 16,-2-2-15-16,33-10 1 0,0 0-1 0,-26 12 1 15,5-1-1-15,21-11 4 0,0 0-4 0,-21 17 5 16,0 5-5-16,21-22-98 0,0 0 98 0,-18 21-98 15,6-2 98-15,12-19-107 0,0 0 107 0,-26 39-800 16,52-78 800-16</inkml:trace>
  <inkml:trace contextRef="#ctx0" brushRef="#br0" timeOffset="105752.65">9223 8060 169 0,'0'0'0'0,"0"5"0"0,0 2 0 16,0-7 49-16,0 0-49 0,-7-1 49 0,-2-8-49 16,9 9 65-16,0 0-65 0,-5-7 65 0,-4 2-65 0,9 5 53 15,0 0-53-15,-9-7 53 0,-3 2-53 0,12 5 45 16,0 0-45-16,-14 0 46 0,-1-3-46 0,15 3 30 15,0 0-30-15,-23 3 30 0,2 0-30 0,21-3 15 16,0 0-15-16,-28 6 16 0,2 2-16 0,26-8 11 16,0 0-11-16,-30 14 11 0,1 3-11 0,29-17 10 15,0 0-10-15,-26 22 10 0,0 6-10 0,26-28 1 16,0 0-1-16,-21 32 1 0,1 8-1 0,20-40-2 16,0 0 2-16,-10 37-1 0,1 3 1 0,9-40-6 0,0 0 6 15,-3 41-6-15,3 2 6 0,0-43-16 0,0 0 16 16,3 39-15-16,11 0 15 0,-14-39-15 0,0 0 15 15,16 35-15-15,1-3 15 0,-17-32-16 0,0 0 16 0,23 24-15 16,1-1 15-16,-24-23-5 0,0 0 5 0,25 13-4 16,1-6 4-16,-26-7-3 0,0 0 3 0,26-3-3 15,0-9 3-15,-26 12 0 0,0 0 0 0,28-19 0 16,-2-9 0-16,-26 28 0 0,0 0 0 0,26-29 0 16,-1-8 0-16,-25 37 1 0,0 0-1 0,21-40 1 15,-2-1-1-15,-19 41 4 0,0 0-4 0,15-43 4 16,-2-3-4-16,-13 46 3 0,0 0-3 0,8-43 3 15,-4 2-3-15,-4 41 5 0,0 0-5 0,0-39 6 16,-2 3-6-16,2 36 3 0,0 0-3 0,-2-28 3 16,-5 3-3-16,7 25 5 0,0 0-5 0,-5-18 5 15,0 6-5-15,5 12 7 0,0 0-7 0,-4-10 7 0,4 5-7 16,0 5 3-16,0 0-3 0,-5 3 3 0,3 6-3 16,2-9 12-16,0 0-12 0,-1 17 12 0,1 12-12 15,0-29 3-15,0 0-3 0,1 33 4 0,6 6-4 0,-7-39 2 16,0 0-2-16,4 33 2 0,5 1-2 0,-9-34 5 15,0 0-5-15,8 33 5 0,1-3-5 0,-9-30 2 16,0 0-2-16,12 28 3 0,2-4-3 0,-14-24 5 16,0 0-5-16,18 22 5 0,1-5-5 0,-19-17 3 15,0 0-3-15,19 12 3 0,2-5-3 0,-21-7 1 16,0 0-1-16,21-5 2 0,-4-5-2 0,-17 10 1 16,0 0-1-16,16-18 2 0,-2-4-2 0,-14 22 3 15,0 0-3-15,15-27 4 0,-1-2-4 0,-14 29 2 0,0 0-2 16,13-31 2-16,-1 0-2 0,-12 31 1 0,0 0-1 15,9-31 2-15,-6 2-2 0,-3 29 1 0,0 0-1 0,5-22 1 16,-1 3-1-16,-4 19 1 0,0 0-1 0,1-12 1 16,3 3-1-16,-4 9-2 0,0 0 2 0,0 0-1 15,0 11 1-15,0-11-2 0,0 0 2 0,0 20-2 16,3 11 2-16,-3-31-2 0,0 0 2 0,2 36-2 16,5 3 2-16,-7-39-5 0,0 0 5 0,12 40-5 15,-1 3 5-15,-11-43-1 0,0 0 1 0,15 39 0 16,-1-3 0-16,-14-36-2 0,0 0 2 0,16 31-1 15,1-7 1-15,-17-24-2 0,0 0 2 0,16 15-1 16,3-6 1-16,-19-9 0 0,0 0 0 0,19-5 0 16,-1-7 0-16,-18 12 4 0,0 0-4 0,21-19 4 15,-4-9-4-15,-17 28 8 0,0 0-8 0,21-36 9 0,-3-6-9 16,-18 42-4-16,0 0 4 0,17-43-3 0,0-7 3 16,-17 50-39-16,0 0 39 0,16-44-39 0,-2-4 39 15,-14 48-20-15,0 0 20 0,12-36-20 0,-3 5 20 16,-9 31-37-16,0 0 37 0,9-22-37 0,-1 4 37 0,-8 18-21 15,0 0 21-15,7-10-21 0,-1 8 21 0,-6 2-47 16,0 0 47-16,8 12-46 0,-1 12 46 0,-7-24-96 16,0 0 96-16,5 31-95 0,-1 10 95 0,5 33-91 15</inkml:trace>
  <inkml:trace contextRef="#ctx0" brushRef="#br0" timeOffset="106233.36">9944 8554 135 0,'0'0'0'0,"2"-9"0"0,-1-3 0 0,-1 12 40 0,0 0-40 16,9-2 40-16,5 6-40 0,-14-4 61 0,0 0-61 15,12-4 62-15,6-2-62 0,-18 6 51 0,0 0-51 16,21-19 51-16,0-9-51 0,-21 28 24 0,0 0-24 0,20-36 25 16,1-7-25-16,-21 43 20 0,0 0-20 0,23-54 20 15,1-10-20-15,-24 64 1 0,0 0-1 0,20-70 2 16,-1-5-2-16,-19 75 1 0,0 0-1 0,19-86 1 16,0-13-1-16,-19 99 0 0,0 0 0 0,12-89 0 15,-3 5 0-15,-9 84 0 0,0 0 0 0,2-74 1 16,-4 14-1-16,2 60 6 0,0 0-6 0,0-46 7 15,0 17-7-15,0 29 23 0,0 0-23 0,-4-26 24 16,4 5-24-16,0 21 22 0,0 0-22 0,-3-15 22 16,3 6-22-16,0 9 39 0,0 0-39 0,-2-8 40 15,0 6-40-15,2 2 22 0,0 0-22 0,0 10 22 16,2 6-22-16,-2-16 18 0,0 0-18 0,5 29 19 0,4 9-19 16,-9-38 18-16,0 0-18 0,12 48 18 0,1 6-18 15,-13-54-1-15,0 0 1 0,13 59-1 0,3 6 1 16,-16-65-9-16,0 0 9 0,19 79-9 0,6 11 9 0,-25-90-40 15,0 0 40-15,15 77-40 0,-1-3 40 0,-14-74-13 16,0 0 13-16,9 51-12 0,0-15 12 0,-9-36-21 16,0 0 21-16,5 36-21 0,2-12 21 0,-7-24-15 15,0 0 15-15,3 28-15 0,6-9 15 0,-9-19-5 16,0 0 5-16,2 17-4 0,1-3 4 0,-3-14-8 16,0 0 8-16,4 10-7 0,-4 0 7 0,0-10-23 15,0 0 23-15,-4 0-22 0,-1 0 22 0,5 0-30 16,0 0 30-16,-16-10-30 0,-4-4 30 0,20 14-54 0,0 0 54 15,-27-19-53-15,-2-5 53 0,29 24-59 0,0 0 59 16,-30-27-59-16,-1-11 59 0,-30-27-139 0</inkml:trace>
  <inkml:trace contextRef="#ctx0" brushRef="#br0" timeOffset="106969.31">9991 7944 147 0,'0'0'0'0,"-5"0"0"16,1 0 0-16,4 0 35 0,0 0-35 0,-8-9 35 15,-10-3-35-15,18 12 61 0,0 0-61 0,-12-12 61 16,3 0-61-16,9 12 68 0,0 0-68 0,-8-10 68 15,4 1-68-15,4 9 81 0,0 0-81 0,0-6 82 16,9 0-82-16,-9 6 46 0,0 0-46 0,15-3 47 16,12 3-47-16,-27 0 34 0,0 0-34 0,34 0 34 15,17 3-34-15,-51-3 15 0,0 0-15 0,50 4 15 16,10 1-15-16,-60-5 41 0,0 0-41 0,59 3 42 0,-3 1-42 16,-56-4 12-16,0 0-12 0,55 3 13 0,-1 2-13 15,-54-5 13-15,0 0-13 0,51 4 13 0,-4-4-13 16,-47 0 26-16,0 0-26 0,44 2 26 0,-10-1-26 15,-34-1 6-15,0 0-6 0,30 5 6 0,-6-1-6 0,-24-4 34 16,0 0-34-16,18 2 34 0,-6 3-34 0,-12-5 10 16,0 0-10-16,12 5 10 0,-7 2-10 0,-5-7 20 15,0 0-20-15,4 12 20 0,-4 3-20 0,0-15 33 16,0 0-33-16,0 27 34 0,0 9-34 0,0-36 1 16,0 0-1-16,3 45 2 0,4 6-2 0,-7-51 0 15,0 0 0-15,11 53 1 0,3 4-1 0,-14-57 3 16,0 0-3-16,12 55 3 0,0-4-3 0,-12-51 0 0,0 0 0 15,11 46 0-15,1-3 0 0,-12-43 0 0,0 0 0 16,9 35 0-16,-1-6 0 0,-8-29 4 0,0 0-4 16,7 24 4-16,-3-11-4 0,-4-13 7 0,0 0-7 0,1 11 7 15,-1-11-7-15,0 0 23 0,0 0-23 0,-5-12 24 16,-4-16-24-16,9 28 21 0,0 0-21 0,-15-32 21 16,1-11-21-16,14 43 24 0,0 0-24 0,-12-52 25 15,3-6-25-15,9 58 3 0,0 0-3 0,-5-61 4 16,5-5-4-16,0 66 8 0,0 0-8 0,5-56 9 15,7 3-9-15,-12 53 1 0,0 0-1 0,18-43 1 16,6 7-1-16,-24 36-2 0,0 0 2 0,31-31-1 16,4 11 1-16,-35 20-13 0,0 0 13 0,33-14-12 15,2 9 12-15,-35 5-10 0,0 0 10 0,31 3-9 16,-3 9 9-16,-28-12-26 0,0 0 26 0,21 12-25 16,-5 4 25-16,-16-16-2 0,0 0 2 0,9 24-2 0,-9 6 2 15,0-30-7-15,0 0 7 0,-7 33-6 0,-4-2 6 16,11-31-1-16,0 0 1 0,-12 29-1 0,-9 0 1 15,21-29 0-15,0 0 0 0,-17 26 0 0,-1-4 0 0,18-22 0 16,0 0 0-16,-24 14 1 0,-6-4-1 0,30-10-5 16,0 0 5-16,-24 5-5 0,6-7 5 0,18 2-15 15,0 0 15-15,-12-6-15 0,5-6 15 0,7 12-40 16,0 0 40-16,0-18-39 0,9 0 39 0,-9 18-48 16,0 0 48-16,17-24-48 0,4-4 48 0,-21 28-64 15,0 0 64-15,26-27-63 0,4-1 63 0,-30 28-80 16,0 0 80-16,33-27-80 0,2 0 80 0,-35 27-113 15,0 0 113-15,38-28-113 0,-3 4 113 0,40-25-343 0</inkml:trace>
  <inkml:trace contextRef="#ctx0" brushRef="#br0" timeOffset="107194.15">11289 8065 359 0,'0'0'0'0,"2"19"0"16,1 14 0-16,-3-33 52 0,0 0-52 0,5 31 53 15,4 8-53-15,-9-39 36 0,0 0-36 0,11 36 36 16,2-2-36-16,-13-34 7 0,0 0-7 0,13 29 8 15,-1-3-8-15,-12-26 15 0,0 0-15 0,10 21 16 16,1-6-16-16,-11-15 3 0,0 0-3 0,10 5 4 16,2-10-4-16,-12 5 19 0,0 0-19 0,9-15 20 15,0-13-20-15,-9 28 7 0,0 0-7 0,12-36 8 16,-3-10-8-16,-9 46 1 0,0 0-1 0,12-43 1 16,2-1-1-16,-14 44-45 0,0 0 45 0,12-40-44 0,4 3 44 15,-16 37-106-15,0 0 106 0,10-30-106 0,2 6 106 16,13-29-172-16</inkml:trace>
  <inkml:trace contextRef="#ctx0" brushRef="#br0" timeOffset="107569.98">11947 7377 606 0,'0'0'0'0,"-8"5"0"16,-4 5 0-16,12-10 1 0,0 0-1 0,-4 19 1 16,11 7-1-16,-7-26 3 0,0 0-3 0,2 31 3 15,5 5-3-15,-7-36 47 0,0 0-47 0,0 46 47 16,1 5-47-16,-1-51 45 0,0 0-45 0,0 60 45 15,-1 5-45-15,1-65 35 0,0 0-35 0,-4 67 35 16,-1 2-35-16,5-69 47 0,0 0-47 0,-3 89 48 16,-6 13-48-16,9-102 36 0,0 0-36 0,-4 86 36 15,3-9-36-15,1-77 15 0,0 0-15 0,0 62 15 16,0-19-15-16,0-43 0 0,0 0 0 0,0 29 1 16,1-16-1-16,-1-13-69 0,0 0 69 0,0 12-68 15,0-3 68-15,0-9-162 0,0 0 162 0,-3 3-162 0,1-3 162 16,-7 6-354-16</inkml:trace>
  <inkml:trace contextRef="#ctx0" brushRef="#br0" timeOffset="107839.82">11543 7743 359 0,'0'0'0'0,"14"-1"0"0,11-3 0 0,-25 4 80 15,0 0-80-15,26-3 81 0,7 3-81 0,-33 0 81 16,0 0-81-16,36 0 82 0,6 5-82 0,-42-5 44 0,0 0-44 16,47 7 45-16,4 5-45 0,-51-12 42 0,0 0-42 15,54 10 43-15,5 2-43 0,-59-12 40 0,0 0-40 16,56 10 40-16,-1-3-40 0,-55-7 33 0,0 0-33 0,54 7 34 16,-3-2-34-16,-51-5 15 0,0 0-15 0,47 7 15 15,-5-5-15-15,-42-2-28 0,0 0 28 0,35 3-28 16,-6 1 28-16,-29-4-104 0,0 0 104 0,21 3-103 15,-3-1 103-15,16 3-493 0</inkml:trace>
  <inkml:trace contextRef="#ctx0" brushRef="#br0" timeOffset="108785.39">10029 8758 180 0,'0'0'0'0,"0"8"0"15,-5 1 0-15,5-9-1 0,0 0 1 0,-3 3-1 16,3-3 1-16,0 0 0 0,0 0 0 0,-6 0 1 0,5-3-1 15,1 3-4-15,0 0 4 0,-2 0-3 0,-2-2 3 16,4 2-1-16,0 0 1 0,-3 0-1 0,-2 2 1 16,5-2 39-16,0 0-39 0,-6 3 40 0,-6-3-40 15,12 0 54-15,0 0-54 0,-17 4 54 0,-4 1-54 0,21-5 50 16,0 0-50-16,-28 6 50 0,-2-2-50 0,30-4 39 16,0 0-39-16,-31 8 39 0,-5-2-39 0,36-6 35 15,0 0-35-15,-32 6 36 0,-1 1-36 0,33-7 44 16,0 0-44-16,-26 9 44 0,0-4-44 0,26-5 25 15,0 0-25-15,-21 7 26 0,3-2-26 0,18-5 28 16,0 0-28-16,-15 5 28 0,6 0-28 0,9-5 8 0,0 0-8 16,-9 2 8-16,2 1-8 0,7-3 5 0,0 0-5 15,-1 4 5-15,-3 3-5 0,4-7 3 0,0 0-3 16,12 12 3-16,6 3-3 0,-18-15 0 0,0 0 0 0,29 21 0 16,13 1 0-16,-42-22 0 0,0 0 0 0,44 27 0 15,6 2 0-15,-50-29 0 0,0 0 0 0,51 31 0 16,-1 2 0-16,-50-33-2 0,0 0 2 0,47 34-1 15,0 2 1-15,-47-36 1 0,0 0-1 0,39 34 1 16,-4 4-1-16,-35-38 1 0,0 0-1 0,27 34 1 16,-9-6-1-16,-18-28 15 0,0 0-15 0,12 24 16 15,-7-2-16-15,-5-22 45 0,0 0-45 0,0 21 45 16,-5-4-45-16,5-17 49 0,0 0-49 0,-19 17 49 16,-11-3-49-16,30-14 59 0,0 0-59 0,-31 6 59 15,-7-9-59-15,38 3 51 0,0 0-51 0,-39-9 52 16,1-9-52-16,38 18 33 0,0 0-33 0,-37-21 33 15,6-1-33-15,31 22 4 0,0 0-4 0,-26-19 4 0,7 2-4 16,19 17 10-16,0 0-10 0,-12-19 10 0,10 2-10 16,2 17-17-16,0 0 17 0,-4-19-16 0,8 3 16 15,-4 16-131-15,0 0 131 0,9-15-130 0,3 0 130 0,-12 15-164 16,0 0 164-16,14-14-164 0,3 2 164 0,16-14-459 16</inkml:trace>
  <inkml:trace contextRef="#ctx0" brushRef="#br0" timeOffset="109221.12">10373 8869 583 0,'0'0'0'0,"-16"8"0"16,-7 6 0-16,23-14 99 0,0 0-99 0,0 9 99 16,9-2-99-16,-9-7 96 0,0 0-96 0,9 13 96 15,-4 3-96-15,-5-16 57 0,0 0-57 0,7 25 58 16,-2 10-58-16,-5-35 32 0,0 0-32 0,5 37 32 16,2 6-32-16,-7-43 23 0,0 0-23 0,9 45 24 15,0 1-24-15,-9-46-4 0,0 0 4 0,12 48-3 16,-2-2 3-16,-10-46-20 0,0 0 20 0,11 40-20 15,-1-8 20-15,-10-32-15 0,0 0 15 0,12 28-15 16,1-10 15-16,-13-18-6 0,0 0 6 0,14 6-5 0,5-8 5 16,-19 2-4-16,0 0 4 0,17-12-3 0,1-10 3 15,-18 22 6-15,0 0-6 0,20-33 6 0,1-5-6 16,-21 38 18-16,0 0-18 0,18-39 18 0,-1-6-18 0,-17 45 1 16,0 0-1-16,16-39 1 0,-2 0-1 0,-14 39-3 15,0 0 3-15,12-35-3 0,-3 6 3 0,-9 29-61 16,0 0 61-16,3-22-60 0,-3 1 60 0,0 21-143 15,0 0 143-15,-3-15-142 0,-6 0 142 0,0-20-461 16</inkml:trace>
  <inkml:trace contextRef="#ctx0" brushRef="#br0" timeOffset="109506.4">10512 9136 830 0,'0'0'0'0,"7"16"0"15,3 2 0-15,-10-18 119 0,0 0-119 0,18 24 120 16,-1 5-120-16,-17-29 73 0,0 0-73 0,25 35 73 16,2-3-73-16,-27-32 27 0,0 0-27 0,34 36 27 15,2 2-27-15,-36-38-79 0,0 0 79 0,31 33-78 16,-1-3 78-16,-30-30-52 0,0 0 52 0,24 21-51 16,-1-2 51-16,-23-19 0 0,0 0 0 0,18 0 0 15,-3-9 0-15,-15 9 1 0,0 0-1 0,12-20 2 16,-1-11-2-16,-11 31 6 0,0 0-6 0,10-34 7 15,4-6-7-15,-14 40-1 0,0 0 1 0,12-36 0 16,1-3 0-16,-13 39-50 0,0 0 50 0,12-35-50 0,5 5 50 16,-17 30-118-16,0 0 118 0,12-26-118 0,6-1 118 15,10-25-427-15</inkml:trace>
  <inkml:trace contextRef="#ctx0" brushRef="#br0" timeOffset="109806.97">11277 8869 561 0,'0'0'0'16,"-6"15"0"-16,-4 6 0 0,10-21 91 0,0 0-91 15,0 29 91-15,3 5-91 0,-3-34 54 0,0 0-54 0,7 38 54 16,2 5-54-16,-9-43 42 0,0 0-42 0,9 43 42 15,1 6-42-15,-10-49 5 0,0 0-5 0,7 50 6 16,2-2-6-16,-9-48 10 0,0 0-10 0,2 43 10 16,1-4-10-16,-3-39 3 0,0 0-3 0,4 31 4 15,-4-7-4-15,0-24-2 0,0 0 2 0,3 19-2 16,-3-5 2-16,0-14-99 0,0 0 99 0,-3 6-98 16,-1-6 98-16,4 0-140 0,0 0 140 0,-1-15-139 15,1-9 139-15,-2-15-275 0</inkml:trace>
  <inkml:trace contextRef="#ctx0" brushRef="#br0" timeOffset="110121.28">11451 9013 247 0,'0'0'0'0,"0"5"0"0,0 3 0 0,0-8 68 16,0 0-68-16,2 4 69 0,5-8-69 0,-7 4 84 15,0 0-84-15,5 0 85 0,2 0-85 0,-7 0 88 16,0 0-88-16,0 9 88 0,0 6-88 0,0-15 70 15,0 0-70-15,0 23 71 0,-4 1-71 0,4-24 73 16,0 0-73-16,0 31 73 0,-5 5-73 0,5-36 38 16,0 0-38-16,-3 36 39 0,3 1-39 0,0-37 30 15,0 0-30-15,-6 41 30 0,5 2-30 0,1-43 22 0,0 0-22 16,-2 40 23-16,2-8-23 0,0-32 16 0,0 0-16 16,0 29 17-16,0-5-17 0,0-24 5 0,0 0-5 15,2 21 5-15,-1-9-5 0,-1-12-10 0,0 0 10 16,0 3-9-16,0-6 9 0,0 3-69 0,0 0 69 0,-3-12-69 15,-2-12 69-15,5 24-134 0,0 0 134 0,-9-31-134 16,-3-5 134-16,12 36-192 0,0 0 192 0,-12-38-192 16,-6-3 192-16,-11-41-216 0</inkml:trace>
  <inkml:trace contextRef="#ctx0" brushRef="#br0" timeOffset="110497.26">11430 9124 315 0,'0'0'0'0,"9"-3"0"16,12-2 0-16,-21 5 98 0,0 0-98 0,17-4 98 15,4 4-98-15,-21 0 88 0,0 0-88 0,24-5 88 16,2 0-88-16,-26 5 81 0,0 0-81 0,23-5 82 0,2-2-82 16,-25 7 68-16,0 0-68 0,17-9 69 0,0-3-69 15,-17 12 60-15,0 0-60 0,18-15 60 0,-3-6-60 16,-15 21 41-16,0 0-41 0,14-24 41 0,-3-3-41 0,-11 27 2 16,0 0-2-16,14-27 2 0,-2-4-2 0,-12 31 1 15,0 0-1-15,12-24 1 0,-3 0-1 0,-9 24 0 16,0 0 0-16,5-16 0 0,2 4 0 0,-7 12-1 15,0 0 1-15,9-3 0 0,-1 3 0 0,-8 0 9 16,0 0-9-16,6 8 10 0,1 15-10 0,-7-23 35 16,0 0-35-16,7 27 35 0,0 6-35 0,-7-33 28 15,0 0-28-15,8 39 28 0,-1 7-28 0,-7-46 40 16,0 0-40-16,7 45 40 0,0 1-40 0,-7-46 33 0,0 0-33 16,9 40 33-16,-6-4-33 0,-3-36 8 0,0 0-8 15,4 30 8-15,1-2-8 0,-5-28 12 0,0 0-12 16,2 19 13-16,5-6-13 0,-7-13-16 0,0 0 16 15,5 9-15-15,2-6 15 0,-7-3-125 0,0 0 125 0,9-1-125 16,3-6 125-16,-12 7-146 0,0 0 146 0,14-9-146 16,-2-6 146-16,14-13-619 0</inkml:trace>
  <inkml:trace contextRef="#ctx0" brushRef="#br0" timeOffset="111113.38">12190 8889 707 0,'0'0'0'0,"-4"7"0"16,-1 5 0-16,5-12 134 0,0 0-134 0,-5-5 134 15,5-9-134-15,0 14 87 0,0 0-87 0,-2-10 88 0,2 0-88 16,0 10 43-16,0 0-43 0,-2-7 44 0,-3 5-44 16,5 2 22-16,0 0-22 0,-11 2 23 0,-2 8-23 15,13-10 8-15,0 0-8 0,-21 17 9 0,0 6-9 0,21-23 4 16,0 0-4-16,-18 31 5 0,-3 8-5 0,21-39 7 15,0 0-7-15,-12 44 7 0,3 6-7 0,9-50 0 16,0 0 0-16,-3 48 1 0,5 0-1 0,-2-48 0 16,0 0 0-16,5 43 1 0,4-4-1 0,-9-39-7 15,0 0 7-15,8 31-6 0,5-7 6 0,-13-24-5 16,0 0 5-16,12 16-4 0,-2-11 4 0,-10-5 1 16,0 0-1-16,11-4 2 0,-3-9-2 0,-8 13 5 15,0 0-5-15,9-23 5 0,-4-6-5 0,-5 29 4 0,0 0-4 16,4-31 5-16,-1-8-5 0,-3 39 0 0,0 0 0 0,6-38 1 15,2 2-1-15,-8 36-1 0,0 0 1 0,9-25 0 16,-2 6 0-16,-7 19-3 0,0 0 3 0,14-11-3 16,3 11 3-16,-17 0-38 0,0 0 38 0,25 12-37 15,4 11 37-15,-29-23-18 0,0 0 18 0,30 27-18 16,5 9 18-16,-35-36-37 0,0 0 37 0,29 43-36 16,-3 8 36-16,-26-51-37 0,0 0 37 0,21 59-37 15,-5 1 37-15,-16-60 0 0,0 0 0 0,9 75 0 16,-13 11 0-16,4-86 2 0,0 0-2 0,-8 72 2 15,-13-6-2-15,21-66 36 0,0 0-36 0,-16 47 37 16,-1-23-37-16,17-24 42 0,0 0-42 0,-27 30 42 16,-7-6-42-16,34-24 40 0,0 0-40 0,-33 16 40 0,-2-8-40 15,35-8 10-15,0 0-10 0,-30 7 11 0,4-10-11 16,26 3 32-16,0 0-32 0,-16-12 33 0,8-9-33 16,8 21 4-16,0 0-4 0,1-25 5 0,11-6-5 15,-12 31 9-15,0 0-9 0,25-38 9 0,13-5-9 0,-38 43 8 16,0 0-8-16,63-67 9 0,22-20-9 0,-85 87-10 15,0 0 10-15,80-82-9 0,9-9 9 0,-89 91-125 16,0 0 125-16,86-82-124 0,-6 3 124 0,85-86-782 16</inkml:trace>
  <inkml:trace contextRef="#ctx0" brushRef="#br0" timeOffset="113109.84">9925 10294 281 0,'0'0'0'0,"7"7"0"0,1 0 0 16,-8-7 61-16,0 0-61 0,18 8 61 0,6-4-61 15,-24-4 45-15,0 0-45 0,32 5 45 0,6 2-45 0,-38-7 45 16,0 0-45-16,45 2 46 0,6 1-46 0,-51-3 34 16,0 0-34-16,50 0 35 0,3-2-35 0,-53 2 49 15,0 0-49-15,54-3 50 0,5-1-50 0,-59 4 36 16,0 0-36-16,59-5 36 0,6-2-36 0,-65 7 57 16,0 0-57-16,80-3 57 0,14 0-57 0,-94 3 43 15,0 0-43-15,89-4 44 0,-4 2-44 0,-85 2 12 16,0 0-12-16,94-3 12 0,7-2-12 0,-101 5 38 0,0 0-38 15,92-7 39-15,2-3-39 0,-94 10 1 0,0 0-1 16,98-9 2-16,3 1-2 0,-101 8-5 0,0 0 5 16,99-9-5-16,-1 1 5 0,-98 8-34 0,0 0 34 15,97-6-33-15,-1 1 33 0,-96 5-6 0,0 0 6 16,96 0-5-16,0-3 5 0,-96 3-6 0,0 0 6 0,85 0-6 16,-5 0 6-16,-80 0-4 0,0 0 4 0,81 3-3 15,-3-3 3-15,-78 0 0 0,0 0 0 0,78 4 0 16,1-3 0-16,-79-1 8 0,0 0-8 0,75 6 9 15,-6-1-9-15,-69-5 10 0,0 0-10 0,72 7 10 16,-1 1-10-16,-71-8 16 0,0 0-16 0,72 5 17 16,4 2-17-16,-76-7 3 0,0 0-3 0,70 5 4 15,-4-1-4-15,-66-4 13 0,0 0-13 0,65 5 13 16,-3 0-13-16,-62-5 3 0,0 0-3 0,53 8 4 16,-6-1-4-16,-47-7 2 0,0 0-2 0,48 11 3 0,1 2-3 15,-49-13 1-15,0 0-1 0,47 12 2 0,0 2-2 16,-47-14 9-16,0 0-9 0,49 10 9 0,-2-1-9 15,-47-9 8-15,0 0-8 0,52 3 8 0,6-1-8 16,-58-2 15-16,0 0-15 0,70 3 15 0,8 4-15 0,-78-7 15 16,0 0-15-16,57 4 15 0,-10-1-15 0,-47-3 9 15,0 0-9-15,49 9 9 0,-2-4-9 0,-47-5 1 16,0 0-1-16,47 8 1 0,-3 3-1 0,-44-11 3 16,0 0-3-16,45 7 4 0,-5-2-4 0,-40-5-6 15,0 0 6-15,40 0-6 0,0-4 6 0,-40 4-57 16,0 0 57-16,37-3-57 0,-6-2 57 0,-31 5-80 15,0 0 80-15,30-7-79 0,-2 2 79 0,-28 5-168 0,0 0 168 16,26-9-168-16,-5 2 168 0,22-5-378 0</inkml:trace>
  <inkml:trace contextRef="#ctx0" brushRef="#br0" timeOffset="113605.5">14599 10131 673 0,'0'0'0'0,"-4"0"0"0,-4 0 0 15,8 0 52-15,0 0-52 0,1 6 53 0,8 0-53 16,-9-6 34-16,0 0-34 0,12 7 35 0,6 2-35 15,-18-9 5-15,0 0-5 0,19 5 5 0,4 2-5 16,-23-7 3-16,0 0-3 0,24 12 4 0,6 0-4 16,-30-12 51-16,0 0-51 0,29 15 52 0,3 1-52 0,-32-16 22 15,0 0-22-15,33 19 23 0,0 1-23 0,-33-20 37 16,0 0-37-16,33 17 38 0,-2 2-38 0,-31-19 22 16,0 0-22-16,30 15 23 0,-4 1-23 0,-26-16 10 15,0 0-10-15,24 12 10 0,-3 2-10 0,-21-14 11 16,0 0-11-16,18 13 11 0,-4-4-11 0,-14-9 0 15,0 0 0-15,8 10 0 0,-4 0 0 0,-4-10-5 16,0 0 5-16,-2 14-5 0,-7 3 5 0,9-17-4 0,0 0 4 16,-15 19-3-16,-6-2 3 0,21-17 5 0,0 0-5 15,-25 19 5-15,-1-2-5 0,26-17 9 0,0 0-9 0,-31 22 9 16,-6 1-9-16,37-23 10 0,0 0-10 0,-31 20 10 16,0-3-10-16,31-17 16 0,0 0-16 0,-28 19 17 15,3 0-17-15,25-19 0 0,0 0 0 0,-21 16 1 16,7-3-1-16,14-13-26 0,0 0 26 0,-12 11-26 15,4-3 26-15,8-8-122 0,0 0 122 0,-13 4-122 16,5-4 122-16,-10 5-617 0</inkml:trace>
  <inkml:trace contextRef="#ctx0" brushRef="#br0" timeOffset="115256.15">15059 7216 270 0,'0'0'0'16,"3"7"0"-16,-3-2 0 0,0-5 2 0,0 0-2 16,2 3 3-16,0-3-3 0,-2 0 1 0,0 0-1 0,0 0 2 15,5 4-2-15,-5-4 2 0,0 0-2 0,0 0 2 16,0 3-2-16,0-3 37 0,0 0-37 0,0 12 37 15,0 5-37-15,0-17 51 0,0 0-51 0,-5 21 52 16,1 4-52-16,4-25 48 0,0 0-48 0,-7 33 48 16,-3 5-48-16,10-38 38 0,0 0-38 0,-9 36 38 15,2 0-38-15,7-36 28 0,0 0-28 0,-9 42 28 16,4-1-28-16,5-41 24 0,0 0-24 0,-8 40 25 16,1-2-25-16,7-38 15 0,0 0-15 0,-6 39 15 15,1-5-15-15,5-34 1 0,0 0-1 0,-3 29 2 16,3-1-2-16,0-28 0 0,0 0 0 0,-4 20 0 15,2-1 0-15,2-19-4 0,0 0 4 0,0 16-3 16,0-4 3-16,0-12-72 0,0 0 72 0,0 12-72 16,2-7 72-16,-2-5-122 0,0 0 122 0,5 0-121 0,4-5 121 15,7-4-191-15</inkml:trace>
  <inkml:trace contextRef="#ctx0" brushRef="#br0" timeOffset="115991.86">15331 7259 247 0,'0'0'0'0,"-13"0"0"15,-8 0 0-15,21 0 63 0,0 0-63 0,-1 6 63 16,2 5-63-16,-1-11 83 0,0 0-83 0,2 7 83 16,3-1-83-16,-5-6 42 0,0 0-42 0,0 9 43 15,0-4-43-15,0-5 32 0,0 0-32 0,0 10 33 16,-7 2-33-16,7-12 8 0,0 0-8 0,-6 16 8 15,-1 4-8-15,7-20 27 0,0 0-27 0,-9 23 27 16,0 4-27-16,9-27 2 0,0 0-2 0,-9 36 2 0,1 0-2 16,8-36 12-16,0 0-12 0,-7 43 13 0,5-2-13 15,2-41 15-15,0 0-15 0,0 46 16 0,2 0-16 16,-2-46 15-16,0 0-15 0,3 40 15 0,2-9-15 0,-5-31 9 16,0 0-9-16,7 25 10 0,-1-6-10 0,-6-19 16 15,0 0-16-15,7 16 17 0,1-8-17 0,-8-8 33 16,0 0-33-16,9-5 33 0,0-9-33 0,-9 14 17 15,0 0-17-15,12-20 17 0,-3-14-17 0,-9 34 12 16,0 0-12-16,12-38 12 0,2-8-12 0,-14 46 10 16,0 0-10-16,15-43 11 0,3 0-11 0,-18 43 8 15,0 0-8-15,19-40 9 0,2 5-9 0,-21 35 8 0,0 0-8 16,21-31 8-16,0 5-8 0,-21 26 3 0,0 0-3 16,24-19 4-16,-1 4-4 0,-23 15 2 0,0 0-2 15,21-12 2-15,0 8-2 0,-21 4 1 0,0 0-1 0,21 4 2 16,-6 1-2-16,-15-5 1 0,0 0-1 0,16 14 1 15,-4 6-1-15,-12-20 7 0,0 0-7 0,7 24 8 16,-5 7-8-16,-2-31 22 0,0 0-22 0,-2 39 23 16,-1 6-23-16,3-45 43 0,0 0-43 0,-6 50 44 15,-2 4-44-15,8-54 38 0,0 0-38 0,-7 52 39 16,-2-1-39-16,9-51 9 0,0 0-9 0,-5 45 10 16,-2-2-10-16,7-43 22 0,0 0-22 0,-4 34 22 15,3-8-22-15,1-26 0 0,0 0 0 0,-4 22 0 16,2-3 0-16,2-19-41 0,0 0 41 0,2 12-41 15,3-7 41-15,-5-5-76 0,0 0 76 0,7-2-76 16,2-8 76-16,-9 10-200 0,0 0 200 0,12-21-200 16,2-6 200-16,14-25-451 0</inkml:trace>
  <inkml:trace contextRef="#ctx0" brushRef="#br0" timeOffset="116622.4">16052 7231 684 0,'0'0'0'0,"-14"12"0"0,-11 10 0 0,25-22 31 15,0 0-31-15,-5 21 31 0,7-6-31 0,-2-15 29 16,0 0-29-16,0 21 29 0,2-2-29 0,-2-19 4 16,0 0-4-16,5 27 5 0,-2 9-5 0,-3-36-12 0,0 0 12 15,6 36-12-15,2 4 12 0,-8-40-19 0,0 0 19 16,6 46-18-16,1 7 18 0,-7-53-10 0,0 0 10 15,5 55-10-15,0 6 10 0,-5-61 0 0,0 0 0 0,4 55 0 16,-1-3 0-16,-3-52 39 0,0 0-39 0,0 42 39 16,0-6-39-16,0-36 37 0,0 0-37 0,-5 33 38 15,1-6-38-15,4-27 17 0,0 0-17 0,-3 23 17 16,-1-8-17-16,4-15 14 0,0 0-14 0,-5 12 15 16,0-7-15-16,5-5 9 0,0 0-9 0,-16-5 10 15,-1-10-10-15,17 15 8 0,0 0-8 0,-16-28 8 16,2-9-8-16,14 37 15 0,0 0-15 0,-12-45 15 15,2-6-15-15,10 51 1 0,0 0-1 0,-4-59 1 16,6-1-1-16,-2 60 0 0,0 0 0 0,8-54 1 16,8-5-1-16,-16 59 0 0,0 0 0 0,23-51 1 15,5 6-1-15,-28 45-2 0,0 0 2 0,29-39-2 0,3 5 2 16,-32 34-12-16,0 0 12 0,31-24-12 0,4 3 12 16,-35 21-26-16,0 0 26 0,26-12-25 0,-2 9 25 15,-24 3-3-15,0 0 3 0,27 3-2 0,-7 9 2 0,-20-12-1 16,0 0 1-16,18 16 0 0,-6 4 0 0,-12-20 11 15,0 0-11-15,9 24 11 0,-9 7-11 0,0-31 29 16,0 0-29-16,-5 27 29 0,-2 4-29 0,7-31 30 16,0 0-30-16,-9 29 30 0,-5 2-30 0,14-31 32 15,0 0-32-15,-12 24 32 0,0-5-32 0,12-19 21 16,0 0-21-16,-27 15 21 0,-6-1-21 0,33-14 18 0,0 0-18 16,-29 10 19-16,-1-10-19 0,30 0 10 0,0 0-10 15,-24 0 10-15,1-6-10 0,23 6 1 0,0 0-1 16,-16-9 2-16,6-3-2 0,10 12-1 0,0 0 1 15,0-15-1-15,3-1 1 0,-3 16-97 0,0 0 97 0,11-17-97 16,5-2 97-16,-16 19-189 0,0 0 189 0,22-20-189 16,11-3 189-16,20-19-391 0</inkml:trace>
  <inkml:trace contextRef="#ctx0" brushRef="#br0" timeOffset="116982.83">16517 7293 371 0,'0'0'0'0,"5"-2"0"15,4-3 0-15,-9 5 87 0,0 0-87 0,9-3 87 16,-1-3-87-16,-8 6 77 0,0 0-77 0,7-3 78 16,-1 3-78-16,-6 0 84 0,0 0-84 0,3 0 84 15,2 0-84-15,-5 0 50 0,0 0-50 0,0 9 51 0,-3 9-51 16,3-18 45-16,0 0-45 0,-2 24 45 0,-1 4-45 16,3-28 6-16,0 0-6 0,0 36 6 0,0 7-6 0,0-43 30 15,0 0-30-15,5 46 30 0,2 5-30 16,-7-51 4-16,0 0-4 0,10 48 5 0,6-5-5 0,-16-43 15 15,0 0-15-15,12 36 16 0,0-9-16 0,-12-27 39 16,0 0-39-16,18 18 40 0,-4-6-40 0,-14-12 29 16,0 0-29-16,15-2 29 0,-3-10-29 0,-12 12 23 15,0 0-23-15,14-24 24 0,-1-7-24 0,-13 31 10 16,0 0-10-16,8-34 11 0,1-7-11 0,-9 41 1 16,0 0-1-16,5-35 2 0,2 5-2 0,-7 30-8 0,0 0 8 15,5-24-7-15,1 3 7 0,-6 21-69 0,0 0 69 16,3-15-69-16,1-1 69 0,-4 16-156 0,0 0 156 15,5-12-155-15,2 0 155 0,-7 12-135 0,0 0 135 0,9-12-135 16,4 2 135-16,12-11-390 0</inkml:trace>
  <inkml:trace contextRef="#ctx0" brushRef="#br0" timeOffset="117283.06">17125 7128 236 0,'0'0'0'0,"-9"12"0"15,-10 7 0-15,19-19 15 0,0 0-15 0,-2 21 16 0,9 6-16 16,-7-27 29-16,0 0-29 0,6 29 29 0,2 9-29 16,-8-38 44-16,0 0-44 0,4 39 44 0,-3 9-44 15,-1-48 54-15,0 0-54 0,0 52 54 0,-1 6-54 0,1-58 93 16,0 0-93-16,-4 55 94 0,-3 1-94 0,7-56 98 15,0 0-98-15,-1 53 99 0,-3-1-99 0,4-52 58 16,0 0-58-16,-2 39 58 0,1-6-58 0,1-33 1 16,0 0-1-16,-2 22 1 0,0-5-1 0,2-17-86 15,0 0 86-15,-2 7-85 0,-3-5 85 0,5-2-133 16,0 0 133-16,-10-16-132 0,-4-11 132 0,-12-14-348 16</inkml:trace>
  <inkml:trace contextRef="#ctx0" brushRef="#br0" timeOffset="117523.12">16717 7176 796 0,'0'0'0'0,"9"0"0"16,0 0 0-16,-9 0 121 0,0 0-121 0,15 0 122 16,6 0-122-16,-21 0 78 0,0 0-78 0,30-5 78 15,8 2-78-15,-38 3 46 0,0 0-46 0,44 0 47 16,8-4-47-16,-52 4 5 0,0 0-5 0,54 0 6 15,2 0-6-15,-56 0 1 0,0 0-1 0,54-5 2 16,2-2-2-16,-56 7-4 0,0 0 4 0,52-5-3 16,-3 2 3-16,-49 3-90 0,0 0 90 0,40-4-90 15,-7 4 90-15,-33 0-132 0,0 0 132 0,21 0-131 16,-6 4 131-16,24 1-547 0</inkml:trace>
  <inkml:trace contextRef="#ctx0" brushRef="#br0" timeOffset="118829.21">15284 8396 919 0,'0'0'0'0,"0"0"-95"15,0 0 95-15,-6-3-94 0,-6-4 94 0,12 7 2 0,0 0-2 16,-7-2 3-16,2-3-3 0,5 5 0 0,0 0 0 16,-5-2 0-16,-4 2 0 0,9 0-6 0,0 0 6 15,-12 0-5-15,-4 2 5 0,16-2 0 0,0 0 0 0,-23 5 0 16,-6-2 0-16,29-3 48 0,0 0-48 0,-30 9 48 16,1-2-48-16,29-7 56 0,0 0-56 0,-37 12 56 15,-3 3-56-15,40-15 45 0,0 0-45 0,-37 14 45 16,3 0-45-16,34-14 49 0,0 0-49 0,-42 20 49 15,-5 4-49-15,47-24 37 0,0 0-37 0,-42 28 37 16,2-4-37-16,40-24 15 0,0 0-15 0,-39 30 16 16,10 6-16-16,29-36 22 0,0 0-22 0,-26 31 22 15,10-5-22-15,16-26 7 0,0 0-7 0,-7 31 8 16,14 0-8-16,-7-31 1 0,0 0-1 0,14 31 1 16,10-8-1-16,-24-23-1 0,0 0 1 0,33 21-1 15,6-2 1-15,-39-19-11 0,0 0 11 0,40 7-10 0,5-2 10 16,-45-5-10-16,0 0 10 0,44-5-10 0,1-6 10 15,-45 11-1-15,0 0 1 0,44-13-1 0,1-4 1 0,-45 17-4 16,0 0 4-16,40-17-3 0,-2-4 3 0,-38 21-2 16,0 0 2-16,33-19-2 0,-3 0 2 0,-30 19 0 15,0 0 0-15,24-15 0 0,-4-1 0 0,-20 16-4 16,0 0 4-16,19-12-4 0,-5 0 4 0,-14 12-60 16,0 0 60-16,15-8-59 0,-1-1 59 0,-14 9-91 15,0 0 91-15,12-7-90 0,1 2 90 0,-13 5-171 16,0 0 171-16,8-3-170 0,1-4 170 0,7-2-334 15</inkml:trace>
  <inkml:trace contextRef="#ctx0" brushRef="#br0" timeOffset="119295.21">15500 8341 494 0,'0'0'0'0,"0"4"0"16,0 1 0-16,0-5-26 0,0 0 26 0,3 2-25 15,2-1 25-15,-5-1 39 0,0 0-39 0,4 0 39 16,-2-1-39-16,-2 1 33 0,0 0-33 0,0 0 33 16,3-2-33-16,-3 2 42 0,0 0-42 0,0 0 43 15,0 0-43-15,0 0 92 0,0 0-92 0,0 0 92 0,3 7-92 16,-3-7 74-16,0 0-74 0,0 3 75 0,0 2-75 15,0-5 69-15,0 0-69 0,-5 10 70 0,2 4-70 16,3-14 73-16,0 0-73 0,-9 22 73 0,2 6-73 0,7-28 43 16,0 0-43-16,-5 31 43 0,-2 1-43 0,7-32 32 15,0 0-32-15,-5 40 32 0,-1 2-32 0,6-42 23 16,0 0-23-16,0 40 24 0,0 1-24 0,0-41 1 16,0 0-1-16,0 41 1 0,4 0-1 0,-4-41 10 15,0 0-10-15,5 43 11 0,-1 0-11 0,-4-43 3 16,0 0-3-16,5 39 4 0,-2-6-4 0,-3-33 2 15,0 0-2-15,6 34 2 0,-5-6-2 0,-1-28 5 16,0 0-5-16,2 24 5 0,0-7-5 0,-2-17 0 16,0 0 0-16,3 13 0 0,1-1 0 0,-4-12-31 0,0 0 31 15,0 2-31-15,2-4 31 0,-2 2-98 0,0 0 98 16,0-10-97-16,-2-7 97 0,2 17-170 0,0 0 170 0,0-24-169 16,-4-7 169-16,1-25-599 0</inkml:trace>
  <inkml:trace contextRef="#ctx0" brushRef="#br0" timeOffset="119940.42">15346 8643 393 0,'0'0'0'0,"5"-2"0"0,4-3 0 0,-9 5 129 16,0 0-129-16,7 3 129 0,2 6-129 0,-9-9 104 15,0 0-104-15,9 5 104 0,5 5-104 0,-14-10 66 16,0 0-66-16,17 7 66 0,4 0-66 0,-21-7 38 15,0 0-38-15,28 5 39 0,7-3-39 0,-35-2 34 16,0 0-34-16,33-4 35 0,3-1-35 0,-36 5 43 0,0 0-43 16,40-12 43-16,-1-7-43 0,-39 19 39 0,0 0-39 15,34-20 40-15,3-8-40 0,-37 28 10 0,0 0-10 16,35-32 10-16,-2-2-10 0,-33 34 7 0,0 0-7 0,30-38 8 16,-2 2-8-16,-28 36 3 0,0 0-3 0,24-36 4 15,-1 0-4-15,-23 36 0 0,0 0 0 0,19-32 0 16,-5 1 0-16,-14 31 1 0,0 0-1 0,12-26 2 15,-7 5-2-15,-5 21 3 0,0 0-3 0,7-15 4 16,-5 3-4-16,-2 12 13 0,0 0-13 0,2-7 13 16,-2 5-13-16,0 2 8 0,0 0-8 0,0 0 9 15,-7 2-9-15,7-2 3 0,0 0-3 0,-6 16 4 16,-6 6-4-16,12-22 0 0,0 0 0 0,-9 27 1 16,1 4-1-16,8-31 0 0,0 0 0 0,-7 41 0 15,2 9 0-15,5-50 0 0,0 0 0 0,-6 53 0 16,3 5 0-16,3-58 0 0,0 0 0 0,0 58 0 0,0-1 0 15,0-57 5-15,0 0-5 0,0 55 5 0,2 0-5 16,-2-55 22-16,0 0-22 0,0 51 22 0,-2-1-22 16,2-50 7-16,0 0-7 0,0 41 8 0,-4-7-8 15,4-34 40-15,0 0-40 0,-1 29 41 0,1-3-41 0,0-26-1 16,0 0 1-16,0 17 0 0,1-3 0 0,-1-14-40 16,0 0 40-16,6 8-40 0,1-8 40 0,-7 0-148 15,0 0 148-15,12-10-148 0,-2-7 148 0,13-10-787 16</inkml:trace>
  <inkml:trace contextRef="#ctx0" brushRef="#br0" timeOffset="121036.06">16853 8417 807 0,'0'0'0'0,"-9"1"0"0,1 4 0 0,8-5-62 0,0 0 62 16,-4 4-62-16,8-1 62 0,-4-3-34 0,0 0 34 0,0 9-33 15,5-4 33-15,-5-5-74 0,0 0 74 0,3 10-73 16,3 4 73-16,-6-14 10 0,0 0-10 0,3 19 10 15,-1 5-10-15,-2-24 67 0,0 0-67 0,0 31 67 16,-2 3-67-16,2-34 77 0,0 0-77 0,-3 36 77 16,-1 0-77-16,4-36 53 0,0 0-53 0,0 36 54 15,0 7-54-15,0-43 2 0,0 0-2 0,7 43 2 16,-2 3-2-16,-5-46 4 0,0 0-4 0,9 44 5 16,0-1-5-16,-9-43 0 0,0 0 0 0,10 40 0 15,4-10 0-15,-14-30-1 0,0 0 1 0,12 26-1 16,-1-4 1-16,-11-22-4 0,0 0 4 0,10 9-4 15,1-6 4-15,-11-3-8 0,0 0 8 0,7-10-7 16,1-7 7-16,-8 17-1 0,0 0 1 0,0-24-1 0,0-12 1 16,0 36 0-16,0 0 0 0,0-38 0 0,-5-5 0 15,5 43 2-15,0 0-2 0,-3-48 2 0,-2-3-2 16,5 51 13-16,0 0-13 0,-2-56 13 0,4-1-13 0,-2 57 8 16,0 0-8-16,5-53 9 0,5 0-9 0,-10 53 1 15,0 0-1-15,16-48 1 0,5 5-1 0,-21 43 3 16,0 0-3-16,21-38 4 0,3 7-4 0,-24 31 5 15,0 0-5-15,26-25 6 0,-3 4-6 0,-23 21 7 16,0 0-7-16,24-19 7 0,2 6-7 0,-26 13 8 16,0 0-8-16,25-4 8 0,-6 4-8 0,-19 0 15 15,0 0-15-15,19 12 15 0,-5 4-15 0,-14-16 8 0,0 0-8 16,12 24 8-16,-7 3-8 0,-5-27 3 0,0 0-3 16,0 36 4-16,-1 7-4 0,1-43 21 0,0 0-21 15,-11 39 21-15,1 1-21 0,10-40 37 0,0 0-37 0,-18 34 37 16,1-2-37-16,17-32 2 0,0 0-2 0,-24 30 2 15,-6-5-2-15,30-25 9 0,0 0-9 0,-33 17 10 16,2-1-10-16,31-16 8 0,0 0-8 0,-28 12 9 16,2-4-9-16,26-8 14 0,0 0-14 0,-21 7 15 15,3 0-15-15,18-7 14 0,0 0-14 0,-12 2 15 16,3 1-15-16,9-3 9 0,0 0-9 0,-5 7 9 16,5 5-9-16,0-12 4 0,0 0-4 0,9 17 4 15,8 11-4-15,-17-28 7 0,0 0-7 0,25 34 7 16,4 5-7-16,-29-39 13 0,0 0-13 0,32 40 13 15,1-1-13-15,-33-39-1 0,0 0 1 0,31 40-1 16,0-1 1-16,-31-39-2 0,0 0 2 0,28 31-1 0,0-7 1 16,-28-24-10-16,0 0 10 0,21 15-9 0,-2-3 9 15,-19-12-51-15,0 0 51 0,18 2-51 0,-4-11 51 16,-14 9-139-16,0 0 139 0,10-17-139 0,-1-14 139 0,10-17-578 16</inkml:trace>
  <inkml:trace contextRef="#ctx0" brushRef="#br0" timeOffset="121621.69">17567 8423 673 0,'0'0'0'0,"-8"12"0"16,-6 9 0-16,14-21 63 0,0 0-63 0,-9 14 64 15,4-1-64-15,5-13 37 0,0 0-37 0,-2 23 37 16,4 6-37-16,-2-29-2 0,0 0 2 0,0 38-2 16,-2 1 2-16,2-39-2 0,0 0 2 0,-3 44-1 15,-3 4 1-15,6-48 11 0,0 0-11 0,-5 50 11 16,0-2-11-16,5-48 46 0,0 0-46 0,-4 43 47 16,-4-7-47-16,8-36 45 0,0 0-45 0,-4 34 45 15,-1-10-45-15,5-24 30 0,0 0-30 0,-3 19 30 16,-1-5-30-16,4-14 16 0,0 0-16 0,-2 3 17 15,2-10-17-15,0 7 11 0,0 0-11 0,2-17 11 16,2-10-11-16,-4 27 4 0,0 0-4 0,5-36 5 0,5-7-5 16,-10 43 13-16,0 0-13 0,11-46 13 0,3-7-13 15,-14 53 0-15,0 0 0 0,14-52 1 0,3-3-1 16,-17 55 0-16,0 0 0 0,17-49 0 0,1 1 0 16,-18 48-6-16,0 0 6 0,17-40-5 0,4 4 5 0,-21 36-9 15,0 0 9-15,21-24-9 0,0 11 9 0,-21 13-4 16,0 0 4-16,21-6-3 0,2 12 3 0,-23-6-7 15,0 0 7-15,20 18-7 0,1 10 7 0,-21-28-3 16,0 0 3-16,21 39-3 0,0 11 3 0,-21-50-2 16,0 0 2-16,14 53-1 0,0 5 1 0,-14-58 0 15,0 0 0-15,10 59 0 0,-1 4 0 0,-9-63 9 16,0 0-9-16,2 70 10 0,-2 11-10 0,0-81 17 16,0 0-17-16,-2 49 17 0,2-16-17 0,0-33 16 0,0 0-16 15,-5 27 17-15,1-11-17 0,4-16 1 0,0 0-1 16,-17 12 1-16,-7-12-1 0,24 0-39 0,0 0 39 0,-26-5-38 15,-8-9 38-15,34 14-116 0,0 0 116 0,-29-17-116 16,-1-2 116-16,30 19-192 0,0 0 192 0,-31-28-192 16,-1-1 192-16,-28-25-312 0</inkml:trace>
  <inkml:trace contextRef="#ctx0" brushRef="#br0" timeOffset="121862.58">17290 8711 471 0,'0'0'0'0,"7"4"0"16,9-1 0-16,-16-3 120 0,0 0-120 0,11 0 121 15,-1-2-121-15,-10 2 117 0,0 0-117 0,21 0 118 16,9-1-118-16,-30 1 108 0,0 0-108 0,34 0 108 16,8 0-108-16,-42 0 53 0,0 0-53 0,42 0 53 0,2 0-53 15,-44 0 47-15,0 0-47 0,45 0 48 0,-2 0-48 16,-43 0 20-16,0 0-20 0,42 3 20 0,0 2-20 0,-42-5 5 16,0 0-5-16,38 7 6 0,-3-5-6 0,-35-2 9 15,0 0-9-15,28 3 9 0,-2 1-9 0,-26-4-2 16,0 0 2-16,18 3-1 0,-3-6 1 0,-15 3-75 15,0 0 75-15,14 0-75 0,-5 0 75 0,-9 0-174 16,0 0 174-16,7-5-173 0,-2 1 173 0,7-3-597 16</inkml:trace>
  <inkml:trace contextRef="#ctx0" brushRef="#br0" timeOffset="122237.65">18083 8417 807 0,'0'0'0'0,"-3"10"0"16,-6 2 0-16,9-12 128 0,0 0-128 0,0 17 129 15,5 7-129-15,-5-24 79 0,0 0-79 0,4 26 80 16,1 3-80-16,-5-29 76 0,0 0-76 0,3 34 76 15,-6 5-76-15,3-39 42 0,0 0-42 0,-4 40 43 16,3-1-43-16,1-39 18 0,0 0-18 0,-6 40 18 16,3 3-18-16,3-43 43 0,0 0-43 0,0 42 44 15,0 1-44-15,0-43 21 0,0 0-21 0,0 38 21 0,3-4-21 16,-3-34 5-16,0 0-5 0,2 28 6 0,2-8-6 0,-4-20 10 16,0 0-10-16,0 19 10 0,0-11-10 0,0-8-1 15,0 0 1-15,0 0-1 0,0-6 1 0,0 6-29 16,0 0 29-16,0-17-29 0,-4-11 29 0,4 28-148 15,0 0 148-15,-3-34-148 0,-3-4 148 0,6 38-208 16,0 0 208-16,-5-41-208 0,-5-4 208 0,-6-44-551 16</inkml:trace>
  <inkml:trace contextRef="#ctx0" brushRef="#br0" timeOffset="122478.52">18120 8396 583 0,'0'0'0'15,"10"7"0"-15,8 3 0 0,-18-10 82 0,0 0-82 16,20 14 82-16,5-2-82 0,-25-12 76 0,0 0-76 0,31 15 76 16,2 2-76-16,-33-17 74 0,0 0-74 0,35 16 74 15,0-1-74-15,-35-15 38 0,0 0-38 0,31 16 39 16,-3-4-39-16,-28-12 19 0,0 0-19 0,25 7 20 16,-4 1-20-16,-21-8 6 0,0 0-6 0,17 2 6 15,-5-4-6-15,-12 2-15 0,0 0 15 0,9-3-15 16,-4-9 15-16,-5 12-92 0,0 0 92 0,-2-12-92 15,-5-9 92-15,7 21-134 0,0 0 134 0,-12-19-133 16,-2-3 133-16,-15-19-428 0</inkml:trace>
  <inkml:trace contextRef="#ctx0" brushRef="#br0" timeOffset="122702.77">18327 8357 427 0,'0'0'0'0,"7"3"0"0,2 9 0 15,-9-12 37-15,0 0-37 0,5 3 37 0,0 1-37 0,-5-4 69 16,0 0-69-16,2 20 70 0,-4 8-70 0,2-28 83 15,0 0-83-15,-2 36 84 0,2 7-84 0,0-43 81 16,0 0-81-16,-3 44 82 0,3 9-82 0,0-53 64 16,0 0-64-16,0 48 65 0,0 0-65 0,0-48 49 15,0 0-49-15,0 47 50 0,3-5-50 0,-3-42 22 16,0 0-22-16,0 35 23 0,2-6-23 0,-2-29-2 16,0 0 2-16,2 24-2 0,1-11 2 0,-3-13-75 15,0 0 75-15,7 7-75 0,4-8 75 0,-11 1-174 0,0 0 174 16,14-11-173-16,-2-6 173 0,14-10-454 0</inkml:trace>
  <inkml:trace contextRef="#ctx0" brushRef="#br0" timeOffset="123649.09">18860 8423 572 0,'0'0'0'0,"-10"16"0"16,-10 3 0-16,20-19 75 0,0 0-75 0,0 0 76 16,13-11-76-16,-13 11 73 0,0 0-73 0,8-6 74 15,1 0-74-15,-9 6 44 0,0 0-44 0,5-6 45 16,-1 4-45-16,-4 2 38 0,0 0-38 0,0 0 38 0,0 0-38 16,0 0 44-16,0 0-44 0,-12 12 45 0,-9 7-45 15,21-19 17-15,0 0-17 0,-18 20 17 0,-4-1-17 16,22-19 22-16,0 0-22 0,-25 33 23 0,-1 1-23 0,26-34 33 15,0 0-33-15,-23 34 34 0,4 0-34 0,19-34 1 16,0 0-1-16,-21 38 2 0,4 3-2 0,17-41-2 16,0 0 2-16,-12 43-1 0,-2 0 1 0,14-43-19 15,0 0 19-15,-9 43-18 0,6 5 18 0,3-48-26 16,0 0 26-16,0 43-25 0,0-4 25 0,0-39-23 16,0 0 23-16,0 36-22 0,1-5 22 0,-1-31-26 15,0 0 26-15,7 25-25 0,2-6 25 0,-9-19-8 0,0 0 8 16,9 12-8-16,3-5 8 0,-12-7-5 0,0 0 5 15,9-3-5-15,3-9 5 0,-12 12-1 0,0 0 1 16,9-19 0-16,-6-2 0 0,-3 21-1 0,0 0 1 0,5-24 0 16,-3-3 0-16,-2 27 0 0,0 0 0 0,0-27 0 15,-2-4 0-15,2 31 0 0,0 0 0 0,-3-24 0 16,1 0 0-16,2 24 0 0,0 0 0 0,-2-24 1 16,1 5-1-16,1 19 1 0,0 0-1 0,1-19 1 15,3 4-1-15,-4 15 3 0,0 0-3 0,9-12 4 16,3 3-4-16,-12 9 12 0,0 0-12 0,17-7 12 15,8 6-12-15,-25 1 15 0,0 0-15 0,26 0 15 16,3 1-15-16,-29-1 15 0,0 0-15 0,32 4 16 16,4 2-16-16,-36-6 26 0,0 0-26 0,32 4 26 15,2 4-26-15,-34-8 2 0,0 0-2 0,32 0 3 16,-3 0-3-16,-29 0 3 0,0 0-3 0,30 0 3 0,-7-5-3 16,-23 5 5-16,0 0-5 0,21-7 6 0,-6-1-6 15,-15 8 0-15,0 0 0 0,12-12 1 0,-5-3-1 0,-7 15-1 16,0 0 1-16,6-16 0 0,-5-4 0 0,-1 20-38 15,0 0 38-15,4-23-37 0,-4-1 37 0,0 24-65 16,0 0 65-16,0-27-64 0,0-1 64 0,0 28-68 16,0 0 68-16,0-24-67 0,0 2 67 0,0 22-44 15,0 0 44-15,0-17-44 0,0 2 44 0,0 15-33 16,0 0 33-16,0-9-32 0,0 6 32 0,0 3-4 16,0 0 4-16,0 0-3 0,0 0 3 0,0 0 1 15,0 0-1-15,0 7 1 0,3 10-1 0,-3-17 40 16,0 0-40-16,2 22 41 0,2 10-41 0,-4-32 49 0,0 0-49 15,0 31 49-15,-4 0-49 0,4-31 59 0,0 0-59 16,0 36 59-16,0 5-59 0,0-41 62 0,0 0-62 16,4 40 63-16,-3-1-63 0,-1-39 41 0,0 0-41 0,11 43 42 15,6 3-42-15,-17-46 36 0,0 0-36 0,18 41 37 16,4 2-37-16,-22-43 15 0,0 0-15 0,28 38 16 16,-2-2-16-16,-26-36 2 0,0 0-2 0,28 29 2 15,0-3-2-15,-28-26 0 0,0 0 0 0,30 17 1 16,-1-5-1-16,-29-12-3 0,0 0 3 0,25 10-3 15,-4-5 3-15,-21-5-23 0,0 0 23 0,19 0-22 16,0-5 22-16,-19 5-50 0,0 0 50 0,12-7-49 16,0-1 49-16,-12 8-101 0,0 0 101 0,9-16-101 15,-4-6 101-15,-5 22-161 0,0 0 161 0,0-26-160 16,-5-5 160-16,1-29-404 0</inkml:trace>
  <inkml:trace contextRef="#ctx0" brushRef="#br0" timeOffset="123935.4">19052 8403 819 0,'0'0'0'0,"5"-2"0"0,2 0 0 0,-7 2 112 15,0 0-112-15,10-3 113 0,3-4-113 0,-13 7 71 16,0 0-71-16,19-8 72 0,7-1-72 0,-26 9 15 0,0 0-15 15,29-12 15-15,10 0-15 0,-39 12 0 0,0 0 0 16,35-7 0-16,6-1 0 0,-41 8-4 0,0 0 4 16,32-7-3-16,-1 5 3 0,-31 2-4 0,0 0 4 0,26 2-3 15,-8 1 3-15,-18-3-13 0,0 0 13 0,12 5-13 16,-3 2 13-16,-9-7-72 0,0 0 72 0,5 4-72 16,-2 3 72-16,-3-7-166 0,0 0 166 0,0 8-166 15,-5-3 166-15,2 9-425 0</inkml:trace>
  <inkml:trace contextRef="#ctx0" brushRef="#br0" timeOffset="124099.61">19090 8643 774 0,'0'0'0'0,"12"0"0"16,2 0 0-16,-14 0 136 0,0 0-136 0,25 8 136 15,6 4-136-15,-31-12 118 0,0 0-118 0,42 7 119 0,12-2-119 16,-54-5 46-16,0 0-46 0,54-3 46 0,8-6-46 15,-62 9-106-15,0 0 106 0,61-15-105 0,0-9 105 16,61-19-787-16</inkml:trace>
  <inkml:trace contextRef="#ctx0" brushRef="#br0" timeOffset="136124.67">19337 2696 673 0,'0'0'0'0,"7"0"0"16,2-3 0-16,-9 3-133 0,0 0 133 0,12 0-132 15,-3 0 132-15,-9 0-67 0,0 0 67 0,9 3-66 16,-1 3 66-16,-8-6 0 0,0 0 0 0,6 6 0 0,1-2 0 15,-7-4 3-15,0 0-3 0,0 5 3 0,1 2-3 16,-1-7 62-16,0 0-62 0,0 8 62 0,-1-2-62 0,1-6 67 16,0 0-67-16,0 6 67 0,-4-2-67 0,4-4 48 15,0 0-48-15,-5 3 48 0,0-3-48 0,5 0 44 16,0 0-44-16,-7 0 45 0,-5-3-45 0,12 3 19 16,0 0-19-16,-11-7 20 0,2 2-20 0,9 5 19 15,0 0-19-15,-7-7 20 0,2-2-20 0,5 9 34 16,0 0-34-16,-2-6 34 0,4 0-34 0,-2 6 1 15,0 0-1-15,7-6 2 0,5-3-2 0,-12 9-63 0,0 0 63 16,20-12-63-16,7 2 63 0,-27 10-98 0,0 0 98 16,37-9-98-16,5 4 98 0,36-10-329 0</inkml:trace>
  <inkml:trace contextRef="#ctx0" brushRef="#br0" timeOffset="136296.21">20364 2599 180 0,'0'0'0'0</inkml:trace>
  <inkml:trace contextRef="#ctx0" brushRef="#br0" timeOffset="136649.96">20337 2635 371 0,'0'0'0'0,"0"-9"0"0,-3-6 0 0,3 15 148 15,0 0-148-15,-2-5 149 0,-1 5-149 0,3 0 102 16,0 0-102-16,0 0 102 0,-4 0-102 0,4 0 84 16,0 0-84-16,0 0 84 0,-3 0-84 0,3 0 54 15,0 0-54-15,0 0 54 0,-2-4-54 0,2 4 15 16,0 0-15-16,2-7 15 0,5 2-15 0,-7 5 22 15,0 0-22-15,8-7 22 0,1 2-22 0,-9 5 3 16,0 0-3-16,14-3 3 0,3-1-3 0,-17 4 2 0,0 0-2 16,20 0 3-16,-1 0-3 0,-19 0 0 0,0 0 0 15,15 4 0-15,1-1 0 0,-16-3-4 0,0 0 4 16,12 5-3-16,-3-1 3 0,-9-4-8 0,0 0 8 0,5 3-8 16,-1 2 8-16,-4-5-4 0,0 0 4 0,0 4-3 15,-2-1 3-15,2-3-3 0,0 0 3 0,-5 4-3 16,0-3 3-16,5-1-26 0,0 0 26 0,-14-1-26 15,0-3 26-15,14 4-19 0,0 0 19 0,-11-7-18 16,1-1 18-16,10 8-36 0,0 0 36 0,-4-12-35 16,6 3 35-16,-2 9-76 0,0 0 76 0,9-7-76 15,8 1 76-15,-17 6-103 0,0 0 103 0,28-2-102 16,10 2 102-16,29-4-425 0</inkml:trace>
  <inkml:trace contextRef="#ctx0" brushRef="#br0" timeOffset="136821.78">21449 2559 359 0,'-4'0'0'0</inkml:trace>
  <inkml:trace contextRef="#ctx0" brushRef="#br0" timeOffset="137069.04">21499 2517 180 0,'0'0'0'0,"0"0"151"0,0 0-151 16,-3 0 151-16,-4-4-151 0,7 4 132 0,0 0-132 16,-2-2 133-16,-1-1-133 0,3 3 100 0,0 0-100 0,3-3 100 15,6-1-100-15,-9 4 58 0,0 0-58 0,10-2 58 16,6 2-58-16,-16 0 29 0,0 0-29 0,21 2 29 15,3 5-29-15,-24-7 1 0,0 0-1 0,26 12 1 16,4 7-1-16,-30-19 0 0,0 0 0 0,19 14 0 16,-3 1 0-16,-16-15 0 0,0 0 0 0,12 15 0 15,-5 1 0-15,-7-16-2 0,0 0 2 0,5 12-1 16,-1-5 1-16,-4-7-2 0,0 0 2 0,-4 5-1 16,-3-2 1-16,7-3-85 0,0 0 85 0,-21-12-84 15,-8-15 84-15,29 27-90 0,0 0 90 0,-51-43-540 16,102 86 540-16</inkml:trace>
  <inkml:trace contextRef="#ctx0" brushRef="#br0" timeOffset="143887.22">11994 7019 191 0,'0'0'0'0,"0"0"0"16,4-7 0-16,-4 7-33 0,0 0 33 0,5-5-32 15,7-4 32-15,9-6-27 0</inkml:trace>
  <inkml:trace contextRef="#ctx0" brushRef="#br0" timeOffset="143991.81">12155 6829 102 0,'0'0'0'0,"8"-4"0"16,3-8 0-16,-11 12 2 0,0 0-2 0,16-14 2 15,-1-3-2-15,-15 17 0 0,0 0 0 0,23-15 1 16,3-6-1-16,-26 21 0 0,0 0 0 0,30-22 0 16,6-2 0-16,29-20-21 0</inkml:trace>
  <inkml:trace contextRef="#ctx0" brushRef="#br0" timeOffset="144772.5">12505 6609 91 0,'0'0'0'0,"12"-7"0"0,12-1 0 16,-24 8 1-16,0 0-1 0,27-12 2 0,6-4-2 16,-33 16 1-16,0 0-1 0,38-12 2 0,4-5-2 0,-42 17 1 15,0 0-1-15,49-15 2 0,5-4-2 0,-54 19 9 16,0 0-9-16,59-21 9 0,4-3-9 0,-63 24 3 15,0 0-3-15,64-25 4 0,-1-4-4 0,-63 29 2 16,0 0-2-16,82-35 2 0,15-9-2 0,-97 44 10 16,0 0-10-16,91-34 11 0,5-2-11 0,-96 36 0 15,0 0 0-15,88-31 1 0,0 0-1 0,-88 31-2 16,0 0 2-16,95-29-1 0,6-2 1 0,-101 31 0 0,0 0 0 16,98-27 1-16,-2 3-1 0,-96 24 0 0,0 0 0 15,99-24 1-15,4 0-1 0,-103 24 7 0,0 0-7 16,103-28 7-16,-1 1-7 0,-102 27 9 0,0 0-9 0,108-31 9 15,4-2-9-15,-112 33 23 0,0 0-23 0,110-30 24 16,-4-1-24-16,-106 31 13 0,0 0-13 0,110-31 13 16,-1 2-13-16,-109 29 35 0,0 0-35 0,119-31 35 15,3-2-35-15,-122 33 5 0,0 0-5 0,125-30 5 16,2 2-5-16,-127 28 28 0,0 0-28 0,121-31 28 16,-5 4-28-16,-116 27 6 0,0 0-6 0,121-27 6 15,1-3-6-15,-122 30 16 0,0 0-16 0,115-30 17 16,0-1-17-16,-115 31 8 0,0 0-8 0,114-31 9 15,7 2-9-15,-121 29 24 0,0 0-24 0,116-28 25 16,-1-2-25-16,-115 30 12 0,0 0-12 0,115-28 13 0,7 1-13 16,-122 27 40-16,0 0-40 0,112-21 41 0,-1 2-41 15,-111 19 12-15,0 0-12 0,112-20 13 0,1 1-13 16,-113 19 48-16,0 0-48 0,106-24 49 0,-1 2-49 0,-105 22 33 16,0 0-33-16,104-29 33 0,3-11-33 0,-107 40 49 15,0 0-49-15,99-43 50 0,-5-12-50 0,-94 55 20 16,0 0-20-16,98-51 20 0,-1-9-20 0,-97 60 32 15,0 0-32-15,99-55 32 0,4-3-32 0,-103 58 5 16,0 0-5-16,101-58 6 0,2 1-6 0,-103 57 17 16,0 0-17-16,98-58 17 0,-4 0-17 0,-94 58 3 15,0 0-3-15,89-60 4 0,-4-4-4 0,-85 64 7 16,0 0-7-16,85-63 7 0,-1 0-7 0,-84 63 13 0,0 0-13 16,80-71 14-16,-2-4-14 0,-78 75 3 0,0 0-3 15,70-74 4-15,-5-1-4 0,-65 75 7 0,0 0-7 16,59-70 7-16,-2 0-7 0,-57 70 13 0,0 0-13 0,58-72 14 15,-2 1-14-15,-56 71 3 0,0 0-3 0,54-70 4 16,1 7-4-16,-55 63 13 0,0 0-13 0,47-60 13 16,-7 8-13-16,-40 52 8 0,0 0-8 0,40-51 9 15,-8 0-9-15,-32 51 1 0,0 0-1 0,33-50 1 16,0-5-1-16,-33 55 3 0,0 0-3 0,33-48 3 16,-2 5-3-16,-31 43 2 0,0 0-2 0,25-32 2 15,-6 13-2-15,-19 19 0 0,0 0 0 0,17-19 0 16,-1 10 0-16,-16 9 9 0,0 0-9 0,12-8 9 15,0 8-9-15,-12 0-2 0,0 0 2 0,9 0-1 16,0 0 1-16,-9 0-51 0,0 0 51 0,7 3-51 16,0 2 51-16,-7-5-123 0,0 0 123 0,3 4-123 0,1-1 123 15,-4-3-144-15,0 0 144 0,-5 5-143 0,-4 2 143 16,-3 5-341-16</inkml:trace>
  <inkml:trace contextRef="#ctx0" brushRef="#br0" timeOffset="147384.44">19773 3181 460 0,'0'0'0'15,"-9"-3"0"-15,-8-2 0 0,17 5 125 0,0 0-125 0,-7 0 125 16,5 0-125-16,2 0 34 0,0 0-34 0,0 0 34 16,-2 5-34-16,2-5 40 0,0 0-40 0,0 3 40 15,0 4-40-15,0-7 11 0,0 0-11 0,2 5 11 16,0 2-11-16,-2-7 4 0,0 0-4 0,7 5 5 15,2 2-5-15,-9-7 8 0,0 0-8 0,12 0 8 16,2 0-8-16,-14 0 22 0,0 0-22 0,15-3 23 16,1-4-23-16,-16 7 36 0,0 0-36 0,19-9 37 15,0-6-37-15,-19 15 2 0,0 0-2 0,23-12 3 16,3-5-3-16,-26 17 16 0,0 0-16 0,25-14 17 16,-1 0-17-16,-24 14 15 0,0 0-15 0,24-10 15 15,1 1-15-15,-25 9 15 0,0 0-15 0,26-6 15 0,2 0-15 16,-28 6 9-16,0 0-9 0,26-3 10 0,0-2-10 0,-26 5 9 15,0 0-9-15,17 0 10 0,-1 0-10 16,-16 0 15-16,0 0-15 0,14 5 15 0,-2-2-15 0,-12-3 8 16,0 0-8-16,9 12 8 0,-2 7-8 0,-7-19 9 15,0 0-9-15,5 17 9 0,-1 6-9 0,-4-23 15 16,0 0-15-16,1 24 15 0,-1 3-15 0,0-27 1 16,0 0-1-16,-1 28 1 0,-1 4-1 0,2-32 3 15,0 0-3-15,-4 27 4 0,1-3-4 0,3-24 5 16,0 0-5-16,-4 23 6 0,1 1-6 0,3-24 3 15,0 0-3-15,-7 24 3 0,2-5-3 0,5-19 5 0,0 0-5 16,-6 17 6-16,3-2-6 0,3-15 7 0,0 0-7 16,-3 16 7-16,-1-4-7 0,4-12 0 0,0 0 0 15,-2 8 1-15,2-1-1 0,0-7 0 0,0 0 0 0,-3 8 0 16,3-4 0-16,0-4-13 0,0 0 13 0,-2 3-12 16,2 2 12-16,0-5-5 0,0 0 5 0,-3 0-4 15,-6-3 4-15,9 3-4 0,0 0 4 0,-14-9-3 16,-5-2 3-16,19 11-2 0,0 0 2 0,-23-16-2 15,-5-4 2-15,28 20-1 0,0 0 1 0,-31-19-1 16,-2-2 1-16,33 21-50 0,0 0 50 0,-42-24-50 16,-7-2 50-16,49 26-111 0,0 0 111 0,-54-20-110 15,-5-1 110-15,-56-18-616 0</inkml:trace>
  <inkml:trace contextRef="#ctx0" brushRef="#br0" timeOffset="154125.53">7916 10931 91 0,'0'0'0'0,"0"0"0"0,0 0 0 16,0 0 0-16,0 0 0 0,0 0 0 0,0 0 0 0,0 0 74 16,0 0-74-16,0 0 75 0,0 0-75 0,0 0 61 15,0 0-61-15,0 0 61 0,0 0-61 0,0 0 48 16,0 0-48-16,-9 19 48 0,-8 12-48 0,17-31 51 16,0 0-51-16,-17 36 51 0,-4 9-51 0,21-45 42 15,0 0-42-15,-21 49 43 0,0 4-43 0,21-53 35 16,0 0-35-16,-21 57 35 0,0 6-35 0,21-63 15 15,0 0-15-15,-23 59 16 0,-1 2-16 0,24-61 13 16,0 0-13-16,-30 77 13 0,-3 6-13 0,33-83 25 0,0 0-25 16,-29 75 26-16,3-3-26 0,26-72 6 0,0 0-6 15,-21 56 6-15,3-11-6 0,18-45 4 0,0 0-4 0,-12 31 5 16,7-14-5-16,5-17 7 0,0 0-7 0,-9 15 7 16,4-4-7-16,5-11 3 0,0 0-3 0,-4 8 3 15,1-3-3-15,3-5 1 0,0 0-1 0,-5 4 2 16,5-8-2-16,0 4 0 0,0 0 0 0,-4-15 0 15,4-11 0-15,0 26 0 0,0 0 0 0,4-37 0 16,4-15 0-16,-8 52-2 0,0 0 2 0,13-58-1 16,4-9 1-16,-17 67-5 0,0 0 5 0,17-67-5 15,1-1 5-15,-18 68-7 0,0 0 7 0,24-76-7 16,8-6 7-16,-32 82 0 0,0 0 0 0,29-70 0 16,4 3 0-16,-33 67-1 0,0 0 1 0,26-48 0 15,-1 12 0-15,-25 36 0 0,0 0 0 0,26-29 0 0,4 7 0 16,-30 22 12-16,0 0-12 0,24-17 13 0,2 5-13 15,-26 12 25-15,0 0-25 0,26-5 26 0,-1 5-26 16,-25 0 32-16,0 0-32 0,21 6 32 0,1 12-32 16,-22-18 19-16,0 0-19 0,21 27 20 0,0 9-20 0,-21-36 11 15,0 0-11-15,17 46 11 0,4 6-11 0,-21-52 11 16,0 0-11-16,18 54 11 0,-3 6-11 0,-15-60 8 16,0 0-8-16,18 79 9 0,-1 15-9 0,-17-94 15 15,0 0-15-15,9 88 15 0,-6 1-15 0,-3-89 14 16,0 0-14-16,4 73 15 0,-2-7-15 0,-2-66 15 15,0 0-15-15,0 46 16 0,-2-15-16 0,2-31 34 16,0 0-34-16,-4 32 35 0,1-8-35 0,3-24 10 0,0 0-10 16,-3 19 11-16,1-5-11 0,2-14 12 0,0 0-12 15,-4 12 13-15,1-5-13 0,3-7 1 0,0 0-1 16,-14-2 1-16,-4-5-1 0,18 7-4 0,0 0 4 0,-24-17-3 16,-2-4 3-16,26 21-40 0,0 0 40 0,-30-24-39 15,-3-5 39-15,33 29-37 0,0 0 37 0,-33-27-37 16,-2-6 37-16,35 33-51 0,0 0 51 0,-35-29-50 15,2 0 50-15,33 29-54 0,0 0 54 0,-31-27-53 16,0-4 53-16,31 31-33 0,0 0 33 0,-23-28-33 16,2 1 33-16,21 27-1 0,0 0 1 0,-17-26-1 15,8 1 1-15,9 25 10 0,0 0-10 0,-7-24 11 16,2-4-11-16,5 28 42 0,0 0-42 0,0-22 42 16,5 1-42-16,-5 21 22 0,0 0-22 0,10-17 23 15,4 4-23-15,-14 13 12 0,0 0-12 0,25-11 12 16,1 6-12-16,-26 5 11 0,0 0-11 0,35-5 11 15,10 3-11-15,-45 2 8 0,0 0-8 0,47 0 9 0,4 5-9 16,-51-5 8-16,0 0-8 0,52 2 8 0,2 2-8 16,-54-4 15-16,0 0-15 0,50 3 15 0,3 4-15 0,-53-7 8 15,0 0-8-15,50 0 8 0,2 0-8 0,-52 0 3 16,0 0-3-16,54-4 4 0,0-4-4 0,-54 8 0 16,0 0 0-16,53-7 1 0,-8-2-1 0,-45 9 2 15,0 0-2-15,44-12 2 0,-10 0-2 0,-34 12 1 16,0 0-1-16,37-12 2 0,-7-1-2 0,-30 13-16 15,0 0 16-15,27-12-15 0,-2 1 15 0,-25 11-80 16,0 0 80-16,24-10-80 0,-3 2 80 0,-21 8-114 16,0 0 114-16,19-11-113 0,0 1 113 0,22-11-454 0</inkml:trace>
  <inkml:trace contextRef="#ctx0" brushRef="#br0" timeOffset="154906.56">8841 11242 427 0,'0'0'0'0,"-5"6"0"15,-4 10 0-15,9-16 12 0,0 0-12 0,-1 10 13 16,1 0-13-16,0-10 68 0,0 0-68 0,0 12 68 16,0 6-68-16,0-18 52 0,0 0-52 0,-2 25 52 15,-5 8-52-15,7-33 34 0,0 0-34 0,-5 37 34 16,-1 8-34-16,6-45 17 0,0 0-17 0,-7 45 17 16,4 6-17-16,3-51 13 0,0 0-13 0,-2 56 13 15,4 4-13-15,-2-60 34 0,0 0-34 0,3 59 34 16,4 1-34-16,-7-60 17 0,0 0-17 0,6 54 17 15,-1 3-17-15,-5-57 18 0,0 0-18 0,7 50 19 0,-2-9-19 16,-5-41 10-16,0 0-10 0,7 34 10 0,-2-7-10 16,-5-27 4-16,0 0-4 0,5 21 5 0,2-6-5 15,-7-15 3-15,0 0-3 0,0 7 3 0,2-7-3 0,-2 0 10 16,0 0-10-16,-2-13 10 0,-5-11-10 0,7 24 8 16,0 0-8-16,-5-26 8 0,-3-3-8 0,8 29 1 15,0 0-1-15,-9-29 1 0,-3-7-1 0,12 36 3 16,0 0-3-16,-9-31 3 0,-3-3-3 0,12 34 5 15,0 0-5-15,-12-24 6 0,-2 3-6 0,14 21 13 16,0 0-13-16,-13-12 14 0,-1 0-14 0,14 12 15 16,0 0-15-16,-19-7 15 0,0 5-15 0,19 2 25 15,0 0-25-15,-24 6 26 0,-6 2-26 0,30-8 2 0,0 0-2 16,-30 14 3-16,1 3-3 0,29-17 0 0,0 0 0 16,-33 22 1-16,-2 6-1 0,35-28 6 0,0 0-6 0,-30 27 7 15,4 6-7-15,26-33 22 0,0 0-22 0,-21 36 22 16,4 6-22-16,17-42 7 0,0 0-7 0,-4 43 7 15,8 5-7-15,-4-48 10 0,0 0-10 0,12 41 10 16,9 0-10-16,-21-41 0 0,0 0 0 0,26 33 0 16,4-7 0-16,-30-26-5 0,0 0 5 0,31 17-5 15,6-7 5-15,-37-10-9 0,0 0 9 0,31 2-8 16,2-9 8-16,-33 7-10 0,0 0 10 0,24-17-9 16,3-11 9-16,-27 28-4 0,0 0 4 0,21-34-3 15,-1-10 3-15,-20 44 0 0,0 0 0 0,18-45 1 16,-6-1-1-16,-12 46 3 0,0 0-3 0,14-45 3 15,-7 1-3-15,-7 44 3 0,0 0-3 0,7-38 3 16,0 7-3-16,-7 31 12 0,0 0-12 0,3-27 12 0,3 1-12 16,-6 26 0-16,0 0 0 0,3-17 1 0,2 5-1 15,-5 12 3-15,0 0-3 0,4-5 4 0,1 5-4 0,-5 0 18 16,0 0-18-16,12 10 19 0,4 7-19 0,-16-17 3 16,0 0-3-16,19 24 3 0,5 9-3 0,-24-33 7 15,0 0-7-15,27 39 8 0,0 6-8 0,-27-45 8 16,0 0-8-16,32 49 8 0,1 6-8 0,-33-55 14 15,0 0-14-15,35 52 15 0,0-4-15 0,-35-48 3 16,0 0-3-16,38 46 4 0,2-7-4 0,-40-39 0 16,0 0 0-16,38 31 1 0,1-5-1 0,-39-26-93 15,0 0 93-15,34 19-92 0,-7-4 92 0,-27-15-145 0,0 0 145 16,19 5-144-16,-9-3 144 0,20 7-567 0</inkml:trace>
  <inkml:trace contextRef="#ctx0" brushRef="#br0" timeOffset="155641.65">7228 10979 359 0,'0'0'0'0,"2"6"0"15,5 2 0-15,-7-8 11 0,0 0-11 0,3-3 11 16,2-2-11-16,-5 5 37 0,0 0-37 0,6-6 37 16,2-2-37-16,-8 8 3 0,0 0-3 0,16-5 4 15,5 0-4-15,-21 5 0 0,0 0 0 0,31 0 0 16,11 5 0-16,-42-5 5 0,0 0-5 0,47 8 5 16,11 8-5-16,-58-16 7 0,0 0-7 0,61 22 8 15,10 11-8-15,-71-33 14 0,0 0-14 0,98 56 15 16,25 25-15-16,-123-81 3 0,0 0-3 0,119 80 4 15,4 9-4-15,-123-89 13 0,0 0-13 0,126 91 13 16,3 0-13-16,-129-91 1 0,0 0-1 0,113 85 1 0,-7-1-1 16,-106-84 3-16,0 0-3 0,107 76 4 0,-10-9-4 15,-97-67 11-15,0 0-11 0,94 66 11 0,-10-2-11 16,-84-64 44-16,0 0-44 0,76 61 45 0,-11-6-45 0,-65-55 37 16,0 0-37-16,61 48 37 0,-4-3-37 0,-57-45 45 15,0 0-45-15,51 37 46 0,-8-7-46 0,-43-30 41 16,0 0-41-16,39 25 42 0,-10-11-42 0,-29-14 27 15,0 0-27-15,18 10 27 0,-6-8-27 0,-12-2 18 16,0 0-18-16,9 3 18 0,-4-3-18 0,-5 0-60 16,0 0 60-16,0 0-60 0,-2-5 60 0,2 5-108 15,0 0 108-15,-12-12-108 0,-5 0 108 0,-16-13-417 16</inkml:trace>
  <inkml:trace contextRef="#ctx0" brushRef="#br0" timeOffset="156242.18">7139 12878 415 0,'0'0'0'0,"18"-7"0"0,11-5 0 0,-29 12 103 15,0 0-103-15,9-5 104 0,-9 1-104 0,0 4 94 16,0 0-94-16,0-12 95 0,-4-3-95 0,4 15 78 16,0 0-78-16,7-24 78 0,2-5-78 0,-9 29 56 15,0 0-56-15,18-38 56 0,6-8-56 0,-24 46 34 16,0 0-34-16,35-52 35 0,7-2-35 0,-42 54-1 0,0 0 1 16,64-71-1-16,20-4 1 0,-84 75-2 0,0 0 2 15,82-79-2-15,6-7 2 0,-88 86-3 0,0 0 3 16,98-84-2-16,5-1 2 0,-103 85-6 0,0 0 6 0,101-79-6 15,2 5 6-15,-103 74-7 0,0 0 7 0,104-82-7 16,4-4 7-16,-21 13 0 0,-10 8 0 0,-13 3 0 16,-10 7 0-16,-54 55 5 0,0 0-5 0,70-70 6 15,7-7-6-15,-77 77 34 0,0 0-34 0,83-81 34 16,3-4-34-16,-86 85 35 0,0 0-35 0,80-83 35 16,-7 3-35-16,-73 80 14 0,0 0-14 0,71-79 15 15,1 4-15-15,-72 75 21 0,0 0-21 0,68-67 21 16,0 5-21-16,-16 13 3 0,-10 9-3 0,-9 11 4 15,-7 7-4-15,-26 22-57 0,0 0 57 0,24-21-57 16,-1 4 57-16,-23 17-115 0,0 0 115 0,26-22-114 16,2-2 114-16,28-22-658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09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728,'0'0'0,"0"0"0,0 0 0,0 0-88,0 0 88,0 0-88,0 0 88,0 0-704,0 0 704,0 0-696,0 0 696,0 0-984,0 0 984,0 0-984,0 0 984,0 0-1664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2.217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71 1 4128,'8'51'417,"-11"-54"383,-2-6 302,0 18-741,0 64 950,3 34-1311,1-38 158,-9 252 1357,2-222 122,-8 24-1637,12-93 212,2-16-85,-12 52 538,10-58-1402,4-18-507,5-20-1104,6 4 1264,4-12-313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6.496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0 1352,'154'346'3223,"-132"-296"-2376,-14-33-116,0 0 0,0 0-1,7 7-730,-15-23 194,0-1-136,0 0-691,0 0 596,0 1-1,0-1 1,0 0-1,0 1 0,0-1 1,0 0-1,0 0 1,0 1-1,0-1 1,0 0-1,0 0 1,0 1-1,0-1 1,0 0-1,1 0 1,-1 1-1,0-1 1,0 0-1,0 0 1,0 1-1,0-1 1,0 0-1,1 0 0,-1 0 1,0 1-1,0-1 1,0 0-1,1 0 1,-1 0-1,0 0 1,0 0-1,1 1 1,-1-1-1,0 0 1,0 0-1,1 0 1,-1 0-1,0 0 1,0 0-1,1 0 0,-1 0 1,0 0-1,0 0 1,1 0-1,-1 0 1,0 0-1,0 0 1,1 0-1,-1 0 1,0 0-1,0 0 1,1 0-1,-1-1 38,18 0-1172,-17 1 1168,20-2-22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6.879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234 1 1976,'-4'5'99,"0"0"0,0 1 0,0 0 1,1-1-1,0 1 0,0 0 0,1 1 0,0-1 0,0 0 1,0 1-1,1-1 0,0 1 0,0 0 0,1-1 1,-1 1-1,1 0 0,1 6-99,-2 24 319,-6 37 157,-46 210 771,49-266-1255,-45 215 1225,45-215-1105,-20 91 1639,-29 78-1751,52-187-93,1 1-1,0 0 1,0 0 0,-1 0 0,1-1 0,0 1 0,0 0 0,0 0 0,0 0 0,0 0-1,0 0 1,0-1 0,0 1 0,0 0 0,0 0 0,1 0 0,-1 0 0,0-1-1,0 1 1,1 0 0,-1 0 0,1 0 0,-1-1 0,1 1 0,-1 0 0,1-1-1,-1 1 1,1 0 0,0-1 0,-1 1 0,1-1 0,0 1 0,-1-1 0,1 1 0,0-1-1,0 0 1,-1 1 0,1-1 93,12 9-297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7.351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0 1 1888,'15'31'534,"1"0"-1,2 0 1,1-2 0,1 0-1,13 13-533,-2-1 279,-9-13-7,0-2 1,2 0 0,1-1 0,2-2-1,4 3-272,30 20 122,106 63-2266,-103-70-17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8.095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53 1 4128,'-38'53'1115,"37"-53"-622,-3 27 1540,-25 44-1459,5 1 0,2 2-1,-8 51-573,28-103 37,0 0 0,2 0 0,0 1 0,1-1 0,2 0 0,0 0 0,1 0 0,7 20-37,-8-34 14,-1 0-1,2 0 0,-1-1 1,1 1-1,0-1 0,0 0 1,1 0-1,0 0 1,0-1-1,4 4-13,-2-2 22,-1-2 7,1 0-1,-1-1 0,1 1 1,0-1-1,0-1 0,0 1 1,1-1-1,0-1 0,0 1 1,0-1-1,0-1 1,2 1-29,2 1 21,4 1 7,-1-1 0,1 0 0,0-1 0,0-1 0,0 0 0,0-1 0,6-1-28,-1 0 49,7 0 78,0-1-1,1-1 1,-1-2 0,0-1-1,0-1 1,-1-1 0,13-6-127,35-13 76,158-56-1458,-231 81 1272,-1 0 0,0 1-1,1-1 1,-1 0-1,1 0 1,-1 0 0,0 0-1,0-1 1,0 1-1,0 0 1,0 0 0,0-1-1,0 1 1,0-1-1,0 1 1,0-1 0,-1 1-1,1-1 1,-1 1-1,1-1 1,-1-1 110,5-9-787,14-22-348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8.432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83 5384,'268'-13'3105,"-176"5"-2689,126-15 181,-133 14-507,154-21 462,-227 31-1643,-11 5-45,-14 11 113,-17 11 117,-12 13-263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8.745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0 40 4488,'48'-36'143,"-47"36"-113,-1-1 0,1 1 1,0 0-1,-1-1 1,1 1-1,-1 0 1,1 0-1,0-1 1,-1 1-1,1 0 1,0 0-1,0 0 1,-1 0-1,1 0 1,0 0-1,-1 0 1,1 0-1,0 0 0,-1 0 1,1 0-1,0 0 1,-1 1-1,1-1 1,0 0-1,-1 1 1,1-1-1,-1 0 1,1 1-1,0-1 1,-1 0-1,1 1 1,-1-1-1,1 1 1,-1-1-1,0 1 1,1-1-1,-1 1 0,1 0 1,-1-1-1,0 1 1,1-1-1,-1 1 1,0 0-1,0-1 1,0 1-1,1 0 1,-1-1-1,0 1 1,0 0-1,0 0-30,9 13 783,1-8-562,-1 0 0,1-2 0,0 1 0,1-1 0,-1 0 0,1-1 0,0-1 0,-1 1 0,1-2 0,7 1-221,22 0 424,0-2 1,19-4-425,25 0 372,117 5-244,-126 8-1207,34 9-906,-9-1-26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9.184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611 44 4848,'10'-44'3576,"-10"44"-3016,-4 9 405,-51 135 224,-13 12-1189,10-44 135,-122 210 488,98-166-247,-22 51 24,48-92-200,56-115-233,0 0 1,0-1 0,0 1 0,0 0-1,0 0 1,0-1 0,0 1 0,-1 0 0,1-1-1,0 1 1,0 0 0,0 0 0,0-1 0,0 1-1,-1 0 1,1 0 0,0-1 0,0 1-1,0 0 1,-1 0 0,1 0 0,0 0 0,0-1-1,-1 1 1,1 0 0,0 0 0,0 0-1,-1 0 1,1 0 0,0 0 0,0-1 0,-1 1-1,1 0 1,0 0 0,-1 0 0,1 0-1,0 0 1,-1 0 0,1 0 0,0 0 0,0 1-1,-1-1 1,1 0 0,0 0 0,0 0-1,-1 0 1,1 0 0,0 0 0,-1 0 0,1 1-1,0-1 1,0 0 0,0 0 0,-1 0-1,1 1 1,0-1 0,0 0 0,0 0 0,-1 1-1,1-1 1,0 0 0,0 0 0,0 1-1,0-1 1,0 0 0,0 1 32,16-55-2225,-2 3-313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9T16:09:19.08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55 5148 359 0,'0'0'0'0,"7"-7"0"16,2-5 0-16,-9 12 28 0,0 0-28 0,5-8 28 16,2 4-28-16,-7 4 33 0,0 0-33 0,4-8 34 0,1 1-34 15,-5 7 10-15,0 0-10 0,9-12 10 0,3-4-10 16,-12 16 23-16,0 0-23 0,17-20 24 0,8-8-24 16,-25 28 43-16,0 0-43 0,28-27 43 0,5-7-43 0,-33 34 38 15,0 0-38-15,36-33 38 0,4-1-38 0,-40 34 40 16,0 0-40-16,42-36 40 0,0 0-40 0,-42 36 17 15,0 0-17-15,44-40 17 0,3 1-17 0,-47 39 21 16,0 0-21-16,62-58 21 0,15-9-21 0,-77 67 15 16,0 0-15-16,71-63 15 0,6-1-15 0,-77 64 34 15,0 0-34-15,70-61 35 0,-4 4-35 0,-66 57 5 16,0 0-5-16,63-58 5 0,1 0-5 0,-64 58 27 16,0 0-27-16,65-57 27 0,-1 2-27 0,-64 55 6 0,0 0-6 15,63-55 7-15,-1 1-7 0,-62 54 4 0,0 0-4 16,56-48 5-16,-2 0-5 0,-54 48 3 0,0 0-3 15,56-43 3-15,-4 0-3 0,-52 43 5 0,0 0-5 0,54-46 5 16,2 1-5-16,-56 45 20 0,0 0-20 0,51-43 20 16,-8 1-20-16,-43 42 7 0,0 0-7 0,37-33 8 15,-6 2-8-15,-31 31 4 0,0 0-4 0,33-31 5 16,-7 2-5-16,-26 29 7 0,0 0-7 0,26-26 7 16,2 6-7-16,-28 20 7 0,0 0-7 0,26-21 7 15,-1 6-7-15,-25 15 22 0,0 0-22 0,21-15 23 16,-2-1-23-16,-19 16 2 0,0 0-2 0,17-8 3 15,-1-3-3-15,-16 11 7 0,0 0-7 0,12-8 7 16,-3 3-7-16,-9 5 23 0,0 0-23 0,9-7 24 16,-6 0-24-16,-3 7 0 0,0 0 0 0,0-2 0 0,0-1 0 15,0 3-2-15,0 0 2 0,0 0-1 0,-7-4 1 16,7 4-69-16,0 0 69 0,-5 0-69 0,-4 0 69 16,9 0-167-16,0 0 167 0,-9 0-166 0,-6 4 166 0,-8 1-497 15</inkml:trace>
  <inkml:trace contextRef="#ctx0" brushRef="#br0" timeOffset="1336.8">9562 5148 158 0,'0'0'0'0,"9"-3"0"15,0-4 0-15,-9 7 98 0,0 0-98 0,5-4 98 16,-1 3-98-16,-4 1 103 0,0 0-103 0,0 0 103 15,0 0-103-15,0 0 94 0,0 0-94 0,0 0 94 16,-4 0-94-16,4 0 81 0,0 0-81 0,0 0 82 16,0 0-82-16,0 0 53 0,0 0-53 0,7-4 53 15,-2 1-53-15,-5 3 51 0,0 0-51 0,16-4 51 16,1 1-51-16,-17 3 32 0,0 0-32 0,25-2 32 0,3 2-32 16,-28 0 55-16,0 0-55 0,33 0 55 0,0 0-55 15,-33 0 30-15,0 0-30 0,33 0 30 0,4-3-30 16,-37 3 26-16,0 0-26 0,33 0 26 0,0-4-26 0,-33 4 17 15,0 0-17-15,29-1 17 0,1-1-17 0,-30 2 35 16,0 0-35-16,31-2 35 0,2 2-35 0,-33 0 0 16,0 0 0-16,34 0 0 0,0 0 0 0,-34 0 1 15,0 0-1-15,33 0 1 0,-3 0-1 0,-30 0 3 16,0 0-3-16,30 0 4 0,-1 0-4 0,-29 0 10 16,0 0-10-16,19 0 11 0,-3 2-11 0,-16-2 4 15,0 0-4-15,12 2 4 0,-6-2-4 0,-6 0 3 16,0 0-3-16,3 1 3 0,-1-1-3 0,-2 0 1 0,0 0-1 15,0 0 2-15,-5 4-2 0,5-4 1 0,0 0-1 16,-9 3 1-16,-9 1-1 0,18-4 3 0,0 0-3 0,-20 5 4 16,-10 2-4-16,30-7 5 0,0 0-5 15,-26 5 6-15,0 2-6 0,26-7 3 0,0 0-3 0,-25 3 3 16,-4 2-3-16,29-5 12 0,0 0-12 0,-30 5 12 16,0 2-12-16,30-7 0 0,0 0 0 0,-29 4 1 15,-6 1-1-15,35-5 0 0,0 0 0 0,-37 7 0 16,-3-2 0-16,40-5 0 0,0 0 0 0,-38 3 1 15,1-3-1-15,37 0 0 0,0 0 0 0,-34-2 1 16,-5-1-1-16,39 3 0 0,0 0 0 0,-29-3 0 16,-1-1 0-16,30 4 1 0,0 0-1 0,-26 0 2 15,5-3-2-15,21 3 0 0,0 0 0 0,-24-2 0 16,3 2 0-16,21 0 0 0,0 0 0 0,-18-3 0 16,4-1 0-16,14 4-1 0,0 0 1 0,-15 0 0 0,6-3 0 15,9 3-8-15,0 0 8 0,-12-4-7 0,3 3 7 16,9 1-1-16,0 0 1 0,-5-12-1 0,-2-7 1 15,7 19 1-15,0 0-1 0,-2-21 1 0,4-6-1 0,-2 27-1 16,0 0 1-16,7-31 0 0,2-5 0 0,-9 36-1 16,0 0 1-16,8-39 0 0,1-8 0 0,-9 47-3 15,0 0 3-15,7-44-3 0,0-8 3 0,-7 52-3 16,0 0 3-16,3-55-2 0,1-3 2 0,-4 58-2 16,0 0 2-16,3-60-1 0,-1-1 1 0,-2 61-1 15,0 0 1-15,4-60-1 0,-4 1 1 0,0 59-1 16,0 0 1-16,0-51-1 0,0 3 1 0,0 48 0 15,0 0 0-15,3-39 0 0,2 4 0 0,-5 35-6 0,0 0 6 16,4-24-6-16,1 4 6 0,-5 20-73 0,0 0 73 16,7-10-72-16,2 6 72 0,-9 4-100 0,0 0 100 0,5-2-99 15,-2 2 99-15,6 0-831 0</inkml:trace>
  <inkml:trace contextRef="#ctx0" brushRef="#br0" timeOffset="11757.3">6583 15226 191 0,'0'0'0'0,"0"0"0"16,18-7 0-16,-18 7 62 0,0 0-62 0,9-6 63 16,6-6-63-16,-15 12-77 0,0 0 77 0,26-2-76 15,13 4 76-15,29-2-44 0</inkml:trace>
  <inkml:trace contextRef="#ctx0" brushRef="#br0" timeOffset="18060.03">6707 14277 113 0,'0'0'0'16,"4"-1"0"-16,1-3 0 0,-5 4 13 0,0 0-13 15,12-2 13-15,9 1-13 0,-21 1 28 0,0 0-28 16,21-2 28-16,0 0-28 0,-21 2 21 0,0 0-21 0,26-3 21 16,-2 1-21-16,-24 2 17 0,0 0-17 0,26-5 17 15,4 3-17-15,-30 2 10 0,0 0-10 0,30 0 10 16,1 0-10-16,-31 0 26 0,0 0-26 0,33 2 26 16,-3 0-26-16,-30-2 36 0,0 0-36 0,26 0 36 15,2 0-36-15,-28 0 37 0,0 0-37 0,26-2 37 16,0-1-37-16,-26 3 33 0,0 0-33 0,26-6 34 15,-1 0-34-15,-25 6 23 0,0 0-23 0,24-7 24 16,2 0-24-16,-26 7 28 0,0 0-28 0,26-9 28 16,0-1-28-16,-26 10 13 0,0 0-13 0,28-12 13 15,2-2-13-15,-30 14 19 0,0 0-19 0,31-13 20 0,2-1-20 16,-33 14 14-16,0 0-14 0,30-19 15 0,3 2-15 16,-33 17 34-16,0 0-34 0,35-19 35 0,-4-2-35 0,-31 21 46 15,0 0-46-15,30-23 47 0,-2-5-47 0,-28 28 34 16,0 0-34-16,26-31 35 0,-5-3-35 0,-21 34 26 15,0 0-26-15,21-36 26 0,-1 0-26 0,-20 36 10 16,0 0-10-16,18-43 10 0,-1 0-10 0,-17 43 11 16,0 0-11-16,14-41 11 0,2 2-11 0,-16 39 15 15,0 0-15-15,12-40 16 0,-3-1-16 0,-9 41 14 16,0 0-14-16,9-44 15 0,3-2-15 0,-12 46 25 16,0 0-25-16,8-48 26 0,1-4-26 0,-9 52 12 0,0 0-12 15,9-49 13-15,-6 1-13 0,-3 48 18 0,0 0-18 16,0-45 19-16,2 2-19 0,-2 43 24 0,0 0-24 15,0-43 25-15,-2 1-25 0,2 42 7 0,0 0-7 16,-3-42 7-16,-6 1-7 0,9 41 34 0,0 0-34 0,-12-41 35 16,-5 2-35-16,17 39 27 0,0 0-27 0,-18-38 27 15,-3 2-27-15,21 36 8 0,0 0-8 0,-24-32 9 16,-2 2-9-16,26 30 36 0,0 0-36 0,-26-22 37 16,5 3-37-16,21 19 5 0,0 0-5 0,-30-20 5 15,0 1-5-15,30 19 1 0,0 0-1 0,-29-19 2 16,-6 0-2-16,35 19 1 0,0 0-1 0,-38-20 2 15,1-1-2-15,37 21 0 0,0 0 0 0,-35-24 1 16,0-3-1-16,35 27 0 0,0 0 0 0,-33-26 0 16,4-1 0-16,29 27 0 0,0 0 0 0,-30-28 0 15,4-1 0-15,26 29 0 0,0 0 0 0,-30-27 0 16,-3-1 0-16,33 28-1 0,0 0 1 0,-33-27 0 0,-2 1 0 16,35 26 0-16,0 0 0 0,-35-20 0 0,-3 2 0 15,38 18-2-15,0 0 2 0,-42-15-2 0,0 0 2 16,42 15-2-16,0 0 2 0,-41-14-1 0,1 2 1 0,40 12-2 15,0 0 2-15,-42-10-1 0,0 1 1 0,42 9-10 16,0 0 10-16,-47-7-10 0,-4 2 10 0,51 5-4 16,0 0 4-16,-52-3-3 0,-2-1 3 0,54 4-2 15,0 0 2-15,-43-1-2 0,1 1 2 0,42 0-5 16,0 0 5-16,-42 1-5 0,-2 4 5 0,44-5-1 16,0 0 1-16,-33 6 0 0,0-1 0 0,33-5-2 15,0 0 2-15,-35 8-2 0,-6 4 2 0,41-12-2 16,0 0 2-16,-35 9-1 0,5 1 1 0,30-10-9 0,0 0 9 15,-38 9-9-15,-1 1 9 0,39-10-9 0,0 0 9 16,-33 10-8-16,-1 0 8 0,34-10-24 0,0 0 24 16,-30 12-23-16,0 4 23 0,30-16-21 0,0 0 21 0,-29 15-21 15,3-1 21-15,26-14-9 0,0 0 9 0,-30 19-9 16,2 0 9-16,28-19-5 0,0 0 5 0,-23 19-5 16,2-2 5-16,21-17-8 0,0 0 8 0,-20 22-7 15,-3 2 7-15,23-24-7 0,0 0 7 0,-19 24-7 16,5 0 7-16,14-24-3 0,0 0 3 0,-18 24-3 15,3 0 3-15,15-24-6 0,0 0 6 0,-18 24-6 16,4 2 6-16,14-26-3 0,0 0 3 0,-15 27-3 16,1 0 3-16,14-27-2 0,0 0 2 0,-16 29-1 15,4 1 1-15,12-30 0 0,0 0 0 0,-14 34 0 16,2 2 0-16,12-36 1 0,0 0-1 0,-12 34 1 0,-1 0-1 16,13-34 0-16,0 0 0 0,-8 38 0 0,2 3 0 15,6-41-1-15,0 0 1 0,0 41 0 0,4 0 0 16,-4-41-24-16,0 0 24 0,9 45-23 0,8-1 23 15,-17-44-139-15,0 0 139 0,24 54-139 0,11 2 139 0,-35-56-149 16,0 0 149-16,61 110-471 0,-122-220 471 0</inkml:trace>
  <inkml:trace contextRef="#ctx0" brushRef="#br0" timeOffset="54422.97">11770 8561 236 0,'0'0'0'0,"8"-4"0"0,8-3 0 0,-16 7 4 15,0 0-4-15,5-3 4 0,1 1-4 0,-6 2 25 16,0 0-25-16,3-3 26 0,1 3-26 0,-4 0 8 16,0 0-8-16,0 0 8 0,0-7-8 0,0 7 32 15,0 0-32-15,1-4 33 0,1-1-33 0,-2 5 51 16,0 0-51-16,5-3 52 0,-1-2-52 0,-4 5 46 15,0 0-46-15,1-4 47 0,6 1-47 0,-7 3 49 16,0 0-49-16,4-4 49 0,1 3-49 0,-5 1 37 0,0 0-37 16,5 0 38-16,2 0-38 0,-7 0 16 0,0 0-16 15,6 0 17-15,-1 0-17 0,-5 0 21 0,0 0-21 16,3 3 21-16,1 6-21 0,-4-9 23 0,0 0-23 16,0 3 24-16,0 6-24 0,0-9 38 0,0 0-38 0,0 3 38 15,0 2-38-15,0-5 42 0,0 0-42 0,0 0 43 16,-7-3-43-16,7 3 27 0,0 0-27 0,-2-9 27 15,-1-6-27-15,3 15 27 0,0 0-27 0,-4-17 27 16,4-2-27-16,0 19 33 0,0 0-33 0,0-16 34 16,4 1-34-16,-4 15 29 0,0 0-29 0,0-9 29 15,3 3-29-15,-3 6 8 0,0 0-8 0,5 0 9 16,2 6-9-16,-7-6 29 0,0 0-29 0,5 9 29 16,4 5-29-16,-9-14 5 0,0 0-5 0,4 17 6 15,-3-2-6-15,-1-15 16 0,0 0-16 0,4 16 17 0,-4-3-17 16,0-13-4-16,0 0 4 0,0 11-4 0,0-4 4 15,0-7-145-15,0 0 145 0,0 17-823 0,0-34 823 16</inkml:trace>
  <inkml:trace contextRef="#ctx0" brushRef="#br0" timeOffset="57866.67">11859 8600 617 0,'0'0'0'0,"3"-4"0"16,6-4 0-16,-9 8 74 0,0 0-74 0,1-4 75 16,3 1-75-16,-4 3 58 0,0 0-58 0,0 0 59 15,3-5-59-15,-3 5 12 0,0 0-12 0,0 0 13 16,0 0-13-16,0 0 7 0,0 0-7 0,0 0 8 16,0 0-8-16,0 0 13 0,0 0-13 0,0 0 13 15,0 0-13-15,0 0 3 0,0 0-3 0,0 0 4 16,-3 5-4-16,3-5 0 0,0 0 0 0,0 0 0 15,-2 3 0-15,2-3 0 0,0 0 0 0,0 0 0 16,0 4 0-16,0-4-1 0,0 0 1 0,0 5 0 16,2-5 0-16,-2 0-1 0,0 0 1 0,0 3-1 15,3 1 1-15,-3-4 0 0,0 0 0 0,0 3 0 16,-3 2 0-16,3-5 41 0,0 0-41 0,-2 4 41 0,0-1-41 16,2-3 48-16,0 0-48 0,-1 5 49 0,1-1-49 15,0-4 37-15,0 0-37 0,-4 5 37 0,-1-2-37 0,5-3 35 16,0 0-35-16,-7 4 36 0,2-1-36 0,5-3 23 15,0 0-23-15,-9 0 24 0,4-3-24 0,5 3 35 16,0 0-35-16,-4-4 35 0,1-4-35 0,3 8 2 16,0 0-2-16,3-7 2 0,-1-2-2 0,-2 9 8 15,0 0-8-15,7-6 9 0,-3-3-9 0,-4 9 1 16,0 0-1-16,5-5 1 0,4 1-1 0,-9 4 0 16,0 0 0-16,3-3 0 0,2 0 0 0,-5 3 2 15,0 0-2-15,4-2 2 0,-4 2-2 0,0 0 5 0,0 0-5 16,0 0 5-16,3 2-5 0,-3-2 0 0,0 0 0 15,0 0 1-15,0 3-1 0,0-3 8 0,0 0-8 0,0 0 8 16,0 3-8-16,0-3 7 0,0 0-7 0,0 0 8 16,-2 6-8-16,2-6 14 0,0 0-14 0,-1 3 15 15,1 0-15-15,0-3 8 0,0 0-8 0,0 2 9 16,-4 0-9-16,4-2 15 0,0 0-15 0,-3 2 16 16,1-1-16-16,2-1 8 0,0 0-8 0,-7 0 9 15,2-1-9-15,5 1 15 0,0 0-15 0,-4-6 16 16,1-6-16-16,3 12 1 0,0 0-1 0,-2-10 1 15,2-2-1-15,0 12 0 0,0 0 0 0,2-8 0 16,1-1 0-16,-3 9 0 0,0 0 0 0,7-3 0 16,-1-1 0-16,-6 4-2 0,0 0 2 0,8 4-2 15,1-1 2-15,-9-3-148 0,0 0 148 0,9 9-148 16,-1 6 148-16,-8-15-109 0,0 0 109 0,18 21-762 0,-36-42 762 16</inkml:trace>
  <inkml:trace contextRef="#ctx0" brushRef="#br0" timeOffset="58882.97">11752 10351 113 0,'0'0'0'0,"0"0"0"15,0 0 0-15,0 0-25 0</inkml:trace>
  <inkml:trace contextRef="#ctx0" brushRef="#br0" timeOffset="59317.2">11902 10246 214 0,'0'0'0'0,"0"0"0"0,-14-17 0 0,14 17 81 15,0 0-81-15,-9 5 82 0,4 4-82 0,5-9 91 16,0 0-91-16,-3 8 91 0,3 3-91 0,0-11 79 16,0 0-79-16,-4 5 80 0,-1 0-80 0,5-5 64 15,0 0-64-15,-3 5 65 0,-6-5-65 0,9 0 59 16,0 0-59-16,-9-5 60 0,0 0-60 0,9 5 40 15,0 0-40-15,-8-9 40 0,1-4-40 0,7 13 18 16,0 0-18-16,-4-11 19 0,3-4-19 0,1 15 20 0,0 0-20 16,1-9 20-16,6-3-20 0,-7 12 15 0,0 0-15 0,4-3 15 15,1-2-15-15,-5 5 9 0,0 0-9 16,9 1 10-16,3 3-10 0,-12-4 9 0,0 0-9 0,9 8 10 16,3 3-10-16,-12-11 15 0,0 0-15 0,8 12 15 15,1 1-15-15,-9-13 8 0,0 0-8 0,5 11 8 16,2 1-8-16,-7-12 9 0,0 0-9 0,2 5 9 15,0 0-9-15,-2-5-62 0,0 0 62 0,-4 2-62 16,-8-4 62-16,12 2-172 0,0 0 172 0,-17-17-171 16,-4-11 171-16,-17-16-489 0</inkml:trace>
  <inkml:trace contextRef="#ctx0" brushRef="#br0" timeOffset="60998.51">11749 10344 225 0,'0'0'0'0,"0"0"0"0,0 0 0 0,0 0 60 16,0 0-60-16,0 0 61 0,0 0-61 0,0 0 42 15,0 0-42-15,0 0 43 0,0 0-43 0,0 0 8 16,0 0-8-16,0 0 8 0,24-9-8 0,-24 9 12 15,0 0-12-15,18-7 13 0,3-5-13 0,-21 12 14 16,0 0-14-16,17-12 15 0,0-3-15 0,-17 15 22 16,0 0-22-16,16-17 23 0,-6 0-23 0,-10 17 32 0,0 0-32 15,11-17 33-15,-2-2-33 0,-9 19 42 0,0 0-42 16,5-17 42-16,-2 1-42 0,-3 16 34 0,0 0-34 16,0-15 34-16,0 3-34 0,0 12 15 0,0 0-15 15,0-14 15-15,-3 6-15 0,3 8 32 0,0 0-32 0,-4-6 32 16,-1-2-32-16,5 8 10 0,0 0-10 0,-5-4 10 15,-2 1-10-15,7 3 11 0,0 0-11 0,-5 0 11 16,1 0-11-16,4 0 4 0,0 0-4 0,-5 0 5 16,5 0-5-16,0 0 0 0,0 0 0 0,0 0 1 15,-3 0-1-15,3 0 0 0,0 0 0 0,-4 3 0 16,4 1 0-16,0-4 0 0,0 0 0 0,-2 3 0 16,2 2 0-16,0-5 1 0,0 0-1 0,0 6 2 15,0 0-2-15,0-6 4 0,0 0-4 0,0 4 5 16,0-1-5-16,0-3 3 0,0 0-3 0,0 5 3 15,0-5-3-15,0 0 11 0,0 0-11 0,0 0 11 0,2 4-11 16,-2-4 23-16,0 0-23 0,0 0 24 0,0 0-24 16,0 0 21-16,0 0-21 0,0 0 21 0,-2-4-21 15,2 4 4-15,0 0-4 0,-3-5 5 0,-1 0-5 0,4 5-45 16,0 0 45-16,-1-2-45 0,-1-3 45 0,2 5-112 16,0 0 112-16,0 12-111 0,0 9 111 0,0 11-463 15</inkml:trace>
  <inkml:trace contextRef="#ctx0" brushRef="#br0" timeOffset="63985.99">11953 9349 326 0,'0'0'0'0,"3"-11"0"16,6-2 0-16,-9 13 32 0,0 0-32 0,3-7 32 16,-1 3-32-16,-2 4 0 0,0 0 0 0,4 0 0 0,-1 2 0 15,-3-2-7-15,0 0 7 0,2 5-6 0,1-1 6 16,-3-4-3-16,0 0 3 0,7 5-2 0,-2 2 2 0,-5-7 40 15,0 0-40-15,4 3 41 0,5 0-41 0,-9-3 66 16,0 0-66-16,12 2 66 0,5 2-66 0,-17-4 59 16,0 0-59-16,21 0 59 0,0-6-59 0,-21 6 48 15,0 0-48-15,26-1 48 0,0-3-48 0,-26 4 38 16,0 0-38-16,33-1 38 0,2 1-38 0,-35 0 39 16,0 0-39-16,37 0 40 0,3 0-40 0,-40 0 33 0,0 0-33 15,45-4 34-15,4 2-34 0,-49 2 38 16,0 0-38-16,51-1 39 0,3 1-39 0,-54 0 33 0,0 0-33 15,52-2 34-15,2 0-34 0,-54 2 38 0,0 0-38 16,50-1 39-16,1-3-39 0,-51 4 15 0,0 0-15 0,56-5 16 16,-1 2-16-16,-55 3 48 0,0 0-48 0,63 0 49 15,2-4-49-15,-65 4 44 0,0 0-44 0,76 0 45 16,10 0-45-16,-86 0 10 0,0 0-10 0,76 5 10 16,-1 2-10-16,-75-7 8 0,0 0-8 0,70 9 9 15,-4-1-9-15,-66-8 4 0,0 0-4 0,50 11 4 16,-9-6-4-16,-41-5-13 0,0 0 13 0,36 10-12 15,-3 2 12-15,-33-12-6 0,0 0 6 0,28 12-5 16,-3-3 5-16,-25-9-17 0,0 0 17 0,20 8-17 16,1 2 17-16,-21-10-15 0,0 0 15 0,13 7-15 15,-3 2 15-15,-10-9-62 0,0 0 62 0,7 8-61 16,-2-1 61-16,-5-7-159 0,0 0 159 0,4 9-158 0,-3-6 158 16,6 9-624-16</inkml:trace>
  <inkml:trace contextRef="#ctx0" brushRef="#br0" timeOffset="64347.66">11782 9623 807 0,'0'0'0'0,"0"-4"0"16,3-3 0-16,3-1-546 0</inkml:trace>
  <inkml:trace contextRef="#ctx0" brushRef="#br0" timeOffset="65022.07">11968 9294 91 0,'0'0'0'0,"0"3"0"0,6 4 0 0,-6-7 96 16,0 0-96-16,15 2 96 0,8-4-96 0,-23 2 88 0,0 0-88 15,29 2 89-15,10 1-89 0,-39-3 62 16,0 0-62-16,42 5 62 0,-1 6-62 0,-41-11 51 0,0 0-51 16,44 13 52-16,3 3-52 0,-47-16 32 0,0 0-32 15,47 19 33-15,4 1-33 0,-51-20 14 0,0 0-14 0,45 22 15 16,2-1-15-16,-47-21 5 0,0 0-5 0,38 22 6 16,-5-5-6-16,-33-17 0 0,0 0 0 0,26 16 0 15,-5-6 0-15,-21-10-11 0,0 0 11 0,14 9-10 16,-1-3 10-16,-13-6-19 0,0 0 19 0,3 6-18 15,-1-3 18-15,-2-3-1 0,0 0 1 0,-5 2-1 16,-8-1 1-16,13-1 0 0,0 0 0 0,-17-3 1 16,-13-4-1-16,30 7 9 0,0 0-9 0,-29-7 10 15,-3-1-10-15,32 8 10 0,0 0-10 0,-33-9 10 16,-3-1-10-16,36 10 25 0,0 0-25 0,-35-10 26 16,0-1-26-16,35 11 29 0,0 0-29 0,-33-12 29 15,-5 0-29-15,38 12 21 0,0 0-21 0,-39-12 21 0,1-3-21 16,38 15 10-16,0 0-10 0,-37-14 11 0,1 4-11 15,36 10 11-15,0 0-11 0,-32-12 11 0,6 2-11 16,26 10 3-16,0 0-3 0,-22-9 4 0,-3 4-4 0,25 5 6 16,0 0-6-16,-21-9 7 0,4 3-7 0,17 6 7 15,0 0-7-15,-18-11 7 0,6 3-7 0,12 8 22 16,0 0-22-16,-8-9 23 0,2 1-23 0,6 8 43 16,0 0-43-16,2-11 43 0,5-1-43 0,-7 12 54 15,0 0-54-15,12-13 55 0,6-5-55 0,-18 18 43 16,0 0-43-16,19-17 44 0,9-3-44 0,-28 20 43 15,0 0-43-15,29-19 43 0,3-5-43 0,-32 24 28 0,0 0-28 16,33-26 28-16,3-1-28 0,-36 27 9 0,0 0-9 16,35-29 9-16,3-2-9 0,-38 31 6 0,0 0-6 15,35-31 6-15,4 2-6 0,-39 29 7 0,0 0-7 0,41-31 8 16,1 4-8-16,-42 27 0 0,0 0 0 0,42-24 0 16,-2-4 0-16,-40 28-76 0,0 0 76 0,42-20-76 15,0 1 76-15,-42 19-163 0,0 0 163 0,38-19-162 16,0 2 162-16,39-22-678 0</inkml:trace>
  <inkml:trace contextRef="#ctx0" brushRef="#br0" timeOffset="67918.72">17001 9940 247 0,'0'0'0'0,"0"0"0"16,0 0 0-16,0 0 108 0,0 0-108 0,-19 6 108 16,-9 6-108-16,28-12 109 0,0 0-109 0,-21 7 110 15,0 2-110-15,21-9 74 0,0 0-74 0,-20 7 75 16,-3 1-75-16,23-8 54 0,0 0-54 0,-21 9 54 16,-2-1-54-16,23-8 34 0,0 0-34 0,-19 7 34 15,-2-3-34-15,21-4 15 0,0 0-15 0,-26 1 15 16,2-2-15-16,24 1 11 0,0 0-11 0,-32-4 11 15,1-4-11-15,31 8 10 0,0 0-10 0,-31-7 10 16,-6-3-10-16,37 10 8 0,0 0-8 0,-35-7 8 0,-3 0-8 16,38 7 3-16,0 0-3 0,-38-7 4 0,-4 2-4 15,42 5 0-15,0 0 0 0,-42-2 1 0,-2 4-1 0,44-2 0 16,0 0 0-16,-52 2 0 0,-2 1 0 0,54-3 1 16,0 0-1-16,-59 7 2 0,-6 0-2 0,65-7 1 15,0 0-1-15,-78 12 1 0,-13 5-1 0,91-17 3 16,0 0-3-16,-85 15 4 0,0 2-4 0,85-17 2 15,0 0-2-15,-86 17 3 0,3 4-3 0,83-21 0 16,0 0 0-16,-80 19 0 0,6 3 0 0,74-22-3 16,0 0 3-16,-78 29-3 0,-4 7 3 0,82-36-1 15,0 0 1-15,-83 36-1 0,-1 4 1 0,84-40 0 0,0 0 0 16,-78 42 0-16,4 10 0 0,74-52-3 0,0 0 3 16,-76 48-2-16,-3 5 2 0,79-53-11 0,0 0 11 0,-78 51-11 15,-6 1 11-15,84-52-40 0,0 0 40 0,-82 60-39 16,2 1 39-16,80-61-12 0,0 0 12 0,-92 64-12 15,-4 1 12-15,96-65-21 0,0 0 21 0,-89 65-21 16,6-2 21-16,83-63-9 0,0 0 9 0,-84 67-8 16,2 0 8-16,82-67-1 0,0 0 1 0,-80 68-1 15,0 1 1-15,80-69 0 0,0 0 0 0,-70 67 0 16,6-2 0-16,64-65 1 0,0 0-1 0,-54 67 2 16,7-2-2-16,47-65 5 0,0 0-5 0,-46 63 6 15,5 1-6-15,41-64 3 0,0 0-3 0,-37 61 4 16,4 4-4-16,33-65 2 0,0 0-2 0,-26 64 2 15,7-1-2-15,19-63 0 0,0 0 0 0,-18 67 0 16,6 0 0-16,12-67-4 0,0 0 4 0,-10 72-3 0,-1 5 3 16,11-77-15-16,0 0 15 0,-10 77-15 0,1 2 15 15,9-79-26-15,0 0 26 0,-12 82-25 0,-6 5 25 16,18-87-7-16,0 0 7 0,-12 83-6 0,3 0 6 0,9-83-10 16,0 0 10-16,-8 81-10 0,8-2 10 0,0-79-9 15,0 0 9-15,0 80-8 0,0-1 8 0,0-79-1 16,0 0 1-16,8 82-1 0,5-5 1 0,-13-77-1 15,0 0 1-15,12 84 0 0,5-3 0 0,-17-81-2 16,0 0 2-16,21 86-2 0,2 1 2 0,-23-87-5 16,0 0 5-16,29 84-5 0,1-4 5 0,-30-80-8 15,0 0 8-15,35 83-7 0,3 1 7 0,-38-84-8 0,0 0 8 16,39 84-8-16,2 1 8 0,-41-85-15 0,0 0 15 16,46 86-15-16,1-1 15 0,-47-85-33 0,0 0 33 15,55 90-33-15,5 0 33 0,-60-90-26 0,0 0 26 0,59 91-26 16,2 2 26-16,-61-93-17 0,0 0 17 0,61 94-16 15,0 4 16-15,-61-98-2 0,0 0 2 0,59 94-2 16,2-2 2-16,-61-92 20 0,0 0-20 0,68 89 20 16,3-1-20-16,-71-88 74 0,0 0-74 0,72 84 74 15,-1-4-74-15,-71-80 41 0,0 0-41 0,77 74 41 16,3-6-41-16,-80-68 38 0,0 0-38 0,89 59 39 16,5-10-39-16,-94-49 17 0,0 0-17 0,92 52 17 15,2-3-17-15,-94-49 36 0,0 0-36 0,101 45 36 16,7-4-36-16,-108-41 29 0,0 0-29 0,103 41 29 15,2-3-29-15,-105-38 8 0,0 0-8 0,106 34 8 16,5-1-8-16,-111-33 29 0,0 0-29 0,107 30 29 0,-1 0-29 16,-106-30 5-16,0 0-5 0,113 24 6 0,0-4-6 15,-113-20 25-15,0 0-25 0,114 21 26 0,-1-4-26 16,-113-17 6-16,0 0-6 0,122 14 7 0,2-2-7 0,-124-12 16 16,0 0-16-16,122 13 17 0,-2-1-17 0,-120-12 33 15,0 0-33-15,120 9 34 0,2-6-34 0,-122-3 26 16,0 0-26-16,118 2 26 0,1-5-26 0,-119 3 4 15,0 0-4-15,118-7 5 0,2-4-5 0,-120 11 17 16,0 0-17-16,117-8 17 0,0-1-17 0,-117 9 3 16,0 0-3-16,113-17 4 0,-1-7-4 0,-112 24 2 15,0 0-2-15,106-27 2 0,-3-4-2 0,-103 31 18 0,0 0-18 16,101-36 18-16,-4-4-18 0,-97 40 3 0,0 0-3 16,93-42 3-16,-5-3-3 0,-88 45 2 0,0 0-2 15,89-46 3-15,0-4-3 0,-89 50 11 0,0 0-11 0,89-48 11 16,2-1-11-16,-91 49 3 0,0 0-3 0,85-54 4 15,-1 0-4-15,-84 54 2 0,0 0-2 0,85-64 2 16,4-6-2-16,-89 70 10 0,0 0-10 0,82-74 11 16,-4-3-11-16,-78 77 3 0,0 0-3 0,75-77 4 15,-4-2-4-15,-71 79 2 0,0 0-2 0,77-82 2 16,1-4-2-16,-78 86 10 0,0 0-10 0,74-80 11 16,-3-4-11-16,-71 84 0 0,0 0 0 0,66-87 1 15,-3-2-1-15,-63 89 0 0,0 0 0 0,63-93 1 16,-4-3-1-16,-59 96 7 0,0 0-7 0,61-99 8 15,-2-2-8-15,-59 101 3 0,0 0-3 0,51-105 3 16,-8 2-3-16,-43 103 2 0,0 0-2 0,40-101 2 0,-3 0-2 16,-37 101-1-16,0 0 1 0,31-101 0 0,-5 2 0 15,-26 99-1-15,0 0 1 0,23-96-1 0,-6 2 1 16,-17 94 0-16,0 0 0 0,14-96 0 0,-3 0 0 16,-11 96 0-16,0 0 0 0,3-93 0 0,-8 8 0 0,5 85-1 15,0 0 1-15,-9-86-1 0,-3-1 1 0,12 87 0 16,0 0 0-16,-12-83 0 0,0 5 0 0,12 78 1 15,0 0-1-15,-16-76 2 0,-1 2-2 0,17 74 0 16,0 0 0-16,-18-70 0 0,1 3 0 0,17 67 5 16,0 0-5-16,-23-73 5 0,-1-3-5 0,24 76 2 15,0 0-2-15,-33-75 3 0,-2 0-3 0,35 75 0 16,0 0 0-16,-37-77 0 0,-1 1 0 0,38 76 0 0,0 0 0 16,-38-75 0-16,1-1 0 0,37 76-1 0,0 0 1 15,-38-73 0-15,-2 3 0 0,40 70 0 0,0 0 0 16,-40-66 0-16,-2 3 0 0,42 63-4 0,0 0 4 0,-47-65-3 15,-4 0 3-15,51 65-7 0,0 0 7 0,-59-67-7 16,0 0 7-16,59 67-33 0,0 0 33 0,-61-65-32 16,2 2 32-16,59 63-40 0,0 0 40 0,-58-59-40 15,2 6 40-15,56 53-15 0,0 0 15 0,-55-46-15 16,-5 3 15-16,60 43-4 0,0 0 4 0,-64-36-3 16,1 0 3-16,63 36-7 0,0 0 7 0,-66-30-7 15,5 2 7-15,61 28-7 0,0 0 7 0,-63-27-7 16,4-1 7-16,59 28-14 0,0 0 14 0,-64-22-13 15,-1 1 13-15,65 21-24 0,0 0 24 0,-70-20-23 16,1-1 23-16,69 21-1 0,0 0 1 0,-66-19 0 0,-1-4 0 16,67 23 8-16,0 0-8 0,-69-26 9 0,-5-3-9 15,74 29 10-15,0 0-10 0,-76-35 10 0,-3 3-10 16,79 32 27-16,0 0-27 0,-80-43 27 0,0-5-27 16,80 48 2-16,0 0-2 0,-94-50 2 0,-3-3-2 0,97 53-2 15,0 0 2-15,-96-51-1 0,2 1 1 0,94 50-104 16,0 0 104-16,-112-34-103 0,-8 10 103 0,120 24-146 15,0 0 146-15,-230-57-663 0,460 114 663 0</inkml:trace>
  <inkml:trace contextRef="#ctx0" brushRef="#br0" timeOffset="108890.62">14078 3437 135 0,'0'0'0'0,"0"0"0"0,0 0 0 0,0 0 51 15,0 0-51-15,0 0 51 0,0 0-51 0,0 0 29 16,0 0-29-16,0 0 29 0,0 0-29 0,0 0 18 16,0 0-18-16,0 0 19 0,0 0-19 0,0 0 30 0,0 0-30 15,0 0 30-15,0 0-30 0,0 0 10 0,0 0-10 16,0 0 11-16,5 20-11 0,-5-20 19 0,0 0-19 15,4 19 20-15,-1 1-20 0,-3-20 14 0,0 0-14 16,0 28 15-16,0 6-15 0,0-34 9 0,0 0-9 16,0 33 10-16,-3-2-10 0,3-31 4 0,0 0-4 15,0 32 4-15,-6 2-4 0,6-34 13 0,0 0-13 0,-3 28 13 16,0-4-13-16,3-24 8 0,0 0-8 0,-4 27 8 16,2-3-8-16,2-24 15 0,0 0-15 0,-5 24 15 15,2-5-15-15,3-19 8 0,0 0-8 0,0 15 9 16,0 3-9-16,0-18 9 0,0 0-9 0,0 12 9 15,0-2-9-15,0-10 15 0,0 0-15 0,3 12 15 16,2-4-15-16,-5-8 8 0,0 0-8 0,0 6 8 16,2-3-8-16,-2-3 9 0,0 0-9 0,2 3 9 15,-2 1-9-15,0-4 15 0,0 0-15 0,0 0 15 16,0 0-15-16,0 0 8 0,0 0-8 0,0 0 8 0,0 0-8 16,0 0 3-16,0 0-3 0,0 0 4 0,-4 0-4 15,4 0 0-15,0 0 0 0,-5 3 0 0,-2-1 0 0,7-2-3 16,0 0 3-16,-9 3-3 0,1 1 3 0,8-4-7 15,0 0 7-15,-13 5-7 0,0 2 7 0,13-7-8 16,0 0 8-16,-20 3-8 0,1 2 8 0,19-5-4 16,0 0 4-16,-21 7-3 0,0 2 3 0,21-9-2 15,0 0 2-15,-17 7-2 0,-4 5 2 0,21-12-5 16,0 0 5-16,-19 8-5 0,2 4 5 0,17-12-1 16,0 0 1-16,-14 10 0 0,-2 2 0 0,16-12 0 15,0 0 0-15,-11 9 1 0,4-6-1 0,7-3 22 0,0 0-22 16,-5 6 23-16,2-6-23 0,3 0 38 0,0 0-38 15,0 0 39-15,-2 3-39 0,2-3 37 0,0 0-37 16,7 3 38-16,5-3-38 0,-12 0 34 0,0 0-34 16,19 0 34-16,7 0-34 0,-26 0 39 0,0 0-39 15,27 0 39-15,6 4-39 0,-33-4 15 0,0 0-15 0,31 5 16 16,2-2-16-16,-33-3 21 0,0 0-21 0,30 9 21 16,-1-2-21-16,-29-7 8 0,0 0-8 0,27 5 9 15,-3 4-9-15,-24-9 4 0,0 0-4 0,23 10 4 16,-4-5-4-16,-19-5 7 0,0 0-7 0,21 7 7 15,1-2-7-15,-22-5 13 0,0 0-13 0,18 3 13 16,1 1-13-16,-19-4 8 0,0 0-8 0,16 3 9 16,-1-6-9-16,-15 3 1 0,0 0-1 0,9 0 1 15,0-4-1-15,-9 4 8 0,0 0-8 0,5-1 9 16,-2-1-9-16,-3 2-2 0,0 0 2 0,0-2-1 0,-1-1 1 16,1 3-92-16,0 0 92 0,-4-12-92 0,-5 0 92 15,9 12-132-15,0 0 132 0,-12-19-131 0,4-5 131 16,-15-19-464-16</inkml:trace>
  <inkml:trace contextRef="#ctx0" brushRef="#br0" timeOffset="109326.18">13756 3457 415 0,'0'0'0'0,"5"0"0"16,5 4 0-16,-10-4 29 0,0 0-29 0,9 0 29 15,0 0-29-15,-9 0 52 0,0 0-52 0,14 0 53 16,1 0-53-16,-15 0 34 0,0 0-34 0,23 5 34 15,7 5-34-15,-30-10 27 0,0 0-27 0,33 12 27 16,5 3-27-16,-38-15 39 0,0 0-39 0,35 12 40 16,2 0-40-16,-37-12 23 0,0 0-23 0,38 5 24 15,0 2-24-15,-38-7 28 0,0 0-28 0,40 4 28 16,0-4-28-16,-40 0 32 0,0 0-32 0,40 0 33 0,2-4-33 16,-42 4 29-16,0 0-29 0,35 0 29 0,-2-3-29 15,-33 3 39-15,0 0-39 0,30 0 39 0,-9-4-39 16,-21 4 15-16,0 0-15 0,17-1 15 0,-5 1-15 0,-12 0 21 15,0 0-21-15,9 0 21 0,-6-4-21 0,-3 4 0 16,0 0 0-16,0 0 0 0,0 0 0 0,0 0-152 16,0 0 152-16,0 0-151 0,0 0 151 0,0 0-542 15</inkml:trace>
  <inkml:trace contextRef="#ctx0" brushRef="#br0" timeOffset="109926.18">14599 3969 169 0,'0'0'0'0,"0"-8"0"0,-2-8 0 16,2 16 22-16,0 0-22 0,-2-5 22 0,-1 5-22 0,3 0 12 15,0 0-12-15,-5 2 13 0,1 5-13 0,4-7 20 16,0 0-20-16,-5 12 20 0,-4 3-20 0,9-15 13 16,0 0-13-16,-8 21 14 0,-1 3-14 0,9-24 40 15,0 0-40-15,-7 27 40 0,2 4-40 0,5-31 30 16,0 0-30-16,-2 34 30 0,2-1-30 0,0-33 14 16,0 0-14-16,7 27 15 0,0 1-15 0,-7-28 13 15,0 0-13-15,14 18 13 0,0-6-13 0,-14-12 1 0,0 0-1 16,17 0 1-16,4-12-1 0,-21 12 3 0,0 0-3 15,19-15 4-15,-1-12-4 0,-18 27 12 0,0 0-12 16,17-31 12-16,-5-2-12 0,-12 33 33 0,0 0-33 16,4-31 33-16,-6 1-33 0,2 30 34 0,0 0-34 15,-5-28 35-15,-4 8-35 0,9 20 49 0,0 0-49 16,-14-19 50-16,-2 7-50 0,16 12 47 0,0 0-47 0,-17-9 48 16,1 2-48-16,16 7 31 0,0 0-31 0,-17 4 31 15,0 3-31-15,17-7 16 0,0 0-16 0,-21 13 17 16,3 10-17-16,18-23 11 0,0 0-11 0,-14 17 11 15,2 5-11-15,12-22-139 0,0 0 139 0,-3 17-139 16,3 2 139-16,-4 20-431 0</inkml:trace>
  <inkml:trace contextRef="#ctx0" brushRef="#br0" timeOffset="110406.9">14940 4004 931 0,'0'0'0'15,"-3"0"0"-15,-2 0 0 0,5 0-72 0,0 0 72 16,0 0-71-16,0 0 71 0,0 0 32 0,0 0-32 16,0 0 32-16,0 0-32 0,0 0 36 0,0 0-36 0,0 0 36 15,0 0-36-15,0 0 17 0,0 0-17 0,0 0 17 16,-4 0-17-16,4 0 33 0,0 0-33 0,0 0 34 15,-2-4-34-15,2 4 22 0,0 0-22 0,-5-3 22 16,2 3-22-16,3 0 10 0,0 0-10 0,-12 7 10 16,-6 1-10-16,18-8 18 0,0 0-18 0,-17 16 18 15,-4 8-18-15,21-24 14 0,0 0-14 0,-18 22 15 16,3 5-15-16,15-27 4 0,0 0-4 0,-13 28 4 16,5 1-4-16,8-29 0 0,0 0 0 0,-4 27 1 15,6-5-1-15,-2-22-42 0,0 0 42 0,9 21-41 0,8-6 41 16,-17-15-173-16,0 0 173 0,18 6-172 0,-1-3 172 15,18 4-449-15</inkml:trace>
  <inkml:trace contextRef="#ctx0" brushRef="#br0" timeOffset="110737.13">15074 3956 404 0,'0'0'0'0,"-10"17"0"0,0 5 0 0,10-22 102 0,0 0-102 16,-6 9 102-16,6-9-102 0,0 0 110 0,0 0-110 16,0 0 111-16,0 0-111 0,0 0 81 0,0 0-81 15,0 0 82-15,-3 3-82 0,3-3 36 0,0 0-36 16,-4 9 36-16,-4 3-36 0,8-12 36 0,0 0-36 16,-9 15 37-16,0 2-37 0,9-17 37 0,0 0-37 15,-10 22 38-15,1-1-38 0,9-21 14 0,0 0-14 0,-7 27 15 16,4 4-15-16,3-31 2 0,0 0-2 0,0 24 3 15,1 4-3-15,-1-28 7 0,0 0-7 0,7 22 7 16,2 2-7-16,-9-24 6 0,0 0-6 0,12 17 7 16,2-2-7-16,-14-15 7 0,0 0-7 0,18 7 7 15,3-7-7-15,-21 0-85 0,0 0 85 0,19-3-84 16,3-9 84-16,-22 12-137 0,0 0 137 0,16-16-137 16,1-8 137-16,18-15-539 0</inkml:trace>
  <inkml:trace contextRef="#ctx0" brushRef="#br0" timeOffset="111878.25">15533 3709 494 0,'0'0'0'0,"0"0"0"0,5-4 0 0,-5 4-62 16,0 0 62-16,5-1-62 0,4 1 62 0,-9 0-1 15,0 0 1-15,10 0 0 0,4 0 0 0,-14 0-5 16,0 0 5-16,12 0-5 0,6 0 5 0,-18 0-5 0,0 0 5 16,17 0-4-16,4 0 4 0,-21 0-2 15,0 0 2-15,23-4-2 0,5 4 2 0,-28 0 24 0,0 0-24 16,24-3 25-16,4 3-25 0,-28 0 33 0,0 0-33 16,28-5 34-16,-2 1-34 0,-26 4 32 0,0 0-32 15,24-3 32-15,-1 0-32 0,-23 3 22 0,0 0-22 16,21-4 23-16,0 2-23 0,-21 2 18 0,0 0-18 15,17-3 18-15,-1 3-18 0,-16 0 5 0,0 0-5 0,14 0 5 16,-2 0-5-16,-12 0 8 0,0 0-8 0,9 0 8 16,-1 0-8-16,-8 0 13 0,0 0-13 0,4 0 14 15,-1 0-14-15,-3 0 15 0,0 0-15 0,0 0 15 16,6 0-15-16,-6 0-33 0,0 0 33 0,0 0-33 16,-6-3 33-16,6 3-131 0,0 0 131 0,-3 0-130 15,-1-6 130-15,-3 3-180 0</inkml:trace>
  <inkml:trace contextRef="#ctx0" brushRef="#br0" timeOffset="112358.26">15520 3855 225 0,'0'0'0'15,"4"-6"0"-15,3 0 0 0,-7 6 38 0,0 0-38 16,7 0 38-16,0-4-38 0,-7 4 7 0,0 0-7 15,7 4 7-15,2-1-7 0,-9-3 8 0,0 0-8 16,12 5 9-16,3 2-9 0,-15-7 7 0,0 0-7 0,18 3 8 16,4 6-8-16,-22-9 12 0,0 0-12 0,28 3 13 15,2 1-13-15,-30-4 33 0,0 0-33 0,30 2 34 16,1 1-34-16,-31-3 34 0,0 0-34 0,30 0 35 16,-3 3-35-16,-27-3 14 0,0 0-14 0,27 0 15 15,-7 4-15-15,-20-4 31 0,0 0-31 0,18 0 31 16,-2 0-31-16,-16 0 5 0,0 0-5 0,15 2 6 15,1 1-6-15,-16-3 17 0,0 0-17 0,12 3 17 16,-3 1-17-16,-9-4 15 0,0 0-15 0,7 2 15 0,0 4-15 16,-7-6 15-16,0 0-15 0,7 4 16 0,-2-1-16 15,-5-3 1-15,0 0-1 0,5 5 2 0,-1-1-2 0,-4-4-100 16,0 0 100-16,3 0-100 0,2-4 100 0,4 4-296 16</inkml:trace>
  <inkml:trace contextRef="#ctx0" brushRef="#br0" timeOffset="113349.32">16484 3572 348 0,'0'0'0'0,"-5"0"0"16,1 3 0-16,4-3 45 0,0 0-45 0,0 0 46 15,0-5-46-15,0 5 40 0,0 0-40 0,0 0 40 16,0-7-40-16,0 7 54 0,0 0-54 0,0 0 55 16,0-3-55-16,0 3 9 0,0 0-9 0,0 0 10 0,0 0-10 15,0 0 44-15,0 0-44 0,0 0 44 0,0 0-44 16,0 0 22-16,0 0-22 0,0 0 22 0,0 3-22 16,0-3 18-16,0 0-18 0,0 4 18 0,-3 1-18 0,3-5 1 15,0 0-1-15,-2 12 2 0,-2 7-2 0,4-19 5 16,0 0-5-16,-3 20 5 0,-1 8-5 0,4-28 20 15,0 0-20-15,-3 34 20 0,1 2-20 0,2-36 7 16,0 0-7-16,-5 34 8 0,2 2-8 0,3-36 25 16,0 0-25-16,-4 40 26 0,1-1-26 0,3-39 12 15,0 0-12-15,-2 39 13 0,-2-3-13 0,4-36 18 16,0 0-18-16,-7 43 18 0,0 0-18 0,7-43 15 0,0 0-15 16,-7 39 15-16,2-3-15 0,5-36 26 0,0 0-26 15,-3 35 26-15,-4-10-26 0,7-25 20 0,0 0-20 16,-2 26 20-16,-1-9-20 0,3-17 10 0,0 0-10 15,-2 16 10-15,0-6-10 0,2-10 5 0,0 0-5 16,0 8 5-16,0 1-5 0,0-9 7 0,0 0-7 16,0 3 8-16,0-3-8 0,0 0 0 0,0 0 0 0,-2-3 1 15,-1-6-1-15,3 9-98 0,0 0 98 0,-5-8-97 16,-2-2 97-16,-6-11-642 0</inkml:trace>
  <inkml:trace contextRef="#ctx0" brushRef="#br0" timeOffset="113664.85">16170 4264 964 0,'0'0'0'0,"6"-5"0"0,0-2 0 16,-6 7 0-16,0 0 0 0,4-7 0 0,1 2 0 0,-5 5 31 16,0 0-31-16,0-3 31 0,0 1-31 0,0 2 14 15,0 0-14-15,5-4 15 0,4 1-15 0,-9 3 0 16,0 0 0-16,16-3 0 0,1 3 0 0,-17 0 1 15,0 0-1-15,25-4 1 0,6 2-1 0,-31 2 0 16,0 0 0-16,35 0 0 0,5 0 0 0,-40 0 0 16,0 0 0-16,38 0 0 0,2 0 0 0,-40 0 1 15,0 0-1-15,40-3 1 0,-1 3-1 0,-39 0 1 16,0 0-1-16,35 0 1 0,-9 0-1 0,-26 0 3 0,0 0-3 16,24 0 4-16,-7 0-4 0,-17 0 2 0,0 0-2 15,14 0 2-15,-3 0-2 0,-11 0-32 0,0 0 32 16,5-3-32-16,-3-4 32 0,-2 7-137 0,0 0 137 15,-7-12-136-15,-5-5 136 0,-8-14-458 0</inkml:trace>
  <inkml:trace contextRef="#ctx0" brushRef="#br0" timeOffset="114039.88">16196 3469 214 0,'0'0'0'0,"7"0"0"0,2 0 0 16,-9 0 87-16,0 0-87 0,9-3 87 0,5-2-87 0,-14 5 81 15,0 0-81-15,15-4 82 0,3 1-82 0,-18 3 60 16,0 0-60-16,22 0 61 0,6 0-61 0,-28 0 43 15,0 0-43-15,26 3 43 0,8 1-43 0,-34-4 29 16,0 0-29-16,33 3 29 0,7-1-29 0,-40-2 33 16,0 0-33-16,42 3 33 0,1 4-33 0,-43-7 12 15,0 0-12-15,42 2 13 0,0 1-13 0,-42-3 20 16,0 0-20-16,38 4 20 0,-8-8-20 0,-30 4 15 16,0 0-15-16,26 0 15 0,-5 4-15 0,-21-4 16 0,0 0-16 15,12 0 17-15,-2 0-17 0,-10 0 15 0,0 0-15 16,7 3 16-16,-3-3-16 0,-4 0-123 0,0 0 123 15,0 0-122-15,0 0 122 0,0 0-507 0</inkml:trace>
  <inkml:trace contextRef="#ctx0" brushRef="#br0" timeOffset="114686.17">16825 4079 449 0,'0'0'0'0,"0"3"0"15,0 1 0-15,0-4 62 0,0 0-62 0,2 8 62 16,0-1-62-16,-2-7 48 0,0 0-48 0,3 12 48 16,1 4-48-16,-4-16 30 0,0 0-30 0,3 20 30 15,2 4-30-15,-5-24 1 0,0 0-1 0,4 21 2 0,1 4-2 16,-5-25 6-16,0 0-6 0,4 21 7 0,1-2-7 16,-5-19 7-16,0 0-7 0,2 15 8 0,-1-1-8 0,-1-14 7 15,0 0-7-15,4 10 8 0,1-1-8 16,-5-9 1-16,0 0-1 0,2 5 1 0,0-5-1 0,-2 0-27 15,0 0 27-15,0-5-27 0,-2-4 27 0,2 9-145 16,0 0 145-16,-2-19-144 0,2-5 144 0,-5-15-230 16</inkml:trace>
  <inkml:trace contextRef="#ctx0" brushRef="#br0" timeOffset="115015.89">16853 4024 438 0,'0'0'0'16,"12"4"0"-16,8 2 0 0,-20-6 49 0,0 0-49 16,20 6 50-16,5-3-50 0,-25-3 45 0,0 0-45 15,29 9 45-15,1-1-45 0,-30-8 17 0,0 0-17 16,30 10 17-16,-1 2-17 0,-29-12 3 0,0 0-3 16,30 12 4-16,-7 0-4 0,-23-12 13 0,0 0-13 15,19 16 13-15,-2-4-13 0,-17-12 8 0,0 0-8 0,9 15 8 16,0 1-8-16,-9-16 23 0,0 0-23 0,1 15 24 15,-1-1-24-15,0-14 2 0,0 0-2 0,-1 13 3 16,-6-1-3-16,7-12 3 0,0 0-3 0,-11 14 3 16,-1-2-3-16,12-12 5 0,0 0-5 0,-24 10 6 15,-4 2-6-15,28-12 0 0,0 0 0 0,-23 4 0 16,0-1 0-16,23-3-7 0,0 0 7 0,-17 2-7 0,0 1 7 16,17-3-79-16,0 0 79 0,-13-3-78 0,5 0 78 15,8 3-124-15,0 0 124 0,-6-6-123 0,6 0 123 16,-3-6-180-16</inkml:trace>
  <inkml:trace contextRef="#ctx0" brushRef="#br0" timeOffset="115302.8">17344 4161 561 0,'0'0'0'15,"6"12"0"-15,2 7 0 0,-8-19 51 0,0 0-51 16,4 15 52-16,5 6-52 0,-9-21 40 0,0 0-40 0,1 19 40 16,3 5-40-16,-4-24 41 0,0 0-41 0,0 20 41 15,0-1-41-15,0-19 3 0,0 0-3 0,0 12 4 16,-2 0-4-16,2-12 1 0,0 0-1 0,0 12 2 15,0-7-2-15,0-5-145 0,0 0 145 0,0 0-144 16,0 0 144-16,0 0-315 0</inkml:trace>
  <inkml:trace contextRef="#ctx0" brushRef="#br0" timeOffset="116021.86">17850 3798 91 0,'0'0'0'0,"8"-2"0"0,6 1 0 0,-14 1 79 16,0 0-79-16,18-4 80 0,6 4-80 0,-24 0 90 15,0 0-90-15,25-3 91 0,4 3-91 0,-29 0 94 16,0 0-94-16,32-4 94 0,1 4-94 0,-33 0 64 16,0 0-64-16,33 0 64 0,2 0-64 0,-35 0 33 15,0 0-33-15,33 0 34 0,1 4-34 0,-34-4 25 16,0 0-25-16,34 0 26 0,0-4-26 0,-34 4 23 15,0 0-23-15,39-1 24 0,-4-3-24 0,-35 4 23 0,0 0-23 16,33-7 24-16,-4 2-24 0,-29 5 24 0,0 0-24 0,25-7 25 16,-3 4-25-16,-22 3 15 0,0 0-15 0,14-2 15 15,-3 4-15-15,-11-2 18 0,0 0-18 0,7 3 19 16,-4 1-19-16,-3-4 8 0,0 0-8 0,0 0 9 16,4 3-9-16,-4-3-56 0,0 0 56 0,0 0-55 15,-4 0 55-15,4 0-119 0,0 0 119 0,-3 2-119 16,-3-2 119-16,-2 2-468 0</inkml:trace>
  <inkml:trace contextRef="#ctx0" brushRef="#br0" timeOffset="116532.71">18794 3457 326 0,'0'0'0'0,"-9"-3"0"0,-5-2 0 0,14 5-5 0,0 0 5 16,-3 12-5-16,6 6 5 0,-3-18 46 0,0 0-46 15,4 21 46-15,3-2-46 0,-7-19 57 0,0 0-57 16,5 27 58-16,2 9-58 0,-7-36 58 0,0 0-58 16,7 40 58-16,2 2-58 0,-9-42 47 0,0 0-47 15,10 48 48-15,2 4-48 0,-12-52 43 0,0 0-43 0,12 51 44 16,4 4-44-16,-16-55 58 0,0 0-58 0,9 55 58 15,0 0-58-15,-9-55 38 0,0 0-38 0,8 54 38 16,1-2-38-16,-9-52 18 0,0 0-18 0,7 48 19 16,-2-9-19-16,-5-39 31 0,0 0-31 0,5 34 31 15,1-4-31-15,-6-30 18 0,0 0-18 0,5 24 18 16,0-6-18-16,-5-18 10 0,0 0-10 0,4 16 11 16,-3-8-11-16,-1-8 18 0,0 0-18 0,0 7 18 0,0-5-18 15,0-2-26-15,0 0 26 0,-5 2-25 16,-2-4 25-16,7 2-167 0,0 0 167 0,-5-2-166 0,-4-5 166 15,-8-5-515-15</inkml:trace>
  <inkml:trace contextRef="#ctx0" brushRef="#br0" timeOffset="116817.86">18703 4298 427 0,'0'0'0'0,"9"-3"0"0,5 3 0 0,-14 0 76 16,0 0-76-16,7-4 76 0,-2 1-76 0,-5 3 100 15,0 0-100-15,5-2 101 0,2-1-101 0,-7 3 71 16,0 0-71-16,13-4 72 0,-1 1-72 0,-12 3 60 0,0 0-60 16,21-3 60-16,7 1-60 0,-28 2 47 0,0 0-47 15,29-4 47-15,6 1-47 0,-35 3 42 0,0 0-42 16,35-5 43-16,1 5-43 0,-36 0 18 0,0 0-18 16,37-4 18-16,-4-2-18 0,-33 6 6 0,0 0-6 15,31-6 7-15,-1 3-7 0,-30 3 4 0,0 0-4 0,28-5 4 16,-2 1-4-16,-26 4 2 0,0 0-2 15,19 0 2-15,-3-3-2 0,-16 3-39 0,0 0 39 0,7 0-38 16,-2-3 38-16,-5 3-144 0,0 0 144 0,-7-9-144 16,-3-6 144-16,-6-13-593 0</inkml:trace>
  <inkml:trace contextRef="#ctx0" brushRef="#br0" timeOffset="117163.04">18564 3449 270 0,'0'0'0'0,"7"3"0"0,3-1 0 0,-10-2 42 15,0 0-42-15,7-2 43 0,-1-5-43 0,-6 7 80 16,0 0-80-16,8-7 80 0,4 2-80 0,-12 5 74 15,0 0-74-15,14-7 74 0,6 2-74 0,-20 5 49 16,0 0-49-16,26-3 49 0,7-2-49 0,-33 5 68 0,0 0-68 16,36 0 68-16,4-4-68 0,-40 4 57 0,0 0-57 15,41 0 58-15,4 0-58 0,-45 0 45 0,0 0-45 16,38-3 46-16,-5 3-46 0,-33 0 22 0,0 0-22 16,28 0 22-16,-5 0-22 0,-23 0 12 0,0 0-12 15,19 0 12-15,-3 3-12 0,-16-3-8 0,0 0 8 16,8 0-7-16,-2 4 7 0,-6-4-158 0,0 0 158 0,5 0-158 15,-3 1 158-15,4 3-531 0</inkml:trace>
  <inkml:trace contextRef="#ctx0" brushRef="#br0" timeOffset="117658.87">19404 3921 505 0,'0'0'0'16,"0"0"0"-16,1-3 0 0,-1 3 113 0,0 0-113 15,0 0 113-15,7 7-113 0,-7-7 61 0,0 0-61 16,4 12 62-16,5 3-62 0,-9-15 39 0,0 0-39 0,5 24 40 15,2 4-40-15,-7-28 37 0,0 0-37 0,5 27 38 16,0 6-38-16,-5-33 6 0,0 0-6 0,4 34 7 16,-1-2-7-16,-3-32 19 0,0 0-19 0,2 31 20 15,0-7-20-15,-2-24 3 0,0 0-3 0,1 21 4 16,-1-2-4-16,0-19 0 0,0 0 0 0,0 12 1 16,4-4-1-16,-4-8-20 0,0 0 20 0,0 7-19 15,0-4 19-15,0-3-63 0,0 0 63 0,0 0-62 16,-7 0 62-16,7 0-156 0,0 0 156 0,-4-10-155 15,3-4 155-15,-5-8-346 0</inkml:trace>
  <inkml:trace contextRef="#ctx0" brushRef="#br0" timeOffset="118033.68">19459 3897 315 0,'0'0'0'0,"6"4"0"0,4 4 0 0,-10-8 86 16,0 0-86-16,14 7 87 0,3 2-87 0,-17-9 69 0,0 0-69 16,21 8 70-16,4 3-70 0,-25-11 53 0,0 0-53 15,26 17 54-15,3-2-54 0,-29-15 49 0,0 0-49 16,27 19 50-16,0-2-50 0,-27-17 47 0,0 0-47 16,23 16 48-16,-2-1-48 0,-21-15 30 0,0 0-30 15,14 12 30-15,-4 3-30 0,-10-15 34 0,0 0-34 16,7 12 34-16,-3-3-34 0,-4-9 13 0,0 0-13 0,-2 12 14 15,-5 0-14-15,7-12 30 0,0 0-30 0,-17 19 30 16,-9 0-30-16,26-19 28 0,0 0-28 0,-25 17 28 16,-1-2-28-16,26-15 3 0,0 0-3 0,-26 12 3 15,5-5-3-15,21-7 16 0,0 0-16 0,-21 9 17 16,4-3-17-16,17-6 8 0,0 0-8 0,-12 6 8 16,3 0-8-16,9-6-1 0,0 0 1 0,-9 2-1 15,7 0 1-15,2-2-80 0,0 0 80 0,0 0-80 16,0 0 80-16,0 0-90 0,0 0 90 0,4-7-90 15,3-5 90-15,3-10-602 0</inkml:trace>
  <inkml:trace contextRef="#ctx0" brushRef="#br0" timeOffset="118859.11">19918 3916 606 0,'0'0'0'0,"0"0"0"0,0 0 0 16,0 0 45-16,0 0-45 0,0 0 45 0,3-3-45 15,-3 3 97-15,0 0-97 0,4 0 97 0,1-4-97 16,-5 4 75-16,0 0-75 0,3 0 75 0,2 0-75 0,-5 0 62 16,0 0-62-16,9 4 63 0,3-1-63 0,-12-3 37 15,0 0-37-15,11 5 37 0,5 2-37 0,-16-7 11 16,0 0-11-16,20 12 11 0,1 0-11 0,-21-12 31 15,0 0-31-15,19 12 31 0,1 0-31 0,-20-12 16 16,0 0-16-16,10 9 17 0,1 1-17 0,-11-10 18 16,0 0-18-16,8 9 18 0,-6-4-18 0,-2-5 17 15,0 0-17-15,-2 10 17 0,-8 5-17 0,10-15 4 16,0 0-4-16,-14 14 4 0,-5 2-4 0,19-16 13 0,0 0-13 16,-25 15 14-16,-8 0-14 0,33-15 15 0,0 0-15 15,-26 12 15-15,-2-3-15 0,28-9 8 0,0 0-8 16,-28 14 9-16,2-1-9 0,26-13 4 0,0 0-4 15,-22 16 4-15,2-6-4 0,20-10 13 0,0 0-13 16,-12 12 13-16,0 0-13 0,12-12 0 0,0 0 0 16,-7 12 1-16,5-3-1 0,2-9 0 0,0 0 0 0,4 15 0 15,4 0 0-15,-8-15 2 0,0 0-2 0,11 12 3 16,6 0-3-16,-17-12 28 0,0 0-28 0,16 7 28 16,1 2-28-16,-17-9 2 0,0 0-2 0,20 3 2 15,1 2-2-15,-21-5 7 0,0 0-7 0,19 4 8 16,2-1-8-16,-21-3 1 0,0 0-1 0,19 5 1 15,0-1-1-15,-19-4 0 0,0 0 0 0,19 3 0 16,0-3 0-16,-19 0-2 0,0 0 2 0,18 4-2 0,-3 1 2 16,-15-5-31-16,0 0 31 0,13 3-31 0,-3-3 31 15,-10 0-152-15,0 0 152 0,9 0-152 0,-2-3 152 16,-7 3-142-16,0 0 142 0,3-7-141 0,-3-2 141 0,4-6-634 16</inkml:trace>
  <inkml:trace contextRef="#ctx0" brushRef="#br0" timeOffset="140042.87">21142 3673 281 0,'0'0'0'0,"0"0"0"0,-5-7 0 0,5 7 111 0,0 0-111 16,0-5 111-16,0-5-111 0,0 10 84 0,0 0-84 15,2-9 84-15,0 1-84 0,-2 8 64 0,0 0-64 16,3-12 65-16,2 0-65 0,-5 12 60 0,0 0-60 16,7-11 60-16,-3-1-60 0,-4 12 45 0,0 0-45 15,5-8 45-15,0-4-45 0,-5 12 47 0,0 0-47 16,5-9 48-16,1-5-48 0,-6 14 42 0,0 0-42 0,5-8 42 15,0-1-42-15,-5 9 27 0,0 0-27 0,5-8 27 16,2 4-27-16,-7 4 40 0,0 0-40 0,7-3 41 16,2-1-41-16,-9 4 14 0,0 0-14 0,9 0 15 15,1 4-15-15,-10-4 21 0,0 0-21 0,9 3 21 16,1 1-21-16,-10-4 15 0,0 0-15 0,11 5 15 16,1 3-15-16,-12-8 4 0,0 0-4 0,12 12 5 15,-3 4-5-15,-9-16 13 0,0 0-13 0,10 19 14 16,2 5-14-16,-12-24 23 0,0 0-23 0,11 20 24 0,-1 3-24 15,-10-23 13-15,0 0-13 0,13 12 13 0,0-4-13 16,-13-8 10-16,0 0-10 0,16 4 11 0,3-13-11 16,-19 9 17-16,0 0-17 0,18-12 17 0,1-7-17 0,-19 19 8 15,0 0-8-15,16-19 8 0,-1-1-8 0,-15 20 3 16,0 0-3-16,14-21 4 0,-3 2-4 0,-11 19 21 16,0 0-21-16,7-12 21 0,-2 0-21 0,-5 12 0 15,0 0 0-15,3-7 0 0,1 6 0 0,-4 1-47 16,0 0 47-16,0 0-47 0,0 0 47 0,0 0-167 15,0 0 167-15,0 5-166 0,-4 2 166 0,1 5-819 16</inkml:trace>
  <inkml:trace contextRef="#ctx0" brushRef="#br0" timeOffset="140446.76">21172 3839 639 0,'0'0'0'0,"16"-5"0"16,8-7 0-16,-24 12 94 0,0 0-94 0,12-3 94 0,-10-1-94 15,-2 4 125-15,0 0-125 0,0 0 126 0,0 0-126 16,0 0 92-16,0 0-92 0,3 4 92 0,4-1-92 16,-7-3 69-16,0 0-69 0,11 2 69 0,4 1-69 15,-15-3 39-15,0 0-39 0,21 4 40 0,4-1-40 0,-25-3 18 16,0 0-18-16,26 2 19 0,4-1-19 0,-30-1 36 16,0 0-36-16,29 0 37 0,2 0-37 0,-31 0 18 15,0 0-18-15,30 0 19 0,3-1-19 0,-33 1 18 16,0 0-18-16,23 0 19 0,1-2-19 0,-24 2 18 15,0 0-18-15,16 0 18 0,-2 0-18 0,-14 0-174 16,0 0 174-16,7 0-173 0,-4 0 173 0,-3 0-133 16,0 0 133-16,13-3-778 0,-26 6 778 0</inkml:trace>
  <inkml:trace contextRef="#ctx0" brushRef="#br0" timeOffset="142490.37">22285 3382 124 0,'0'0'0'0,"0"0"0"0,-9 15 0 0,9-15 89 16,0 0-89-16,-3 5 89 0,-1-1-89 0,4-4 82 15,0 0-82-15,0 0 83 0,-3 3-83 0,3-3 83 16,0 0-83-16,-5 4 83 0,-1 1-83 0,6-5 94 15,0 0-94-15,-8 12 94 0,-6 3-94 0,14-15 66 16,0 0-66-16,-12 24 66 0,-1 7-66 0,13-31 55 16,0 0-55-16,-8 27 56 0,1 4-56 0,7-31 45 15,0 0-45-15,-2 33 46 0,7-2-46 0,-5-31 12 16,0 0-12-16,5 27 12 0,8-6-12 0,-13-21 21 0,0 0-21 16,14 12 21-16,5-9-21 0,-19-3 14 0,0 0-14 15,19-7 15-15,0-10-15 0,-19 17 34 0,0 0-34 16,16-24 34-16,-2-7-34 0,-14 31 1 0,0 0-1 15,8-31 2-15,-4-1-2 0,-4 32 13 0,0 0-13 16,2-28 14-16,-2-2-14 0,0 30 33 0,0 0-33 0,-6-28 34 16,-2 4-34-16,8 24 1 0,0 0-1 0,-11-20 2 15,4 8-2-15,7 12 13 0,0 0-13 0,-3-7 13 16,-4 0-13-16,7 7 4 0,0 0-4 0,0 7 4 16,3 12-4-16,-3-19 2 0,0 0-2 0,11 24 3 15,4 12-3-15,-15-36 0 0,0 0 0 0,20 39 0 16,2 12 0-16,-22-51-4 0,0 0 4 0,25 55-3 15,-3 9 3-15,-22-64-15 0,0 0 15 0,25 63-14 16,-4 2 14-16,-21-65-9 0,0 0 9 0,15 72-9 16,1 10 9-16,-16-82-1 0,0 0 1 0,7 70-1 0,-5-6 1 15,-2-64-4-15,0 0 4 0,-2 48-3 0,-7-17 3 16,9-31-1-16,0 0 1 0,-5 27 0 0,-2-12 0 16,7-15 0-16,0 0 0 0,-9 12 0 0,1-6 0 0,8-6 0 15,0 0 0-15,-14-6 0 0,1-12 0 0,13 18-2 16,0 0 2-16,-3-28-1 0,3-11 1 0,0 39 1 15,0 0-1-15,9-46 1 0,3-6-1 0,-12 52 4 16,0 0-4-16,17-53 4 0,6-9-4 0,-23 62-2 16,0 0 2-16,24-58-1 0,4 2 1 0,-28 56 0 15,0 0 0-15,25-55 0 0,-1 7 0 0,-24 48-2 16,0 0 2-16,21-40-2 0,0 3 2 0,-21 37-6 16,0 0 6-16,21-24-5 0,-4 7 5 0,-17 17-1 0,0 0 1 15,16-4 0-15,-1 9 0 0,-15-5-1 0,0 0 1 16,14 16 0-16,0 11 0 0,-14-27-2 0,0 0 2 15,9 31-2-15,-2 8 2 0,-7-39 0 0,0 0 0 16,5 36 0-16,1 4 0 0,-6-40-2 0,0 0 2 16,3 34-1-16,0-1 1 0,-3-33-1 0,0 0 1 0,2 24-1 15,2-2 1-15,-4-22-1 0,0 0 1 0,1 14-1 16,3-4 1-16,-4-10 0 0,0 0 0 0,7-4 0 16,3-11 0-16,-10 15 0 0,0 0 0 0,11-24 0 15,-1-9 0-15,-10 33 6 0,0 0-6 0,12-37 6 16,2-8-6-16,-14 45 1 0,0 0-1 0,14-43 1 15,2-3-1-15,-16 46 3 0,0 0-3 0,14-36 4 16,0 9-4-16,-14 27 18 0,0 0-18 0,9-21 19 0,-1 6-19 16,-8 15 0-16,0 0 0 0,9 0 1 15,0 5-1-15,-9-5 4 0,0 0-4 0,10 19 4 0,1 5-4 16,-11-24 20-16,0 0-20 0,12 31 20 0,-5 1-20 16,-7-32 0-16,0 0 0 0,8 31 1 0,-1-4-1 0,-7-27 0 15,0 0 0-15,7 28 0 0,-1-6 0 0,-6-22 3 16,0 0-3-16,8 17 3 0,3-5-3 0,-11-12 0 15,0 0 0-15,14 0 0 0,-4-8 0 0,-10 8 2 16,0 0-2-16,12-19 2 0,2-9-2 0,-14 28 1 16,0 0-1-16,14-36 2 0,4-6-2 0,-18 42 0 15,0 0 0-15,12-45 0 0,2-6 0 0,-14 51 0 16,0 0 0-16,12-40 0 0,0 6 0 0,-12 34 1 16,0 0-1-16,9-24 1 0,0 9-1 0,-9 15 0 0,0 0 0 15,10 3 1-15,4 14-1 0,-14-17 3 0,0 0-3 16,14 31 4-16,0 15-4 0,-14-46 20 0,0 0-20 15,16 48 20-15,-1 7-20 0,-15-55 22 0,0 0-22 16,14 48 22-16,-2 2-22 0,-12-50 8 0,0 0-8 16,11 39 9-16,-1-3-9 0,-10-36 18 0,0 0-18 15,9 31 18-15,-2-11-18 0,-7-20-152 0,0 0 152 0,5 16-152 16,-3-11 152-16,-2-5-139 0,0 0 139 0,-2-9-139 16,-1-15 139-16,-3-12-697 0</inkml:trace>
  <inkml:trace contextRef="#ctx0" brushRef="#br0" timeOffset="143735.96">23567 3867 180 0,'0'0'0'0,"0"0"0"0,0 0 0 0,0 0 123 16,0 0-123-16,0 0 123 0,0 0-123 0,0 0 98 15,0 0-98-15,0 0 99 0,0 0-99 0,0 0 95 16,0 0-95-16,0 0 96 0,21-24-96 0,-21 24 75 16,0 0-75-16,11-21 76 0,1-6-76 0,-12 27 68 15,0 0-68-15,10-26 68 0,-1-3-68 0,-9 29 48 16,0 0-48-16,7-28 49 0,-2-2-49 0,-5 30 22 0,0 0-22 15,5-24 22-15,2 0-22 0,-7 24 20 0,0 0-20 16,4-19 20-16,-1 7-20 0,-3 12 9 0,0 0-9 16,4-9 9-16,-2 6-9 0,-2 3 16 0,0 0-16 15,3 3 17-15,1 6-17 0,-4-9 14 0,0 0-14 16,8 19 15-16,3 10-15 0,-11-29 4 0,0 0-4 0,10 34 4 16,2 2-4-16,-12-36 7 0,0 0-7 0,9 34 8 15,0 2-8-15,-9-36 3 0,0 0-3 0,7 36 3 16,-2 0-3-16,-5-36 2 0,0 0-2 0,2 34 2 15,-1-6-2-15,-1-28 9 0,0 0-9 0,0 27 10 16,0-6-10-16,0-21 14 0,0 0-14 0,0 19 15 16,0-7-15-16,0-12 1 0,0 0-1 0,2 12 1 15,2-4-1-15,-4-8-62 0,0 0 62 0,3 4-61 16,4-4 61-16,-7 0-171 0,0 0 171 0,11-12-171 16,-1-9 171-16,11-10-633 0</inkml:trace>
  <inkml:trace contextRef="#ctx0" brushRef="#br0" timeOffset="144396.76">24073 3409 415 0,'0'0'0'0,"0"4"0"16,3 8 0-16,-3-12 86 0,0 0-86 0,0 5 87 16,2 2-87-16,-2-7 68 0,0 0-68 0,3 8 69 0,4 8-69 15,-7-16 43-15,0 0-43 0,7 20 43 0,4 11-43 16,-11-31 34-16,0 0-34 0,8 32 35 0,3 8-35 15,-11-40 32-15,0 0-32 0,10 43 32 0,1 3-32 0,-11-46 13 16,0 0-13-16,8 39 13 0,1 1-13 0,-9-40 13 16,0 0-13-16,11 31 13 0,-3-2-13 0,-8-29 25 15,0 0-25-15,5 22 26 0,1-7-26 0,-6-15 19 16,0 0-19-16,8 6 20 0,3-15-20 0,-11 9 16 16,0 0-16-16,12-19 17 0,0-13-17 0,-12 32 18 15,0 0-18-15,14-43 18 0,0-9-18 0,-14 52 8 16,0 0-8-16,16-54 9 0,1-1-9 0,-17 55 9 0,0 0-9 15,19-55 10-15,4-2-10 0,-23 57 3 0,0 0-3 16,19-49 4-16,4 4-4 0,-23 45 29 0,0 0-29 16,21-39 29-16,0 1-29 0,-21 38 5 0,0 0-5 15,17-29 5-15,-3 7-5 0,-14 22 9 0,0 0-9 16,12-17 10-16,-3 5-10 0,-9 12 9 0,0 0-9 16,7-11 9-16,-4 8-9 0,-3 3 0 0,0 0 0 0,0 0 0 15,0 0 0-15,0 0-170 0,0 0 170 0,-3 14-169 16,-1 6 169-16,-3 16-621 0</inkml:trace>
  <inkml:trace contextRef="#ctx0" brushRef="#br0" timeOffset="144802.51">24595 3661 337 0,'0'0'0'0,"4"-3"0"0,1-4 0 0,-5 7 3 15,0 0-3-15,3-2 4 0,3 2-4 0,-6 0 78 16,0 0-78-16,3 0 78 0,-1 2-78 0,-2-2 86 0,0 0-86 15,2 10 86-15,-1 2-86 0,-1-12 83 0,0 0-83 16,2 19 83-16,2 10-83 0,-4-29 60 0,0 0-60 16,3 31 61-16,2 0-61 0,-5-31 43 0,0 0-43 15,5 32 43-15,2 2-43 0,-7-34 30 0,0 0-30 16,6 33 30-16,-1-6-30 0,-5-27 22 0,0 0-22 16,5 28 23-16,-1-1-23 0,-4-27 9 0,0 0-9 0,3 21 10 15,1-2-10-15,-4-19 0 0,0 0 0 0,5 12 0 16,-3 0 0-16,-2-12-55 0,0 0 55 0,3 3-54 15,0-6 54-15,-3 3-165 0,0 0 165 0,6-9-164 16,2-10 164-16,6-8-448 0</inkml:trace>
  <inkml:trace contextRef="#ctx0" brushRef="#br0" timeOffset="145178.54">24644 3496 572 0,'0'0'0'0,"0"-5"0"0,2-7 0 0,-2 12 125 16,0 0-125-16,3-10 126 0,4-5-126 0,-7 15 96 16,0 0-96-16,5-12 96 0,4 0-96 0,-9 12 76 15,0 0-76-15,5-9 77 0,4 1-77 0,-9 8 48 16,0 0-48-16,7-4 48 0,2 1-48 0,-9 3 54 15,0 0-54-15,5 0 54 0,0 3-54 0,-5-3 43 0,0 0-43 16,4 4 44-16,-3 1-44 0,-1-5 18 0,0 0-18 16,0 7 19-16,-3 5-19 0,3-12 37 0,0 0-37 15,-4 8 38-15,1 4-38 0,3-12 12 0,0 0-12 16,-5 7 13-16,-1 2-13 0,6-9 5 0,0 0-5 16,-8 6 6-16,1 0-6 0,7-6 9 0,0 0-9 0,-12 0 9 15,1 0-9-15,11 0-10 0,0 0 10 0,-7-7-10 16,2-2 10-16,5 9-187 0,0 0 187 0,0-8-186 15,3-1 186-15,-3 9-204 0,0 0 204 0,11-10-203 16,5 1 203-16,10-6-508 0</inkml:trace>
  <inkml:trace contextRef="#ctx0" brushRef="#br0" timeOffset="145912.97">24996 3491 707 0,'0'0'0'0,"0"0"0"0,5-3 0 0,-5 3 44 16,0 0-44-16,5 3 45 0,1 2-45 0,-6-5 51 15,0 0-51-15,5 9 52 0,0 1-52 0,-5-10 60 16,0 0-60-16,5 16 61 0,0 4-61 0,-5-20 47 15,0 0-47-15,7 24 48 0,-5 0-48 0,-2-24 37 16,0 0-37-16,7 28 38 0,0 3-38 0,-7-31 35 0,0 0-35 16,5 27 36-16,1-7-36 0,-6-20 15 0,0 0-15 15,3 19 15-15,0 0-15 0,-3-19 2 0,0 0-2 16,2 12 2-16,2 0-2 0,-4-12 12 0,0 0-12 16,0 9 13-16,0-6-13 0,0-3 7 0,0 0-7 15,-4 4 8-15,-1-4-8 0,5 0 3 0,0 0-3 16,-7-4 3-16,-2 1-3 0,9 3 30 0,0 0-30 15,-12-9 30-15,-2-1-30 0,14 10 4 0,0 0-4 0,-14-9 5 16,2 4-5-16,12 5 0 0,0 0 0 0,-14-7 0 16,2 4 0-16,12 3 1 0,0 0-1 0,-12 0 2 15,0 3-2-15,12-3 1 0,0 0-1 0,-14 7 1 16,0 7-1-16,14-14 0 0,0 0 0 0,-11 19 1 16,-3 3-1-16,14-22 0 0,0 0 0 0,-7 24 0 15,4 3 0-15,3-27-2 0,0 0 2 0,2 30-2 16,5 6 2-16,-7-36-2 0,0 0 2 0,6 29-2 0,5 0 2 15,-11-29-6-15,0 0 6 0,14 19-5 0,5-2 5 16,-19-17-7-16,0 0 7 0,19 10-7 0,2-8 7 16,-21-2-1-16,0 0 1 0,19-2 0 0,2-8 0 15,-21 10 0-15,0 0 0 0,18-12 0 0,-3-5 0 0,-15 17 0 16,0 0 0-16,11-19 1 0,-3-2-1 0,-8 21 3 16,0 0-3-16,6-19 3 0,-3 4-3 0,-3 15 19 15,0 0-19-15,2-15 20 0,0 3-20 0,-2 12 7 16,0 0-7-16,1-6 8 0,-1 0-8 0,0 6 16 15,0 0-16-15,0 0 17 0,0 0-17 0,0 0 15 16,0 0-15-16,6 10 15 0,4 7-15 0,-10-17 34 16,0 0-34-16,16 24 34 0,6 7-34 0,-22-31 5 0,0 0-5 15,25 34 5-15,4 4-5 0,-29-38 27 0,0 0-27 16,30 37 27-16,0-1-27 0,-30-36 2 0,0 0-2 16,29 33 2-16,1-2-2 0,-30-31 7 0,0 0-7 15,28 24 7-15,0-5-7 0,-28-19 0 0,0 0 0 0,26 12 0 16,-2-4 0-16,-24-8-131 0,0 0 131 15,23 0-131-15,-4-8 131 0,23-1-953 0</inkml:trace>
  <inkml:trace contextRef="#ctx0" brushRef="#br0" timeOffset="155912.1">28473 3440 147 0,'0'0'0'0,"0"0"0"16,5 0 0-16,-5 0 18 0,0 0-18 0,0 5 18 16,-3 2-18-16,3-7 30 0,0 0-30 0,-7 17 30 15,-5 5-30-15,12-22 21 0,0 0-21 0,-18 28 21 16,-3 4-21-16,21-32 26 0,0 0-26 0,-22 35 26 16,-3 4-26-16,25-39 14 0,0 0-14 0,-24 39 15 0,1 1-15 15,23-40 28-15,0 0-28 0,-24 36 28 0,1 3-28 16,23-39 19-16,0 0-19 0,-19 31 20 0,2-2-20 15,17-29 26-15,0 0-26 0,-16 31 26 0,4 0-26 0,12-31 33 16,0 0-33-16,-12 24 33 0,3 0-33 0,9-24 19 16,0 0-19-16,-11 24 20 0,1-5-20 0,10-19 18 15,0 0-18-15,-9 17 19 0,1-2-19 0,8-15 27 16,0 0-27-16,-7 12 27 0,1-2-27 0,6-10 30 16,0 0-30-16,-3 9 30 0,-1-4-30 0,4-5 31 15,0 0-31-15,-3 4 31 0,1-1-31 0,2-3 13 0,0 0-13 16,-3 0 14-16,-1-3-14 0,4 3 21 0,0 0-21 15,-5-6 21-15,0-6-21 0,5 12 14 0,0 0-14 16,-4-18 15-16,3-3-15 0,1 21 40 0,0 0-40 16,0-24 40-16,1-3-40 0,-1 27 30 0,0 0-30 0,4-28 30 15,1 1-30-15,-5 27 22 0,0 0-22 0,9-34 23 16,3 1-23-16,-12 33 36 0,0 0-36 0,16-38 36 16,1 2-36-16,-17 36 0 0,0 0 0 0,19-36 0 15,2-3 0-15,-21 39-4 0,0 0 4 0,19-34-4 16,2 5 4-16,-21 29-3 0,0 0 3 0,19-31-3 15,2 0 3-15,-21 31-3 0,0 0 3 0,21-29-3 16,0-2 3-16,-21 31-2 0,0 0 2 0,24-27-1 16,2-1 1-16,-26 28-1 0,0 0 1 0,21-24-1 15,-1 4 1-15,-20 20 0 0,0 0 0 0,14-16 0 16,-4 4 0-16,-10 12 1 0,0 0-1 0,9-7 2 16,-2 4-2-16,-7 3 19 0,0 0-19 0,5-4 20 15,-3 8-20-15,-2-4 8 0,0 0-8 0,1 7 8 0,-1 8-8 16,0-15 25-16,0 0-25 0,2 21 26 0,2 10-26 15,-4-31-2-15,0 0 2 0,5 32-2 0,4 7 2 0,-9-39 0 16,0 0 0-16,8 43 0 0,4 4 0 0,-12-47 0 16,0 0 0-16,13 44 1 0,1 4-1 0,-14-48 8 15,0 0-8-15,15 46 8 0,4 1-8 0,-19-47 4 16,0 0-4-16,20 44 4 0,2-1-4 0,-22-43 7 16,0 0-7-16,25 39 7 0,2 1-7 0,-27-40 3 15,0 0-3-15,25 32 3 0,-3-1-3 0,-22-31 5 16,0 0-5-16,21 28 6 0,-3-4-6 0,-18-24 7 15,0 0-7-15,16 22 7 0,-4-5-7 0,-12-17 3 0,0 0-3 16,8 15 3-16,-1-3-3 0,-7-12 6 0,0 0-6 16,6 11 6-16,-5-3-6 0,-1-8 13 0,0 0-13 15,0 5 13-15,0-1-13 0,0-4-16 0,0 0 16 16,-5 0-15-16,-2 0 15 0,7 0-63 0,0 0 63 16,-12-9-62-16,-4-6 62 0,16 15-60 0,0 0 60 15,-17-19-60-15,-4-2 60 0,21 21-109 0,0 0 109 0,-21-20-108 16,0-2 108-16,21 22-170 0,0 0 170 0,-24-24-169 15,-1-4 169-15,-23-20-309 0</inkml:trace>
  <inkml:trace contextRef="#ctx0" brushRef="#br0" timeOffset="156242.31">28160 3855 147 0,'0'0'0'0,"12"3"0"0,7 0 0 15,-19-3 57-15,0 0-57 0,10 0 58 0,-4 0-58 0,-6 0 49 16,0 0-49-16,10-3 49 0,0-4-49 0,-10 7 56 16,0 0-56-16,18-2 56 0,3-4-56 0,-21 6 39 15,0 0-39-15,28-4 40 0,6 1-40 0,-34 3 68 16,0 0-68-16,37-2 69 0,1-1-69 0,-38 3 40 16,0 0-40-16,39-4 41 0,1 1-41 0,-40 3 37 15,0 0-37-15,38-2 37 0,0-1-37 0,-38 3 16 16,0 0-16-16,39-4 17 0,-1 1-17 0,-38 3 19 15,0 0-19-15,37-2 20 0,-2-5-20 0,-35 7 15 0,0 0-15 16,31-3 15-16,-1 1-15 0,-30 2 16 0,0 0-16 16,26-2 17-16,-4 1-17 0,-22 1 25 0,0 0-25 15,19-4 26-15,-5 4-26 0,-14 0-11 0,0 0 11 16,11-3-11-16,-4 3 11 0,-7 0-157 0,0 0 157 16,5-4-156-16,-3 4 156 0,5-1-422 0</inkml:trace>
  <inkml:trace contextRef="#ctx0" brushRef="#br0" timeOffset="157292.96">29208 3688 91 0,'0'0'0'0,"-5"6"0"15,-4 4 0-15,9-10 102 0,0 0-102 0,-3 8 102 16,1 1-102-16,2-9 84 0,0 0-84 0,0 12 84 16,0 0-84-16,0-12 78 0,0 0-78 0,0 22 78 15,2 2-78-15,-2-24 49 0,0 0-49 0,2 28 50 16,-1-1-50-16,-1-27 23 0,0 0-23 0,2 31 24 16,2 5-24-16,-4-36 28 0,0 0-28 0,3 29 28 15,1 2-28-15,-4-31 20 0,0 0-20 0,5 31 20 16,0-4-20-16,-5-27 10 0,0 0-10 0,7 24 10 0,0 0-10 15,-7-24 10-15,0 0-10 0,7 19 11 0,0-7-11 16,-7-12 15-16,0 0-15 0,5 12 16 0,0-5-16 16,-5-7 14-16,0 0-14 0,4 5 15 0,-2-5-15 0,-2 0 4 15,0 0-4-15,0 0 4 0,1-4-4 0,-1 4 22 16,0 0-22-16,-1-5 22 0,-5-2-22 0,6 7 6 16,0 0-6-16,-7-8 7 0,0-4-7 0,7 12 16 15,0 0-16-15,-10-10 17 0,-2-2-17 0,12 12 8 16,0 0-8-16,-11-9 9 0,1 2-9 0,10 7 24 15,0 0-24-15,-12-5 25 0,-2 5-25 0,14 0 12 16,0 0-12-16,-14 0 13 0,2 3-13 0,12-3 10 0,0 0-10 16,-16 6 10-16,0 6-10 0,16-12 17 0,0 0-17 15,-14 12 17-15,0 3-17 0,14-15 3 0,0 0-3 16,-12 22 4-16,2 6-4 0,10-28 6 0,0 0-6 16,-6 27 7-16,5 0-7 0,1-27 7 0,0 0-7 15,1 28 8-15,6 1-8 0,-7-29-5 0,0 0 5 16,9 24-4-16,5-2 4 0,-14-22-16 0,0 0 16 0,17 21-15 15,4-9 15-15,-21-12-26 0,0 0 26 0,21 8-26 16,4-6 26-16,-25-2-14 0,0 0 14 0,24-3-13 16,2-9 13-16,-26 12-19 0,0 0 19 0,25-12-18 15,-1-7 18-15,-24 19-9 0,0 0 9 0,19-21-8 16,-5 2 8-16,-14 19-1 0,0 0 1 0,11-24-1 16,-6 2 1-16,-5 22-1 0,0 0 1 0,1-17-1 15,-1 2 1-15,0 15 0 0,0 0 0 0,-3-12 0 16,-2 0 0-16,5 12 6 0,0 0-6 0,-5-7 6 0,1 3-6 15,4 4 15-15,0 0-15 0,-3 7 16 0,1 2-16 16,2-9 25-16,0 0-25 0,2 22 26 0,5 5-26 16,-7-27 2-16,0 0-2 0,10 33 3 0,6 1-3 0,-16-34 3 15,0 0-3-15,15 36 3 0,3 0-3 0,-18-36 5 16,0 0-5-16,15 33 6 0,3-2-6 0,-18-31 2 16,0 0-2-16,16 27 3 0,-1-5-3 0,-15-22 10 15,0 0-10-15,12 17 11 0,-3-5-11 0,-9-12-16 16,0 0 16-16,7 11-15 0,0-3 15 0,-7-8-153 15,0 0 153-15,7 5-153 0,2-3 153 0,6 7-553 16</inkml:trace>
  <inkml:trace contextRef="#ctx0" brushRef="#br0" timeOffset="157848.65">29724 3676 102 0,'0'0'0'0,"2"6"0"0,3 6 0 0,-5-12 69 16,0 0-69-16,0 0 70 0,0 0-70 0,0 0 66 15,0 0-66-15,0 0 67 0,7-6-67 0,-7 6 66 16,0 0-66-16,9-3 66 0,5 0-66 0,-14 3 44 16,0 0-44-16,15 0 44 0,4-4-44 0,-19 4 6 0,0 0-6 15,23-2 7-15,3 2-7 0,-26 0 12 0,0 0-12 16,26-3 13-16,4 0-13 0,-30 3 3 0,0 0-3 16,28-6 4-16,1 0-4 0,-29 6 2 0,0 0-2 15,28-7 2-15,2 2-2 0,-30 5 4 0,0 0-4 16,26-7 5-16,0 2-5 0,-26 5 6 0,0 0-6 15,19-4 6-15,-3 1-6 0,-16 3 7 0,0 0-7 0,12-2 8 16,-3 0-8-16,-9 2 3 0,0 0-3 0,5 0 4 16,-1 0-4-16,-4 0-53 0,0 0 53 0,0 0-53 15,0 0 53-15,0 0-125 0,0 0 125 0,-6 7-125 16,-2 0 125-16,-6 5-157 0</inkml:trace>
  <inkml:trace contextRef="#ctx0" brushRef="#br0" timeOffset="158208.59">29813 3921 259 0,'0'0'0'0,"5"-6"0"0,4-3 0 0,-9 9 36 15,0 0-36-15,7-5 36 0,0 1-36 0,-7 4 50 0,0 0-50 16,10 0 50-16,2 0-50 0,-12 0 22 0,0 0-22 16,16 0 23-16,1 0-23 0,-17 0 1 0,0 0-1 15,20 0 2-15,-1 4-2 0,-19-4 12 0,0 0-12 16,21 2 13-16,1 1-13 0,-22-3 3 0,0 0-3 0,23 7 3 15,1-2-3-15,-24-5-3 0,0 0 3 16,21 7-2-16,-3 1 2 0,-18-8-1 0,0 0 1 0,15 4 0 16,-1-1 0-16,-14-3-116 0,0 0 116 0,11 2-116 15,-3-2 116-15,12 2-115 0</inkml:trace>
  <inkml:trace contextRef="#ctx0" brushRef="#br0" timeOffset="161737.1">30837 3625 135 0,'0'0'0'0,"0"5"0"16,0 2 0-16,0-7 56 0,0 0-56 0,-7 2 57 16,-3-4-57-16,10 2 71 0,0 0-71 0,-12 0 71 15,-1-3-71-15,13 3 49 0,0 0-49 0,-19-4 49 16,-3 4-49-16,22 0 34 0,0 0-34 0,-21 4 35 0,-2 1-35 16,23-5 16-16,0 0-16 0,-24 12 17 0,-3 7-17 15,27-19 10-15,0 0-10 0,-20 18 11 0,2 6-11 0,18-24 17 16,0 0-17-16,-12 24 17 0,3 0-17 0,9-24 3 15,0 0-3-15,0 28 4 0,5-1-4 0,-5-27 20 16,0 0-20-16,11 19 20 0,6-2-20 0,-17-17 14 16,0 0-14-16,19 12 15 0,2-2-15 0,-21-10 51 15,0 0-51-15,18 2 51 0,-1-2-51 0,-17 0 50 16,0 0-50-16,14-2 50 0,-2-4-50 0,-12 6 43 16,0 0-43-16,11-9 43 0,-1-3-43 0,-10 12 37 15,0 0-37-15,11-19 37 0,1-1-37 0,-12 20 39 0,0 0-39 16,9-24 40-16,-1-2-40 0,-8 26 24 0,0 0-24 15,6-26 25-15,-5-1-25 0,-1 27 35 0,0 0-35 16,0-22 35-16,-1 1-35 0,1 21 13 0,0 0-13 0,-4-15 13 16,1 3-13-16,3 12 20 0,0 0-20 0,-4-9 20 15,1 6-20-15,3 3-16 0,0 0 16 0,-4 0-15 16,-1 3 15-16,5-3-40 0,0 0 40 0,-5 21-40 16,-2 6 40-16,7-27-32 0,0 0 32 0,-6 36-32 15,3 3 32-15,3-39-34 0,0 0 34 0,-2 47-34 16,2 7 34-16,0-54-14 0,0 0 14 0,2 57-13 15,0 1 13-15,-2-58-13 0,0 0 13 0,1 57-13 16,1 1 13-16,-2-58-10 0,0 0 10 0,2 46-9 16,-2-5 9-16,0-41-1 0,0 0 1 0,-2 40-1 15,0-6 1-15,2-34-3 0,0 0 3 0,-1 27-3 16,-3-6 3-16,4-21 0 0,0 0 0 0,-1 19 0 16,-1-11 0-16,2-8 0 0,0 0 0 0,-2 11 1 0,2-6-1 15,0-5 3-15,0 0-3 0,0-5 4 0,2-11-4 16,-2 16 7-16,0 0-7 0,3-24 8 0,1-10-8 0,-4 34 8 15,0 0-8-15,8-39 8 0,3-8-8 0,-11 47 1 16,0 0-1-16,12-48 1 0,2-6-1 0,-14 54 3 16,0 0-3-16,12-52 3 0,-1 1-3 0,-11 51 1 15,0 0-1-15,10-52 2 0,1 1-2 0,-11 51 4 16,0 0-4-16,10-43 5 0,0 4-5 0,-10 39 6 16,0 0-6-16,11-33 7 0,-1 6-7 0,-10 27 7 15,0 0-7-15,11-22 8 0,1 6-8 0,-12 16 3 0,0 0-3 16,12-8 4-16,0 4-4 0,-12 4 2 15,0 0-2-15,13 7 2 0,1 8-2 0,-14-15 1 0,0 0-1 16,14 21 2-16,-1 10-2 0,-13-31 1 0,0 0-1 0,14 32 1 16,0 6-1-16,-14-38 0 0,0 0 0 0,11 39 1 15,-1-3-1-15,-10-36 3 0,0 0-3 0,9 36 3 16,0 0-3-16,-9-36 1 0,0 0-1 0,7 31 2 16,-2-7-2-16,-5-24 1 0,0 0-1 0,5 19 2 15,0-2-2-15,-5-17 1 0,0 0-1 0,6 14 1 16,0-2-1-16,-6-12 3 0,0 0-3 0,7 5 4 15,0-8-4-15,-7 3 11 0,0 0-11 0,7-9 11 16,-1-6-11-16,-6 15 15 0,0 0-15 0,5-24 16 16,0-4-16-16,-5 28 9 0,0 0-9 0,5-32 9 15,-1-8-9-15,-4 40 1 0,0 0-1 0,3-39 1 16,1-1-1-16,-4 40 3 0,0 0-3 0,5-39 4 16,2 1-4-16,-7 38 2 0,0 0-2 0,5-29 2 0,2 7-2 15,-7 22 1-15,0 0-1 0,5-17 2 0,1 5-2 16,-6 12 0-16,0 0 0 0,3-2 0 0,-1 9 0 15,-2-7-2-15,0 0 2 0,3 19-1 0,3 10 1 0,-6-29-2 16,0 0 2-16,6 38-1 0,1 1 1 0,-7-39-5 16,0 0 5-16,7 39-5 0,0-3 5 0,-7-36-3 15,0 0 3-15,6 31-2 0,-1-3 2 0,-5-28-5 16,0 0 5-16,7 24-5 0,0-9 5 0,-7-15-1 16,0 0 1-16,10 9 0 0,4-13 0 0,-14 4 0 15,0 0 0-15,14-12 0 0,0-8 0 0,-14 20 0 16,0 0 0-16,11-24 1 0,-3-4-1 0,-8 28 8 0,0 0-8 15,7-31 8-15,-3-5-8 0,-4 36 3 0,0 0-3 16,3-37 4-16,-1-4-4 0,-2 41 6 0,0 0-6 16,3-35 7-16,3-1-7 0,-6 36 0 0,0 0 0 0,5-27 1 15,0 8-1-15,-5 19 0 0,0 0 0 0,5-12 1 16,1 9-1-16,-6 3-1 0,0 0 1 0,6 7 0 16,1 8 0-16,-7-15-3 0,0 0 3 0,11 24-3 15,1 8 3-15,-12-32-2 0,0 0 2 0,11 38-2 16,1 3 2-16,-12-41-28 0,0 0 28 0,8 40-28 15,-1-3 28-15,-7-37 0 0,0 0 0 0,7 36 0 16,-1-8 0-16,-6-28-7 0,0 0 7 0,5 27-7 16,-2-3 7-16,-3-24 1 0,0 0-1 0,4 21 1 15,-2-6-1-15,-2-15-116 0,0 0 116 0,1 12-116 16,-1-5 116-16,0-7-148 0,0 0 148 0,0 5-148 16,-1-1 148-16,-1 4-380 0</inkml:trace>
  <inkml:trace contextRef="#ctx0" brushRef="#br0" timeOffset="163178.49">31652 4189 124 0,'0'0'0'0,"2"-7"0"16,2-7 0-16,-4 14 14 0,0 0-14 0,1-3 15 16,-1 3-15-16,0 0 47 0,0 0-47 0,0 0 48 15,0 8-48-15,0-8 78 0,0 0-78 0,0 4 79 16,0-1-79-16,0-3 87 0,0 0-87 0,0 0 88 0,6 5-88 15,-6-5 82-15,0 0-82 0,5-5 83 0,4 2-83 16,-9 3 71-16,0 0-71 0,10-11 71 0,2 3-71 16,-12 8 62-16,0 0-62 0,14-16 62 0,4-1-62 0,-18 17 41 15,0 0-41-15,17-15 41 0,0-7-41 0,-17 22 19 16,0 0-19-16,16-18 20 0,0-4-20 0,-16 22 29 16,0 0-29-16,12-17 29 0,-2 2-29 0,-10 15 6 15,0 0-6-15,9-12 6 0,-2 3-6 0,-7 9 17 16,0 0-17-16,7-10 17 0,0 5-17 0,-7 5 8 15,0 0-8-15,4-4 9 0,-1 4-9 0,-3 0 24 16,0 0-24-16,0 0 25 0,0 4-25 0,0-4 2 0,0 0-2 16,-3 15 2-16,-1 9-2 0,4-24 13 0,0 0-13 15,-3 33 13-15,-3 3-13 0,6-36 1 0,0 0-1 16,-3 39 1-16,1 4-1 0,2-43 1 0,0 0-1 16,0 39 1-16,2-1-1 0,-2-38 0 0,0 0 0 0,2 36 1 15,1-4-1-15,-3-32 0 0,0 0 0 0,2 28 1 16,0-4-1-16,-2-24 0 0,0 0 0 0,1 19 1 15,-1-4-1-15,0-15-149 0,0 0 149 0,6 0-149 16,0-12 149-16,7 2-684 0</inkml:trace>
  <inkml:trace contextRef="#ctx0" brushRef="#br0" timeOffset="175803.96">32356 3442 124 0,'0'0'0'0,"0"0"66"15,0 0-66-15,0 0 67 0,0 0-67 0,0 0 44 16,0 0-44-16,0 0 45 0,0 0-45 0,0 0 38 16,0 0-38-16,0 0 39 0,0 0-39 0,0 0 41 15,0 0-41-15,0 0 42 0,0 0-42 0,0 0 44 0,0 0-44 16,0 0 45-16,0 0-45 0,0 0 46 0,0 0-46 16,0 0 47-16,-14 19-47 0,14-19 36 0,0 0-36 15,-10 15 37-15,-1 9-37 0,11-24 34 0,0 0-34 0,-12 27 35 16,0 1-35-16,12-28 38 0,0 0-38 0,-10 32 39 15,-1 3-39-15,11-35 15 0,0 0-15 0,-7 36 15 16,2-2-15-16,5-34 21 0,0 0-21 0,-2 36 21 16,4-4-21-16,-2-32 8 0,0 0-8 0,3 31 9 15,3 0-9-15,-6-31 9 0,0 0-9 0,8 27 10 16,3-1-10-16,-11-26 1 0,0 0-1 0,7 22 1 16,0-4-1-16,-7-18 7 0,0 0-7 0,3 18 8 15,1-2-8-15,-4-16 7 0,0 0-7 0,1 15 8 16,1 1-8-16,-2-16 3 0,0 0-3 0,-2 15 3 15,-1-1-3-15,3-14 2 0,0 0-2 0,-4 12 3 16,3-2-3-16,1-10 5 0,0 0-5 0,-2 9 5 0,2-3-5 16,0-6 6-16,0 0-6 0,-2 6 6 0,2-3-6 15,0-3 7-15,0 0-7 0,-1 3 8 0,1-3-8 16,0 0 8-16,0 0-8 0,-2-3 8 0,2 0-8 0,0 3 1 16,0 0-1-16,-2-9 1 0,0-6-1 0,2 15 0 15,0 0 0-15,-1-16 1 0,-3-8-1 0,4 24 0 16,0 0 0-16,-2-27 1 0,1-6-1 0,1 33 5 15,0 0-5-15,-2-34 6 0,2-5-6 0,0 39 3 16,0 0-3-16,0-43 4 0,2 0-4 0,-2 43 0 16,0 0 0-16,1-41 1 0,3-2-1 0,-4 43 0 0,0 0 0 15,5-43 0-15,4 0 0 0,-9 43 0 0,0 0 0 16,8-41 0-16,3-5 0 0,-11 46 0 0,0 0 0 16,14-39 0-16,2-1 0 0,-16 40 0 0,0 0 0 0,17-32 0 15,2 4 0-15,-19 28-1 0,0 0 1 0,21-26-1 16,2 9 1-16,-23 17-4 0,0 0 4 0,22-15-3 15,3 3 3-15,-25 12-3 0,0 0 3 0,22-4-2 16,-1 4 2-16,-21 0-6 0,0 0 6 0,19 7-5 16,1 5 5-16,-20-12-13 0,0 0 13 0,17 16-13 15,-1 1 13-15,-16-17-15 0,0 0 15 0,15 27-15 16,-1 4 15-16,-14-31-4 0,0 0 4 0,11 29-4 16,-3 2 4-16,-8-31-3 0,0 0 3 0,4 34-3 15,-4 6 3-15,0-40-2 0,0 0 2 0,-2 29-1 16,-3-2 1-16,5-27-10 0,0 0 10 0,-9 31-9 15,-1-3 9-15,10-28-4 0,0 0 4 0,-14 27-3 16,-4 0 3-16,18-27-1 0,0 0 1 0,-20 24 0 0,-5-5 0 16,25-19 0-16,0 0 0 0,-26 12 0 0,-2-3 0 15,28-9 0-15,0 0 0 0,-26 3 0 0,0-3 0 16,26 0 0-16,0 0 0 0,-25-10 0 0,5-4 0 0,20 14-2 16,0 0 2-16,-18-15-1 0,2-1 1 0,16 16-1 15,0 0 1-15,-10-15-1 0,3-2 1 0,7 17-4 16,0 0 4-16,-3-10-4 0,4-2 4 0,-1 12-3 15,0 0 3-15,6-4-2 0,2 4 2 0,-8 0 0 16,0 0 0-16,12 7 0 0,4 8 0 0,-16-15-5 16,0 0 5-16,18 17-4 0,1 6 4 0,-19-23-7 15,0 0 7-15,21 27-7 0,1 6 7 0,-22-33-8 0,0 0 8 16,23 36-8-16,1 7 8 0,-24-43-4 0,0 0 4 16,25 39-3-16,-1-1 3 0,-24-38 0 0,0 0 0 15,18 32 0-15,-5-4 0 0,-13-28 0 0,0 0 0 0,13 24 0 16,-5-6 0-16,-8-18 0 0,0 0 0 0,7 16 1 15,0-4-1-15,-7-12-135 0,0 0 135 0,7 12-134 16,0-7 134-16,7 14-415 0</inkml:trace>
  <inkml:trace contextRef="#ctx0" brushRef="#br0" timeOffset="177380.54">32949 4040 561 0,'0'0'0'0,"0"0"51"15,0 0-51-15,0 0 52 0,-2-9-52 0,2 9 40 16,0 0-40-16,2-3 40 0,-1 3-40 0,-1 0 57 0,0 0-57 16,0 0 58-16,-3-6-58 0,3 6 0 0,0 0 0 15,-5-1 0-15,-1 1 0 0,6 0 0 0,0 0 0 16,-7 0 0-16,0 0 0 0,7 0 0 0,0 0 0 0,-10 3 1 15,0 1-1-15,10-4-1 0,0 0 1 0,-14 6 0 16,0 3 0-16,14-9-3 0,0 0 3 0,-16 15-3 16,-1 3 3-16,17-18-7 0,0 0 7 0,-16 22-6 15,2 5 6-15,14-27-8 0,0 0 8 0,-11 28-8 16,6-4 8-16,5-24-8 0,0 0 8 0,-3 24-8 16,5-4 8-16,-2-20-8 0,0 0 8 0,6 19-8 15,8 0 8-15,-14-19-1 0,0 0 1 0,16 12-1 16,2-7 1-16,-18-5-3 0,0 0 3 0,19 3-3 15,2-3 3-15,-21 0 3 0,0 0-3 0,19-3 3 16,0-2-3-16,-19 5 13 0,0 0-13 0,16-7 13 16,-2-2-13-16,-14 9 40 0,0 0-40 0,12-12 40 15,-2 0-40-15,-10 12 20 0,0 0-20 0,9-15 20 0,-2 0-20 16,-7 15 42-16,0 0-42 0,5-19 42 0,0 2-42 16,-5 17 38-16,0 0-38 0,4-23 39 0,-2 3-39 0,-2 20 39 15,0 0-39-15,0-16 39 0,0-1-39 0,0 17 17 16,0 0-17-16,-4-13 17 0,-1-1-17 0,5 14 31 15,0 0-31-15,-11-14 31 0,-1 2-31 0,12 12 5 16,0 0-5-16,-12-8 6 0,0 1-6 0,12 7 10 16,0 0-10-16,-11-5 10 0,1 5-10 0,10 0 1 15,0 0-1-15,-9 0 1 0,2 0-1 0,7 0 0 16,0 0 0-16,-8 6 0 0,-1 6 0 0,9-12 0 16,0 0 0-16,-9 12 0 0,2 6 0 0,7-18-3 0,0 0 3 15,-5 22-3-15,1 5 3 0,4-27-11 0,0 0 11 16,0 24-11-16,4 4 11 0,-4-28-16 0,0 0 16 15,7 24-15-15,3 0 15 0,-10-24-16 0,0 0 16 0,14 18-15 16,2 0 15-16,-16-18-10 0,0 0 10 0,19 15-9 16,2 0 9-16,-21-15-40 0,0 0 40 0,23 7-39 15,1-2 39-15,-24-5-6 0,0 0 6 0,23 0-5 16,1-3 5-16,-24 3-11 0,0 0 11 0,23-5-11 16,-2-7 11-16,-21 12-5 0,0 0 5 0,21-12-4 15,-2-4 4-15,-19 16-3 0,0 0 3 0,15-18-2 16,-1-1 2-16,-14 19 0 0,0 0 0 0,11-17 1 15,-3-2-1-15,-8 19 4 0,0 0-4 0,6-16 5 16,-3 3-5-16,-3 13 8 0,0 0-8 0,2-14 8 16,-4 2-8-16,2 12 15 0,0 0-15 0,-2-5 15 15,1-2-15-15,1 7 3 0,0 0-3 0,0 0 4 16,0 0-4-16,0 0 0 0,0 0 0 0,-4 15 1 0,-1 13-1 16,5-28 2-16,0 0-2 0,-3 20 2 0,-1 6-2 0,4-26 1 15,0 0-1-15,-3 24 2 0,1 5-2 0,2-29 3 16,0 0-3-16,-2 22 4 0,0-1-4 0,2-21 2 15,0 0-2-15,0 19 3 0,2-4-3 0,-2-15 1 16,0 0-1-16,4 9 2 0,3-2-2 0,-7-7 0 16,0 0 0-16,10 0 0 0,2-4 0 0,-12 4 1 15,0 0-1-15,12-12 1 0,1-3-1 0,-13 15 7 16,0 0-7-16,12-16 8 0,2-4-8 0,-14 20 15 16,0 0-15-16,12-19 15 0,0-5-15 0,-12 24 9 0,0 0-9 15,9-21 9-15,-1 3-9 0,-8 18 4 0,0 0-4 16,6-19 4-16,-1 3-4 0,-5 16 0 0,0 0 0 15,3-13 0-15,-1-3 0 0,-2 16 0 0,0 0 0 0,2-12 0 16,1-3 0-16,-3 15-8 0,0 0 8 0,2-10-7 16,0 1 7-16,-2 9-9 0,0 0 9 0,3-9-9 15,1 1 9-15,-4 8-51 0,0 0 51 0,5-7-50 16,0 4 50-16,-5 3-117 0,0 0 117 0,4-6-117 16,-1 3 117-16,-3 3-152 0,0 0 152 0,5-9-152 15,2-1 152-15,6-7-319 0</inkml:trace>
  <inkml:trace contextRef="#ctx0" brushRef="#br0" timeOffset="177711.83">33438 3784 337 0,'0'0'0'0,"0"0"61"16,0 0-61-16,0 11 61 0,0 9-61 0,0-20 21 16,0 0-21-16,2 24 21 0,0 10-21 0,-2-34 28 15,0 0-28-15,1 33 28 0,1 1-28 0,-2-34 17 16,0 0-17-16,0 40 17 0,0-1-17 0,0-39 25 16,0 0-25-16,0 36 26 0,-2-3-26 0,2-33 7 15,0 0-7-15,-1 37 8 0,-1-4-8 0,2-33 10 0,0 0-10 16,-2 27 11-16,0-3-11 0,2-24 8 0,0 0-8 15,-1 19 9-15,1-4-9 0,0-15 3 0,0 0-3 16,0 12 4-16,1-3-4 0,-1-9-59 0,0 0 59 0,0 3-59 16,0 1 59-16,0-4-126 0,0 0 126 0,0-4-126 15,0-4 126-15,0-4-158 0</inkml:trace>
  <inkml:trace contextRef="#ctx0" brushRef="#br0" timeOffset="177980.84">33184 3956 158 0,'5'5'0'0,"-5"-5"36"0,0 0-36 0,7-5 37 16,3 1-37-16,-10 4 101 0,0 0-101 0,7-3 101 0,-1-2-101 16,-6 5 110-16,0 0-110 0,10-4 110 0,4 4-110 15,-14 0 133-15,0 0-133 0,24-7 134 0,9 2-134 0,-33 5 101 16,0 0-101-16,34-10 102 0,4 1-102 0,-38 9 50 15,0 0-50-15,35-8 51 0,1-4-51 0,-36 12 42 16,0 0-42-16,32-7 42 0,-4-2-42 0,-28 9 9 16,0 0-9-16,20-3 10 0,-2 0-10 0,-18 3-3 15,0 0 3-15,14-4-2 0,-4 4 2 0,-10 0-115 16,0 0 115-16,9 0-115 0,-4-2 115 0,9 2-731 16</inkml:trace>
  <inkml:trace contextRef="#ctx0" brushRef="#br0" timeOffset="182110.23">14571 9712 180 0,'0'0'0'0,"-2"-17"0"0,1-16 0 0,1 33 55 15,0 0-55-15,-2-10 56 0,2 6-56 0,0 4 50 16,0 0-50-16,0 0 51 0,-4 0-51 0,4 0 45 16,0 0-45-16,-5-3 46 0,-2-2-46 0,7 5 29 0,0 0-29 15,-10-12 29-15,-3-4-29 0,13 16 25 0,0 0-25 16,-17-22 26-16,1-4-26 0,16 26 15 0,0 0-15 16,-14-34 15-16,2-2-15 0,12 36 5 0,0 0-5 0,-8-44 5 15,-1-3-5-15,9 47 8 0,0 0-8 0,0-46 9 16,2-2-9-16,-2 48 0 0,0 0 0 0,3-48 1 15,4 2-1-15,-7 46 0 0,0 0 0 0,9-43 0 16,3 0 0-16,-12 43-1 0,0 0 1 0,16-39 0 16,3-1 0-16,-19 40 0 0,0 0 0 0,21-32 0 15,5 1 0-15,-26 31-1 0,0 0 1 0,24-26 0 16,6 4 0-16,-30 22-1 0,0 0 1 0,31-12 0 16,4 2 0-16,-35 10-1 0,0 0 1 0,37-2 0 15,-3 4 0-15,-34-2-1 0,0 0 1 0,34 7 0 16,-3 5 0-16,-31-12 0 0,0 0 0 0,24 12 1 0,-6 0-1 15,-18-12 2-15,0 0-2 0,15 15 3 0,-4 4-3 16,-11-19 6-16,0 0-6 0,7 14 6 0,-2 1-6 16,-5-15 23-16,0 0-23 0,0 19 24 0,-2 1-24 0,2-20 20 15,0 0-20-15,-3 18 20 0,-2-1-20 0,5-17 16 16,0 0-16-16,-13 17 17 0,-8 2-17 0,21-19 18 16,0 0-18-16,-19 19 18 0,0-7-18 0,19-12 15 15,0 0-15-15,-26 12 15 0,-2-2-15 0,28-10 9 16,0 0-9-16,-26 8 10 0,-4-2-10 0,30-6 16 15,0 0-16-15,-26 3 17 0,5 0-17 0,21-3 8 16,0 0-8-16,-21 0 8 0,8 0-8 0,13 0 15 16,0 0-15-16,-13 0 16 0,3-3-16 0,10 3 33 0,0 0-33 15,-2-3 34-15,2-1-34 0,0 4 17 0,0 0-17 16,9-3 17-16,8 1-17 0,-17 2 19 0,0 0-19 16,25 2 20-16,1 1-20 0,-26-3 17 0,0 0-17 0,29 10 17 15,6-1-17-15,-35-9 25 0,0 0-25 0,33 15 26 16,-3 2-26-16,-30-17 30 0,0 0-30 0,30 23 30 15,-4 1-30-15,-26-24 21 0,0 0-21 0,24 27 21 16,-1 1-21-16,-23-28 35 0,0 0-35 0,19 22 36 16,-2 2-36-16,-17-24 20 0,0 0-20 0,13 20 20 15,-3-3-20-15,-10-17 18 0,0 0-18 0,10 18 19 16,-1-5-19-16,-9-13-3 0,0 0 3 0,7 14-3 16,0 0 3-16,-7-14-13 0,0 0 13 0,5 12-12 15,2-4 12-15,-7-8-17 0,0 0 17 0,2 11-17 16,0-6 17-16,-2-5-17 0,0 0 17 0,1 7-16 15,3-2 16-15,-4-5-26 0,0 0 26 0,2 3-25 16,-1-3 25-16,-1 0-59 0,0 0 59 0,2-3-59 0,2-6 59 16,-4 9-87-16,0 0 87 0,5-8-87 0,2-8 87 15,-7 16-108-15,0 0 108 0,5-19-108 0,2 2 108 16,-7 17-105-16,0 0 105 0,11-20-105 0,1 1 105 0,-12 19-111 16,0 0 111-16,14-21-111 0,1 4 111 0,-15 17-73 15,0 0 73-15,13-14-72 0,4 2 72 0,-17 12 0 16,0 0 0-16,12-10 1 0,-3 2-1 0,-9 8 59 15,0 0-59-15,9-9 59 0,-4 2-59 0,-5 7 70 16,0 0-70-16,7-5 71 0,-5 2-71 0,-2 3 62 16,0 0-62-16,0 0 62 0,0 0-62 0,0 0 60 15,0 0-60-15,0 0 60 0,0 0-60 0,0 0 46 16,0 0-46-16,-2 5 46 0,-2 2-46 0,4-7 30 0,0 0-30 16,-8 18 30-16,1 8-30 0,7-26 16 0,0 0-16 15,-2 28 17-15,-2 2-17 0,4-30 18 0,0 0-18 0,6 31 19 16,2 2-19-16,-8-33 8 0,0 0-8 0,14 24 9 15,4-5-9-15,-18-19 4 0,0 0-4 0,21 12 4 16,5-9-4-16,-26-3 21 0,0 0-21 0,21-5 21 16,1-7-21-16,-22 12 21 0,0 0-21 0,19-16 21 15,-1-2-21-15,-18 18 33 0,0 0-33 0,14-19 34 16,-2-2-34-16,-12 21 36 0,0 0-36 0,9-22 36 16,-8 1-36-16,-1 21 33 0,0 0-33 0,2-20 33 15,-2 4-33-15,0 16 14 0,0 0-14 0,-3-18 15 16,-6 2-15-16,9 16 13 0,0 0-13 0,-12-15 13 15,-2 1-13-15,14 14 9 0,0 0-9 0,-12-12 10 16,-1 2-10-16,13 10 3 0,0 0-3 0,-12-9 4 0,4 4-4 16,8 5 12-16,0 0-12 0,-6-5 12 0,3 3-12 15,3 2 0-15,0 0 0 0,0 0 0 0,0 0 0 16,0 0 0-16,0 0 0 0,3 0 0 0,3 4 0 0,-6-4-6 16,0 0 6-16,5 3-5 0,2-1 5 0,-7-2-9 15,0 0 9-15,8 7-9 0,1 5 9 0,-9-12-9 16,0 0 9-16,12 12-8 0,2 3 8 0,-14-15-8 15,0 0 8-15,16 15-8 0,-2 3 8 0,-14-18-4 16,0 0 4-16,19 18-3 0,4-4 3 0,-23-14 0 16,0 0 0-16,22 14 0 0,6-6 0 0,-28-8-2 15,0 0 2-15,26 4-1 0,7-8 1 0,-33 4-2 16,0 0 2-16,30-7-1 0,1-3 1 0,-31 10-1 0,0 0 1 16,32-12-1-16,-1-1 1 0,-31 13-1 0,0 0 1 15,30-18 0-15,-4 0 0 0,-26 18-1 0,0 0 1 0,24-23 0 16,-1-1 0-16,-23 24-3 0,0 0 3 0,17-25-3 15,-1-3 3-15,-16 28 0 0,0 0 0 0,14-26 0 16,-4-1 0-16,-10 27 0 0,0 0 0 0,9-20 0 16,0-3 0-16,-9 23 0 0,0 0 0 0,5-13 0 15,-1 1 0-15,-4 12-2 0,0 0 2 0,1-7-1 16,1 5 1-16,-2 2 0 0,0 0 0 0,0 5 0 16,-2 0 0-16,2-5 0 0,0 0 0 0,-1 19 0 15,-6 12 0-15,7-31-1 0,0 0 1 0,-6 27-1 16,1 1 1-16,5-28-1 0,0 0 1 0,-9 36-1 15,-3 3 1-15,12-39-4 0,0 0 4 0,-7 29-3 16,0-3 3-16,7-26-1 0,0 0 1 0,-3 24 0 16,-1-2 0-16,4-22 0 0,0 0 0 0,-3 17 1 0,3-1-1 15,0-16 0-15,0 0 0 0,3 8 1 0,3-1-1 16,-6-7 0-16,0 0 0 0,8 0 0 0,4-3 0 16,-12 3-2-16,0 0 2 0,13-12-1 0,2 0 1 0,-15 12-18 15,0 0 18-15,18-21-18 0,-1-1 18 0,-17 22-24 16,0 0 24-16,14-24-23 0,2-9 23 0,-16 33-15 15,0 0 15-15,12-32-14 0,0-4 14 0,-12 36-19 16,0 0 19-16,14-40-18 0,-2-2 18 0,-12 42-1 16,0 0 1-16,11-45-1 0,1-6 1 0,-12 51 0 15,0 0 0-15,16-50 0 0,-2-3 0 0,-14 53 5 16,0 0-5-16,15-51 5 0,3 1-5 0,-18 50 15 0,0 0-15 16,12-45 15-16,-2-1-15 0,-10 46 15 0,0 0-15 15,9-36 16-15,-2 0-16 0,-7 36 16 0,0 0-16 0,2-26 17 16,0 9-17-16,-2 17 9 0,0 0-9 0,0-12 9 15,0 9-9-15,0 3 25 0,0 0-25 0,0 0 26 16,0 0-26-16,0 0 2 0,0 0-2 0,-2 7 2 16,0 8-2-16,2-15 2 0,0 0-2 0,0 21 3 15,-5 6-3-15,5-27 5 0,0 0-5 0,-4 36 6 16,-4 3-6-16,8-39 0 0,0 0 0 0,-9 48 1 16,-3 14-1-16,12-62 0 0,0 0 0 0,-9 57 0 15,4 4 0-15,5-61 0 0,0 0 0 0,-2 86 0 16,2 20 0-16,0-106-3 0,0 0 3 0,3 88-3 15,4-8 3-15,-7-80 0 0,0 0 0 0,14 67 0 16,0-14 0-16,-14-53 0 0,0 0 0 0,13 33 1 0,-1-18-1 16,-12-15-2-16,0 0 2 0,12 3-1 15,-2-11 1-15,-10 8-92 0,0 0 92 0,11-16-92 0,-8-9 92 16,-3 25-132-16,0 0 132 0,-1-31-131 0,-8-5 131 16,-2-31-523-16</inkml:trace>
  <inkml:trace contextRef="#ctx0" brushRef="#br0" timeOffset="182289.79">15669 9049 483 0,'0'0'0'0,"0"-12"0"0,0-4 0 0,0 16 116 15,0 0-116-15,8-19 116 0,3-1-116 0,-11 20 111 16,0 0-111-16,22-24 112 0,10 0-112 0,-32 24 72 0,0 0-72 16,42-22 73-16,5-2-73 0,-47 24 50 0,0 0-50 15,64-19 50-15,14 2-50 0,-78 17 44 0,0 0-44 16,100-16 44-16,20 1-44 0,-120 15-111 0,0 0 111 15,106-21-111-15,2-1 111 0,105-24-699 0</inkml:trace>
  <inkml:trace contextRef="#ctx0" brushRef="#br1" timeOffset="-211715.75">12003 9080 460 0,'0'0'0'0,"0"0"0"0,0 0 0 0,0 0-13 16,0 0 13-16,0 0-13 0,0 0 13 0,0 0 25 16,0 0-25-16,0 0 26 0,0 0-26 0,0 0 35 15,0 0-35-15,0 0 35 0,0 0-35 0,0 0 7 16,0 0-7-16,0 0 7 0,-22-18-7 0,22 18 49 16,0 0-49-16,-13-8 49 0,-2-1-49 0,15 9 55 0,0 0-55 15,-14-10 55-15,-2 5-55 0,16 5 54 0,0 0-54 16,-14-7 55-16,-3 5-55 0,17 2 39 0,0 0-39 15,-20 0 40-15,1 0-40 0,19 0 53 0,0 0-53 16,-19 0 53-16,0 2-53 0,19-2 48 0,0 0-48 16,-19 2 48-16,0 3-48 0,19-5 42 0,0 0-42 15,-21 3 42-15,0 4-42 0,21-7 42 0,0 0-42 0,-21 9 42 16,0-1-42-16,21-8 26 0,0 0-26 0,-23 12 26 16,3 0-26-16,20-12 10 0,0 0-10 0,-16 12 10 15,0 0-10-15,16-12 19 0,0 0-19 0,-16 16 20 16,4-1-20-16,12-15 22 0,0 0-22 0,-12 19 22 15,0 2-22-15,12-21 22 0,0 0-22 0,-12 24 23 16,1 3-23-16,11-27 9 0,0 0-9 0,-7 27 9 16,2 1-9-16,5-28 18 0,0 0-18 0,-3 31 18 15,-1 5-18-15,4-36 8 0,0 0-8 0,0 30 8 0,4 1-8 16,-4-31 9-16,0 0-9 0,8 33 9 0,1 1-9 16,-9-34 15-16,0 0-15 0,16 33 15 0,1-3-15 15,-17-30 1-15,0 0-1 0,21 28 1 0,5-2-1 0,-26-26 0 16,0 0 0-16,23 22 1 0,5-2-1 0,-28-20 3 15,0 0-3-15,29 16 3 0,1-4-3 0,-30-12 0 16,0 0 0-16,29 12 0 0,1-4 0 0,-30-8 0 16,0 0 0-16,30 11 0 0,-1-5 0 0,-29-6 0 15,0 0 0-15,30 9 0 0,5-6 0 0,-35-3-1 16,0 0 1-16,31 2-1 0,6-4 1 0,-37 2 1 16,0 0-1-16,33-3 1 0,5-6-1 0,-38 9 0 15,0 0 0-15,35-12 0 0,-2-3 0 0,-33 15-1 0,0 0 1 16,30-17 0-16,-4 0 0 0,-26 17 0 0,0 0 0 15,26-24 0-15,-2-2 0 0,-24 26 0 0,0 0 0 16,21-26 0-16,-2-1 0 0,-19 27-1 0,0 0 1 16,16-34 0-16,-2 1 0 0,-14 33 1 0,0 0-1 15,11-38 1-15,-3-1-1 0,-8 39 5 0,0 0-5 16,5-38 5-16,-1-1-5 0,-4 39 0 0,0 0 0 0,-4-34 1 16,-1-2-1-16,5 36 13 0,0 0-13 0,-10-35 14 15,-1 5-14-15,11 30 8 0,0 0-8 0,-15-29 8 16,1-6-8-16,14 35 1 0,0 0-1 0,-18-27 1 15,-3 1-1-15,21 26 9 0,0 0-9 0,-21-24 9 16,-3 2-9-16,24 22 7 0,0 0-7 0,-23-22 8 16,-3 5-8-16,26 17 0 0,0 0 0 0,-29-16 1 15,-3 1-1-15,32 15 3 0,0 0-3 0,-35-9 3 16,1 1-3-16,34 8-3 0,0 0 3 0,-35-4-2 0,5 6 2 16,30-2-49-16,0 0 49 0,-28 5-48 0,2 4 48 15,26-9-173-15,0 0 173 0,-21 8-173 0,4 1 173 16,17-9-182-16,0 0 182 0,-14 12-181 0,7 1 181 0,-17 13-605 15</inkml:trace>
  <inkml:trace contextRef="#ctx0" brushRef="#br1" timeOffset="-211190.7">11909 8960 147 0,'0'0'0'0,"0"0"0"16,0 7 0-16,0-7 46 0,0 0-46 0,0 0 46 15,0 0-46-15,0 0 75 0,0 0-75 0,0 0 75 16,2-7-75-16,-2 7 71 0,0 0-71 0,2-5 72 16,3-2-72-16,-5 7 61 0,0 0-61 0,0-9 62 0,3-3-62 15,-3 12 54-15,0 0-54 0,2-15 54 0,-2-6-54 0,0 21 55 16,0 0-55-16,0-22 56 0,-2-2-56 0,2 24 49 15,0 0-49-15,0-24 50 0,-3-4-50 0,3 28 37 16,0 0-37-16,-4-27 38 0,1 0-38 0,3 27 46 16,0 0-46-16,-2-33 46 0,-5 2-46 0,7 31 35 15,0 0-35-15,-2-31 36 0,-1 2-36 0,3 29 24 16,0 0-24-16,0-22 25 0,-4 2-25 0,4 20 17 16,0 0-17-16,4-16 17 0,-1 1-17 0,-3 15 18 15,0 0-18-15,0-12 19 0,2 3-19 0,-2 9 3 0,0 0-3 16,0-3 4-16,0-1-4 0,0 4-17 0,0 0 17 15,0 0-17-15,-2 5 17 0,2-5-181 0,0 0 181 16,0 11-181-16,0 4 181 0,0 9-602 0</inkml:trace>
  <inkml:trace contextRef="#ctx0" brushRef="#br1" timeOffset="-210484.31">11874 9739 942 0,'0'0'0'0,"0"0"-87"0,0 0 87 0,0 0-87 16,5 7 87-16,-5-7-15 0,0 0 15 0,0 3-14 16,4 6 14-16,-4-9-9 0,0 0 9 0,2 7-9 15,1 3 9-15,-3-10-1 0,0 0 1 0,0 17-1 16,0 6 1-16,0-23 52 0,0 0-52 0,-3 25 52 16,-1 6-52-16,4-31 65 0,0 0-65 0,-2 29 65 0,-3 2-65 15,5-31 43-15,0 0-43 0,-3 29 43 0,-1-1-43 16,4-28 55-16,0 0-55 0,0 29 55 0,0-2-55 15,0-27 37-15,0 0-37 0,0 26 38 0,0-2-38 0,0-24 17 16,0 0-17-16,4 25 17 0,-1-4-17 0,-3-21 21 16,0 0-21-16,5 21 21 0,-1-4-21 0,-4-17 14 15,0 0-14-15,5 17 15 0,-5-7-15 0,0-10 4 16,0 0-4-16,4 12 5 0,-4-3-5 0,0-9-26 16,0 0 26-16,0 8-26 0,0-4 26 0,0-4-168 15,0 0 168-15,0 0-167 0,0 0 167 0,0 0-612 16</inkml:trace>
  <inkml:trace contextRef="#ctx0" brushRef="#br1" timeOffset="-209554.04">12000 9025 998 0,'0'0'0'16,"-2"5"0"-16,-2 5 0 0,4-10-36 0,0 0 36 0,0 5-36 16,-3 0 36-16,3-5 0 0,0 0 0 15,0 7 1-15,3-3-1 0,-3-4 2 0,0 0-2 16,0 12 3-16,4 0-3 0,-4-12 0 0,0 0 0 0,0 15 0 15,0 2 0-15,0-17-3 0,0 0 3 0,0 19-2 16,0 0 2-16,0-19 0 0,0 0 0 0,0 17 0 16,0-1 0-16,0-16-1 0,0 0 1 0,0 12-1 15,0-4 1-15,0-8 1 0,0 0-1 0,0 7 1 16,0-2-1-16,0-5 1 0,0 0-1 0,0 3 1 16,0-1-1-16,0-2 4 0,0 0-4 0,0 0 5 15,-4-2-5-15,4 2 0 0,0 0 0 0,-5-3 0 16,2-2 0-16,3 5-3 0,0 0 3 0,-9-7-2 0,0 2 2 15,9 5-2-15,0 0 2 0,-8-7-2 0,-5 2 2 16,13 5-6-16,0 0 6 0,-8-5-6 0,-4 1 6 0,12 4-13 16,0 0 13-16,-14-3-13 0,3 0 13 0,11 3 1 15,0 0-1-15,-10-4 1 0,-1 2-1 0,11 2 26 16,0 0-26-16,-9-1 26 0,4-1-26 0,5 2 37 16,0 0-37-16,-8-3 37 0,2 3-37 0,6 0 44 15,0 0-44-15,-3-4 44 0,-1 4-44 0,4 0 52 16,0 0-52-16,0 0 52 0,0 0-52 0,0 0 38 15,0 0-38-15,4 0 38 0,1 4-38 0,-5-4 18 16,0 0-18-16,9 0 18 0,1 3-18 0,-10-3 30 16,0 0-30-16,18 3 30 0,1 3-30 0,-19-6 11 0,0 0-11 15,21 5 11-15,3 0-11 0,-24-5 19 0,0 0-19 16,21 5 20-16,3-3-20 0,-24-2 23 0,0 0-23 16,20 1 24-16,-3-1-24 0,-17 0 22 0,0 0-22 15,12 0 22-15,0 0-22 0,-12 0 4 0,0 0-4 0,6 0 4 16,-3 0-4-16,-3 0 0 0,0 0 0 0,0 0 0 15,0 0 0-15,0 0-69 0,0 0 69 0,0 0-68 16,0 0 68-16,0 0-162 0,0 0 162 0,0 0-161 16,-5 0 161-16,1 0-712 0</inkml:trace>
  <inkml:trace contextRef="#ctx0" brushRef="#br1" timeOffset="-209163.8">11799 9458 169 0,'0'0'0'0,"13"-8"0"0,4-6 0 0,-17 14 116 15,0 0-116-15,5-4 116 0,-5 4-116 0,0 0 141 16,0 0-141-16,0 0 141 0,-2 2-141 0,2-2 126 0,0 0-126 16,-3 2 127-16,-2 0-127 0,5-2 97 0,0 0-97 15,0 0 98-15,0 0-98 0,0 0 60 0,0 0-60 16,5 0 60-16,7 0-60 0,-12 0 42 0,0 0-42 16,12 0 43-16,2 0-43 0,-14 0 27 0,0 0-27 15,21 0 27-15,0 1-27 0,-21-1 25 0,0 0-25 16,21 0 26-16,-2 0-26 0,-19 0 33 0,0 0-33 15,19 0 33-15,-1 4-33 0,-18-4 0 0,0 0 0 0,14 0 0 16,1 3 0-16,-15-3-118 0,0 0 118 0,13 4-117 16,-5 1 117-16,-8-5-154 0,0 0 154 0,9 3-154 15,-6-1 154-15,11 5-625 0</inkml:trace>
  <inkml:trace contextRef="#ctx0" brushRef="#br1" timeOffset="-208412.68">12444 9609 135 0,'0'0'0'0,"0"0"0"16,-7 7 0-16,7-7 84 0,0 0-84 0,0 0 85 15,0-4-85-15,0 4 110 0,0 0-110 0,0 0 111 16,7-5-111-16,-7 5 116 0,0 0-116 0,2 0 117 15,1 0-117-15,-3 0 109 0,0 0-109 0,4 5 109 0,1 2-109 16,-5-7 90-16,0 0-90 0,9 17 90 0,3 6-90 16,-12-23 39-16,0 0-39 0,12 30 40 0,2 10-40 15,-14-40 44-15,0 0-44 0,16 39 44 0,-4 6-44 16,-12-45 15-16,0 0-15 0,12 36 16 0,-2 0-16 0,-10-36 6 16,0 0-6-16,9 34 7 0,0-5-7 0,-9-29 15 15,0 0-15-15,7 26 16 0,-4-7-16 0,-3-19 3 16,0 0-3-16,6 17 4 0,-3-9-4 0,-3-8 0 15,0 0 0-15,2 7 1 0,5-10-1 0,-7 3 5 16,0 0-5-16,3-7 5 0,2-7-5 0,-5 14 0 16,0 0 0-16,6-19 1 0,1-5-1 0,-7 24 0 0,0 0 0 15,5-32 1-15,2-2-1 0,-7 34 6 0,0 0-6 16,9-43 7-16,-1-2-7 0,-8 45 22 0,0 0-22 16,11-43 22-16,-1 1-22 0,-10 42 3 0,0 0-3 15,11-40 3-15,1 6-3 0,-12 34 7 0,0 0-7 16,8-27 8-16,1 4-8 0,-9 23 14 0,0 0-14 15,7-19 15-15,-2 7-15 0,-5 12 1 0,0 0-1 16,4-12 1-16,-1 6-1 0,-3 6-40 0,0 0 40 0,6-2-40 16,-5 7 40-16,-1-5-150 0,0 0 150 0,4 2-149 15,-1 5 149-15,6 3-764 0</inkml:trace>
  <inkml:trace contextRef="#ctx0" brushRef="#br1" timeOffset="-207857.25">12906 10104 662 0,'0'0'0'0,"0"2"0"0,-2 3 0 0,2-5 73 16,0 0-73-16,3 17 74 0,3 10-74 0,-6-27 55 16,0 0-55-16,7 23 55 0,1 1-55 0,-8-24 36 15,0 0-36-15,4 20 36 0,1-3-36 0,-5-17 23 16,0 0-23-16,3 14 24 0,-1-2-24 0,-2-12 15 0,0 0-15 16,0 5 16-16,0 2-16 0,0-7 28 0,0 0-28 15,-5-5 28-15,0-5-28 0,5 10 12 0,0 0-12 16,-12-21 13-16,-1-5-13 0,13 26 28 0,0 0-28 15,-12-29 28-15,2-2-28 0,10 31 29 0,0 0-29 0,-9-36 29 16,0-1-29-16,9 37 49 0,0 0-49 16,-3-38 49-16,3-1-49 0,0 39 27 0,0 0-27 0,0-38 27 15,8 2-27-15,-8 36 18 0,0 0-18 0,13-34 19 16,1 5-19-16,-14 29 41 0,0 0-41 0,17-28 42 16,2 4-42-16,-19 24 6 0,0 0-6 0,23-15 7 15,-2 5-7-15,-21 10 6 0,0 0-6 0,21-2 6 16,-4 2-6-16,-17 0 23 0,0 0-23 0,14 8 24 15,2 8-24-15,-16-16 0 0,0 0 0 0,8 12 0 16,-2 3 0-16,-6-15 0 0,0 0 0 0,7 9 1 16,-7-1-1-16,0-8 7 0,0 0-7 0,0 7 7 0,0-2-7 15,0-5 7-15,0 0-7 0,-9 5 8 0,-10 1-8 16,19-6 3-16,0 0-3 0,-26 0 4 0,-6-4-4 0,32 4 0 16,0 0 0-16,-36-7 0 0,1-3 0 0,35 10-150 15,0 0 150-15,-35-12-150 0,4-2 150 0,-34-11-912 16</inkml:trace>
  <inkml:trace contextRef="#ctx0" brushRef="#br1" timeOffset="-206325.99">9994 8456 225 0,'0'0'0'0,"0"0"0"15,0 0 0-15,0 0 22 0,0 0-22 0,0 0 23 16,0 0-23-16,0 0 78 0,0 0-78 0,0 0 79 15,0 0-79-15,0 0 82 0,0 0-82 0,0 0 82 16,0 0-82-16,0 0 78 0,0 0-78 0,0 0 79 16,0 0-79-16,0 0 87 0,0 0-87 0,0 0 87 15,-8 19-87-15,8-19 59 0,0 0-59 0,-4 12 59 16,4 0-59-16,0-12 31 0,0 0-31 0,2 15 31 0,5 1-31 16,-7-16 16-16,0 0-16 0,12 17 17 0,6 2-17 15,-18-19 10-15,0 0-10 0,17 18 11 0,4 3-11 16,-21-21 25-16,0 0-25 0,21 21 26 0,2-3-26 0,-23-18 6 15,0 0-6-15,19 16 6 0,-2-1-6 0,-17-15 16 16,0 0-16-16,14 9 17 0,-2-1-17 0,-12-8 8 16,0 0-8-16,9 7 9 0,-6-3-9 0,-3-4 15 15,0 0-15-15,4 3 16 0,-2-3-16 0,-2 0 1 16,0 0-1-16,0 0 1 0,-4 0-1 0,4 0 3 16,0 0-3-16,-5 0 4 0,-7-2-4 0,12 2 6 15,0 0-6-15,-18-1 6 0,-4-3-6 0,22 4 3 0,0 0-3 16,-21-7 3-16,-7 2-3 0,28 5-3 0,0 0 3 15,-23-12-2-15,-5-3 2 0,28 15-7 0,0 0 7 16,-22-17-7-16,1-2 7 0,21 19-5 0,0 0 5 16,-18-19-4-16,4-2 4 0,14 21-7 0,0 0 7 15,-10-18-7-15,1 2 7 0,9 16-3 0,0 0 3 16,-5-13-3-16,0 1 3 0,5 12 0 0,0 0 0 0,-4-11 0 16,4-1 0-16,0 12-2 0,0 0 2 0,2-10-1 15,2 1 1-15,-4 9-4 0,0 0 4 0,3-8-3 16,2-8 3-16,-5 16-7 0,0 0 7 0,7-8-6 15,4-4 6-15,-11 12-4 0,0 0 4 0,12-12-3 16,4 0 3-16,-16 12-2 0,0 0 2 0,17-14-2 16,0 0 2-16,-17 14 0 0,0 0 0 0,21-15 0 15,2 0 0-15,-23 15 0 0,0 0 0 0,21-12 0 16,3-4 0-16,-24 16 0 0,0 0 0 0,16-8 0 0,1-3 0 16,-17 11 5-16,0 0-5 0,11-5 5 0,-2 2-5 15,-9 3 0-15,0 0 0 0,7-4 1 0,-4 3-1 16,-3 1-97-16,0 0 97 0,0 0-96 0,5-2 96 0,-5 2-151 15,0 0 151-15,0 0-150 0,0 0 150 0,0 0-474 16</inkml:trace>
  <inkml:trace contextRef="#ctx0" brushRef="#br1" timeOffset="-205590.27">10348 8053 796 0,'0'0'0'0,"4"-6"0"0,1-3 0 0,-5 9 77 16,0 0-77-16,7-9 77 0,-2 1-77 0,-5 8 68 15,0 0-68-15,5-14 68 0,2-1-68 0,-7 15 51 16,0 0-51-16,12-21 52 0,-1-6-52 0,-11 27 27 16,0 0-27-16,10-33 27 0,4-1-27 0,-14 34 34 15,0 0-34-15,12-36 34 0,-1-7-34 0,-11 43 3 16,0 0-3-16,16-43 3 0,-2-1-3 0,-14 44 16 0,0 0-16 15,15-43 17-15,-3-2-17 0,-12 45 8 0,0 0-8 16,9-37 8-16,-4 4-8 0,-5 33 3 0,0 0-3 16,7-27 4-16,-7 1-4 0,0 26 12 0,0 0-12 15,0-17 13-15,0 2-13 0,0 15 22 0,0 0-22 16,0-9 23-16,-3 6-23 0,3 3 7 0,0 0-7 0,0 0 8 16,-5-4-8-16,5 4 10 0,0 0-10 0,0 7 10 15,0 5-10-15,0-12 3 0,0 0-3 0,0 21 4 16,0 9-4-16,0-30 0 0,0 0 0 0,1 35 1 15,3 4-1-15,-4-39 1 0,0 0-1 0,3 41 2 16,3 5-2-16,-6-46 1 0,0 0-1 0,8 42 2 16,4-1-2-16,-12-41 1 0,0 0-1 0,13 36 1 15,-5-7-1-15,-8-29 8 0,0 0-8 0,9 25 8 16,0-6-8-16,-9-19 0 0,0 0 0 0,8 17 0 0,-2-5 0 16,-6-12-5-16,0 0 5 0,7 11-5 0,-4-3 5 15,-3-8-118-15,0 0 118 0,2 2-117 0,1 0 117 16,-3-2-165-16,0 0 165 0,-3-11-165 0,1-6 165 0,-1-10-600 15</inkml:trace>
  <inkml:trace contextRef="#ctx0" brushRef="#br1" timeOffset="-205334.54">10470 7026 819 0,'0'0'0'16,"5"5"0"-16,1-2 0 0,-6-3 73 0,0 0-73 16,7 4 74-16,-4-3-74 0,-3-1 5 0,0 0-5 0,5 2 5 15,-1-2-5-15,-4 0-65 0,0 0 65 0,0 0-65 16,1 2 65-16,-1-2-210 0,0 0 210 0,4 3-210 15,-4 1 210-15,0 4-207 0</inkml:trace>
  <inkml:trace contextRef="#ctx0" brushRef="#br1" timeOffset="-204553.95">10831 7606 427 0,'0'0'0'16,"-4"-1"0"-16,-3 1 0 0,7 0 65 0,0 0-65 0,0 0 65 16,7 0-65-16,-7 0 92 0,0 0-92 15,5 3 93-15,4 2-93 0,-9-5 74 0,0 0-74 0,7 7 75 16,2 5-75-16,-9-12 59 0,0 0-59 0,9 21 60 15,-1 3-60-15,-8-24 41 0,0 0-41 0,5 30 42 16,2 1-42-16,-7-31 41 0,0 0-41 0,9 31 42 16,0 2-42-16,-9-33 17 0,0 0-17 0,12 24 17 15,-3 0-17-15,-9-24 20 0,0 0-20 0,8 18 20 16,-2-6-20-16,-6-12 25 0,0 0-25 0,3 12 26 16,1-6-26-16,-4-6 6 0,0 0-6 0,0 3 7 0,0 0-7 15,0-3 26-15,0 0-26 0,-4-5 26 0,1-2-26 16,3 7 20-16,0 0-20 0,-2-8 20 0,2-8-20 0,0 16 16 15,0 0-16-15,-4-18 17 0,4-1-17 0,0 19 18 16,0 0-18-16,0-21 18 0,0 1-18 0,0 20 24 16,0 0-24-16,-3-16 25 0,3 4-25 0,0 12 3 15,0 0-3-15,0-10 3 0,3 5-3 0,-3 5-2 16,0 0 2-16,4-5-1 0,-1 3 1 0,-3 2-12 16,0 0 12-16,6 2-12 0,-3 3 12 0,-3-5-26 15,0 0 26-15,5 3-26 0,-1 6 26 0,-4-9-3 16,0 0 3-16,0 5-3 0,2 2 3 0,-2-7-13 0,0 0 13 15,3 7-13-15,-3-4 13 0,0-3-9 0,0 0 9 16,4 5-9-16,-4-5 9 0,0 0-4 0,0 0 4 16,0 0-3-16,0 0 3 0,0 0-13 0,0 0 13 15,0 0-12-15,0 0 12 0,0 0-44 0,0 0 44 16,0 0-44-16,0 0 44 0,0 0-65 0,0 0 65 16,0 0-64-16,-4-5 64 0,4 5-80 0,0 0 80 15,-5-2-79-15,5 1 79 0,0 1-80 0,0 0 80 0,-4-4-79 16,1 4 79-16,3 0-70 0,0 0 70 0,-4 0-69 15,3 0 69-15,1 0-95 0,0 0 95 0,-4 0-95 16,2 0 95-16,2 0-127 0,0 0 127 0,-3 0-126 16,3 0 126-16,-7 0-98 0</inkml:trace>
  <inkml:trace contextRef="#ctx0" brushRef="#br1" timeOffset="-203805.27">10888 7675 236 0,'0'0'0'15,"4"5"0"-15,3 5 0 0,-7-10 89 0,0 0-89 16,1 5 90-16,3 1-90 0,-4-6 66 0,0 0-66 16,3 6 66-16,-3-2-66 0,0-4 58 0,0 0-58 15,2 12 58-15,2 5-58 0,-4-17 35 0,0 0-35 16,3 22 35-16,2-1-35 0,-5-21 33 0,0 0-33 0,7 24 34 15,-2 1-34-15,-5-25 22 0,0 0-22 0,6 24 22 16,1 0-22-16,-7-24 27 0,0 0-27 0,5 21 27 16,2-2-27-16,-7-19 13 0,0 0-13 0,2 17 14 15,1 0-14-15,-3-17 19 0,0 0-19 0,4 14 20 16,1-2-20-16,-5-12 14 0,0 0-14 0,3 10 15 16,-1-7-15-16,-2-3 9 0,0 0-9 0,2 6 10 15,0-6-10-15,-2 0 25 0,0 0-25 0,0-7 26 16,-2-5-26-16,2 12 12 0,0 0-12 0,-4-17 12 0,1-6-12 15,3 23 27-15,0 0-27 0,-9-25 27 0,0-4-27 16,9 29 30-16,0 0-30 0,-8-33 30 0,-1-1-30 0,9 34 21 16,0 0-21-16,-7-33 21 0,5 2-21 0,2 31 28 15,0 0-28-15,0-27 28 0,2 1-28 0,-2 26 7 16,0 0-7-16,3-19 7 0,4 1-7 0,-7 18 18 16,0 0-18-16,9-16 18 0,2 4-18 0,-11 12 3 15,0 0-3-15,12-8 4 0,0 1-4 0,-12 7 6 16,0 0-6-16,14-2 7 0,3 5-7 0,-17-3 7 15,0 0-7-15,16 6 8 0,0 2-8 0,-16-8 3 16,0 0-3-16,14 9 3 0,-2 1-3 0,-12-10 12 0,0 0-12 16,10 12 12-16,1-3-12 0,-11-9 22 0,0 0-22 15,5 8 23-15,0 2-23 0,-5-10 3 0,0 0-3 16,4 6 3-16,-1 0-3 0,-3-6 7 0,0 0-7 16,0 4 8-16,0-1-8 0,0-3 23 0,0 0-23 15,-7 5 24-15,-3 2-24 0,10-7 12 0,0 0-12 16,-16 9 12-16,-5-2-12 0,21-7 5 0,0 0-5 0,-22 8 5 15,-5-4-5-15,27-4-113 0,0 0 113 0,-20 5-112 16,4-2 112-16,16-3-144 0,0 0 144 0,-39 5-770 16,78-10 770-16</inkml:trace>
  <inkml:trace contextRef="#ctx0" brushRef="#br1" timeOffset="-192935.27">7981 7951 124 0,'0'0'0'0,"0"0"0"0,0 0 0 0,0 0 89 16,0 0-89-16,0 0 89 0,0 0-89 0,0 0 99 15,0 0-99-15,0 0 100 0,0 0-100 0,0 0 86 0,0 0-86 16,0 0 87-16,0 0-87 0,0 0 68 0,0 0-68 15,0 0 69-15,7 24-69 0,-7-24 44 0,0 0-44 16,5 12 44-16,-2 5-44 0,-3-17 31 0,0 0-31 0,12 17 31 16,-1 0-31-16,-11-17 32 0,0 0-32 0,12 17 33 15,4-1-33-15,-16-16 42 0,0 0-42 0,14 12 43 16,1-2-43-16,-15-10 34 0,0 0-34 0,18 7 34 16,-1-2-34-16,-17-5 15 0,0 0-15 0,14 0 15 15,2 0-15-15,-16 0 22 0,0 0-22 0,17 0 22 16,1 0-22-16,-18 0 13 0,0 0-13 0,19 0 14 15,4 0-14-15,-23 0 5 0,0 0-5 0,17 3 5 16,4-1-5-16,-21-2 13 0,0 0-13 0,24 3 14 16,-1 1-14-16,-23-4 23 0,0 0-23 0,24 3 24 15,2 1-24-15,-26-4 13 0,0 0-13 0,30 1 13 16,-4 1-13-16,-26-2 28 0,0 0-28 0,30 2 28 0,-1-2-28 16,-29 0 19-16,0 0-19 0,30 0 20 0,-2 0-20 15,-28 0 1-15,0 0-1 0,26 3 2 0,-5-3-2 16,-21 0 18-16,0 0-18 0,23 4 19 0,1-4-19 0,-24 0 3 15,0 0-3-15,21 1 3 0,-2 3-3 0,-19-4 2 16,0 0-2-16,21 3 3 0,0 1-3 0,-21-4 5 16,0 0-5-16,24 3 6 0,2-1-6 0,-26-2 2 15,0 0-2-15,25 3 3 0,4-3-3 0,-29 0 10 16,0 0-10-16,27 0 11 0,2 0-11 0,-29 0 8 16,0 0-8-16,23 0 9 0,1 0-9 0,-24 0 1 15,0 0-1-15,21 4 1 0,3-3-1 0,-24-1 14 16,0 0-14-16,23 4 15 0,-5-3-15 0,-18-1 13 0,0 0-13 15,17 6 14-15,-1-6-14 0,-16 0 4 0,0 0-4 16,14 3 5-16,1 0-5 0,-15-3 8 0,0 0-8 16,12 2 8-16,-1 2-8 0,-11-4 13 0,0 0-13 0,16 0 14 15,1 0-14-15,-17 0 8 0,0 0-8 0,16 0 9 16,3-4-9-16,-19 4 0 0,0 0 0 0,21-3 0 16,3-2 0-16,-24 5 1 0,0 0-1 0,21-7 1 15,2-2-1-15,-23 9 0 0,0 0 0 0,24-7 0 16,-3-1 0-16,-21 8-6 0,0 0 6 0,21-5-6 15,-2-2 6-15,-19 7-4 0,0 0 4 0,19-4-3 16,-1 1 3-16,-18 3-7 0,0 0 7 0,12-2-7 16,2 2 7-16,-14 0-3 0,0 0 3 0,12-3-3 15,-3 3 3-15,-9 0 0 0,0 0 0 0,8 0 0 16,1-5 0-16,-9 5 0 0,0 0 0 0,9-4 1 16,-2-6-1-16,-7 10 0 0,0 0 0 0,8-12 0 0,1-2 0 15,-9 14 4-15,0 0-4 0,9-19 4 0,0-5-4 16,-9 24 0-16,0 0 0 0,8-25 1 0,-2-4-1 15,-6 29 0-15,0 0 0 0,7-35 1 0,-2-1-1 0,-5 36 2 16,0 0-2-16,8-39 2 0,1-6-2 0,-9 45 0 16,0 0 0-16,9-46 0 0,1-9 0 0,-10 55 1 15,0 0-1-15,11-54 2 0,-1-5-2 0,-10 59 9 16,0 0-9-16,9-56 9 0,-4-6-9 0,-5 62 0 16,0 0 0-16,9-77 0 0,-4-9 0 0,-5 86 1 15,0 0-1-15,7-82 1 0,-2-2-1 0,-5 84 0 16,0 0 0-16,4-70 1 0,-4 8-1 0,0 62 0 15,0 0 0-15,3-51 0 0,-3 8 0 0,0 43 0 0,0 0 0 16,2-45 1-16,1 3-1 0,-3 42 0 0,0 0 0 16,6-43 0-16,1 0 0 0,-7 43-3 0,0 0 3 0,3-41-2 15,2 1 2-15,-5 40 0 0,0 0 0 0,6-39 1 16,-3 3-1-16,-3 36 0 0,0 0 0 0,4-34 0 16,-3 0 0-16,-1 34 0 0,0 0 0 0,4-33 0 15,-4 0 0-15,0 33 0 0,0 0 0 0,0-27 0 16,0 3 0-16,0 24-6 0,0 0 6 0,0-19-5 15,3 4 5-15,-3 15-4 0,0 0 4 0,0-16-3 16,0 8 3-16,0 8-1 0,0 0 1 0,0-9 0 16,2 8 0-16,-2 1-2 0,0 0 2 0,4 0-1 15,-1 1 1-15,-3-1 1 0,0 0-1 0,3 5 1 16,3 2-1-16,-6-7 0 0,0 0 0 0,8 14 0 16,-2 8 0-16,-6-22-1 0,0 0 1 0,8 19-1 15,5 5 1-15,-13-24 1 0,0 0-1 0,12 24 1 0,0 0-1 16,-12-24 0-16,0 0 0 0,14 24 0 0,2 3 0 15,-16-27-1-15,0 0 1 0,14 21-1 0,-2 1 1 16,-12-22 0-16,0 0 0 0,12 16 0 0,-7-1 0 0,-5-15-1 16,0 0 1-16,9 14-1 0,0-2 1 0,-9-12 1 15,0 0-1-15,7 10 1 0,1-6-1 0,-8-4 1 16,0 0-1-16,5 5 2 0,2-5-2 0,-7 0 0 16,0 0 0-16,2 0 0 0,0-7 0 0,-2 7 9 15,0 0-9-15,0-5 10 0,0-7-10 0,0 12 1 16,0 0-1-16,-4-12 1 0,1-4-1 0,3 16 1 15,0 0-1-15,-5-15 1 0,-2-4-1 0,7 19 3 0,0 0-3 16,-9-17 3-16,0-4-3 0,9 21 0 0,0 0 0 16,-8-19 0-16,-6-5 0 0,14 24 0 0,0 0 0 0,-13-24 0 15,5-3 0-15,8 27 0 0,0 0 0 0,-12-26 0 16,-1 1 0-16,13 25-1 0,0 0 1 0,-8-19-1 16,-5 3 1-16,13 16 1 0,0 0-1 0,-8-12 1 15,3 0-1-15,5 12 1 0,0 0-1 0,-9-6 2 16,2 0-2-16,7 6 0 0,0 0 0 0,-5-3 0 15,-4 3 0-15,9 0 4 0,0 0-4 0,-9-3 4 16,2 3-4-16,7 0 0 0,0 0 0 0,-10 3 0 16,-2 0 0-16,12-3 2 0,0 0-2 0,-16 9 2 15,-2-2-2-15,18-7 11 0,0 0-11 0,-17 8 11 16,1 4-11-16,16-12 3 0,0 0-3 0,-14 9 4 16,-3 1-4-16,17-10 0 0,0 0 0 0,-12 9 1 15,-2-2-1-15,14-7 6 0,0 0-6 0,-11 5 7 0,3 0-7 16,8-5 0-16,0 0 0 0,-5 2 0 0,-4-2 0 15,9 0-176-15,0 0 176 0,0-4-176 0,5 1 176 16,-5 3-111-16,0 0 111 0,7-9-859 0,-14 18 859 0</inkml:trace>
  <inkml:trace contextRef="#ctx0" brushRef="#br1" timeOffset="-190202.22">10198 6498 180 0,'0'0'0'0,"0"-10"0"16,0-11 0-16,0 21 55 0,0 0-55 0,0 3 56 15,0 15-56-15,0-18 56 0,0 0-56 0,2 8 56 16,2 2-56-16,-4-10 46 0,0 0-46 0,0 0 47 0,-4-3-47 16,4 3 48-16,0 0-48 0,-2-15 49 0,-5-9-49 0,7 24 42 15,0 0-42-15,-5-31 42 0,-4-5-42 0,9 36 41 16,0 0-41-16,-8-40 41 0,-4 1-41 0,12 39 40 16,0 0-40-16,-13-45 40 0,1 3-40 0,12 42 46 15,0 0-46-15,-10-43 46 0,3 0-46 0,7 43 35 16,0 0-35-16,-2-45 36 0,4 3-36 0,-2 42 15 15,0 0-15-15,7-47 16 0,3 3-16 0,-10 44 32 16,0 0-32-16,16-41 32 0,-2 3-32 0,-14 38 5 16,0 0-5-16,17-34 5 0,2 3-5 0,-19 31 9 15,0 0-9-15,21-27 10 0,2 3-10 0,-23 24 15 0,0 0-15 16,26-21 16-16,2 2-16 0,-28 19 8 0,0 0-8 0,28-12 8 16,0 7-8-16,-28 5 9 0,0 0-9 15,26-3 9-15,-5 6-9 0,-21-3 8 0,0 0-8 0,17 5 8 16,-1 2-8-16,-16-7 3 0,0 0-3 0,14 15 4 15,-2 6-4-15,-12-21 2 0,0 0-2 0,9 21 2 16,-1 3-2-16,-8-24 10 0,0 0-10 0,4 25 10 16,-4-4-10-16,0-21 14 0,0 0-14 0,0 19 15 15,0-2-15-15,0-17 3 0,0 0-3 0,-7 19 4 16,-2-4-4-16,9-15 7 0,0 0-7 0,-10 15 8 16,-3 1-8-16,13-16 7 0,0 0-7 0,-19 12 8 15,-3 0-8-15,22-12 3 0,0 0-3 0,-21 5 3 16,-2 2-3-16,23-7 2 0,0 0-2 0,-21 2 2 15,2 1-2-15,19-3 5 0,0 0-5 0,-14 3 5 0,0 1-5 16,14-4 0-16,0 0 0 0,-9 2 0 0,2-1 0 16,7-1-1-16,0 0 1 0,0 5 0 0,4-1 0 15,-4-4-4-15,0 0 4 0,9 8-3 0,12 3 3 0,-21-11-7 16,0 0 7-16,17 8-6 0,7 1 6 0,-24-9-15 16,0 0 15-16,27 10-14 0,-1 0 14 0,-26-10-1 15,0 0 1-15,22 14-1 0,6-2 1 0,-28-12-1 16,0 0 1-16,21 12 0 0,-2 3 0 0,-19-15 0 15,0 0 0-15,21 21 0 0,0-2 0 0,-21-19 30 16,0 0-30-16,16 20 30 0,-2-4-30 0,-14-16 28 16,0 0-28-16,12 17 28 0,-7-2-28 0,-5-15 9 0,0 0-9 15,7 16 9-15,2-1-9 0,-9-15 37 0,0 0-37 16,3 12 37-16,-1-3-37 0,-2-9 10 0,0 0-10 16,3 7 10-16,-3-4-10 0,0-3 12 0,0 0-12 15,0-3 13-15,-3-6-13 0,3 9 0 0,0 0 0 0,0-12 0 16,0-3 0-16,0 15-34 0,0 0 34 0,0-16-34 15,3-4 34-15,-3 20-115 0,0 0 115 0,4-19-114 16,-2 0 114-16,-2 19-169 0,0 0 169 0,7-17-168 16,-4-2 168-16,-3 19-165 0,0 0 165 0,9-17-165 15,-4 1 165-15,-5 16-126 0,0 0 126 0,9-12-126 16,-4 6 126-16,-5 6-42 0,0 0 42 0,7-9-42 16,-3 6 42-16,-4 3 2 0,0 0-2 0,5-4 3 15,-2-1-3-15,-3 5 63 0,0 0-63 0,5-2 63 16,-5 2-63-16,0 0 66 0,0 0-66 0,0 0 67 15,4 4-67-15,-4-4 77 0,0 0-77 0,0 7 77 16,-4-2-77-16,4-5 62 0,0 0-62 0,-3 19 63 0,1 3-63 16,2-22 53-16,0 0-53 0,-3 29 54 0,3 5-54 15,0-34 39-15,0 0-39 0,0 29 39 0,0 6-39 16,0-35 27-16,0 0-27 0,0 30 27 0,5 3-27 0,-5-33 25 16,0 0-25-16,7 27 26 0,2 1-26 0,-9-28 14 15,0 0-14-15,8 15 15 0,1-3-15 0,-9-12 18 16,0 0-18-16,9 4 19 0,3-8-19 0,-12 4 24 15,0 0-24-15,12-10 25 0,-3-4-25 0,-9 14 31 16,0 0-31-16,9-24 31 0,-1-3-31 0,-8 27 20 16,0 0-20-16,4-29 20 0,1-4-20 0,-5 33 29 0,0 0-29 15,5-29 29-15,-1 2-29 0,-4 27 37 0,0 0-37 16,3-23 37-16,-1 3-37 0,-2 20 37 0,0 0-37 16,2-16 38-16,-2 4-38 0,0 12 9 0,0 0-9 0,0-8 9 15,0 4-9-15,0 4 32 0,0 0-32 0,0-3 32 16,0 3-32-16,0 0 4 0,0 0-4 0,0 0 5 15,5 0-5-15,-5 0 9 0,0 0-9 0,3 3 9 16,-1-3-9-16,-2 0 15 0,0 0-15 0,4 2 16 16,1-2-16-16,-5 0 1 0,0 0-1 0,3 2 1 15,1-2-1-15,-4 0 3 0,0 0-3 0,0 0 4 16,3 0-4-16,-3 0 5 0,0 0-5 0,0 0 6 16,6-7-6-16,-6 7 0 0,0 0 0 0,3-3 0 15,2-4 0-15,-5 7 0 0,0 0 0 0,4-5 0 16,-3-2 0-16,-1 7 0 0,0 0 0 0,4-5 0 15,-1-1 0-15,-3 6 0 0,0 0 0 0,2-1 0 16,2-1 0-16,-4 2 2 0,0 0-2 0,3 2 2 0,-1-1-2 16,-2-1 2-16,0 0-2 0,2 9 2 0,3 0-2 15,-5-9 1-15,0 0-1 0,0 18 2 0,3 8-2 16,-3-26-1-16,0 0 1 0,0 29-1 0,0 7 1 16,0-36-17-16,0 0 17 0,0 36-17 0,2 7 17 0,-2-43-26 15,0 0 26-15,4 41-25 0,-1 2 25 0,-3-43-14 16,0 0 14-16,0 34-13 0,5-3 13 0,-5-31-11 15,0 0 11-15,4 27-11 0,-3-3 11 0,-1-24-10 16,0 0 10-16,4 21-10 0,1-6 10 0,-5-15 0 16,0 0 0-16,4 9 0 0,-1-2 0 0,-3-7 0 15,0 0 0-15,0-4 0 0,0-8 0 0,0 12 0 16,0 0 0-16,0-12 0 0,-3-10 0 0,3 22 0 0,0 0 0 16,-2-24 0-16,0-5 0 0,2 29 0 0,0 0 0 15,-2-31 0-15,-1-5 0 0,3 36 0 0,0 0 0 16,0-37 0-16,0-6 0 0,0 43 2 0,0 0-2 0,3-41 2 15,-1-2-2-15,-2 43 0 0,0 0 0 0,7-40 0 16,-3 4 0-16,-4 36-1 0,0 0 1 0,8-30 0 16,1-3 0-16,-9 33-1 0,0 0 1 0,9-27 0 15,3-1 0-15,-12 28-1 0,0 0 1 0,14-22-1 16,3 5 1-16,-17 17-1 0,0 0 1 0,25-12 0 16,-1 8 0-16,-24 4 0 0,0 0 0 0,26 0 0 15,4 12 0-15,-30-12 0 0,0 0 0 0,29 12 0 16,-2 0 0-16,-27-12 0 0,0 0 0 0,21 16 0 15,-4-4 0-15,-17-12 6 0,0 0-6 0,12 19 7 16,-3-4-7-16,-9-15 3 0,0 0-3 0,5 17 4 16,-1-5-4-16,-4-12 13 0,0 0-13 0,0 16 13 15,-9 2-13-15,9-18 8 0,0 0-8 0,-14 16 9 0,-7 1-9 16,21-17 3-16,0 0-3 0,-28 15 4 0,-7 1-4 16,35-16 2-16,0 0-2 0,-35 12 3 0,2-5-3 0,33-7 10 15,0 0-10-15,-29 8 10 0,-4-6-10 0,33-2-57 16,0 0 57-16,-27 3-57 0,7-3 57 0,20 0-125 15,0 0 125-15,-34 4-124 0,-6-1 124 0,-31 4-830 16</inkml:trace>
  <inkml:trace contextRef="#ctx0" brushRef="#br1" timeOffset="-188009.92">7763 8915 1211 0,'0'0'0'0,"0"0"-187"0,0 0 187 0,0 0-187 16,-42 9 187-16,42-9-5 0,0 0 5 0,-21 3-5 15,7-1 5-15,14-2 0 0,0 0 0 0,-15 0 1 16,2 0-1-16,13 0 3 0,0 0-3 0,-10 0 4 16,1-2-4-16,9 2 31 0,0 0-31 0,-9 0 31 15,2-3-31-15,7 3 22 0,0 0-22 0,-5-4 22 16,-2-1-22-16,7 5 26 0,0 0-26 0,-5-3 26 15,0-1-26-15,5 4 38 0,0 0-38 0,-4-1 39 16,1-1-39-16,3 2 48 0,0 0-48 0,0 0 49 16,0 0-49-16,0 0 47 0,0 0-47 0,0 0 48 15,0 0-48-15,0 0 21 0,0 0-21 0,5 2 21 0,2 3-21 16,-7-5 37-16,0 0-37 0,14 3 38 16,5-3-38-16,-19 0 12 0,0 0-12 0,19 4 13 0,6-3-13 15,-25-1 12-15,0 0-12 0,24 4 12 0,6-4-12 0,-30 0 9 16,0 0-9-16,35 0 10 0,-2 3-10 0,-33-3 15 15,0 0-15-15,38 4 15 0,0 1-15 0,-38-5 8 16,0 0-8-16,44 7 8 0,1 1-8 0,-45-8 9 16,0 0-9-16,44 10 9 0,-6 1-9 0,-38-11 3 15,0 0-3-15,35 10 4 0,1 2-4 0,-36-12 12 16,0 0-12-16,35 12 12 0,-2 3-12 0,-33-15 22 16,0 0-22-16,35 12 23 0,2-3-23 0,-37-9 7 15,0 0-7-15,40 8 8 0,2 3-8 0,-42-11 40 16,0 0-40-16,42 5 41 0,-1-2-41 0,-41-3 28 0,0 0-28 15,40 4 28-15,-1-4-28 0,-39 0 4 0,0 0-4 16,33 0 4-16,0-4-4 0,-33 4 10 0,0 0-10 16,30-3 10-16,-1-2-10 0,-29 5 8 0,0 0-8 0,35-7 9 15,-2-2-9-15,-33 9 0 0,0 0 0 0,38-12 1 16,-3 0-1-16,-35 12 3 0,0 0-3 0,39-13 3 16,-1 2-3-16,-38 11 0 0,0 0 0 0,38-6 0 15,-1-3 0-15,-37 9 0 0,0 0 0 0,31-3 0 16,-1 3 0-16,-30 0 4 0,0 0-4 0,24 0 5 15,-1 0-5-15,-23 0 0 0,0 0 0 0,21 3 1 16,-6 2-1-16,-15-5 0 0,0 0 0 0,11 7 0 16,-1-4 0-16,-10-3-13 0,0 0 13 0,9 4-12 15,-7 1 12-15,-2-5-74 0,0 0 74 0,3 0-74 16,1-4 74-16,-4 4-178 0,0 0 178 0,0-5-178 16,5-1 178-16,-2-6-850 0</inkml:trace>
  <inkml:trace contextRef="#ctx0" brushRef="#br1" timeOffset="-186088.75">7745 8900 169 0,'0'0'0'0,"6"-9"0"15,-1-3 0-15,-5 12 43 0,0 0-43 0,3-7 43 16,1 2-43-16,-4 5 42 0,0 0-42 0,2-3 42 15,-2 1-42-15,0 2 36 0,0 0-36 0,0 0 36 16,-2-2-36-16,2 2 24 0,0 0-24 0,-7 0 25 16,2 0-25-16,5 0 17 0,0 0-17 0,-6 0 17 15,-2-3-17-15,8 3 46 0,0 0-46 0,-11-2 47 16,1-1-47-16,10 3 32 0,0 0-32 0,-9-2 33 16,-1 0-33-16,10 2 23 0,0 0-23 0,-11 0 24 15,2 0-24-15,9 0 28 0,0 0-28 0,-15 2 28 16,-3 0-28-16,18-2 21 0,0 0-21 0,-17 3 21 0,-4 2-21 15,21-5 17-15,0 0-17 0,-21 4 17 0,0 4-17 16,21-8 18-16,0 0-18 0,-22 7 18 0,-3 3-18 0,25-10 8 16,0 0-8-16,-26 11 9 0,-4 1-9 0,30-12 16 15,0 0-16-15,-26 12 17 0,5-4-17 0,21-8 22 16,0 0-22-16,-27 14 23 0,0 1-23 0,27-15 14 16,0 0-14-16,-22 18 15 0,-3-1-15 0,25-17 5 15,0 0-5-15,-29 22 5 0,-1 5-5 0,30-27 1 16,0 0-1-16,-26 24 1 0,0-5-1 0,26-19 0 15,0 0 0-15,-28 24 1 0,2 0-1 0,26-24 0 16,0 0 0-16,-26 19 0 0,1 2 0 0,25-21 0 0,0 0 0 16,-22 15 0-16,1 2 0 0,21-17 1 0,0 0-1 15,-21 17 2-15,0 0-2 0,21-17 5 0,0 0-5 16,-21 12 5-16,7 4-5 0,14-16 0 0,0 0 0 0,-19 19 1 16,5 5-1-16,14-24 2 0,0 0-2 0,-16 24 3 15,2 0-3-15,14-24 0 0,0 0 0 0,-12 24 0 16,4 1 0-16,8-25 0 0,0 0 0 0,-9 24 0 15,4 0 0-15,5-24-1 0,0 0 1 0,-7 24-1 16,3 4 1-16,4-28-1 0,0 0 1 0,-2 17-1 16,-1-2 1-16,3-15-4 0,0 0 4 0,0 16-3 15,0-1 3-15,0-15-3 0,0 0 3 0,0 15-2 16,0 1 2-16,0-16-5 0,0 0 5 0,0 15-5 16,-4 6 5-16,4-21-3 0,0 0 3 0,-1 29-3 15,1 9 3-15,0-38 0 0,0 0 0 0,-4 39 1 16,1 4-1-16,3-43 1 0,0 0-1 0,-2 44 1 0,-1 6-1 15,3-50 4-15,0 0-4 0,-6 43 4 0,6-5-4 16,0-38 3-16,0 0-3 0,-3 46 3 0,-1 2-3 0,4-48 5 16,0 0-5-16,-3 48 5 0,1 1-5 0,2-49 13 15,0 0-13-15,-3 47 13 0,3 1-13 0,0-48 15 16,0 0-15-16,-4 39 15 0,4-3-15 0,0-36 4 16,0 0-4-16,-2 39 4 0,2 1-4 0,0-40 7 15,0 0-7-15,-3 32 8 0,3-2-8 0,0-30 0 16,0 0 0-16,-4 32 1 0,3 2-1 0,1-34 7 15,0 0-7-15,0 33 7 0,-4-2-7 0,4-31 13 16,0 0-13-16,-3 36 14 0,1-2-14 0,2-34 8 0,0 0-8 16,-2 32 9-16,0-4-9 0,2-28 16 0,0 0-16 15,-3 31 17-15,-2-2-17 0,5-29 14 0,0 0-14 16,-4 27 15-16,4-3-15 0,0-24 9 0,0 0-9 0,-3 23 9 16,1-10-9-16,2-13 9 0,0 0-9 0,0 14 10 15,0-2-10-15,0-12 23 0,0 0-23 0,0 5 24 16,0 2-24-16,0-7 6 0,0 0-6 0,0-5 7 15,5-5-7-15,-5 10 16 0,0 0-16 0,4-18 17 16,4-4-17-16,-8 22 15 0,0 0-15 0,13-27 15 16,-3-6-15-16,-10 33-4 0,0 0 4 0,16-36-3 15,1-5 3-15,-17 41-32 0,0 0 32 0,14-38-32 16,2-1 32-16,-16 39-18 0,0 0 18 0,17-34-18 16,4-2 18-16,-21 36-31 0,0 0 31 0,21-35-31 15,3 1 31-15,-24 34-19 0,0 0 19 0,23-29-18 16,-2-3 18-16,-21 32-19 0,0 0 19 0,17-26-18 15,-1 2 18-15,-16 24-10 0,0 0 10 0,14-19-9 0,-5 4 9 16,-9 15-5-16,0 0 5 0,7-11-4 0,-2 4 4 16,-5 7-3-16,0 0 3 0,0-3-3 0,0 1 3 0,0 2-2 15,0 0 2-15,0 0-1 0,-5 2 1 0,5-2-1 16,0 0 1-16,-11 9-1 0,-3 6 1 0,14-15 1 16,0 0-1-16,-17 22 2 0,-4 2-2 0,21-24 5 15,0 0-5-15,-21 28 6 0,-2-1-6 0,23-27 8 16,0 0-8-16,-19 29 9 0,2 2-9 0,17-31 8 15,0 0-8-15,-18 38 8 0,1 3-8 0,17-41 3 16,0 0-3-16,-17 39 4 0,1 1-4 0,16-40 0 16,0 0 0-16,-14 39 1 0,-2 0-1 0,16-39 1 0,0 0-1 15,-14 36 2-15,2-1-2 0,12-35 25 0,0 0-25 16,-9 31 26-16,1-7-26 0,8-24 36 0,0 0-36 0,-9 20 36 16,2-1-36-16,7-19 13 0,0 0-13 0,-5 12 14 15,1-4-14-15,4-8 13 0,0 0-13 0,-3 7 14 16,1-2-14-16,2-5 26 0,0 0-26 0,-3-1 26 15,-3-6-26-15,6 7 6 0,0 0-6 0,-8-14 6 16,-4-5-6-16,12 19 9 0,0 0-9 0,-13-22 10 16,5-5-10-16,8 27 8 0,0 0-8 0,-13-29 9 15,5-2-9-15,8 31 8 0,0 0-8 0,-12-31 8 16,3 0-8-16,9 31 3 0,0 0-3 0,-9-27 4 16,0 3-4-16,9 24 6 0,0 0-6 0,-5-21 6 15,5 6-6-15,0 15-2 0,0 0 2 0,2-9-1 16,5 2 1-16,-7 7-166 0,0 0 166 0,9-3-165 15,3 1 165-15,10-1-748 0</inkml:trace>
  <inkml:trace contextRef="#ctx0" brushRef="#br1" timeOffset="-183506.22">6075 8836 124 0,'0'0'0'15,"12"2"0"-15,12 1 0 0,-24-3 83 0,0 0-83 0,0 9 84 16,-15 1-84-16,15-10 87 0,0 0-87 0,-9 9 87 16,-3-2-87-16,12-7 100 0,0 0-100 0,-14 12 100 15,2-4-100-15,12-8 81 0,0 0-81 0,-13 12 81 16,5 4-81-16,8-16 71 0,0 0-71 0,-14 15 71 16,3 6-71-16,11-21 50 0,0 0-50 0,-10 25 50 15,1 4-50-15,9-29 44 0,0 0-44 0,-9 31 44 16,6 0-44-16,3-31 11 0,0 0-11 0,-4 36 11 15,4 5-11-15,0-41 21 0,0 0-21 0,4 41 21 16,-2 2-21-16,-2-43 8 0,0 0-8 0,1 45 8 16,1-2-8-16,-2-43 3 0,0 0-3 0,4 41 4 0,-4 0-4 15,0-41 21-15,0 0-21 0,0 36 21 0,3-9-21 16,-3-27 6-16,0 0-6 0,0 24 7 0,2-7-7 16,-2-17 1-16,0 0-1 0,3 14 1 0,1-5-1 0,-4-9 1 15,0 0-1-15,5 0 1 0,-1-9-1 0,-4 9 0 16,0 0 0-16,5-12 1 0,-5-7-1 0,0 19 3 15,0 0-3-15,3-22 3 0,-3-6-3 0,0 28 1 16,0 0-1-16,0-29 2 0,0-1-2 0,0 30 1 16,0 0-1-16,0-31 2 0,-3-2-2 0,3 33 4 15,0 0-4-15,-5-32 4 0,5 1-4 0,0 31 0 16,0 0 0-16,-4-35 0 0,4 3 0 0,0 32-3 16,0 0 3-16,0-39-3 0,4-1 3 0,-4 40-3 0,0 0 3 15,1-39-2-15,6-4 2 0,-7 43 0 0,0 0 0 16,9-39 0-16,3-4 0 0,-12 43-2 0,0 0 2 0,12-36-1 15,6 3 1-15,-18 33 0 0,0 0 0 0,17-29 0 16,1 2 0-16,-18 27 0 0,0 0 0 0,21-23 0 16,-1 5 0-16,-20 18-4 0,0 0 4 0,21-16-3 15,2 4 3-15,-23 12-1 0,0 0 1 0,24-10 0 16,-3 8 0-16,-21 2-1 0,0 0 1 0,21-3 0 16,-3 6 0-16,-18-3 0 0,0 0 0 0,14 2 0 15,-2 1 0-15,-12-3 7 0,0 0-7 0,8 7 7 16,-1 2-7-16,-7-9 9 0,0 0-9 0,6 10 9 15,-6 2-9-15,0-12 3 0,0 0-3 0,0 20 4 16,-7 8-4-16,7-28 13 0,0 0-13 0,-6 24 13 16,-2 3-13-16,8-27 14 0,0 0-14 0,-12 31 15 0,-6 5-15 15,18-36 8-15,0 0-8 0,-17 34 9 16,-4 2-9-16,21-36 9 0,0 0-9 0,-26 33 10 0,-4 1-10 16,30-34 3-16,0 0-3 0,-28 29 4 0,6-5-4 0,22-24 12 15,0 0-12-15,-27 23 12 0,7-5-12 0,20-18 14 16,0 0-14-16,-21 14 15 0,3-4-15 0,18-10-1 15,0 0 1-15,-12 9-1 0,0-4 1 0,12-5-16 16,0 0 16-16,-5 5-15 0,1-3 15 0,4-2-10 16,0 0 10-16,9 3-10 0,3 1 10 0,-12-4-11 15,0 0 11-15,21 5-10 0,5 2 10 0,-26-7-9 16,0 0 9-16,33 12-8 0,5 3 8 0,-38-15-24 16,0 0 24-16,39 17-23 0,-1 6 23 0,-38-23-1 15,0 0 1-15,33 18 0 0,-3 3 0 0,-30-21-3 0,0 0 3 16,22 19-3-16,-1 1 3 0,-21-20-12 0,0 0 12 15,18 12-12-15,-6 0 12 0,-12-12-1 0,0 0 1 16,9 12-1-16,-1-7 1 0,-8-5 0 0,0 0 0 0,4 7 0 16,-1-2 0-16,-3-5 0 0,0 0 0 0,6 2 0 15,-3-4 0-15,-3 2-53 0,0 0 53 0,0-1-52 16,2-6 52-16,-2 7-135 0,0 0 135 0,7-9-135 16,3-3 135-16,9-12-615 0</inkml:trace>
  <inkml:trace contextRef="#ctx0" brushRef="#br1" timeOffset="-182770.68">6566 9141 102 0,'0'0'0'0,"0"0"0"0,2-1 0 15,-2 1 69-15,0 0-69 0,3-4 70 0,-3-1-70 16,0 5 83-16,0 0-83 0,4-3 83 0,-4 3-83 0,0 0 81 15,0 0-81-15,0 0 81 0,0 0-81 0,0 0 60 16,0 0-60-16,0 5 60 0,3 5-60 0,-3-10 37 16,0 0-37-16,2 15 37 0,1 6-37 0,-3-21 26 15,0 0-26-15,4 29 26 0,1 9-26 0,-5-38 15 16,0 0-15-16,0 36 16 0,4-2-16 0,-4-34 35 16,0 0-35-16,0 36 36 0,0-3-36 0,0-33 5 15,0 0-5-15,-4 30 5 0,4-6-5 0,0-24 11 16,0 0-11-16,-3 21 11 0,1-4-11 0,2-17 9 0,0 0-9 15,0 14 9-15,-4-6-9 0,4-8 3 0,0 0-3 16,0 7 4-16,-3-3-4 0,3-4 0 0,0 0 0 0,0 0 1 16,-2-11-1-16,2 11-128 0,0 0 128 0,0-10-127 15,0-5 127-15,0 15-140 0,0 0 140 0,0-16-140 16,0-4 140-16,0-15-235 0</inkml:trace>
  <inkml:trace contextRef="#ctx0" brushRef="#br1" timeOffset="-182275.4">6468 9191 135 0,'0'0'0'0,"6"3"0"0,9 6 0 16,-15-9 40-16,0 0-40 0,6 0 40 0,-1 0-40 0,-5 0 33 15,0 0-33-15,7-3 34 0,2-1-34 0,-9 4 15 16,0 0-15-16,12-2 16 0,0-1-16 0,-12 3 22 16,0 0-22-16,17 0 22 0,1 2-22 0,-18-2 7 15,0 0-7-15,21 1 8 0,5 3-8 0,-26-4 9 16,0 0-9-16,21 5 10 0,0-2-10 0,-21-3 15 16,0 0-15-16,22 9 15 0,3-2-15 0,-25-7 14 15,0 0-14-15,17 8 15 0,-5 1-15 0,-12-9 15 16,0 0-15-16,18 8 16 0,-6 3-16 0,-12-11 9 0,0 0-9 15,12 7 10-15,-3 1-10 0,-9-8 4 0,0 0-4 16,5 12 4-16,2 4-4 0,-7-16 13 0,0 0-13 16,5 13 13-16,-5 1-13 0,0-14 44 0,0 0-44 0,0 17 44 15,-5 2-44-15,5-19 53 0,0 0-53 0,-4 15 54 16,-4 4-54-16,8-19 43 0,0 0-43 0,-9 21 43 16,-3-1-43-16,12-20 48 0,0 0-48 0,-12 19 49 15,-1 0-49-15,13-19 48 0,0 0-48 0,-12 17 48 16,2-5-48-16,10-12 36 0,0 0-36 0,-12 9 37 15,-4 1-37-15,16-10 26 0,0 0-26 0,-14 3 26 16,2-3-26-16,12 0 26 0,0 0-26 0,-9-6 26 16,4-6-26-16,5 12-5 0,0 0 5 0,0-12-4 15,5-9 4-15,-5 21-138 0,0 0 138 0,12-17-137 16,6 0 137-16,8-17-582 0</inkml:trace>
  <inkml:trace contextRef="#ctx0" brushRef="#br1" timeOffset="-180818.94">6906 9155 303 0,'0'0'0'16,"0"0"0"-16,8-3 0 0,-8 3 41 0,0 0-41 0,4 0 41 16,-4-4-41-16,0 4 36 0,0 0-36 0,0 0 37 15,0 0-37-15,0 0 42 0,0 0-42 0,0 0 42 16,0 0-42-16,0 0 48 0,0 0-48 0,0 0 49 15,0 5-49-15,0-5 47 0,0 0-47 0,0 4 48 16,2 3-48-16,-2-7 37 0,0 0-37 0,3 5 37 16,1 2-37-16,-4-7 27 0,0 0-27 0,5 8 27 15,0 2-27-15,-5-10 25 0,0 0-25 0,7 12 26 16,2 0-26-16,-9-12 3 0,0 0-3 0,8 16 4 16,-1 1-4-16,-7-17 14 0,0 0-14 0,9 19 15 15,2-4-15-15,-11-15 23 0,0 0-23 0,12 19 24 16,-3 5-24-16,-9-24 7 0,0 0-7 0,8 24 7 0,-1 0-7 15,-7-24 17-15,0 0-17 0,9 22 17 0,0 4-17 16,-9-26 3-16,0 0-3 0,8 22 4 0,-2-1-4 0,-6-21 7 16,0 0-7-16,7 15 7 0,-6-3-7 0,-1-12 22 15,0 0-22-15,4 12 23 0,-1-7-23 0,-3-5 0 16,0 0 0-16,4 2 1 0,1-4-1 0,-5 2 0 16,0 0 0-16,5-5 1 0,2-7-1 0,-7 12 3 15,0 0-3-15,5-19 3 0,-1-1-3 0,-4 20 0 16,0 0 0-16,5-24 0 0,-1-4 0 0,-4 28 0 15,0 0 0-15,8-24 0 0,-3-3 0 0,-5 27 0 16,0 0 0-16,11-31 0 0,3 2 0 0,-14 29 1 0,0 0-1 16,9-27 2-16,-1-1-2 0,-8 28 1 0,0 0-1 15,9-22 1-15,0 0-1 0,-9 22 9 0,0 0-9 16,8-17 9-16,-1 1-9 0,-7 16 8 0,0 0-8 0,9-12 9 16,-4 4-9-16,-5 8 15 0,0 0-15 0,7-9 15 15,-1 6-15-15,-6 3 1 0,0 0-1 0,3-4 1 16,-1-1-1-16,-2 5-85 0,0 0 85 0,0 0-84 15,3-2 84-15,-3 2-154 0,0 0 154 0,0 0-153 16,0 0 153-16,0 0-438 0</inkml:trace>
  <inkml:trace contextRef="#ctx0" brushRef="#br1" timeOffset="-180413.47">7071 9218 516 0,'0'0'0'0,"12"-8"0"0,9-6 0 16,-21 14 75-16,0 0-75 0,9-3 75 0,-12 3-75 0,3 0 70 16,0 0-70-16,0 0 71 0,-6 1-71 0,6-1 49 15,0 0-49-15,-3 2 50 0,3 0-50 0,0-2 34 16,0 0-34-16,0 0 34 0,-4 5-34 0,4-5 14 16,0 0-14-16,4 3 15 0,-1-1-15 0,-3-2 36 15,0 0-36-15,9 7 37 0,-4-2-37 0,-5-5 12 16,0 0-12-16,9 10 12 0,3 2-12 0,-12-12 36 15,0 0-36-15,14 16 36 0,5 4-36 0,-19-20 36 16,0 0-36-16,14 23 36 0,0 1-36 0,-14-24 22 0,0 0-22 16,16 27 23-16,-2 0-23 0,-14-27 36 0,0 0-36 15,12 24 36-15,0 0-36 0,-12-24 21 0,0 0-21 16,12 16 21-16,-3-1-21 0,-9-15 10 0,0 0-10 0,12 9 11 16,-3-6-11-16,-9-3-3 0,0 0 3 15,9-3-2-15,-4-9 2 0,-5 12-21 0,0 0 21 0,7-19-21 16,-2-10 21-16,-5 29-16 0,0 0 16 0,5-31-15 15,2-8 15-15,-7 39-20 0,0 0 20 0,12-40-19 16,-1-4 19-16,-11 44-8 0,0 0 8 0,19-45-8 16,0 1 8-16,-19 44-163 0,0 0 163 0,25-40-163 15,-1 6 163-15,23-38-623 0</inkml:trace>
  <inkml:trace contextRef="#ctx0" brushRef="#br1" timeOffset="-170565.64">23926 8456 483 0,'0'0'0'0,"-7"7"0"15,-7 0 0-15,14-7 37 0,0 0-37 0,-8 0 38 16,2-4-38-16,6 4 15 0,0 0-15 0,-5-7 15 16,0 2-15-16,5 5 53 0,0 0-53 0,-11-3 53 15,-4-1-53-15,15 4 45 0,0 0-45 0,-18-5 45 0,-3 2-45 16,21 3 41-16,0 0-41 0,-24 0 41 0,-6 0-41 0,30 0 36 15,0 0-36-15,-26 0 37 0,0-4-37 0,26 4 34 16,0 0-34-16,-24 0 34 0,3 0-34 0,21 0 22 16,0 0-22-16,-23 6 22 0,1 0-22 0,22-6 5 15,0 0-5-15,-25 16 5 0,1 3-5 0,24-19 4 16,0 0-4-16,-26 25 5 0,1 6-5 0,25-31 6 16,0 0-6-16,-28 36 7 0,1 7-7 0,27-43 2 15,0 0-2-15,-27 46 3 0,3 2-3 0,24-48 1 16,0 0-1-16,-23 52 2 0,1 1-2 0,22-53 1 0,0 0-1 15,-21 56 2-15,2-1-2 0,19-55 8 0,0 0-8 16,-18 67 8-16,1 12-8 0,17-79 8 0,0 0-8 16,-7 67 8-16,7-4-8 0,0-63 15 0,0 0-15 0,2 51 15 15,8-8-15-15,-10-43 3 0,0 0-3 0,14 45 4 16,5 1-4-16,-19-46 21 0,0 0-21 0,25 44 21 16,4 1-21-16,-29-45 13 0,0 0-13 0,31 39 14 15,4-3-14-15,-35-36 9 0,0 0-9 0,37 31 10 16,1-7-10-16,-38-24 1 0,0 0-1 0,42 21 2 15,3-9-2-15,-45-12 15 0,0 0-15 0,49 5 16 16,3-7-16-16,-52 2 7 0,0 0-7 0,53-8 8 16,1-6-8-16,-54 14 4 0,0 0-4 0,61-24 4 15,5-7-4-15,-66 31 13 0,0 0-13 0,47-27 13 16,-5-2-13-16,-42 29 3 0,0 0-3 0,41-33 4 16,0-1-4-16,-41 34 2 0,0 0-2 0,38-36 2 0,-2-2-2 15,-36 38 27-15,0 0-27 0,34-39 27 0,-5-1-27 16,-29 40 18-16,0 0-18 0,26-41 18 0,0 0-18 15,-26 41 28-15,0 0-28 0,16-44 28 0,-5-8-28 0,-11 52 13 16,0 0-13-16,5-51 13 0,-3-4-13 0,-2 55 29 16,0 0-29-16,-4-67 29 0,-5-12-29 0,9 79 2 15,0 0-2-15,-17-67 2 0,-6 4-2 0,23 63 6 16,0 0-6-16,-31-60 7 0,-7 7-7 0,38 53 3 16,0 0-3-16,-35-39 4 0,-2 10-4 0,37 29 2 15,0 0-2-15,-38-26 2 0,-4 5-2 0,42 21-50 16,0 0 50-16,-47-15-49 0,-5 6 49 0,52 9-102 0,0 0 102 15,-63 0-102-15,-8 9 102 0,71-9-111 0,0 0 111 16,-47 3-111-16,12 2 111 0,-47 6-721 0</inkml:trace>
  <inkml:trace contextRef="#ctx0" brushRef="#br1" timeOffset="-169799.13">23944 8396 281 0,'0'0'0'0,"5"-3"0"16,-2-4 0-16,-3 7 49 0,0 0-49 0,4-2 50 15,1-3-50-15,-5 5 65 0,0 0-65 0,3-2 66 16,3 0-66-16,-6 2 88 0,0 0-88 0,0 0 88 16,3-3-88-16,-3 3 101 0,0 0-101 0,0 0 101 15,-2-3-101-15,2 3 97 0,0 0-97 0,-1-4 97 16,-3-1-97-16,4 5 64 0,0 0-64 0,-3-7 64 16,-1-1-64-16,4 8 61 0,0 0-61 0,-8-16 62 15,-3-4-62-15,11 20 51 0,0 0-51 0,-10-28 52 0,1-3-52 16,9 31 32-16,0 0-32 0,-9-39 32 0,2 0-32 15,7 39 0-15,0 0 0 0,-5-48 0 0,0-5 0 16,5 53-2-16,0 0 2 0,-4-55-2 0,1-2 2 16,3 57-3-16,0 0 3 0,0-58-3 0,3 1 3 0,-3 57-3 15,0 0 3-15,6-54-2 0,2-1 2 0,-8 55-11 16,0 0 11-16,7-46-10 0,0 3 10 0,-7 43-8 16,0 0 8-16,4-36-8 0,1 7 8 0,-5 29-4 15,0 0 4-15,7-24-3 0,2 5 3 0,-9 19-13 16,0 0 13-16,5-12-12 0,0 1 12 0,-5 11-33 15,0 0 33-15,5-5-32 0,0 2 32 0,-5 3-68 16,0 0 68-16,4-3-68 0,-1 1 68 0,-3 2-141 0,0 0 141 16,7 0-140-16,0 0 140 0,7 0-607 0</inkml:trace>
  <inkml:trace contextRef="#ctx0" brushRef="#br1" timeOffset="-169048.94">24513 8293 527 0,'0'0'0'0,"4"-3"0"16,3-6 0-16,-7 9 31 0,0 0-31 0,8-3 31 15,3-4-31-15,-11 7 16 0,0 0-16 0,7-2 17 16,0 1-17-16,-7 1 5 0,0 0-5 0,7 1 6 15,1 3-6-15,-8-4 0 0,0 0 0 0,11 12 0 16,3 5 0-16,-14-17 0 0,0 0 0 0,14 27 0 16,2 6 0-16,-16-33 2 0,0 0-2 0,13 37 2 15,1 3-2-15,-14-40 18 0,0 0-18 0,13 44 19 16,-1 6-19-16,-12-50 15 0,0 0-15 0,10 48 15 16,-1-5-15-16,-9-43 17 0,0 0-17 0,10 39 17 15,-4-3-17-15,-6-36 15 0,0 0-15 0,7 28 16 16,0-4-16-16,-7-24 40 0,0 0-40 0,7 19 40 0,-1-7-40 15,-6-12 47-15,0 0-47 0,11 1 48 0,1-9-48 16,-12 8 63-16,0 0-63 0,14-16 64 0,0-8-64 16,-14 24 69-16,0 0-69 0,16-31 69 0,-1-8-69 15,-15 39 43-15,0 0-43 0,18-41 43 0,1-10-43 0,-19 51 14 16,0 0-14-16,17-47 15 0,-1 1-15 0,-16 46 31 16,0 0-31-16,14-41 31 0,-2 3-31 0,-12 38 1 15,0 0-1-15,11-32 2 0,1 4-2 0,-12 28 0 16,0 0 0-16,5-20 0 0,0 6 0 0,-5 14 2 15,0 0-2-15,6-10 2 0,-3 6-2 0,-3 4-50 16,0 0 50-16,0 0-49 0,3-3 49 0,-3 3-152 16,0 0 152-16,2 3-151 0,-2 2 151 0,2 4-646 0</inkml:trace>
  <inkml:trace contextRef="#ctx0" brushRef="#br1" timeOffset="-168569.79">24985 8466 471 0,'0'0'0'0,"0"0"0"16,7 0 0-16,-7 0 6 0,0 0-6 0,7 12 6 15,4 9-6-15,-11-21 18 0,0 0-18 0,7 31 19 16,1 5-19-16,-8-36 7 0,0 0-7 0,11 39 7 16,-1 7-7-16,-10-46 8 0,0 0-8 0,9 41 9 15,0 6-9-15,-9-47 13 0,0 0-13 0,5 39 14 16,0-3-14-16,-5-36 15 0,0 0-15 0,4 34 16 16,-3-5-16-16,-1-29 34 0,0 0-34 0,0 23 35 15,0-6-35-15,0-17 27 0,0 0-27 0,0 14 27 16,-1-6-27-16,1-8 45 0,0 0-45 0,-4 4 45 0,-1-11-45 15,5 7 34-15,0 0-34 0,-9-12 35 16,1-9-35-16,8 21 33 0,0 0-33 0,-9-26 34 0,0-3-34 16,9 29 38-16,0 0-38 0,-9-34 39 0,1-2-39 15,8 36 44-15,0 0-44 0,-5-36 44 0,3-2-44 0,2 38 28 16,0 0-28-16,3-34 28 0,4 0-28 0,-7 34 26 16,0 0-26-16,14-31 26 0,5 4-26 0,-19 27 34 15,0 0-34-15,25-24 34 0,6 0-34 0,-31 24 12 16,0 0-12-16,31-16 12 0,4 4-12 0,-35 12 12 15,0 0-12-15,30-10 13 0,-1 5-13 0,-29 5 9 16,0 0-9-16,25 0 10 0,-6 0-10 0,-19 0 8 0,0 0-8 16,14 5 8-16,-4 2-8 0,-10-7 33 15,0 0-33-15,6 7 33 0,-5-2-33 0,-1-5 34 0,0 0-34 16,-7 10 34-16,-12 2-34 0,19-12 13 0,0 0-13 16,-22 12 14-16,-5 2-14 0,27-14 13 0,0 0-13 0,-34 14 14 15,-6-6-14-15,40-8 0 0,0 0 0 0,-35 7 0 16,0-2 0-16,35-5-112 0,0 0 112 0,-31-5-111 15,1-5 111-15,30 10-110 0,0 0 110 0,-61-14-814 16,122 28 814-16</inkml:trace>
  <inkml:trace contextRef="#ctx0" brushRef="#br1" timeOffset="-167547.36">23959 7565 651 0,'0'0'0'0,"0"0"0"16,19-3 0-16,-19 3 128 0,0 0-128 0,2 0 128 15,-2-4-128-15,0 4 3 0,0 0-3 0,0 0 4 16,-2 0-4-16,2 0 39 0,0 0-39 0,0 0 39 16,-7 4-39-16,7-4 16 0,0 0-16 0,-8 5 17 15,-3 2-17-15,11-7 13 0,0 0-13 0,-15 7 14 16,-6 1-14-16,21-8 12 0,0 0-12 0,-30 12 12 15,-5 4-12-15,35-16 34 0,0 0-34 0,-38 12 34 16,-4 3-34-16,42-15 45 0,0 0-45 0,-45 15 46 16,-2-1-46-16,47-14 46 0,0 0-46 0,-51 14 46 0,-1 0-46 15,52-14 30-15,0 0-30 0,-56 12 30 0,-6-2-30 16,62-10 34-16,0 0-34 0,-60 5 35 0,-1-2-35 16,61-3 54-16,0 0-54 0,-50 4 55 0,-1-1-55 0,51-3 30 15,0 0-30-15,-40 2 30 0,5 0-30 0,35-2 10 16,0 0-10-16,-29 5 10 0,4-5-10 0,25 0 21 15,0 0-21-15,-19 3 21 0,7-1-21 0,12-2-27 16,0 0 27-16,-9 2-27 0,4-1 27 0,5-1-183 16,0 0 183-16,5 0-182 0,11 0 182 0,1 0-846 15</inkml:trace>
  <inkml:trace contextRef="#ctx0" brushRef="#br1" timeOffset="-166857.12">23808 9631 583 0,'0'0'0'0,"-2"-3"0"0,0-2 0 0,2 5 54 16,0 0-54-16,-2-4 54 0,1 1-54 0,1 3 36 15,0 0-36-15,0 0 36 0,-2-4-36 0,2 4 18 0,0 0-18 16,0 0 18-16,0 4-18 0,0-4 1 0,0 0-1 0,-3 12 2 15,-1 5-2-15,4-17 9 0,0 0-9 0,-3 27 10 16,-1 11-10-16,4-38 8 0,0 0-8 0,-2 39 9 16,2 6-9-16,0-45 23 0,0 0-23 0,0 48 24 15,2 5-24-15,-2-53 7 0,0 0-7 0,4 53 7 16,1 0-7-16,-5-53 9 0,0 0-9 0,3 55 10 16,1 0-10-16,-4-55 8 0,0 0-8 0,1 55 9 15,-1 1-9-15,0-56 15 0,0 0-15 0,-1 57 15 16,-4 1-15-16,5-58 14 0,0 0-14 0,-7 65 15 15,-2 4-15-15,9-69 9 0,0 0-9 0,-5 51 9 16,1-8-9-16,4-43 16 0,0 0-16 0,-3 38 17 16,1-6-17-16,2-32 14 0,0 0-14 0,-2 28 15 15,2-4-15-15,0-24 15 0,0 0-15 0,0 18 16 0,2-2-16 16,-2-16-8-16,0 0 8 0,0 12-8 0,2-4 8 16,-2-8-73-16,0 0 73 0,0 5-73 0,0-5 73 15,0 0-151-15,0 0 151 0,0 0-151 0,-4-8 151 0,1-1-383 16</inkml:trace>
  <inkml:trace contextRef="#ctx0" brushRef="#br1" timeOffset="-166060.98">23491 10849 191 0,'0'0'0'0,"22"-10"0"0,17-5 0 0,-39 15 34 15,0 0-34-15,-7 3 35 0,-26 9-35 0,33-12 69 0,0 0-69 16,-27 9 69-16,0-1-69 0,27-8 86 0,0 0-86 0,-25 7 87 15,3-4-87-15,22-3 80 0,0 0-80 0,-20 2 80 16,6-2-80-16,14 0 64 0,0 0-64 0,-7-3 65 16,6-2-65-16,1 5 43 0,0 0-43 0,8-7 44 15,12 2-44-15,-20 5 31 0,0 0-31 0,19-7 31 16,5 2-31-16,-24 5 22 0,0 0-22 0,26-4 23 16,6-3-23-16,-32 7 4 0,0 0-4 0,36-5 5 15,4-2-5-15,-40 7 3 0,0 0-3 0,44-5 4 16,5 2-4-16,-49 3 2 0,0 0-2 0,48-7 3 15,5 3-3-15,-53 4 16 0,0 0-16 0,48-1 17 16,-1 1-17-16,-47 0 22 0,0 0-22 0,41-4 23 16,-5 1-23-16,-36 3 38 0,0 0-38 0,31-2 39 15,-4-1-39-15,-27 3 7 0,0 0-7 0,22 0 7 16,-4 0-7-16,-18 0 20 0,0 0-20 0,12 0 20 0,-5 1-20 16,-7-1 33-16,0 0-33 0,5 2 34 0,-3-2-34 15,-2 0 10-15,0 0-10 0,-5 4 10 0,-4 1-10 0,9-5 12 16,0 0-12-16,-14 5 13 0,-5 2-13 0,19-7 9 15,0 0-9-15,-30 7 10 0,-6-2-10 0,36-5 3 16,0 0-3-16,-32 5 4 0,-1 0-4 0,33-5 6 16,0 0-6-16,-38 7 6 0,-4 0-6 0,42-7 7 15,0 0-7-15,-31 7 7 0,1-2-7 0,30-5 7 16,0 0-7-16,-28 10 8 0,4 2-8 0,24-12 15 16,0 0-15-16,-21 12 15 0,2 2-15 0,19-14 3 0,0 0-3 15,-18 13 4-15,1 3-4 0,17-16 6 0,0 0-6 16,-14 13 7-16,3 1-7 0,11-14 13 0,0 0-13 15,-8 14 14-15,2 1-14 0,6-15 1 0,0 0-1 0,-5 12 1 16,5 0-1-16,0-12 1 0,0 0-1 0,9 9 1 16,7-4-1-16,-16-5-2 0,0 0 2 0,19-2-1 15,3-6 1-15,-22 8-20 0,0 0 20 0,30-12-19 16,7-7 19-16,-37 19-9 0,0 0 9 0,35-22-8 16,6-6 8-16,-41 28-10 0,0 0 10 0,42-29-10 15,0-3 10-15,-42 32-9 0,0 0 9 0,38-31-8 16,1 0 8-16,-39 31-8 0,0 0 8 0,34-28-8 15,0 4 8-15,-34 24-24 0,0 0 24 0,26-17-23 16,-5 5 23-16,-21 12-13 0,0 0 13 0,17-7-12 16,-8 6 12-16,-9 1-27 0,0 0 27 0,3 12-27 15,-6 8 27-15,3-20-3 0,0 0 3 0,-9 29-2 16,-12 11 2-16,21-40 1 0,0 0-1 0,-23 43 2 0,-4 5-2 16,27-48 41-16,0 0-41 0,-34 53 42 0,-2 2-42 15,36-55 13-15,0 0-13 0,-45 65 14 0,-9 8-14 16,54-73 38-16,0 0-38 0,-37 48 39 0,9-13-39 0,28-35 6 15,0 0-6-15,-24 27 6 0,5-12-6 0,19-15-127 16,0 0 127-16,-18-8-126 0,2-18 126 0,-17-6-846 16</inkml:trace>
  <inkml:trace contextRef="#ctx0" brushRef="#br1" timeOffset="-163313.31">22640 5641 550 0,'0'0'0'0,"9"0"0"16,5 4 0-16,-14-4 44 0,0 0-44 0,4-4 45 16,-4-1-45-16,0 5 77 0,0 0-77 0,-2-3 78 15,0-1-78-15,2 4 64 0,0 0-64 0,-2-5 65 16,1 3-65-16,1 2 54 0,0 0-54 0,0 0 54 16,0 0-54-16,0 0 62 0,0 0-62 0,0 0 62 15,0 4-62-15,0-4 34 0,0 0-34 0,0 10 35 0,1 7-35 16,-1-17 35-16,0 0-35 0,0 28 36 0,2 11-36 15,-2-39-2-15,0 0 2 0,-2 36-1 0,-1 4 1 16,3-40-14-16,0 0 14 0,-4 42-13 0,-3 5 13 0,7-47-5 16,0 0 5-16,-5 36-4 0,0-6 4 0,5-30-1 15,0 0 1-15,-5 30-1 0,0-6 1 0,5-24 0 16,0 0 0-16,-6 22 0 0,1-2 0 0,5-20 6 16,0 0-6-16,-5 16 7 0,1-4-7 0,4-12 15 15,0 0-15-15,-3 10 16 0,1-7-16 0,2-3 4 16,0 0-4-16,-5 6 4 0,0-6-4 0,5 0 13 15,0 0-13-15,-11 0 14 0,-1-6-14 0,12 6 8 16,0 0-8-16,-12-3 9 0,-6-4-9 0,18 7 3 0,0 0-3 16,-15-3 4-16,-1-1-4 0,16 4 12 0,0 0-12 15,-16 0 13-15,4 0-13 0,12 0 3 0,0 0-3 16,-15 4 4-16,2-1-4 0,13-3 0 0,0 0 0 0,-12 9 1 16,2 1-1-16,10-10 0 0,0 0 0 0,-7 12 0 15,2 3 0-15,5-15-1 0,0 0 1 0,3 16 0 16,6 4 0-16,-9-20-1 0,0 0 1 0,14 18-1 15,7 0 1-15,-21-18 1 0,0 0-1 0,24 12 1 16,6 0-1-16,-30-12 17 0,0 0-17 0,26 11 17 16,3-10-17-16,-29-1 4 0,0 0-4 0,28 4 5 15,2-1-5-15,-30-3 14 0,0 0-14 0,24 0 15 16,-1 0-15-16,-23 0 15 0,0 0-15 0,17 0 15 16,-3 0-15-16,-14 0 3 0,0 0-3 0,9 0 4 15,-4 4-4-15,-5-4 7 0,0 0-7 0,2 1 8 16,-4 6-8-16,2-7 13 0,0 0-13 0,-9 9 14 0,-6 6-14 15,15-15 1-15,0 0-1 0,-21 19 1 0,-4-2-1 16,25-17 3-16,0 0-3 0,-29 22 4 0,-8 2-4 0,37-24 6 16,0 0-6-16,-38 24 6 0,-4 0-6 0,42-24 7 15,0 0-7-15,-36 23 7 0,1-6-7 0,35-17 3 16,0 0-3-16,-32 19 4 0,3-4-4 0,29-15 6 16,0 0-6-16,-23 15 6 0,4-3-6 0,19-12 0 15,0 0 0-15,-14 12 0 0,3-3 0 0,11-9 0 16,0 0 0-16,-3 12 0 0,5 3 0 0,-2-15-1 15,0 0 1-15,10 12 0 0,8 0 0 0,-18-12-3 16,0 0 3-16,21 11-3 0,6-3 3 0,-27-8 0 0,0 0 0 16,30 7 0-16,7 2 0 0,-37-9-6 0,0 0 6 15,33 8-5-15,2-1 5 0,-35-7-3 0,0 0 3 0,31 9-3 16,0-1 3-16,-31-8-1 0,0 0 1 0,26 11 0 16,-5 1 0-16,-21-12-2 0,0 0 2 0,18 8-1 15,-6-3 1-15,-12-5-2 0,0 0 2 0,9 7-1 16,-4-4 1-16,-5-3 4 0,0 0-4 0,3 4 4 15,-3 1-4-15,0-5 3 0,0 0-3 0,-7 7 4 16,-5 7-4-16,12-14 3 0,0 0-3 0,-17 13 3 16,-6 3-3-16,23-16 2 0,0 0-2 0,-30 17 2 15,-6-2-2-15,36-15 0 0,0 0 0 0,-31 16 0 16,3-4 0-16,28-12 3 0,0 0-3 0,-26 8 3 16,3 3-3-16,23-11 6 0,0 0-6 0,-18 8 7 15,6 1-7-15,12-9 3 0,0 0-3 0,-12 10 3 16,7 0-3-16,5-10 2 0,0 0-2 0,2 11 3 0,8 0-3 15,-10-11 0-15,0 0 0 0,14 7 0 0,2 2 0 16,-16-9-4-16,0 0 4 0,19 3-3 0,5 2 3 16,-24-5 0-16,0 0 0 0,19 4 0 0,-3-2 0 0,-16-2-4 15,0 0 4-15,14 6-3 0,-4 1 3 0,-10-7-2 16,0 0 2-16,9 9-2 0,0 3 2 0,-9-12 0 16,0 0 0-16,3 15 1 0,1 2-1 0,-4-17 0 15,0 0 0-15,2 23 0 0,-2-4 0 0,0-19-1 16,0 0 1-16,0 24-1 0,-2 0 1 0,2-24 0 15,0 0 0-15,-2 23 0 0,0 1 0 0,2-24-1 16,0 0 1-16,-1 23-1 0,-1-3 1 0,2-20 0 0,0 0 0 16,-5 23 0-16,1-3 0 0,4-20 9 0,0 0-9 15,0 24 9-15,-3-5-9 0,3-19 4 0,0 0-4 0,-2 21 5 16,2-4-5-16,0-17 8 0,0 0-8 0,0 17 8 16,2-4-8-16,-2-13 8 0,0 0-8 0,3 16 8 15,1 3-8-15,-4-19 3 0,0 0-3 0,5 15 3 16,0-1-3-16,-5-14 2 0,0 0-2 0,5 17 2 15,2 4-2-15,-7-21 5 0,0 0-5 0,7 17 5 16,2 5-5-16,-9-22 0 0,0 0 0 0,7 17 0 16,0 2 0-16,-7-19 0 0,0 0 0 0,3 19 0 15,1-2 0-15,-4-17 1 0,0 0-1 0,2 19 2 16,1-4-2-16,-3-15 1 0,0 0-1 0,0 16 2 16,-3 1-2-16,3-17 9 0,0 0-9 0,-2 19 10 15,2-4-10-15,0-15 1 0,0 0-1 0,-2 17 1 16,2 2-1-16,0-19 0 0,0 0 0 0,2 15 0 15,3-3 0-15,-5-12 0 0,0 0 0 0,5 9 1 0,8-2-1 16,-13-7 0-16,0 0 0 0,13 0 1 0,3-4-1 16,-16 4 0-16,0 0 0 0,18-3 1 0,2-2-1 0,-20 5 0 15,0 0 0-15,21-4 1 0,2-4-1 0,-23 8-1 16,0 0 1-16,26-4 0 0,6 1 0 0,-32 3 1 16,0 0-1-16,29 0 2 0,2 3-2 0,-31-3 1 15,0 0-1-15,35 2 2 0,4 2-2 0,-39-4-8 16,0 0 8-16,36 3-7 0,1 0 7 0,-37-3-107 15,0 0 107-15,35 4-107 0,-6-2 107 0,-29-2-125 16,0 0 125-16,65 6-901 0,-130-12 901 0</inkml:trace>
  <inkml:trace contextRef="#ctx0" brushRef="#br1" timeOffset="-162383.1">22271 5518 449 0,'0'0'0'0,"7"-2"0"0,9 1 0 0,-16 1 25 16,0 0-25-16,14-4 26 0,3 1-26 0,-17 3 22 15,0 0-22-15,23-5 23 0,3-2-23 0,-26 7 23 16,0 0-23-16,31-4 24 0,4 1-24 0,-35 3 33 16,0 0-33-16,40 0 34 0,-1 0-34 0,-39 0 58 15,0 0-58-15,40 2 58 0,0-1-58 0,-40-1 60 0,0 0-60 16,38 4 60-16,0-4-60 0,-38 0 47 0,0 0-47 16,40 3 47-16,2 1-47 0,-42-4 49 0,0 0-49 15,44 5 50-15,-1-2-50 0,-43-3 48 0,0 0-48 0,39 4 48 16,-5-4-48-16,-34 0 30 0,0 0-30 0,30 1 30 15,-9-1-30-15,-21 0 25 0,0 0-25 0,17 0 26 16,-3 0-26-16,-14 0 34 0,0 0-34 0,7-1 34 16,-3 1-34-16,-4 0-6 0,0 0 6 0,-4-7-6 15,-4 2 6-15,8 5-121 0,0 0 121 0,-13-11-120 16,-6 3 120-16,19 8-132 0,0 0 132 0,-19-12-132 16,-2 0 132-16,-17-12-542 0</inkml:trace>
  <inkml:trace contextRef="#ctx0" brushRef="#br1" timeOffset="-162007.41">22761 5052 404 0,'0'0'0'0,"3"14"0"0,6 10 0 0,-9-24 63 15,0 0-63-15,-2 3 63 0,-5-3-63 0,7 0 57 16,0 0-57-16,-3 0 57 0,-6-3-57 0,9 3 44 15,0 0-44-15,-12 3 44 0,-2 6-44 0,14-9 39 16,0 0-39-16,-19 17 39 0,-4 5-39 0,23-22 15 16,0 0-15-16,-24 31 16 0,-4 5-16 0,28-36 37 15,0 0-37-15,-32 36 37 0,-1 3-37 0,33-39 12 16,0 0-12-16,-28 35 13 0,8-10-13 0,20-25 19 0,0 0-19 16,-20 23 20-16,6-5-20 0,14-18 24 0,0 0-24 15,-10 14 25-15,3-4-25 0,7-10 7 0,0 0-7 16,-2 9 7-16,6-2-7 0,-4-7 10 0,0 0-10 0,10-4 10 15,4-4-10-15,-14 8 15 0,0 0-15 0,18-12 16 16,4-7-16-16,-22 19 8 0,0 0-8 0,23-19 8 16,0-5-8-16,-23 24-34 0,0 0 34 0,24-27-33 15,4-1 33-15,-28 28-103 0,0 0 103 0,26-29-103 16,2 2 103-16,-28 27-122 0,0 0 122 0,28-23-122 16,1 0 122-16,29-25-354 0</inkml:trace>
  <inkml:trace contextRef="#ctx0" brushRef="#br1" timeOffset="-161586.66">22944 5052 203 0,'0'0'0'0,"0"0"0"16,7 7 0-16,-7-7 69 0,0 0-69 0,5 0 69 0,4 0-69 16,-9 0 93-16,0 0-93 0,5 0 94 0,2 0-94 15,-7 0 84-15,0 0-84 0,0 3 84 0,-4 6-84 16,4-9 60-16,0 0-60 0,-14 19 60 0,-7 8-60 0,21-27 43 16,0 0-43-16,-27 31 43 0,-5 8-43 0,32-39 36 15,0 0-36-15,-35 45 36 0,2 1-36 0,33-46 38 16,0 0-38-16,-33 41 39 0,2 2-39 0,31-43 55 15,0 0-55-15,-25 34 56 0,4-6-56 0,21-28 43 16,0 0-43-16,-15 24 43 0,4-9-43 0,11-15 12 16,0 0-12-16,-3 9 13 0,5-6-13 0,-2-3 38 15,0 0-38-15,10-7 39 0,7-13-39 0,-17 20 1 16,0 0-1-16,25-28 2 0,6-11-2 0,-31 39 0 0,0 0 0 16,35-39 1-16,7-8-1 0,-42 47 0 0,0 0 0 15,42-43 1-15,1 2-1 0,-43 41 0 0,0 0 0 16,42-39 0-16,-2 0 0 0,-40 39 2 0,0 0-2 0,35-31 2 15,-5 7-2-15,-30 24 5 0,0 0-5 0,26-16 5 16,-9 4-5-16,-17 12 0 0,0 0 0 0,16-3 1 16,-4 6-1-16,-12-3 0 0,0 0 0 0,7 12 1 15,-5 5-1-15,-2-17 0 0,0 0 0 0,-2 23 0 16,-5 1 0-16,7-24 0 0,0 0 0 0,-10 31 0 16,-4 4 0-16,14-35 5 0,0 0-5 0,-13 28 6 15,1-4-6-15,12-24-10 0,0 0 10 0,-10 15-9 16,3-3 9-16,7-12-142 0,0 0 142 0,-4 4-141 15,4-8 141-15,-3 1-715 0</inkml:trace>
  <inkml:trace contextRef="#ctx0" brushRef="#br1" timeOffset="-159890.45">23262 6157 203 0,'0'0'0'0,"-5"-3"0"0,-7-3 0 0,12 6 46 15,0 0-46-15,-5 21 47 0,3 13-47 0,2-34 55 16,0 0-55-16,-2 33 56 0,1 3-56 0,1-36 34 16,0 0-34-16,-2 39 34 0,-2 2-34 0,4-41 16 15,0 0-16-15,-5 41 17 0,0-1-17 0,5-40 20 0,0 0-20 16,-4 43 20-16,4-1-20 0,0-42 3 0,0 0-3 15,0 33 4-15,0-6-4 0,0-27 13 0,0 0-13 16,0 28 13-16,4-1-13 0,-4-27 8 0,0 0-8 0,0 21 9 16,2-4-9-16,-2-17 8 0,0 0-8 0,0 17 9 15,-2-5-9-15,2-12 8 0,0 0-8 0,0 10 8 16,0-1-8-16,0-9 8 0,0 0-8 0,-4 8 8 16,4-4-8-16,0-4 8 0,0 0-8 0,-1 3 8 15,-1-1-8-15,2-2 15 0,0 0-15 0,0 0 15 16,-2-5-15-16,2 5 3 0,0 0-3 0,-3-10 4 15,-1-8-4-15,4 18 0 0,0 0 0 0,-3-24 1 16,-1-3-1-16,4 27 2 0,0 0-2 0,-3-34 2 16,-1-2-2-16,4 36 1 0,0 0-1 0,-3-40 2 15,1 1-2-15,2 39 1 0,0 0-1 0,2-45 1 16,3 3-1-16,-5 42 3 0,0 0-3 0,9-47 4 0,1-1-4 16,-10 48 2-16,0 0-2 0,16-48 2 0,3 2-2 15,-19 46-1-15,0 0 1 0,24-46 0 0,6 3 0 16,-30 43-1-16,0 0 1 0,35-38-1 0,3 4 1 0,-38 34-10 15,0 0 10-15,39-32-9 0,-1 4 9 0,-38 28-9 16,0 0 9-16,35-22-9 0,1 5 9 0,-36 17-4 16,0 0 4-16,32-12-3 0,-1 5 3 0,-31 7-3 15,0 0 3-15,26-3-2 0,-2 6 2 0,-24-3-5 16,0 0 5-16,21 9-5 0,-3 6 5 0,-18-15-2 16,0 0 2-16,14 19-2 0,-6 1 2 0,-8-20-2 0,0 0 2 15,0 28-1-15,-5 6 1 0,5-34-1 16,0 0 1-16,-7 29-1 0,-3-1 1 0,10-28 0 0,0 0 0 15,-18 30 0-15,-6 3 0 0,24-33 10 0,0 0-10 16,-21 26 11-16,0-2-11 0,21-24 10 0,0 0-10 0,-26 17 10 16,-2-2-10-16,28-15 4 0,0 0-4 0,-28 10 5 15,0-4-5-15,28-6 7 0,0 0-7 0,-26 3 7 16,0-6-7-16,26 3 7 0,0 0-7 0,-21-7 7 16,4 2-7-16,17 5 7 0,0 0-7 0,-12-12 8 15,5 0-8-15,7 12 33 0,0 0-33 0,-2-9 33 16,7 2-33-16,-5 7 4 0,0 0-4 0,9-5 4 15,7 2-4-15,-16 3 17 0,0 0-17 0,17 3 17 16,4 6-17-16,-21-9 15 0,0 0-15 0,21 12 16 16,1 5-16-16,-22-17 34 0,0 0-34 0,23 22 34 15,0 5-34-15,-23-27 35 0,0 0-35 0,22 31 35 16,-1 5-35-16,-21-36 22 0,0 0-22 0,23 31 23 16,0 2-23-16,-23-33 11 0,0 0-11 0,22 29 11 0,3-2-11 15,-25-27 29-15,0 0-29 0,21 22 29 0,-2-3-29 16,-19-19 18-16,0 0-18 0,15 16 18 0,-4-4-18 15,-11-12 10-15,0 0-10 0,9 8 10 0,-2-3-10 0,-7-5 35 16,0 0-35-16,5 7 35 0,-4-3-35 0,-1-4 5 16,0 0-5-16,0 0 5 0,2 1-5 0,-2-1-33 15,0 0 33-15,0 0-32 0,-3 0 32 0,3 0-142 16,0 0 142-16,0 0-141 0,-2-1 141 0,-3 1-605 16</inkml:trace>
  <inkml:trace contextRef="#ctx0" brushRef="#br1" timeOffset="-157143.22">24059 6457 191 0,'0'0'0'0,"0"0"0"16,0 7 0-16,0-7 57 0,0 0-57 0,0 3 57 15,0-3-57-15,0 0 51 0,0 0-51 0,0 3 51 16,-2 3-51-16,2-6 57 0,0 0-57 0,-4 15 57 16,1 4-57-16,3-19 61 0,0 0-61 0,-4 27 61 15,-1 9-61-15,5-36 46 0,0 0-46 0,-2 33 46 16,1 1-46-16,1-34 43 0,0 0-43 0,0 31 43 0,1-2-43 15,-1-29 28-15,0 0-28 0,4 22 28 0,1-1-28 16,-5-21 16-16,0 0-16 0,11 12 17 0,3-7-17 16,-14-5 28-16,0 0-28 0,13 0 28 0,7-5-28 15,-20 5 19-15,0 0-19 0,14-12 20 0,3-7-20 16,-17 19 17-16,0 0-17 0,16-17 17 0,-1-5-17 0,-15 22 18 16,0 0-18-16,14-17 18 0,-5-2-18 0,-9 19 15 15,0 0-15-15,5-21 15 0,-1 6-15 0,-4 15 16 16,0 0-16-16,1-16 17 0,-2 4-17 0,1 12 15 15,0 0-15-15,-2-12 16 0,-2 2-16 0,4 10 16 16,0 0-16-16,-3-5 17 0,1-2-17 0,2 7 15 16,0 0-15-16,-2-3 16 0,1 1-16 0,1 2-33 0,0 0 33 15,0 0-32-15,-4 0 32 0,4 0-153 0,0 0 153 16,0 0-153-16,-3 0 153 0,-1 2-549 0</inkml:trace>
  <inkml:trace contextRef="#ctx0" brushRef="#br1" timeOffset="-156452.72">24356 6452 180 0,'0'0'0'0,"-8"3"0"0,-4 2 0 15,12-5 95-15,0 0-95 0,-6 7 95 0,3-2-95 16,3-5 81-16,0 0-81 0,-2 7 81 0,2-2-81 0,0-5 67 16,0 0-67-16,-3 12 67 0,-1 2-67 0,4-14 50 15,0 0-50-15,-7 17 51 0,0 4-51 0,7-21 49 16,0 0-49-16,-7 25 49 0,-1 4-49 0,8-29 47 15,0 0-47-15,-7 31 48 0,1 0-48 0,6-31 30 16,0 0-30-16,-3 31 30 0,3-2-30 0,0-29 34 16,0 0-34-16,0 27 34 0,2-3-34 0,-2-24 13 15,0 0-13-15,5 23 14 0,-3-6-14 0,-2-17 6 0,0 0-6 16,3 15 6-16,2-3-6 0,-5-12 9 0,0 0-9 16,2 11 9-16,0-6-9 0,-2-5 3 0,0 0-3 15,0 3 3-15,0-3-3 0,0 0 18 0,0 0-18 0,-4-5 19 16,1-5-19-16,3 10 3 0,0 0-3 0,-5-12 3 15,-1-5-3-15,6 17 7 0,0 0-7 0,-5-23 7 16,0-1-7-16,5 24 3 0,0 0-3 0,-4-31 4 16,4-1-4-16,0 32 2 0,0 0-2 0,6-36 2 15,2 2-2-15,-8 34 9 0,0 0-9 0,13-36 10 16,2 5-10-16,-15 31 0 0,0 0 0 0,18-33 1 16,1 6-1-16,-19 27 3 0,0 0-3 0,19-22 4 15,2-2-4-15,-21 24 2 0,0 0-2 0,19-19 2 16,2 3-2-16,-21 16 0 0,0 0 0 0,16-8 0 15,-4 3 0-15,-12 5 1 0,0 0-1 0,12 1 1 16,-2 6-1-16,-10-7 1 0,0 0-1 0,7 5 1 0,-1 2-1 16,-6-7 3-16,0 0-3 0,3 9 3 0,-3 1-3 15,0-10 6-15,0 0-6 0,-3 9 6 0,-4-1-6 16,7-8 14-16,0 0-14 0,-13 16 15 0,-2-1-15 0,15-15 3 16,0 0-3-16,-21 19 4 0,-5-2-4 0,26-17 2 15,0 0-2-15,-28 15 3 0,-3-3-3 0,31-12-32 16,0 0 32-16,-32 9-32 0,1-2 32 0,31-7-87 15,0 0 87-15,-37-4-86 0,1-4 86 0,-36-1-726 16</inkml:trace>
  <inkml:trace contextRef="#ctx0" brushRef="#br1" timeOffset="-154381.29">22693 7634 494 0,'0'0'0'0,"7"-2"0"0,3 2 0 0,-10 0 50 15,0 0-50-15,4-3 50 0,-3 3-50 0,-1 0 70 16,0 0-70-16,0 0 70 0,0 0-70 0,0 0 35 15,0 0-35-15,0 0 35 0,-1 0-35 0,1 0 30 16,0 0-30-16,0 0 30 0,0 0-30 0,0 0 38 16,0 0-38-16,0 0 38 0,0 0-38 0,0 0 49 15,0 0-49-15,-4 3 50 0,1 2-50 0,3-5 36 16,0 0-36-16,-7 19 36 0,0 5-36 0,7-24 40 0,0 0-40 16,-9 27 41-16,-3 4-41 0,12-31 34 0,0 0-34 15,-11 36 35-15,-1 7-35 0,12-43 33 0,0 0-33 16,-10 39 33-16,-1 3-33 0,11-42 32 0,0 0-32 0,-12 42 32 15,0 1-32-15,12-43 32 0,0 0-32 0,-9 38 32 16,0-4-32-16,9-34 13 0,0 0-13 0,-13 31 14 16,0-4-14-16,13-27 2 0,0 0-2 0,-10 23 3 15,1-6-3-15,9-17 0 0,0 0 0 0,-7 13 1 16,4-2-1-16,3-11-3 0,0 0 3 0,-4 7-3 16,1-7 3-16,3 0-1 0,0 0 1 0,-4-6-1 15,-1 0 1-15,5 6-1 0,0 0 1 0,-7-9 0 16,-3-3 0-16,10 12-1 0,0 0 1 0,-13-7 0 15,1-1 0-15,12 8-1 0,0 0 1 0,-14-9 0 16,-5 4 0-16,19 5 0 0,0 0 0 0,-22-2 1 16,-3-1-1-16,25 3 21 0,0 0-21 0,-21 0 21 15,2 3-21-15,19-3 8 0,0 0-8 0,-23 4 8 0,4 4-8 16,19-8 10-16,0 0-10 0,-17 7 11 0,3 2-11 16,14-9 25-16,0 0-25 0,-14 8 26 0,3 1-26 0,11-9 11 15,0 0-11-15,-12 12 11 0,4 1-11 0,8-13 1 16,0 0-1-16,-6 16 2 0,5 1-2 0,1-17 11 15,0 0-11-15,5 17 11 0,9 5-11 0,-14-22 8 16,0 0-8-16,14 19 8 0,7 2-8 0,-21-21 8 16,0 0-8-16,21 19 8 0,1 1-8 0,-22-20 3 15,0 0-3-15,19 19 4 0,0-2-4 0,-19-17 0 16,0 0 0-16,14 16 1 0,0-1-1 0,-14-15 0 16,0 0 0-16,7 12 0 0,-1 3 0 0,-6-15 4 0,0 0-4 15,3 12 5-15,-3-1-5 0,0-11 3 0,0 0-3 16,-9 17 3-16,-6 3-3 0,15-20 2 0,0 0-2 15,-16 19 2-15,-3-2-2 0,19-17 34 0,0 0-34 0,-25 18 35 16,-4-1-35-16,29-17 0 0,0 0 0 0,-26 15 0 16,1-6 0-16,25-9 0 0,0 0 0 0,-26 10 0 15,0-2 0-15,26-8 6 0,0 0-6 0,-26 6 7 16,0-3-7-16,26-3 3 0,0 0-3 0,-23 3 4 16,2 1-4-16,21-4 2 0,0 0-2 0,-17 0 3 15,5 0-3-15,12 0 0 0,0 0 0 0,-11 0 0 16,4 0 0-16,7 0 0 0,0 0 0 0,-5 0 0 15,1 2 0-15,4-2 1 0,0 0-1 0,2 6 1 16,5 5-1-16,-7-11-1 0,0 0 1 0,9 12-1 16,3 0 1-16,-12-12-1 0,0 0 1 0,12 15-1 15,6 2 1-15,-18-17 0 0,0 0 0 0,14 16 0 0,5-1 0 16,-19-15-1-16,0 0 1 0,17 16-1 0,-5-1 1 16,-12-15-1-16,0 0 1 0,13 14-1 0,-5-2 1 15,-8-12-1-15,0 0 1 0,7 10-1 0,0-2 1 0,-7-8-3 16,0 0 3-16,4 7-3 0,-1 2 3 0,-3-9 0 15,0 0 0-15,2 3 0 0,-2 1 0 0,0-4 2 16,0 0-2-16,-5 8 3 0,-6 1-3 0,11-9 0 16,0 0 0-16,-19 10 1 0,-7 4-1 0,26-14 7 15,0 0-7-15,-24 10 8 0,-4-1-8 0,28-9 3 16,0 0-3-16,-30 8 3 0,0 1-3 0,30-9 0 16,0 0 0-16,-24 7 1 0,3 0-1 0,21-7 5 15,0 0-5-15,-17 8 5 0,1 1-5 0,16-9 3 0,0 0-3 16,-12 8 3-16,3 3-3 0,9-11 0 0,0 0 0 15,-9 8 0-15,4 2 0 0,5-10 0 0,0 0 0 16,-3 14 0-16,-1 1 0 0,4-15-3 0,0 0 3 0,-1 19-3 16,1 0 3-16,0-19-3 0,0 0 3 0,-2 22-3 15,2 4 3-15,0-26-2 0,0 0 2 0,-2 24-2 16,0 5 2-16,2-29-5 0,0 0 5 0,-3 35-5 16,-1 4 5-16,4-39-1 0,0 0 1 0,-3 34 0 15,-1 2 0-15,4-36-2 0,0 0 2 0,-3 40-2 16,-2-1 2-16,5-39-2 0,0 0 2 0,-6 43-1 15,3 1 1-15,3-44-1 0,0 0 1 0,-5 40-1 16,1-3 1-16,4-37-1 0,0 0 1 0,-7 38-1 16,2 0 1-16,5-38-1 0,0 0 1 0,-3 39 0 15,1 4 0-15,2-43 1 0,0 0-1 0,0 39 2 16,-4-3-2-16,4-36 2 0,0 0-2 0,-3 42 2 0,-1 0-2 16,4-42 2-16,0 0-2 0,-3 41 2 0,-2 1-2 15,5-42 1-15,0 0-1 0,-2 42 2 0,2-2-2 16,0-40-1-16,0 0 1 0,0 36-1 0,0-2 1 0,0-34 0 15,0 0 0-15,0 39 1 0,0 3-1 0,0-42-2 16,0 0 2-16,0 44-1 0,-5 2 1 0,5-46-5 16,0 0 5-16,-4 50-5 0,-1 0 5 0,5-50 0 15,0 0 0-15,-3 44 0 0,-1-3 0 0,4-41-3 16,0 0 3-16,-5 42-2 0,1-3 2 0,4-39-5 16,0 0 5-16,-7 36-5 0,2-5 5 0,5-31 1 15,0 0-1-15,-5 29 2 0,0-3-2 0,5-26 0 0,0 0 0 16,-4 20 0-16,2-3 0 0,2-17 0 0,0 0 0 15,-1 14 0-15,1-6 0 0,0-8-2 0,0 0 2 16,0 7-2-16,-4-2 2 0,4-5-31 0,0 0 31 0,-2 4-31 16,2-1 31-16,0-3-47 0,0 0 47 0,0 0-46 15,0-3 46-15,0 3-136 0,0 0 136 0,0 0-135 16,2-5 135-16,-2 5-151 0,0 0 151 0,0 0-151 16,4-5 151-16,-1-1-694 0</inkml:trace>
  <inkml:trace contextRef="#ctx0" brushRef="#br1" timeOffset="-153569.97">21296 10671 975 0,'0'0'0'0,"0"0"-100"0,0 0 100 0,5 0-100 0,4 4 100 15,-9-4-9-15,0 0 9 0,5 0-9 0,-2 0 9 16,-3 0-17-16,0 0 17 0,0 0-17 0,4 1 17 15,-4-1-1-15,0 0 1 0,0 0-1 0,0 0 1 0,0 0 16 16,0 0-16-16,5-1 17 0,2-6-17 0,-7 7 32 16,0 0-32-16,14-5 32 0,7-4-32 0,-21 9 21 15,0 0-21-15,24-7 21 0,7 0-21 0,-31 7 35 16,0 0-35-16,39-3 36 0,4 1-36 0,-43 2 29 16,0 0-29-16,42 0 29 0,3 4-29 0,-45-4 33 15,0 0-33-15,39 3 33 0,1 2-33 0,-40-5 13 16,0 0-13-16,36 4 14 0,-2-1-14 0,-34-3 37 0,0 0-37 15,29 9 37-15,-3-1-37 0,-26-8 19 0,0 0-19 16,25 7 20-16,-4 2-20 0,-21-9 10 0,0 0-10 16,19 5 11-16,-4 1-11 0,-15-6 18 0,0 0-18 0,13 4 19 15,-3 1-19-15,-10-5 22 0,0 0-22 0,5 3 23 16,-1 1-23-16,-4-4 3 0,0 0-3 0,0 0 4 16,2 3-4-16,-2-3 7 0,0 0-7 0,0 0 8 15,-7 4-8-15,7-4-26 0,0 0 26 0,-9 5-25 16,0 0 25-16,9-5-157 0,0 0 157 0,-14 7-156 15,2-4 156-15,12-3-204 0,0 0 204 0,-12 5-204 16,-4 2 204-16,-12 2-300 0</inkml:trace>
  <inkml:trace contextRef="#ctx0" brushRef="#br1" timeOffset="-153193.33">21505 10705 763 0,'0'0'0'0,"12"9"0"0,5 5 0 0,-17-14 56 15,0 0-56-15,-5 10 56 0,-12 0-56 0,17-10 51 16,0 0-51-16,-14 9 51 0,0-1-51 0,14-8 26 15,0 0-26-15,-18 16 26 0,-3 8-26 0,21-24 13 16,0 0-13-16,-17 20 13 0,-2 6-13 0,19-26 10 0,0 0-10 16,-16 24 10-16,0 0-10 0,16-24 16 0,0 0-16 15,-13 20 17-15,0 3-17 0,13-23 15 0,0 0-15 0,-10 19 15 16,-1-2-15-16,11-17 4 0,0 0-4 0,-8 15 4 16,1-3-4-16,7-12 3 0,0 0-3 0,-5 7 3 15,-1-2-3-15,6-5-3 0,0 0 3 0,0 0-2 16,4 0 2-16,-4 0-122 0,0 0 122 0,8-12-122 15,8-3 122-15,-16 15-116 0,0 0 116 0,21-21-116 16,7-6 116-16,21-21-415 0</inkml:trace>
  <inkml:trace contextRef="#ctx0" brushRef="#br1" timeOffset="-152864.29">21874 10704 639 0,'0'0'0'0,"-9"0"0"0,-3 1 0 0,12-1 66 16,0 0-66-16,-5 9 66 0,0 5-66 0,5-14 46 16,0 0-46-16,-4 13 47 0,1-1-47 0,3-12 39 15,0 0-39-15,-6 16 39 0,-1 3-39 0,7-19 0 16,0 0 0-16,-10 22 1 0,-4 2-1 0,14-24 40 15,0 0-40-15,-14 26 41 0,-2-2-41 0,16-24 42 16,0 0-42-16,-15 23 42 0,1 1-42 0,14-24 40 0,0 0-40 16,-11 23 40-16,-3-6-40 0,14-17 28 0,0 0-28 15,-10 19 28-15,1-2-28 0,9-17 9 0,0 0-9 16,-5 14 10-16,-2-2-10 0,7-12-6 0,0 0 6 0,0 5-6 16,4-4 6-16,-4-1-169 0,0 0 169 0,7-3-169 15,1-7 169-15,10-4-583 0</inkml:trace>
  <inkml:trace contextRef="#ctx0" brushRef="#br1" timeOffset="-152624.6">22003 10861 449 0,'0'0'0'0,"-11"11"0"15,-11 1 0-15,22-12 67 0,0 0-67 0,-4 12 68 0,8 3-68 16,-4-15 77-16,0 0-77 0,2 12 78 0,3-5-78 15,-5-7 71-15,0 0-71 0,0 13 72 0,-4 5-72 16,4-18 57-16,0 0-57 0,-5 18 57 0,-4 1-57 0,9-19 46 16,0 0-46-16,-12 23 46 0,-5 1-46 0,17-24 43 15,0 0-43-15,-14 24 43 0,2-6-43 0,12-18 27 16,0 0-27-16,-13 24 27 0,3-5-27 0,10-19-139 16,0 0 139-16,-9 17-139 0,4-1 139 0,-9 16-618 15</inkml:trace>
  <inkml:trace contextRef="#ctx0" brushRef="#br1" timeOffset="-150177.18">20254 8190 225 0,'0'0'0'0,"0"0"0"15,0 0 0-15,0 0 3 0,0 0-3 0,0 0 3 16,0 0-3-16,0 0 3 0,0 0-3 0,0 0 4 16,0 0-4-16,0 0 8 0,0 0-8 0,0 0 8 15,0 0-8-15,0 0 64 0,0 0-64 0,0 0 64 16,0 0-64-16,0 0 62 0,0 0-62 0,7 21 63 15,1 6-63-15,-8-27 58 0,0 0-58 0,7 35 59 16,7 6-59-16,-14-41 47 0,0 0-47 0,9 43 48 16,2 1-48-16,-11-44 32 0,0 0-32 0,7 43 32 0,-1 0-32 15,-6-43 15-15,0 0-15 0,6 39 15 0,-3-1-15 16,-3-38 36-16,0 0-36 0,2 32 36 0,1-8-36 0,-3-24 11 16,0 0-11-16,0 23 11 0,-3-6-11 0,3-17 20 15,0 0-20-15,-2 15 20 0,0-3-20 0,2-12 8 16,0 0-8-16,-5 12 9 0,0-3-9 0,5-9 9 15,0 0-9-15,-12 8 10 0,-11 3-10 0,23-11 33 16,0 0-33-16,-21 3 33 0,-1-3-33 0,22 0 25 16,0 0-25-16,-25-8 26 0,1-6-26 0,24 14 24 15,0 0-24-15,-18-21 25 0,6-11-25 0,12 32 16 16,0 0-16-16,-5-35 17 0,5-11-17 0,0 46 18 16,0 0-18-16,7-48 19 0,7-3-19 0,-14 51 15 0,0 0-15 15,16-48 15-15,4-5-15 0,-20 53 26 0,0 0-26 16,21-52 26-16,4 1-26 0,-25 51 30 0,0 0-30 0,22-48 30 15,6 0-30-15,-28 48 7 0,0 0-7 0,26-39 7 16,4 1-7-16,-30 38 2 0,0 0-2 0,24-33 2 16,3 6-2-16,-27 27 10 0,0 0-10 0,24-22 11 15,0 5-11-15,-24 17 0 0,0 0 0 0,23-16 1 16,0 8-1-16,-23 8 3 0,0 0-3 0,21-4 3 16,-1 8-3-16,-20-4 10 0,0 0-10 0,14 1 11 15,0 6-11-15,-14-7 1 0,0 0-1 0,11 9 1 16,-3 3-1-16,-8-12 0 0,0 0 0 0,2 13 0 15,0 3 0-15,-2-16 3 0,0 0-3 0,-4 20 3 16,-4 8-3-16,8-28 1 0,0 0-1 0,-16 24 2 16,-1 3-2-16,17-27 1 0,0 0-1 0,-18 24 2 0,-3 4-2 15,21-28 26-15,0 0-26 0,-21 20 26 0,1 2-26 16,20-22 2-16,0 0-2 0,-21 16 2 0,1-2-2 16,20-14 0-16,0 0 0 0,-17 10 0 0,1-2 0 0,16-8 6 15,0 0-6-15,-15 7 6 0,4-5-6 0,11-2 0 16,0 0 0-16,-8 3 1 0,1 1-1 0,7-4 0 15,0 0 0-15,-4 0 0 0,4 3 0 0,0-3-2 16,0 0 2-16,9 4-1 0,5 4 1 0,-14-8-2 16,0 0 2-16,17 12-2 0,6 7 2 0,-23-19-2 15,0 0 2-15,26 24-2 0,4 2 2 0,-30-26-5 16,0 0 5-16,29 27-4 0,1 4 4 0,-30-31-6 0,0 0 6 16,28 26-6-16,-2-2 6 0,-26-24-1 0,0 0 1 15,21 20 0-15,-4-4 0 0,-17-16-3 0,0 0 3 0,11 15-3 16,-1-3 3-16,-10-12-2 0,0 0 2 0,9 9-1 15,-4-2 1-15,-5-7-91 0,0 0 91 0,3 8-90 16,-1-5 90-16,-2-3-158 0,0 0 158 0,0 2-158 16,0-2 158-16,0 4-630 0</inkml:trace>
  <inkml:trace contextRef="#ctx0" brushRef="#br1" timeOffset="-149530.18">20914 8389 550 0,'0'0'0'0,"-2"4"0"15,-1 2 0-15,3-6 84 0,0 0-84 0,0 0 84 16,0 0-84-16,0 0 63 0,0 0-63 0,0 0 63 15,3-3-63-15,-3 3 37 0,0 0-37 0,4 0 38 16,3 0-38-16,-7 0 36 0,0 0-36 0,3 0 36 16,2 3-36-16,-5-3 21 0,0 0-21 0,6 4 21 15,-3 1-21-15,-3-5 11 0,0 0-11 0,5 15 11 0,2 9-11 16,-7-24 29-16,0 0-29 0,9 28 29 0,-4-1-29 16,-5-27 1-16,0 0-1 0,6 31 2 0,-3 5-2 15,-3-36 6-15,0 0-6 0,4 29 6 0,1-1-6 0,-5-28 8 16,0 0-8-16,3 25 8 0,1-4-8 0,-4-21 7 15,0 0-7-15,3 19 8 0,-1-4-8 0,-2-15-1 16,0 0 1-16,3 12-1 0,-3 0 1 0,0-12-103 16,0 0 103-16,2 9-102 0,-2-4 102 0,0-5-163 15,0 0 163-15,2 5-162 0,0-3 162 0,1 5-370 16</inkml:trace>
  <inkml:trace contextRef="#ctx0" brushRef="#br1" timeOffset="-148946.18">21045 8334 247 0,'0'0'0'0,"0"0"0"0,7-5 0 15,-7 5-3-15,0 0 3 0,7-7-3 0,3 2 3 0,-10 5 44 16,0 0-44-16,11-7 44 0,-1 2-44 0,-10 5 79 15,0 0-79-15,12 0 79 0,4 0-79 0,-16 0 86 16,0 0-86-16,14 4 86 0,3 4-86 0,-17-8 66 16,0 0-66-16,18 9 66 0,1 6-66 0,-19-15 51 15,0 0-51-15,12 16 51 0,0 1-51 0,-12-17 50 16,0 0-50-16,7 22 50 0,-3-3-50 0,-4-19-37 16,0 0 37-16,0 24-36 0,-4 0 36 0,4-24 0 15,0 0 0-15,-7 24 0 0,-5 3 0 0,12-27 3 0,0 0-3 16,-12 23 3-16,-4-1-3 0,16-22 1 0,0 0-1 15,-17 25 1-15,-1-1-1 0,18-24 1 0,0 0-1 16,-17 21 2-16,-1-2-2 0,18-19 4 0,0 0-4 0,-24 20 5 16,-6-1-5-16,30-19 36 0,0 0-36 0,-22 16 37 15,1-3-37-15,21-13 35 0,0 0-35 0,-18 11 35 16,5-3-35-16,13-8 32 0,0 0-32 0,-11 7 33 16,-1-2-33-16,12-5 15 0,0 0-15 0,-7 4 15 15,2-1-15-15,5-3-6 0,0 0 6 0,-6 4-5 16,3-4 5-16,3 0-84 0,0 0 84 0,0 0-83 15,-3 0 83-15,3 0-131 0,0 0 131 0,6-4-130 16,1 1 130-16,7-2-462 0</inkml:trace>
  <inkml:trace contextRef="#ctx0" brushRef="#br1" timeOffset="-148270.15">21212 8430 236 0,'0'0'0'0,"3"2"0"15,6 1 0-15,-9-3 9 0,0 0-9 0,5-3 9 16,4-2-9-16,-9 5 80 0,0 0-80 0,7-7 81 16,2 0-81-16,-9 7 92 0,0 0-92 0,8-5 92 15,-4 2-92-15,-4 3 74 0,0 0-74 0,9 3 75 16,-1 0-75-16,-8-3 53 0,0 0-53 0,9 6 54 16,0 4-54-16,-9-10 46 0,0 0-46 0,9 17 47 0,-3 5-47 15,-6-22 29-15,0 0-29 0,7 24 29 0,0 0-29 16,-7-24 24-16,0 0-24 0,7 31 25 0,2 0-25 15,-9-31 15-15,0 0-15 0,7 27 16 0,0-1-16 0,-7-26 5 16,0 0-5-16,9 24 5 0,-2-2-5 0,-7-22 8 16,0 0-8-16,10 19 9 0,4-5-9 0,-14-14 7 15,0 0-7-15,14 8 8 0,3-6-8 0,-17-2 3 16,0 0-3-16,18-7 3 0,1-5-3 0,-19 12 6 16,0 0-6-16,19-20 6 0,-3-6-6 0,-16 26 22 15,0 0-22-15,16-29 22 0,-1-2-22 0,-15 31 0 16,0 0 0-16,16-34 1 0,-2 0-1 0,-14 34 0 0,0 0 0 15,10-31 1-15,1 3-1 0,-11 28 3 0,0 0-3 16,5-25 3-16,-2 4-3 0,-3 21-1 0,0 0 1 16,2-15 0-16,-2 3 0 0,0 12-117 0,0 0 117 0,-2-9-116 15,2 4 116-15,0 5-143 0,0 0 143 0,-5-4-143 16,2 3 143-16,-4-4-413 0</inkml:trace>
  <inkml:trace contextRef="#ctx0" brushRef="#br1" timeOffset="-147941.18">21383 8405 527 0,'0'0'0'0,"10"0"0"0,9-2 0 16,-19 2 48-16,0 0-48 0,9-2 48 0,-2 0-48 15,-7 2 49-15,0 0-49 0,9 4 49 0,-4 4-49 16,-5-8 19-16,0 0-19 0,9 9 20 0,-1 6-20 15,-8-15 13-15,0 0-13 0,11 16 13 0,3 3-13 16,-14-19 34-16,0 0-34 0,17 20 35 0,2 4-35 0,-19-24 4 16,0 0-4-16,16 17 5 0,0-1-5 0,-16-16 35 15,0 0-35-15,17 10 36 0,1-5-36 0,-18-5 40 16,0 0-40-16,17-1 41 0,2-6-41 0,-19 7 50 16,0 0-50-16,16-12 50 0,-1-4-50 0,-15 16 31 15,0 0-31-15,14-20 31 0,0-4-31 0,-14 24 26 16,0 0-26-16,11-26 26 0,-1-1-26 0,-10 27-15 0,0 0 15 15,11-28-14-15,1 1 14 0,-12 27-123 0,0 0 123 16,24-53-715-16,-48 106 715 0</inkml:trace>
  <inkml:trace contextRef="#ctx0" brushRef="#br1" timeOffset="-123440.06">6773 11454 236 0,'0'0'0'0,"2"-10"0"16,5-4 0-16,-7 14-1 0,0 0 1 0,2-7-1 15,1 2 1-15,-3 5-3 0,0 0 3 0,0-3-2 16,0 3 2-16,0 0-5 0,0 0 5 0,0 0-5 16,-3-6 5-16,3 6-10 0,0 0 10 0,-2-6-9 15,-1-3 9-15,3 9-1 0,0 0 1 0,-4-12-1 16,2-5 1-16,2 17 0 0,0 0 0 0,-3-16 0 16,3 3 0-16,0 13 6 0,0 0-6 0,0-16 7 15,0 4-7-15,0 12 34 0,0 0-34 0,3-10 34 0,3 3-34 16,-6 7 26-16,0 0-26 0,3-7 26 0,6 1-26 15,-9 6 9-15,0 0-9 0,8-6 10 0,-2 3-10 16,-6 3 19-16,0 0-19 0,7 0 20 0,-2-3-20 0,-5 3 8 16,0 0-8-16,5 3 8 0,2-1-8 0,-7-2 45 15,0 0-45-15,2 5 45 0,1 3-45 0,-3-8 59 16,0 0-59-16,0 6 59 0,0 0-59 0,0-6 72 16,0 0-72-16,0 7 72 0,-3 2-72 0,3-9 66 15,0 0-66-15,-2 8 67 0,2-4-67 0,0-4 38 16,0 0-38-16,-7 5 38 0,2-2-38 0,5-3 42 15,0 0-42-15,-9 5 42 0,0-1-42 0,9-4 15 0,0 0-15 16,-12 2 16-16,4-1-16 0,8-1 31 0,0 0-31 16,-9 0 31-16,2-1-31 0,7 1 18 0,0 0-18 15,-2-4 19-15,2-3-19 0,0 7 27 0,0 0-27 0,0-5 27 16,0 2-27-16,0 3 3 0,0 0-3 0,0-4 3 16,5-1-3-16,-5 5 8 0,0 0-8 0,9-3 8 15,3 1-8-15,-12 2 8 0,0 0-8 0,9-2 8 16,3 2-8-16,-12 0 7 0,0 0-7 0,9 2 8 15,0 2-8-15,-9-4 8 0,0 0-8 0,3 6 8 16,2 1-8-16,-5-7 8 0,0 0-8 0,4 9 8 16,-4-4-8-16,0-5 8 0,0 0-8 0,0 7 8 15,0-4-8-15,0-3 8 0,0 0-8 0,0 4 8 16,-4-3-8-16,4-1 8 0,0 0-8 0,-5 4 8 16,2-4-8-16,3 0 8 0,0 0-8 0,-9-7 8 15,-5-2-8-15,14 9 8 0,0 0-8 0,-7-8 8 0,-2-2-8 16,9 10 1-16,0 0-1 0,-5-11 1 0,5 1-1 15,0 10 0-15,0 0 0 0,0-9 1 0,5 1-1 16,-5 8 0-16,0 0 0 0,4-4 1 0,1-2-1 0,-5 6-1 16,0 0 1-16,3-2 0 0,3 4 0 0,-6-2 0 15,0 0 0-15,3 3 0 0,1 0 0 0,-4-3 5 16,0 0-5-16,5 2 5 0,-5 3-5 0,0-5 15 16,0 0-15-16,3 5 15 0,-3 1-15 0,0-6 15 15,0 0-15-15,0 6 16 0,0-4-16 0,0-2 9 16,0 0-9-16,-3 4 10 0,-6-1-10 0,9-3-100 15,0 0 100-15,-17-2-100 0,-11-1 100 0,28 3-84 16,0 0 84-16,-44-4-800 0,88 8 800 0</inkml:trace>
  <inkml:trace contextRef="#ctx0" brushRef="#br1" timeOffset="-119955.96">7704 11308 583 0,'0'0'0'0,"-6"0"0"0,-1-3 0 0,7 3 116 15,0 0-116-15,-3 9 116 0,6 4-116 0,-3-13 82 16,0 0-82-16,0 10 83 0,0 1-83 0,0-11 39 16,0 0-39-16,4 12 40 0,-4-5-40 0,0-7 23 15,0 0-23-15,2 12 24 0,-1 0-24 0,-1-12 33 16,0 0-33-16,2 24 33 0,2 5-33 0,-4-29-1 16,0 0 1-16,3 34 0 0,-1 4 0 0,-2-38 0 0,0 0 0 15,3 44 1-15,-3 2-1 0,0-46 8 0,0 0-8 16,0 48 9-16,0 4-9 0,0-52 8 0,0 0-8 15,-3 46 8-15,1-1-8 0,2-45 24 0,0 0-24 16,0 46 25-16,-3 4-25 0,3-50 6 0,0 0-6 0,-6 53 7 16,3-2-7-16,3-51 16 0,0 0-16 0,-7 55 17 15,5 1-17-15,2-56 3 0,0 0-3 0,-3 54 4 16,3-5-4-16,0-49 7 0,0 0-7 0,0 53 7 16,0 2-7-16,0-55 0 0,0 0 0 0,3 70 1 15,-3 14-1-15,0-84 2 0,0 0-2 0,2 71 3 16,1-3-3-16,-3-68 1 0,0 0-1 0,-3 63 2 15,1-1-2-15,2-62 0 0,0 0 0 0,-3 48 0 16,-1-7 0-16,4-41 1 0,0 0-1 0,-5 45 1 16,-4-1-1-16,9-44 1 0,0 0-1 0,-7 43 1 15,-1 0-1-15,8-43 3 0,0 0-3 0,-6 38 3 16,1-4-3-16,5-34 2 0,0 0-2 0,-7 32 2 0,2-1-2 16,5-31 1-16,0 0-1 0,-4 29 2 0,4-1-2 15,0-28 1-15,0 0-1 0,-3 22 2 0,1-3-2 16,2-19-2-16,0 0 2 0,0 15-1 0,2-1 1 0,-2-14-5 15,0 0 5-15,3 10-5 0,3-3 5 0,-6-7-4 16,0 0 4-16,7 5-3 0,-4-3 3 0,-3-2-7 16,0 0 7-16,9-3-6 0,0-4 6 0,-9 7-3 15,0 0 3-15,8-9-3 0,1-8 3 0,-9 17-5 16,0 0 5-16,12-17-5 0,-3-2 5 0,-9 19-3 16,0 0 3-16,12-22-3 0,2-4 3 0,-14 26-2 15,0 0 2-15,12-27-1 0,2-4 1 0,-14 31 0 0,0 0 0 16,16-29 0-16,-2 0 0 0,-14 29 0 0,0 0 0 15,15-30 0-15,-1 1 0 0,-14 29 1 0,0 0-1 16,16-27 2-16,2 0-2 0,-18 27 5 0,0 0-5 0,13-26 5 16,7 0-5-16,-20 26 0 0,0 0 0 0,14-22 1 15,-6 1-1-15,-8 21 2 0,0 0-2 0,7-19 3 16,-2 4-3-16,-5 15 10 0,0 0-10 0,4-10 11 16,-4 3-11-16,0 7 8 0,0 0-8 0,-4-7 9 15,4 4-9-15,0 3 3 0,0 0-3 0,-5-2 4 16,2 0-4-16,3 2 13 0,0 0-13 0,-4 2 13 15,-4 3-13-15,8-5 8 0,0 0-8 0,-9 7 8 16,-5 2-8-16,14-9 3 0,0 0-3 0,-16 20 4 16,-1 7-4-16,17-27 20 0,0 0-20 0,-18 30 20 15,3 4-20-15,15-34 7 0,0 0-7 0,-14 41 7 16,-2 5-7-16,16-46 4 0,0 0-4 0,-12 46 5 0,1 4-5 16,11-50 13-16,0 0-13 0,-12 48 13 0,4 2-13 15,8-50 14-15,0 0-14 0,-13 53 15 0,5 3-15 0,8-56 3 16,0 0-3-16,-9 47 4 0,0-6-4 0,9-41 13 15,0 0-13-15,-7 36 14 0,2-4-14 0,5-32 23 16,0 0-23-16,-7 24 24 0,2-7-24 0,5-17 0 16,0 0 0-16,-5 14 1 0,1-7-1 0,4-7 3 15,0 0-3-15,-14-5 4 0,-7-9-4 0,21 14 6 16,0 0-6-16,-21-22 7 0,-3-9-7 0,24 31 3 16,0 0-3-16,-23-31 3 0,-1-5-3 0,24 36 5 15,0 0-5-15,-26-34 6 0,0-4-6 0,26 38-5 16,0 0 5-16,-20-36-5 0,7 4 5 0,13 32-141 0,0 0 141 15,-9-26-140-15,5 7 140 0,-4-24-919 0</inkml:trace>
  <inkml:trace contextRef="#ctx0" brushRef="#br1" timeOffset="-115528.24">6550 11214 382 0,'0'0'0'0,"0"0"0"0,0-8 0 0,0 8 22 16,0 0-22-16,0 0 22 0,0 3-22 0,0-3 47 16,0 0-47-16,0 0 48 0,0 5-48 0,0-5 31 0,0 0-31 15,0 4 31-15,0 1-31 0,0-5 52 0,0 0-52 16,-1 7 52-16,-3-2-52 0,4-5 47 0,0 0-47 16,-3 8 47-16,-3 1-47 0,6-9 48 0,0 0-48 0,-3 8 49 15,-2 1-49-15,5-9 48 0,0 0-48 0,-9 7 49 16,0 1-49-16,9-8 37 0,0 0-37 0,-10 4 37 15,-1-1-37-15,11-3 34 0,0 0-34 0,-12 5 35 16,0-3-35-16,12-2 55 0,0 0-55 0,-14 4 55 16,2-3-55-16,12-1 42 0,0 0-42 0,-16 5 43 15,2 2-43-15,14-7 53 0,0 0-53 0,-17 9 53 16,-1-1-53-16,18-8 38 0,0 0-38 0,-15 7 38 16,-6-2-38-16,21-5 10 0,0 0-10 0,-26 4 10 15,-4-4-10-15,30 0 0 0,0 0 0 0,-30 0 1 16,4-4-1-16,26 4 0 0,0 0 0 0,-29-1 0 15,-1-1 0-15,30 2-3 0,0 0 3 0,-30 0-3 16,-3 2 3-16,33-2-3 0,0 0 3 0,-29 0-3 0,3 0 3 16,26 0-6-16,0 0 6 0,-27-4-5 0,0 1 5 15,27 3-7-15,0 0 7 0,-23-9-7 0,-1 2 7 16,24 7 0-16,0 0 0 0,-21-5 0 0,0 0 0 0,21 5 0 16,0 0 0-16,-23-2 0 0,-3 2 0 0,26 0 0 15,0 0 0-15,-30 0 0 0,-8 0 0 0,38 0 0 16,0 0 0-16,-33 0 0 0,-2 0 0 0,35 0 0 15,0 0 0-15,-33-5 0 0,-2 2 0 0,35 3 2 16,0 0-2-16,-33-4 2 0,7 1-2 0,26 3 12 16,0 0-12-16,-28-2 13 0,5 2-13 0,23 0 8 15,0 0-8-15,-26 0 9 0,5 0-9 0,21 0 3 0,0 0-3 16,-21 0 4-16,1 2-4 0,20-2 7 0,0 0-7 16,-21 0 7-16,0 0-7 0,21 0 3 0,0 0-3 15,-21 0 3-15,-2 3-3 0,23-3 0 0,0 0 0 0,-24 0 0 16,-2 0 0-16,26 0 1 0,0 0-1 0,-25 0 2 15,3 0-2-15,22 0 1 0,0 0-1 0,-25 0 1 16,3 0-1-16,22 0 0 0,0 0 0 0,-28 0 0 16,2 0 0-16,26 0 0 0,0 0 0 0,-27 0 1 15,1 0-1-15,26 0-2 0,0 0 2 0,-24-3-1 16,0 0 1-16,24 3 0 0,0 0 0 0,-20-2 0 16,1 2 0-16,19 0-2 0,0 0 2 0,-17 2-1 15,-1 1 1-15,18-3 0 0,0 0 0 0,-21 5 0 16,-5 0 0-16,26-5 0 0,0 0 0 0,-33 7 0 15,-2 3 0-15,35-10 0 0,0 0 0 0,-33 4 0 16,-2 1 0-16,35-5-1 0,0 0 1 0,-36 7-1 16,1-6 1-16,35-1 0 0,0 0 0 0,-33 6 0 0,3-1 0 15,30-5 0-15,0 0 0 0,-28 3 0 0,1 6 0 16,27-9 0-16,0 0 0 0,-27 5 0 0,1 5 0 0,26-10 1 16,0 0-1-16,-24 7 2 0,-6 0-2 0,30-7-1 15,0 0 1-15,-26 7-1 0,-3 0 1 0,29-7-1 16,0 0 1-16,-30 1-1 0,-3-1 1 0,33 0-4 15,0 0 4-15,-30-1-4 0,4-5 4 0,26 6-3 16,0 0 3-16,-26-6-3 0,0-3 3 0,26 9-2 16,0 0 2-16,-25-7-1 0,8-5 1 0,17 12-1 15,0 0 1-15,-17-8-1 0,4 1 1 0,13 7-4 0,0 0 4 16,-8-11-3-16,4 3 3 0,4 8-6 0,0 0 6 16,-3-9-6-16,6-3 6 0,-3 12-8 0,0 0 8 15,4-10-7-15,4-2 7 0,-8 12-8 0,0 0 8 0,9-12-8 16,3 0 8-16,-12 12-4 0,0 0 4 0,14-10-3 15,2 1 3-15,-16 9-12 0,0 0 12 0,17-1-12 16,4 2 12-16,-21-1-1 0,0 0 1 0,21 7 0 16,5 5 0-16,-26-12-1 0,0 0 1 0,21 16 0 15,2 2 0-15,-23-18-1 0,0 0 1 0,21 18 0 16,0 4 0-16,-21-22 0 0,0 0 0 0,21 24 0 16,-1 0 0-16,-20-24 2 0,0 0-2 0,21 27 3 15,0 4-3-15,-21-31 0 0,0 0 0 0,23 27 1 16,-2-1-1-16,-21-26 2 0,0 0-2 0,21 26 2 15,-7-4-2-15,-14-22 1 0,0 0-1 0,15 22 2 16,-1-3-2-16,-14-19 1 0,0 0-1 0,16 17 1 0,-2-1-1 16,-14-16 3-16,0 0-3 0,12 12 4 15,0-2-4-15,-12-10 0 0,0 0 0 0,12 5 1 0,-3-1-1 16,-9-4 0-16,0 0 0 0,5 3 0 0,-1 0 0 16,-4-3 5-16,0 0-5 0,0 0 5 0,0 0-5 0,0 0 7 15,0 0-7-15,-4-3 8 0,-8 0-8 0,12 3 3 16,0 0-3-16,-14-6 4 0,-3 0-4 0,17 6 6 15,0 0-6-15,-25-9 7 0,-1-3-7 0,26 12-5 16,0 0 5-16,-29-15-5 0,-1-1 5 0,30 16-34 16,0 0 34-16,-30-12-34 0,1-5 34 0,29 17-19 15,0 0 19-15,-38-12-18 0,-1 2 18 0,39 10-20 16,0 0 20-16,-35-9-20 0,2 1 20 0,33 8-5 0,0 0 5 16,-35-7-4-16,2-5 4 0,33 12-15 0,0 0 15 15,-26-9-14-15,2 2 14 0,24 7-8 0,0 0 8 16,-18-12-8-16,1 2 8 0,17 10-9 0,0 0 9 0,-9-14-8 15,2-1 8-15,7 15-8 0,0 0 8 0,-5-15-8 16,5-3 8-16,0 18-8 0,0 0 8 0,5-18-8 16,2-1 8-16,-7 19-8 0,0 0 8 0,14-23-8 15,2 0 8-15,-16 23-8 0,0 0 8 0,17-26-8 16,4 0 8-16,-21 26 1 0,0 0-1 0,26-27 1 16,0-4-1-16,-26 31 1 0,0 0-1 0,30-29 2 15,0-6-2-15,-30 35 5 0,0 0-5 0,26-29 6 16,2 2-6-16,-28 27 8 0,0 0-8 0,26-27 8 15,0-1-8-15,-26 28 14 0,0 0-14 0,21-24 15 16,0 4-15-16,-21 20 0 0,0 0 0 0,14-18 0 16,1 6 0-16,-15 12 3 0,0 0-3 0,13-5 3 0,1 2-3 15,-14 3-92-15,0 0 92 0,24-9-817 16,-48 18 817-16</inkml:trace>
  <inkml:trace contextRef="#ctx0" brushRef="#br1" timeOffset="-100633.05">4261 12172 415 0,'0'0'0'0,"5"1"0"15,4 1 0-15,-9-2 70 0,0 0-70 0,12 2 70 16,6 3-70-16,-18-5 64 0,0 0-64 0,21 0 65 16,5 0-65-16,-26 0 41 0,0 0-41 0,24-3 41 15,6-4-41-15,-30 7 23 0,0 0-23 0,26-10 24 16,-2-6-24-16,-24 16 17 0,0 0-17 0,23-15 17 16,-6-6-17-16,-17 21 18 0,0 0-18 0,20-22 18 15,-7-6-18-15,-13 28 8 0,0 0-8 0,9-24 9 16,-4-3-9-16,-5 27 9 0,0 0-9 0,7-24 10 0,-3-2-10 15,-4 26 3-15,0 0-3 0,0-20 4 0,0 3-4 16,0 17 6-16,0 0-6 0,0-16 6 0,2 4-6 0,-2 12 7 16,0 0-7-16,0-10 7 0,0 1-7 0,0 9 7 15,0 0-7-15,0-5 8 0,0 2-8 0,0 3 15 16,0 0-15-16,0 0 15 0,0 0-15 0,0 0 22 16,0 0-22-16,0 5 23 0,0 4-23 0,0-9 8 15,0 0-8-15,-2 12 8 0,2 3-8 0,0-15 10 16,0 0-10-16,-4 19 10 0,4 5-10 0,0-24 15 15,0 0-15-15,-3 27 16 0,-2 4-16 0,5-31 44 16,0 0-44-16,-9 31 44 0,0 5-44 0,9-36 21 0,0 0-21 16,-8 39 21-16,-3-3-21 0,11-36 12 0,0 0-12 15,-9 38 13-15,4 0-13 0,5-38 28 0,0 0-28 16,-5 34 28-16,1-7-28 0,4-27 28 0,0 0-28 0,0 29 28 16,0 1-28-16,0-30 13 0,0 0-13 0,0 25 14 15,0-3-14-15,0-22 12 0,0 0-12 0,4 19 13 16,-4-2-13-16,0-17 16 0,0 0-16 0,5 16 17 15,-1-9-17-15,-4-7 0 0,0 0 0 0,0 8 0 16,1-4 0-16,-1-4 0 0,0 0 0 0,4 5 1 16,-4-2-1-16,0-3-2 0,0 0 2 0,0 4-1 15,0-3 1-15,0-1-81 0,0 0 81 0,0 0-80 16,-4 4 80-16,4-4-168 0,0 0 168 0,0 0-168 16,0 0 168-16,0 0-620 0</inkml:trace>
  <inkml:trace contextRef="#ctx0" brushRef="#br1" timeOffset="-100258.4">4113 12609 247 0,'0'0'0'0,"12"-2"0"0,11-7 0 0,-23 9 68 16,0 0-68-16,9-3 69 0,-6 0-69 0,-3 3 79 15,0 0-79-15,0 0 79 0,0-4-79 0,0 4 86 16,0 0-86-16,0-3 87 0,4-1-87 0,-4 4 42 16,0 0-42-16,8-5 42 0,10 0-42 0,-18 5 44 0,0 0-44 15,29-7 44-15,10-1-44 0,-39 8 41 0,0 0-41 0,38-11 41 16,9-1-41-16,-47 12 39 0,0 0-39 0,45-12 39 16,2-1-39-16,-47 13 26 0,0 0-26 0,44-12 26 15,1-2-26-15,-45 14 18 0,0 0-18 0,44-12 18 16,-1-2-18-16,-43 14 18 0,0 0-18 0,42-10 18 15,0 3-18-15,-42 7 15 0,0 0-15 0,38-3 15 16,-5 1-15-16,-33 2 26 0,0 0-26 0,30 0 26 16,-9 2-26-16,-21-2 2 0,0 0-2 0,17 5 3 15,-6 2-3-15,-11-7-91 0,0 0 91 0,10 10-91 16,-8 5 91-16,-2-15-150 0,0 0 150 0,-2 12-149 16,-5 0 149-16,-5 16-486 0</inkml:trace>
  <inkml:trace contextRef="#ctx0" brushRef="#br1" timeOffset="-98786.95">4301 12831 572 0,'0'0'0'15,"7"-5"0"-15,2-5 0 0,-9 10 92 0,0 0-92 0,-4-7 92 16,-1 2-92-16,5 5 60 0,0 0-60 0,-8-7 61 15,-1 2-61-15,9 5 32 0,0 0-32 0,-11-10 33 16,1 1-33-16,10 9 4 0,0 0-4 0,-9-8 5 16,-3 1-5-16,12 7 8 0,0 0-8 0,-9-5 8 15,1 1-8-15,8 4 8 0,0 0-8 0,-9 0 8 16,-3 4-8-16,12-4 3 0,0 0-3 0,-16 5 4 16,-1 3-4-16,17-8 6 0,0 0-6 0,-18 14 6 15,1 1-6-15,17-15 7 0,0 0-7 0,-21 24 7 16,3 5-7-16,18-29 14 0,0 0-14 0,-12 30 15 15,4-1-15-15,8-29 33 0,0 0-33 0,-4 32 33 16,11 3-33-16,-7-35 4 0,0 0-4 0,9 30 5 0,5-2-5 16,-14-28 10-16,0 0-10 0,21 19 11 0,3-6-11 15,-24-13 1-15,0 0-1 0,30 4 1 0,1-15-1 16,-31 11 0-16,0 0 0 0,33-13 0 0,2-15 0 0,-35 28-2 16,0 0 2-16,33-30-1 0,-3-6 1 0,-30 36-1 15,0 0 1-15,22-38 0 0,-3-3 0 0,-19 41 0 16,0 0 0-16,18-40 0 0,-4 1 0 0,-14 39-2 15,0 0 2-15,7-38-1 0,-2 1 1 0,-5 37-5 16,0 0 5-16,3-31-5 0,-3 5 5 0,0 26-1 16,0 0 1-16,0-21 0 0,0 6 0 0,0 15-1 15,0 0 1-15,0-9 0 0,0 6 0 0,0 3 0 0,0 0 0 16,2 14 1-16,5 11-1 0,-7-25 3 0,0 0-3 16,9 35 3-16,0 4-3 0,-9-39 0 0,0 0 0 0,5 45 1 15,3 6-1-15,-8-51 0 0,0 0 0 0,7 57 0 16,-3 3 0-16,-4-60 0 0,0 0 0 0,0 61 0 15,2 1 0-15,-2-62 0 0,0 0 0 0,-2 74 0 16,2 4 0-16,0-78 1 0,0 0-1 0,-7 71 2 16,-2-6-2-16,9-65 5 0,0 0-5 0,-5 43 5 15,-2-18-5-15,7-25 3 0,0 0-3 0,-2 23 3 16,-1-10-3-16,3-13 2 0,0 0-2 0,-4 12 2 16,-1-8-2-16,5-4 1 0,0 0-1 0,-3-7 2 15,-3-10-2-15,6 17 0 0,0 0 0 0,-3-26 0 16,3-10 0-16,0 36-2 0,0 0 2 0,3-45-1 15,3-9 1-15,-6 54-6 0,0 0 6 0,8-60-5 16,5-7 5-16,-13 67-15 0,0 0 15 0,17-82-15 0,4-14 15 16,-21 96-8-16,0 0 8 0,21-77-8 0,0 6 8 15,-21 71-16-15,0 0 16 0,14-46-15 0,1 19 15 16,-15 27-9-16,0 0 9 0,12-21-8 0,-1 9 8 0,-11 12-9 16,0 0 9-16,12-5-9 0,-3 5 9 0,-9 0-4 15,0 0 4-15,9 9-3 0,3 4 3 0,-12-13-6 16,0 0 6-16,8 23-6 0,-1 6 6 0,-7-29-3 15,0 0 3-15,6 32-3 0,-3 6 3 0,-3-38-2 16,0 0 2-16,5 39-1 0,-5 4 1 0,0-43 1 16,0 0-1-16,0 40 1 0,0-5-1 0,0-35 9 15,0 0-9-15,0 35 10 0,0-6-10 0,0-29 9 0,0 0-9 16,0 24 10-16,4-7-10 0,-4-17 1 0,0 0-1 16,0 14 1-16,0-4-1 0,0-10 1 0,0 0-1 15,5 0 1-15,0-7-1 0,-5 7 0 0,0 0 0 0,7-17 1 16,-3-9-1-16,-4 26 0 0,0 0 0 0,5-32 1 15,-2-8-1-15,-3 40 0 0,0 0 0 0,6-42 1 16,-1-5-1-16,-5 47 0 0,0 0 0 0,7-46 0 16,-2-4 0-16,-5 50 0 0,0 0 0 0,9-42 0 15,3 2 0-15,-12 40 0 0,0 0 0 0,12-32 0 16,0 4 0-16,-12 28-1 0,0 0 1 0,14-19 0 16,2 7 0-16,-16 12-1 0,0 0 1 0,14-8 0 15,-2 8 0-15,-12 0 0 0,0 0 0 0,12 8 0 16,-3 4 0-16,-9-12 1 0,0 0-1 0,9 19 2 15,-1 5-2-15,-8-24 2 0,0 0-2 0,6 28 2 16,-3 4-2-16,-3-32 1 0,0 0-1 0,4 38 2 16,1 5-2-16,-5-43 1 0,0 0-1 0,0 36 2 0,0-6-2 15,0-30 3-15,0 0-3 0,0 26 4 0,-4-5-4 0,4-21 11 16,0 0-11-16,-1 15 11 0,1-3-11 16,0-12 9-16,0 0-9 0,-4 7 9 0,4-7-9 0,0 0 9 15,0 0-9-15,0-12 9 0,4-9-9 0,-4 21 1 16,0 0-1-16,0-29 1 0,1-10-1 0,-1 39 0 15,0 0 0-15,4-41 0 0,3-4 0 0,-7 45-1 16,0 0 1-16,9-39 0 0,-1-1 0 0,-8 40-1 16,0 0 1-16,6-29 0 0,0 9 0 0,-6 20-1 15,0 0 1-15,2-12 0 0,2 8 0 0,-4 4 0 16,0 0 0-16,8 11 0 0,1 13 0 0,-9-24 13 0,0 0-13 16,9 30 13-16,-2 8-13 0,-7-38 9 0,0 0-9 15,5 43 10-15,-1 5-10 0,-4-48 16 0,0 0-16 16,1 46 17-16,-1-3-17 0,0-43 23 0,0 0-23 0,0 43 24 15,4-4-24-15,-4-39 0 0,0 0 0 0,0 31 1 16,-4-5-1-16,4-26-84 0,0 0 84 0,0 20-84 16,0-6 84-16,0-14-114 0,0 0 114 0,0 36-618 15,0-72 618-15</inkml:trace>
  <inkml:trace contextRef="#ctx0" brushRef="#br1" timeOffset="-97841.52">5108 13028 897 0,'0'0'0'16,"0"0"0"-16,0 0 0 0,0 0-109 0,0 0 109 0,0 0-108 15,0 0 108-15,0 0-62 0,0 0 62 0,0 0-62 16,19-8 62-16,-19 8-44 0,0 0 44 0,17-7-43 16,1-2 43-16,-18 9-7 0,0 0 7 0,21-12-6 15,1-1 6-15,-22 13 36 0,0 0-36 0,21-17 37 16,4-6-37-16,-25 23 78 0,0 0-78 0,17-24 79 16,-1-1-79-16,-16 25 95 0,0 0-95 0,14-28 96 15,-6-3-96-15,-8 31 68 0,0 0-68 0,9-30 68 16,-2-1-68-16,-7 31 40 0,0 0-40 0,5-31 41 15,1 0-41-15,-6 31 36 0,0 0-36 0,7-26 37 16,-6 4-37-16,-1 22 8 0,0 0-8 0,4-17 8 16,-1 5-8-16,-3 12 2 0,0 0-2 0,0-9 2 0,4 6-2 15,-4 3 1-15,0 0-1 0,0 0 2 0,0 0-2 16,0 0 1-16,0 0-1 0,-4 8 1 0,4 6-1 16,0-14 0-16,0 0 0 0,-3 17 1 0,3 2-1 0,0-19 12 15,0 0-12-15,0 22 13 0,-5 4-13 0,5-26 3 16,0 0-3-16,-4 28 4 0,4 2-4 0,0-30 3 15,0 0-3-15,-5 36 3 0,1 5-3 0,4-41 2 16,0 0-2-16,-5 35 2 0,-2-3-2 0,7-32 1 16,0 0-1-16,-5 36 2 0,1 0-2 0,4-36 8 15,0 0-8-15,-5 31 8 0,2-2-8 0,3-29 3 16,0 0-3-16,0 24 4 0,-4-8-4 0,4-16 2 16,0 0-2-16,-1 13 2 0,1-2-2 0,0-11 1 0,0 0-1 15,0 8 2-15,0-1-2 0,0-7 0 0,0 0 0 16,-4 5 0-16,4-3 0 0,0-2-2 0,0 0 2 15,0 0-1-15,-5 2 1 0,5-2-35 0,0 0 35 16,-7 0-35-16,-2 0 35 0,9 0-69 0,0 0 69 0,-9 0-69 16,1 0 69-16,8 0-96 0,0 0 96 0,-12 0-96 15,-2 0 96-15,14 0-84 0,0 0 84 0,-16 1-83 16,-2 3 83-16,18-4-45 0,0 0 45 0,-17 3-44 16,0-1 44-16,17-2 0 0,0 0 0 0,-16 5 0 15,4-5 0-15,12 0 19 0,0 0-19 0,-9 2 20 16,4-1-20-16,5-1 51 0,0 0-51 0,-9 0 52 15,6-1-52-15,3 1 58 0,0 0-58 0,-4-5 59 16,4-4-59-16,0 9 45 0,0 0-45 0,9-7 46 16,7-1-46-16,-16 8 54 0,0 0-54 0,24-7 54 15,7 2-54-15,-31 5 38 0,0 0-38 0,37-6 38 16,1 3-38-16,-38 3 46 0,0 0-46 0,39-2 46 0,-5 2-46 16,-34 0 28-16,0 0-28 0,30 0 28 0,-4 2-28 0,-26-2 4 15,0 0-4-15,25 3 5 0,-8 3-5 0,-17-6-133 16,0 0 133-16,14 5-133 0,-2 2 133 0,16 1-683 15</inkml:trace>
  <inkml:trace contextRef="#ctx0" brushRef="#br1" timeOffset="-77168.5">8866 8896 371 0,'0'0'0'0,"8"4"0"15,6 1 0-15,-14-5 0 0,0 0 0 0,-8-2 1 16,-10-1-1-16,18 3 1 0,0 0-1 0,-17-5 1 15,1-1-1-15,16 6 13 0,0 0-13 0,-17-1 13 16,-8-3-13-16,25 4 34 0,0 0-34 0,-19 0 34 16,-5 4-34-16,24-4 63 0,0 0-63 0,-25 0 63 15,-1-4-63-15,26 4 44 0,0 0-44 0,-23-5 45 16,3-2-45-16,20 7 23 0,0 0-23 0,-25-10 24 16,4-4-24-16,21 14 12 0,0 0-12 0,-22-12 13 15,1-3-13-15,21 15 10 0,0 0-10 0,-21-12 10 0,-4-4-10 16,25 16 8-16,0 0-8 0,-22-10 8 0,-4 2-8 15,26 8 3-15,0 0-3 0,-25-5 4 0,4 1-4 16,21 4 0-16,0 0 0 0,-26-5 1 0,-3 3-1 0,29 2 0 16,0 0 0-16,-27-1 0 0,3 1 0 0,24 0 0 15,0 0 0-15,-30 0 0 0,1 1 0 0,29-1 0 16,0 0 0-16,-26 2 0 0,0-2 0 0,26 0 0 16,0 0 0-16,-25 2 0 0,-1 1 0 0,26-3-1 15,0 0 1-15,-28 4-1 0,2-3 1 0,26-1-4 16,0 0 4-16,-31 11-3 0,-6 0 3 0,37-11-3 15,0 0 3-15,-31 12-3 0,1 4 3 0,30-16-11 16,0 0 11-16,-36 17-11 0,1 5 11 0,35-22-1 0,0 0 1 16,-33 19-1-16,3 2 1 0,30-21 1 0,0 0-1 15,-26 17 2-15,0 0-2 0,26-17 1 0,0 0-1 16,-25 17 2-16,3-1-2 0,22-16 2 0,0 0-2 0,-25 15 2 16,4-3-2-16,21-12 1 0,0 0-1 0,-22 8 2 15,3 1-2-15,19-9 3 0,0 0-3 0,-20 7 4 16,1 0-4-16,19-7 2 0,0 0-2 0,-17 5 2 15,-1-2-2-15,18-3 1 0,0 0-1 0,-15 4 2 16,1-3-2-16,14-1 1 0,0 0-1 0,-14 4 2 16,2-1-2-16,12-3-2 0,0 0 2 0,-16 4-1 15,2-3 1-15,14-1 0 0,0 0 0 0,-16 4 0 16,2-1 0-16,14-3-2 0,0 0 2 0,-17 0-1 16,-2 4 1-16,19-4-2 0,0 0 2 0,-14 1-1 15,2 3 1-15,12-4-5 0,0 0 5 0,-9 3-4 16,-3 2 4-16,12-5-1 0,0 0 1 0,-11 7 0 0,1 0 0 15,10-7-6-15,0 0 6 0,-11 5-5 0,3-1 5 16,8-4-44-16,0 0 44 0,-11 3-44 0,1 1 44 0,10-4-42 16,0 0 42-16,-9 3-42 0,-3-1 42 0,12-2-41 15,0 0 41-15,-9 3-40 0,1-1 40 0,8-2-47 16,0 0 47-16,-11 3-47 0,6-1 47 0,5-2-29 16,0 0 29-16,-9 5-29 0,-3 0 29 0,12-5-17 15,0 0 17-15,-12 7-16 0,-2 2 16 0,14-9-6 16,0 0 6-16,-16 8-5 0,6 3 5 0,10-11-15 15,0 0 15-15,-12 12-15 0,3-2 15 0,9-10-8 16,0 0 8-16,-16 17-8 0,-1 5 8 0,17-22-15 16,0 0 15-16,-18 22-15 0,1 4 15 0,17-26-15 0,0 0 15 15,-21 33-15-15,0 3 15 0,21-36-4 0,0 0 4 0,-21 37-4 16,-2-1 4-16,23-36-1 0,0 0 1 0,-20 40 0 16,-1-1 0-16,21-39-7 0,0 0 7 0,-21 36-6 15,5-2 6-15,16-34 0 0,0 0 0 0,-14 36 0 16,0-3 0-16,14-33 2 0,0 0-2 0,-15 39 2 15,1 4-2-15,14-43 6 0,0 0-6 0,-13 46 6 16,-2 2-6-16,15-48 33 0,0 0-33 0,-11 43 33 16,1 0-33-16,10-43 25 0,0 0-25 0,-9 36 26 15,4-3-26-15,5-33 33 0,0 0-33 0,-9 34 34 16,4-5-34-16,5-29 32 0,0 0-32 0,-4 27 32 16,4-1-32-16,0-26 22 0,0 0-22 0,0 26 22 15,0-1-22-15,0-25 10 0,0 0-10 0,0 21 11 16,0 1-11-16,0-22 11 0,0 0-11 0,0 21 11 0,0-2-11 15,0-19 8-15,0 0-8 0,0 20 9 0,0 3-9 16,0-23 8-16,0 0-8 0,2 20 8 0,0-1-8 16,-2-19 8-16,0 0-8 0,2 22 8 0,-2 4-8 0,0-26 3 15,0 0-3-15,0 27 4 0,3 2-4 0,-3-29 2 16,0 0-2-16,0 26 2 0,0-2-2 0,0-24 1 16,0 0-1-16,4 28 2 0,-4-1-2 0,0-27 1 15,0 0-1-15,0 26 1 0,0-1-1 0,0-25 3 16,0 0-3-16,0 26 3 0,0 0-3 0,0-26 2 15,0 0-2-15,-4 20 2 0,4-1-2 0,0-19 1 16,0 0-1-16,-3 16 2 0,3-3-2 0,0-13 1 0,0 0-1 16,0 12 1-16,3-2-1 0,-3-10 1 0,0 0-1 15,0 9 1-15,4 0-1 0,-4-9 0 0,0 0 0 16,1 6 0-16,3 1 0 0,-4-7-2 0,0 0 2 0,3 9-2 16,-3-6 2-16,0-3-2 0,0 0 2 0,2 7-2 15,-2 2 2-15,0-9-2 0,0 0 2 0,0 8-2 16,4 4 2-16,-4-12-1 0,0 0 1 0,0 9-1 15,0 1 1-15,0-10 0 0,0 0 0 0,0 9 0 16,0-4 0-16,0-5 0 0,0 0 0 0,0 5 0 16,0-3 0-16,0-2 0 0,0 0 0 0,0 0 0 15,0 0 0-15,0 0 0 0,0 0 0 0,0 0 1 16,0 0-1-16,0 0 2 0,0 0-2 0,-4-4 2 16,2-1-2-16,2 5 1 0,0 0-1 0,-7-8 2 15,2-3-2-15,5 11 1 0,0 0-1 0,-7-12 2 16,2 0-2-16,5 12 1 0,0 0-1 0,-9-19 1 15,1 1-1-15,8 18 0 0,0 0 0 0,-9-21 0 0,0-3 0 16,9 24 0-16,0 0 0 0,-9-20 1 0,2-6-1 16,7 26 0-16,0 0 0 0,-5-22 0 0,-3-1 0 15,8 23 0-15,0 0 0 0,-9-17 0 0,0 2 0 0,9 15 0 16,0 0 0-16,-9-12 1 0,6 5-1 0,3 7 2 16,0 0-2-16,-4-9 2 0,-1 6-2 0,5 3 5 15,0 0-5-15,0 0 6 0,-3-4-6 0,3 4 7 16,0 0-7-16,0 0 8 0,0 7-8 0,0-7 3 15,0 0-3-15,0 12 4 0,0 4-4 0,0-16 2 16,0 0-2-16,0 15 2 0,0 2-2 0,0-17 1 0,0 0-1 16,3 16 2-16,-1-4-2 0,-2-12 1 0,0 0-1 15,3 12 1-15,1-2-1 0,-4-10 0 0,0 0 0 16,9 5 1-16,-1-3-1 0,-8-2 7 0,0 0-7 0,9-2 7 16,0-8-7-16,-9 10 22 0,0 0-22 0,3-12 23 15,2-5-23-15,-5 17 32 0,0 0-32 0,4-19 32 16,-4-2-32-16,0 21 36 0,0 0-36 0,0-27 36 15,-4-1-36-15,4 28 23 0,0 0-23 0,-1-32 24 16,1-2-24-16,0 34 28 0,0 0-28 0,0-33 28 16,1 2-28-16,-1 31 22 0,0 0-22 0,7-25 22 15,2 2-22-15,-9 23 16 0,0 0-16 0,12-19 17 16,-1 1-17-16,-11 18 18 0,0 0-18 0,17-9 18 16,4 2-18-16,-21 7 8 0,0 0-8 0,25-3 9 15,-3 1-9-15,-22 2 1 0,0 0-1 0,25 0 1 16,-1 2-1-16,-24-2 0 0,0 0 0 0,19 1 0 15,-3 3 0-15,-16-4-2 0,0 0 2 0,12 5-1 16,-3-3 1-16,-9-2-48 0,0 0 48 0,3 3-47 0,2 4 47 16,-5-7-99-16,0 0 99 0,-8 9-99 0,-13 4 99 15,-5 11-514-15</inkml:trace>
  <inkml:trace contextRef="#ctx0" brushRef="#br1" timeOffset="-75246.45">7700 11815 124 0,'0'0'0'0,"0"0"0"16,4-3 0-16,-4 3 55 0,0 0-55 0,0 0 56 15,0 0-56-15,0 0 58 0,0 0-58 0,0 0 59 16,0 0-59-16,0 0 46 0,0 0-46 0,-4 0 47 16,1-3-47-16,3 3 38 0,0 0-38 0,-6-7 39 0,1-2-39 15,5 9 25-15,0 0-25 0,-7-8 26 16,2-4-26-16,5 12 16 0,0 0-16 0,-3-11 17 0,3 3-17 16,0 8-93-16,0 0 93 0,6-4-93 0,8 6 93 15,4-4-232-15</inkml:trace>
  <inkml:trace contextRef="#ctx0" brushRef="#br1" timeOffset="-73999.58">8204 13364 606 0,'0'0'0'0,"0"-15"0"0,-4-11 0 0,4 26 56 15,0 0-56-15,0 0 57 0,-3 12-57 0,3-12 32 16,0 0-32-16,3 7 32 0,-3 1-32 0,0-8-106 16,0 0 106-16,4 9-105 0,1-2 105 0,0 8-343 15</inkml:trace>
  <inkml:trace contextRef="#ctx0" brushRef="#br1" timeOffset="-73624.97">8259 13941 471 0,'0'0'0'0,"0"-18"0"0,-3-12 0 0,3 30 0 16,0 0 0-16,0 0 0 0,3 18 0 0,-3-18-10 16,0 0 10-16,0 12-10 0,0 0 10 0,2 12-276 15</inkml:trace>
  <inkml:trace contextRef="#ctx0" brushRef="#br1" timeOffset="-73474.63">8191 14267 214 0,'0'0'0'0,"2"-14"0"16,5-6 0-16,-7 20 70 0,0 0-70 0,-3 13 71 15,-1 23-71-15,4-36 8 0,0 0-8 0,-2 28 8 16,-1 1-8-16,-6 24-221 0</inkml:trace>
  <inkml:trace contextRef="#ctx0" brushRef="#br1" timeOffset="-69918.31">5009 10954 359 0,'0'0'0'0,"8"0"0"0,10 0 0 16,-18 0 52-16,0 0-52 0,0 0 53 0,-4-7-53 15,4 7 29-15,0 0-29 0,-5-4 29 0,-4-1-29 0,9 5 44 16,0 0-44-16,-8-5 44 0,-1-2-44 0,9 7 42 16,0 0-42-16,-7-7 42 0,2 1-42 0,5 6 45 15,0 0-45-15,-6-2 45 0,3-3-45 0,3 5 42 16,0 0-42-16,-4-2 42 0,1 0-42 0,3 2 18 15,0 0-18-15,0 0 19 0,7 9-19 0,-7-9 21 16,0 0-21-16,3 5 21 0,3 2-21 0,-6-7 8 16,0 0-8-16,8 8 9 0,-2 3-9 0,-6-11 16 15,0 0-16-15,7 12 17 0,-2-4-17 0,-5-8 22 16,0 0-22-16,0 11 23 0,3 1-23 0,-3-12 38 0,0 0-38 16,0 12 39-16,-3 0-39 0,3-12 31 0,0 0-31 15,0 10 31-15,-5 0-31 0,5-10 33 0,0 0-33 0,0 7 33 16,-4-2-33-16,4-5 38 0,0 0-38 0,0 4 38 15,0-3-38-15,0-1 15 0,0 0-15 0,-5-5 15 16,-2-3-15-16,7 8 31 0,0 0-31 0,-2-14 31 16,2-3-31-16,0 17 18 0,0 0-18 0,5-21 19 15,-1-5-19-15,-4 26 5 0,0 0-5 0,9-25 5 16,-1-4-5-16,-8 29 9 0,0 0-9 0,12-28 9 16,2 3-9-16,-14 25 8 0,0 0-8 0,16-23 8 15,5 3-8-15,-21 20 0 0,0 0 0 0,19-12 1 16,6 3-1-16,-25 9-2 0,0 0 2 0,24 0-1 15,2 5 1-15,-26-5-12 0,0 0 12 0,21 9-12 16,-4 5 12-16,-17-14-5 0,0 0 5 0,13 12-4 16,-5 1 4-16,-8-13 0 0,0 0 0 0,6 14 0 0,-3 0 0 15,-3-14 2-15,0 0-2 0,2 12 2 0,-2-2-2 16,0-10 2-16,0 0-2 0,-2 9 3 0,2-1-3 16,0-8 6-16,0 0-6 0,-9 9 6 0,1 1-6 0,8-10 3 15,0 0-3-15,-13 10 3 0,-4 2-3 0,17-12 1 16,0 0-1-16,-16 9 2 0,-6-2-2 0,22-7 4 15,0 0-4-15,-16 5 5 0,-1-2-5 0,17-3 12 16,0 0-12-16,-18 2 12 0,6-2-12 0,12 0 1 16,0 0-1-16,-12-2 1 0,0-1-1 0,12 3 1 15,0 0-1-15,-9-5 1 0,4-1-1 0,5 6-2 16,0 0 2-16,-6-8-1 0,6-1 1 0,0 9-2 0,0 0 2 16,0-12-2-16,6-3 2 0,-6 15-6 0,0 0 6 15,8-12-5-15,5 0 5 0,-13 12-8 0,0 0 8 16,17-10-7-16,4 5 7 0,-21 5-1 0,0 0 1 15,17-6 0-15,-1 5 0 0,-16 1-1 0,0 0 1 0,14 0 0 16,-5 3 0-16,-9-3-1 0,0 0 1 0,8 4 0 16,-1 1 0-16,-7-5 0 0,0 0 0 0,2 7 1 15,1-4-1-15,-3-3 0 0,0 0 0 0,-3 7 1 16,1 1-1-16,2-8 0 0,0 0 0 0,-10 11 1 16,-1 2-1-16,11-13 7 0,0 0-7 0,-12 12 8 15,0-3-8-15,12-9 8 0,0 0-8 0,-17 7 8 16,1-2-8-16,16-5 1 0,0 0-1 0,-19 0 1 15,0-4-1-15,19 4 3 0,0 0-3 0,-14-12 3 16,5-8-3-16,9 20-48 0,0 0 48 0,0-17-48 16,12-2 48-16,-12 19-73 0,0 0 73 0,14-36-934 0,-28 72 934 15</inkml:trace>
  <inkml:trace contextRef="#ctx0" brushRef="#br1" timeOffset="-66254.66">4559 10308 113 0,'0'0'0'16,"4"-16"0"-16,1-11 0 0,-5 27 59 0,0 0-59 15,0 0 60-15,-4 17-60 0,4-17 42 0,0 0-42 0,-1 10 43 16,-3 2-43-16,4-12 49 0,0 0-49 0,-3 2 49 16,1-2-49-16,2 0 13 0,0 0-13 0,0-5 13 15,0-10-13-15,0 15 22 0,0 0-22 0,-4-14 23 16,4-3-23-16,0 17 13 0,0 0-13 0,-3-21 14 15,-1-6-14-15,4 27 40 0,0 0-40 0,-1-24 40 16,-3-7-40-16,4 31 30 0,0 0-30 0,-3-29 30 16,6-2-30-16,-3 31 38 0,0 0-38 0,0-36 39 15,0 0-39-15,0 36 33 0,0 0-33 0,4-38 34 16,1 2-34-16,-5 36 33 0,0 0-33 0,7-39 33 16,-2 1-33-16,-5 38 32 0,0 0-32 0,4-36 32 15,4 0-32-15,-8 36 32 0,0 0-32 0,6-36 32 0,-3 0-32 16,-3 36 38-16,0 0-38 0,5-37 38 0,-5-4-38 15,0 41 33-15,0 0-33 0,4-43 33 0,-4-5-33 16,0 48 33-16,0 0-33 0,0-50 33 0,0-1-33 0,0 51 22 16,0 0-22-16,3-50 22 0,2 2-22 0,-5 48 28 15,0 0-28-15,4-44 28 0,-4-4-28 0,0 48 21 16,0 0-21-16,5-47 21 0,-1-1-21 0,-4 48 17 16,0 0-17-16,5-49 17 0,-2-3-17 0,-3 52 0 15,0 0 0-15,6-48 0 0,1-3 0 0,-7 51-3 16,0 0 3-16,5-46-3 0,0-1 3 0,-5 47-7 15,0 0 7-15,7-44-7 0,-4 1 7 0,-3 43-10 16,0 0 10-16,2-43-9 0,2 2 9 0,-4 41-8 0,0 0 8 16,0-41-8-16,3 2 8 0,-3 39-1 0,0 0 1 15,0-40-1-15,0 3 1 0,0 37-7 0,0 0 7 16,0-35-7-16,0-1 7 0,0 36-3 0,0 0 3 0,-3-34-3 16,3 3 3-16,0 31-6 0,0 0 6 0,-4-29-6 15,2 2 6-15,2 27-8 0,0 0 8 0,-3-28-7 16,-1 1 7-16,4 27-3 0,0 0 3 0,-5-24-3 15,2-4 3-15,3 28 0 0,0 0 0 0,-4-20 0 16,3 1 0-16,1 19 0 0,0 0 0 0,-4-15 0 16,-1 3 0-16,5 12-2 0,0 0 2 0,-4-12-1 15,1 1 1-15,3 11 0 0,0 0 0 0,-4-5 0 16,3-2 0-16,1 7-1 0,0 0 1 0,0-1-1 16,-4-3 1-16,4 4-1 0,0 0 1 0,0-5-1 15,-5 2 1-15,5 3-4 0,0 0 4 0,-4-4-3 16,4-4 3-16,0 8-6 0,0 0 6 0,-5-7-6 0,5 0 6 15,0 7-3-15,0 0 3 0,-3-5-3 0,3 0 3 16,0 5 0-16,0 0 0 0,-4-4 0 0,4 4 0 16,0 0-2-16,0 0 2 0,0 0-1 0,0-3 1 0,0 3 0 15,0 0 0-15,0 0 0 0,0 0 0 0,0 0 1 16,0 0-1-16,0 0 1 0,4 0-1 0,-4 0 1 16,0 0-1-16,3 3 1 0,2-3-1 0,-5 0 1 15,0 0-1-15,9 9 2 0,3-2-2 0,-12-7 8 16,0 0-8-16,18 15 9 0,-3 6-9 0,-15-21 8 15,0 0-8-15,23 20 8 0,-2 4-8 0,-21-24 3 0,0 0-3 16,24 22 4-16,3-1-4 0,-27-21 12 0,0 0-12 16,26 19 13-16,-2 0-13 0,-24-19 3 0,0 0-3 15,21 17 4-15,-2-5-4 0,-19-12 2 0,0 0-2 0,16 10 2 16,-4-1-2-16,-12-9 10 0,0 0-10 0,10 8 11 16,-3-3-11-16,-7-5 3 0,0 0-3 0,6 7 4 15,-3-3-4-15,-3-4 12 0,0 0-12 0,4 1 12 16,-4 1-12-16,0-2 3 0,0 0-3 0,0 0 4 15,0 4-4-15,0-4 0 0,0 0 0 0,0 0 1 16,-7 0-1-16,7 0 0 0,0 0 0 0,-2-2 0 16,-5-2 0-16,7 4 0 0,0 0 0 0,-5-5 0 15,-4 0 0-15,9 5-1 0,0 0 1 0,-9-12 0 16,-6-3 0-16,15 15-1 0,0 0 1 0,-14-19-1 16,-2-9 1-16,16 28-1 0,0 0 1 0,-14-24-1 15,2 0 1-15,12 24-3 0,0 0 3 0,-9-24-3 16,-3 6 3-16,12 18 0 0,0 0 0 0,-9-19 0 15,1 5 0-15,8 14-2 0,0 0 2 0,-9-14-1 0,0 2 1 16,9 12 0-16,0 0 0 0,-7-8 0 0,2-1 0 0,5 9 0 16,0 0 0-16,-4-10 0 0,-1 5 0 0,5 5 0 15,0 0 0-15,-3-7 0 0,-1 4 0 0,4 3 0 16,0 0 0-16,-2-2 0 0,-4 2 0 0,6 0 1 16,0 0-1-16,-13 12 1 0,-4 5-1 0,17-17 0 15,0 0 0-15,-18 24 0 0,-2 7 0 0,20-31 0 16,0 0 0-16,-21 31 0 0,-2 1 0 0,23-32 3 15,0 0-3-15,-24 34 4 0,1-1-4 0,23-33 3 16,0 0-3-16,-28 29 3 0,2 0-3 0,26-29 5 0,0 0-5 16,-23 19 6-16,4-2-6 0,19-17 0 0,0 0 0 15,-14 12 1-15,2-2-1 0,12-10-125 0,0 0 125 16,-12 6-125-16,3-3 125 0,9-3-90 0,0 0 90 16,-17 10-671-16,34-20 671 0</inkml:trace>
  <inkml:trace contextRef="#ctx0" brushRef="#br1" timeOffset="-63431.2">4597 6087 1334 0,'0'0'0'0,"0"0"-219"0,0 0 219 16,0 0-218-16,-8-36 218 0,8 36-53 0,0 0 53 0,-4-12-53 15,4 0 53-15,0 12-31 0,0 0 31 0,-2-9-31 16,2 6 31-16,0 3-38 0,0 0 38 0,-3-4-37 16,3 1 37-16,0 3 0 0,0 0 0 0,0 0 0 15,0 0 0-15,0 0 0 0,0 0 0 0,0 3 0 16,0 1 0-16,0-4 0 0,0 0 0 0,0 7 0 16,3 3 0-16,-3-10 1 0,0 0-1 0,2 15 2 15,2 8-2-15,-4-23 9 0,0 0-9 0,5 24 9 16,7 6-9-16,-12-30 15 0,0 0-15 0,9 28 16 15,-2-1-16-15,-7-27 34 0,0 0-34 0,5 33 34 16,-1 1-34-16,-4-34 27 0,0 0-27 0,5 33 27 16,-2-3-27-16,-3-30 39 0,0 0-39 0,0 36 40 15,2-3-40-15,-2-33 23 0,0 0-23 0,0 34 24 0,0 2-24 16,0-36 28-16,0 0-28 0,-2 36 28 0,2 4-28 0,0-40 22 16,0 0-22-16,-3 39 22 0,-2 2-22 15,5-41 25-15,0 0-25 0,-9 45 26 0,-2 1-26 0,11-46 38 16,0 0-38-16,-8 48 39 0,-3 3-39 0,11-51 32 15,0 0-32-15,-7 43 32 0,2-7-32 0,5-36 32 16,0 0-32-16,-7 43 33 0,2-4-33 0,5-39 22 16,0 0-22-16,-5 33 22 0,1-2-22 0,4-31 28 15,0 0-28-15,-3 31 28 0,1-2-28 0,2-29 21 16,0 0-21-16,-4 34 21 0,-3 2-21 0,7-36 40 0,0 0-40 16,-1 34 41-16,-3-5-41 0,4-29 32 15,0 0-32-15,0 31 32 0,-3 0-32 0,3-31 22 0,0 0-22 16,0 31 22-16,3-2-22 0,-3-29 29 0,0 0-29 0,4 31 29 15,1-2-29-15,-5-29 12 0,0 0-12 0,7 27 13 16,-2-1-13-16,-5-26 19 0,0 0-19 0,0 24 20 16,0 0-20-16,0-24 14 0,0 0-14 0,0 24 15 15,-3-2-15-15,3-22 4 0,0 0-4 0,-2 24 5 16,2-5-5-16,0-19 13 0,0 0-13 0,-4 21 14 16,4-6-14-16,0-15 8 0,0 0-8 0,0 14 9 15,0-2-9-15,0-12 3 0,0 0-3 0,0 10 4 16,0-3-4-16,0-7 0 0,0 0 0 0,0 0 0 15,4 0 0-15,-4 0-100 0,0 0 100 0,5-10-99 16,-1-11 99-16,-4 21-173 0,0 0 173 0,1-38-173 16,6-11 173-16,2-37-878 0</inkml:trace>
  <inkml:trace contextRef="#ctx0" brushRef="#br1" timeOffset="-62531.55">4491 6109 147 0,'0'0'0'0,"4"-3"0"16,1-3 0-16,-5 6 74 0,0 0-74 0,3-3 74 15,3 3-74-15,-6 0 75 0,0 0-75 0,8 0 76 16,1 0-76-16,-9 0 57 0,0 0-57 0,12 3 58 0,4 6-58 16,-16-9 48-16,0 0-48 0,14 9 48 0,3 6-48 15,-17-15 43-15,0 0-43 0,21 19 43 0,4 5-43 16,-25-24 46-16,0 0-46 0,26 27 46 0,-4 4-46 0,-22-31 52 15,0 0-52-15,25 33 52 0,1-4-52 0,-26-29 66 16,0 0-66-16,28 27 66 0,-2-1-66 0,-26-26 46 16,0 0-46-16,21 17 47 0,-4-2-47 0,-17-15 33 15,0 0-33-15,18 12 33 0,-6-1-33 0,-12-11 33 16,0 0-33-16,8 8 34 0,1-4-34 0,-9-4 21 16,0 0-21-16,4 3 21 0,-4 2-21 0,0-5 5 15,0 0-5-15,0 0 5 0,0 0-5 0,0 0 16 0,0 0-16 16,-4-5 17-16,1-2-17 0,3 7 0 0,0 0 0 15,-6-8 1-15,1-3-1 0,5 11-2 0,0 0 2 16,-7-15-1-16,-1-2 1 0,8 17-18 0,0 0 18 0,-13-19-18 16,3-2 18-16,10 21-17 0,0 0 17 0,-11-24-16 15,1-1 16-15,10 25-10 0,0 0 10 0,-9-26-9 16,-1-1 9-16,10 27-10 0,0 0 10 0,-9-23-10 16,4-1 10-16,5 24-8 0,0 0 8 0,-9-20-8 15,4 6 8-15,5 14-1 0,0 0 1 0,-7-14-1 16,-2 4 1-16,9 10-1 0,0 0 1 0,-5-8 0 15,2-1 0-15,3 9-1 0,0 0 1 0,-6-3 0 16,3-4 0-16,3 7 2 0,0 0-2 0,-4-2 3 16,-1-1-3-16,5 3 6 0,0 0-6 0,-3 0 7 15,-1 0-7-15,4 0 1 0,0 0-1 0,-8 3 1 16,-1 0-1-16,9-3 0 0,0 0 0 0,-18 12 1 0,-6 9-1 16,24-21 0-16,0 0 0 0,-23 21 1 0,-3 6-1 15,26-27 2-15,0 0-2 0,-21 22 2 0,0 2-2 16,21-24 10-16,0 0-10 0,-21 21 11 0,4-1-11 0,17-20 1 15,0 0-1-15,-17 17 1 0,8-5-1 0,9-12 1 16,0 0-1-16,-11 11 1 0,6-4-1 0,5-7-35 16,0 0 35-16,-5 3-34 0,2 0 34 0,3-3-127 15,0 0 127-15,-6 9-730 0,12-18 730 0</inkml:trace>
  <inkml:trace contextRef="#ctx0" brushRef="#br1" timeOffset="-57757.19">7589 8172 214 0,'0'0'0'0,"5"-4"0"15,0-1 0-15,-5 5 98 0,0 0-98 0,7-3 99 16,-3 3-99-16,-4 0 111 0,0 0-111 0,1-4 112 15,3 1-112-15,-4 3 107 0,0 0-107 0,0-4 108 16,0 3-108-16,0 1 45 0,0 0-45 0,0-7 45 16,3 2-45-16,-3 5 28 0,0 0-28 0,0-9 28 0,-3-1-28 15,3 10 24-15,0 0-24 0,0-16 25 0,0-2-25 16,0 18 37-16,0 0-37 0,0-26 38 0,0-5-38 16,0 31 21-16,0 0-21 0,0-36 21 0,-4-3-21 15,4 39 19-15,0 0-19 0,-1-43 20 0,-3-3-20 0,4 46 34 16,0 0-34-16,-5-48 35 0,1-2-35 0,4 50 1 15,0 0-1-15,-7-51 2 0,2-3-2 0,5 54 3 16,0 0-3-16,-5-51 3 0,-2 1-3 0,7 50 12 16,0 0-12-16,-5-48 13 0,-2 0-13 0,7 48 3 15,0 0-3-15,-5-49 3 0,-1-3-3 0,6 52 12 16,0 0-12-16,-7-56 12 0,2-1-12 0,5 57 8 0,0 0-8 16,-3-56 9-16,1-3-9 0,2 59 3 0,0 0-3 15,-2-54 4-15,0 1-4 0,2 53 0 0,0 0 0 16,0-54 1-16,0 3-1 0,0 51 1 0,0 0-1 15,0-48 2-15,0 0-2 0,0 48 0 0,0 0 0 0,0-46 0 16,-3 1 0-16,3 45 1 0,0 0-1 0,-5-43 1 16,-2 1-1-16,7 42 3 0,0 0-3 0,-5-45 4 15,1 2-4-15,4 43 2 0,0 0-2 0,-2-51 3 16,2-1-3-16,0 52 0 0,0 0 0 0,0-49 0 16,2-6 0-16,-2 55 0 0,0 0 0 0,4-48 0 15,-4 5 0-15,0 43-1 0,0 0 1 0,3-43-1 16,-3 7 1-16,0 36-1 0,0 0 1 0,0-36-1 15,-3 6 1-15,3 30-1 0,0 0 1 0,0-33-1 16,-4 2 1-16,4 31-4 0,0 0 4 0,-2-31-3 16,2-1 3-16,0 32-2 0,0 0 2 0,-1-31-2 15,-1 4 2-15,2 27-2 0,0 0 2 0,-4-24-1 0,1 1 1 16,3 23 0-16,0 0 0 0,-2-17 0 0,-1 5 0 16,3 12 1-16,0 0-1 0,0-10 2 0,0 5-2 0,0 5 0 15,0 0 0-15,0-7 0 0,0 5 0 0,0 2 0 16,0 0 0-16,0 0 0 0,3 0 0 0,-3 0 0 15,0 0 0-15,0 0 0 0,5 0 0 0,-5 0-1 16,0 0 1-16,4 2-1 0,-1-2 1 0,-3 0 0 16,0 0 0-16,6 2 0 0,-3 3 0 0,-3-5 0 15,0 0 0-15,2 3 0 0,5 2 0 0,-7-5 0 16,0 0 0-16,5 9 0 0,2 1 0 0,-7-10 5 16,0 0-5-16,9 16 5 0,-1-1-5 0,-8-15 8 0,0 0-8 15,9 21 8-15,5 3-8 0,-14-24 3 0,0 0-3 16,12 24 4-16,2 0-4 0,-14-24 6 0,0 0-6 15,16 27 7-15,-4 4-7 0,-12-31 13 0,0 0-13 0,14 31 13 16,2-2-13-16,-16-29 1 0,0 0-1 0,12 25 1 16,2-1-1-16,-14-24 3 0,0 0-3 0,8 24 4 15,1-5-4-15,-9-19 6 0,0 0-6 0,7 17 6 16,-2-3-6-16,-5-14 3 0,0 0-3 0,4 12 3 16,-4-3-3-16,0-9 11 0,0 0-11 0,2 8 11 15,-2-4-11-15,0-4 15 0,0 0-15 0,0 3 15 16,0 0-15-16,0-3 3 0,0 0-3 0,0 0 4 15,-2 6-4-15,2-6 7 0,0 0-7 0,-7-6 8 16,2 3-8-16,5 3 0 0,0 0 0 0,-9-14 1 16,0 1-1-16,9 13 0 0,0 0 0 0,-12-19 1 15,0-5-1-15,12 24 2 0,0 0-2 0,-12-24 2 0,6-2-2 16,6 26 0-16,0 0 0 0,-8-26 0 0,-1 1 0 16,9 25-1-16,0 0 1 0,-9-21 0 0,6 1 0 15,3 20-1-15,0 0 1 0,-5-23-1 0,5 6 1 0,0 17-4 16,0 0 4-16,-4-19-4 0,1-1 4 0,3 20-7 15,0 0 7-15,-4-16-6 0,2-2 6 0,2 18-1 16,0 0 1-16,0-16 0 0,0 1 0 0,0 15 0 16,0 0 0-16,0-9 0 0,0 1 0 0,0 8 0 15,0 0 0-15,-3-9 1 0,3 6-1 0,0 3 3 16,0 0-3-16,-5-4 3 0,1 4-3 0,4 0 2 16,0 0-2-16,-9 0 2 0,1 0-2 0,8 0 1 0,0 0-1 15,-21 7 2-15,-5 5-2 0,26-12 9 0,0 0-9 16,-25 12 9-16,-6 0-9 0,31-12 3 0,0 0-3 15,-30 15 4-15,1 6-4 0,29-21 6 0,0 0-6 0,-30 15 6 16,6 1-6-16,24-16 32 0,0 0-32 0,-25 14 33 16,3 1-33-16,22-15 0 0,0 0 0 0,-21 14 0 15,0-1 0-15,21-13-7 0,0 0 7 0,-18 12-6 16,3 0 6-16,15-12-145 0,0 0 145 0,-32 26-1004 16,64-52 1004-16</inkml:trace>
  <inkml:trace contextRef="#ctx0" brushRef="#br1" timeOffset="-31738.1">20872 9246 91 0,'0'0'0'0,"0"0"0"0,0 0 0 0,0 0 17 16,0 0-17-16,0 0 17 0,0 0-17 0,0 0 90 0,0 0-90 16,0 0 91-16,0 0-91 0,0 0 70 0,0 0-70 15,0 0 71-15,0 0-71 0,0 0 57 0,0 0-57 0,0 0 58 16,0 0-58-16,0 0 36 0,0 0-36 16,0 0 37-16,-8 29-37 0,8-29 10 0,0 0-10 0,-9 24 10 15,-3 5-10-15,12-29 29 0,0 0-29 0,-9 36 29 16,0 3-29-16,9-39 5 0,0 0-5 0,-7 43 5 15,4 5-5-15,3-48 16 0,0 0-16 0,0 46 17 16,3 6-17-16,-3-52 3 0,0 0-3 0,4 51 4 16,1 1-4-16,-5-52 0 0,0 0 0 0,7 54 1 15,-2 5-1-15,-5-59 2 0,0 0-2 0,5 56 2 16,1 2-2-16,-6-58 5 0,0 0-5 0,7 72 5 16,3 11-5-16,-10-83 2 0,0 0-2 0,5 82 3 15,-1-3-3-15,-4-79 28 0,0 0-28 0,5 78 28 16,0-4-28-16,-5-74 10 0,0 0-10 0,11 72 11 15,3-5-11-15,-14-67 19 0,0 0-19 0,17 72 20 0,2 2-20 16,-19-74 8-16,0 0-8 0,23 78 9 0,1 1-9 16,-24-79 16-16,0 0-16 0,28 75 17 0,2-1-17 0,-30-74 14 15,0 0-14-15,26 76 15 0,-4-6-15 0,-22-70 25 16,0 0-25-16,27 68 26 0,-6-1-26 0,-21-67 6 16,0 0-6-16,24 64 7 0,0-3-7 0,-24-61 5 15,0 0-5-15,25 55 5 0,-3-7-5 0,-22-48 7 16,0 0-7-16,19 43 7 0,-8-7-7 0,-11-36 3 15,0 0-3-15,14 39 3 0,2-1-3 0,-16-38 5 16,0 0-5-16,13 38 5 0,1-2-5 0,-14-36 7 16,0 0-7-16,9 32 7 0,-2-5-7 0,-7-27 22 0,0 0-22 15,9 26 23-15,-2-2-23 0,-7-24 7 0,0 0-7 16,7 22 7-16,-4-4-7 0,-3-18-15 0,0 0 15 16,2 17-14-16,-2 0 14 0,0-17-136 0,0 0 136 0,-2 19-135 15,-1 5 135-15,-6 17-548 0</inkml:trace>
  <inkml:trace contextRef="#ctx0" brushRef="#br1" timeOffset="-29501.5">22832 12060 113 0,'0'0'0'0,"0"0"0"0,0 0 0 0,0 0 59 0,0 0-59 16,0 0 60-16,0 0-60 0,0 0 70 0,0 0-70 15,0 0 71-15,0 0-71 0,0 0 60 0,0 0-60 16,0 0 61-16,0 0-61 0,0 0 48 0,0 0-48 16,0 0 49-16,0 0-49 0,0 0 54 0,0 0-54 15,0 0 55-15,0 0-55 0,0 0 49 0,0 0-49 16,0 0 49-16,0 0-49 0,0 0 54 0,0 0-54 0,0 0 54 16,-5 36-54-16,5-36 44 0,0 0-44 0,-4 31 44 15,1 12-44-15,3-43 36 0,0 0-36 0,-4 39 37 16,3 6-37-16,1-45 34 0,0 0-34 0,0 46 34 15,0-1-34-15,0-45 22 0,0 0-22 0,0 46 22 16,0 0-22-16,0-46 28 0,0 0-28 0,-2 43 28 16,0-2-28-16,2-41 13 0,0 0-13 0,-3 40 13 0,-1-3-13 15,4-37 29-15,0 0-29 0,-3 33 29 0,-1-6-29 16,4-27 5-16,0 0-5 0,-1 23 6 0,-1-5-6 16,2-18 10-16,0 0-10 0,0 16 10 0,0-4-10 15,0-12 33-15,0 0-33 0,0 10 34 0,0-1-34 0,0-9 4 16,0 0-4-16,2 7 4 0,1-2-4 0,-3-5 5 15,0 0-5-15,2 3 5 0,1 1-5 0,-3-4 3 16,0 0-3-16,0 0 3 0,-3 3-3 0,3-3-22 16,0 0 22-16,0 0-22 0,-5 0 22 0,5 0-85 15,0 0 85-15,-4 0-84 0,2-2 84 0,2 2-188 16,0 0 188-16,-7 0-188 0,2-1 188 0,5 1-206 16,0 0 206-16,-9 0-206 0,1 0 206 0,-13 0-219 0</inkml:trace>
  <inkml:trace contextRef="#ctx0" brushRef="#br1" timeOffset="-29171.43">22573 12804 326 0,'0'0'0'16,"13"-3"0"-16,8-3 0 0,-21 6 88 0,0 0-88 15,9-3 88-15,-7 3-88 0,-2 0 86 0,0 0-86 0,0 0 87 16,0 0-87-16,0 0 58 0,0 0-58 0,0 0 58 16,0 0-58-16,0 0 46 0,0 0-46 0,3 0 46 15,4 0-46-15,-7 0 30 0,0 0-30 0,11 2 30 16,4 1-30-16,-15-3 23 0,0 0-23 0,21 2 24 15,4-2-24-15,-25 0 16 0,0 0-16 0,29 0 17 16,4-2-17-16,-33 2 18 0,0 0-18 0,35-2 18 16,2 1-18-16,-37 1 24 0,0 0-24 0,35 0 25 0,1 0-25 15,-36 0 21-15,0 0-21 0,33 0 21 0,-3 0-21 16,-30 0 16-16,0 0-16 0,23 0 17 0,-8 0-17 16,-15 0 27-16,0 0-27 0,14 0 27 0,-3 0-27 0,-11 0 12 15,0 0-12-15,7 0 13 0,-4 0-13 0,-3 0 18 16,0 0-18-16,0 0 19 0,-2-5-19 0,2 5-1 15,0 0 1-15,-8-7-1 0,-6-4 1 0,14 11-68 16,0 0 68-16,-21-13-67 0,-7-4 67 0,28 17-116 16,0 0 116-16,-28-21-115 0,0-1 115 0,-26-21-610 15</inkml:trace>
  <inkml:trace contextRef="#ctx0" brushRef="#br1" timeOffset="-28766.59">22566 12131 203 0,'0'0'0'0,"7"1"0"16,3 1 0-16,-10-2 41 0,0 0-41 0,12-2 41 15,-1-3-41-15,-11 5 59 0,0 0-59 0,14-5 60 16,0-2-60-16,-14 7 46 0,0 0-46 0,20-7 46 16,0-1-46-16,-20 8 37 0,0 0-37 0,29-9 37 15,6-4-37-15,-35 13 40 0,0 0-40 0,40-9 40 16,7 0-40-16,-47 9 44 0,0 0-44 0,45-6 45 0,2 0-45 16,-47 6 28-16,0 0-28 0,39 0 28 0,-6 0-28 15,-33 0 40-15,0 0-40 0,28 0 40 0,-7 6-40 16,-21-6 39-16,0 0-39 0,15 3 39 0,-2 4-39 0,-13-7 33 15,0 0-33-15,12 3 34 0,-2 6-34 0,-10-9 23 16,0 0-23-16,11 3 24 0,-1 1-24 0,-10-4 0 16,0 0 0-16,7 1 0 0,0 3 0 0,-7-4-98 15,0 0 98-15,5 0-97 0,-1 3 97 0,-4-3-112 16,0 0 112-16,7 5-111 0,1 4 111 0,8 6-399 16</inkml:trace>
  <inkml:trace contextRef="#ctx0" brushRef="#br1" timeOffset="-28090.47">23520 12597 964 0,'0'0'0'0,"-12"-5"0"16,-4-7 0-16,16 12-62 0,0 0 62 0,-3 0-62 15,8 6 62-15,-5-6 10 0,0 0-10 0,4 7 11 0,-1 0-11 16,-3-7 54-16,0 0-54 0,2 14 54 16,0 3-54-16,-2-17 40 0,0 0-40 0,0 19 41 0,0 1-41 15,0-20 36-15,0 0-36 0,0 28 37 0,1 4-37 0,-1-32 36 16,0 0-36-16,2 29 37 0,2 1-37 0,-4-30 33 15,0 0-33-15,1 34 34 0,6 2-34 0,-7-36 13 16,0 0-13-16,2 34 14 0,1 0-14 0,-3-34 13 16,0 0-13-16,2 29 13 0,0-3-13 0,-2-26 16 15,0 0-16-15,2 22 17 0,-1-3-17 0,-1-19 14 16,0 0-14-16,2 14 15 0,-2-4-15 0,0-10 15 16,0 0-15-16,2 5 16 0,3-6-16 0,-5 1 9 15,0 0-9-15,0-7 10 0,0-12-10 0,0 19 9 16,0 0-9-16,-5-22 10 0,0-7-10 0,5 29 3 0,0 0-3 15,-6-35 4-15,1-6-4 0,5 41 2 0,0 0-2 16,-7-43 2-16,6-1-2 0,1 44 1 0,0 0-1 16,0-45 2-16,1-1-2 0,-1 46 0 0,0 0 0 15,7-43 0-15,4 2 0 0,-11 41 0 0,0 0 0 16,12-34 0-16,4 3 0 0,-16 31-2 0,0 0 2 16,15-24-2-16,3 5 2 0,-18 19-2 0,0 0 2 0,17-14-1 15,1 8 1-15,-18 6-5 0,0 0 5 0,15-2-5 16,1 4 5-16,-16-2-7 0,0 0 7 0,16 6-6 15,-2 6 6-15,-14-12-1 0,0 0 1 0,8 14 0 16,-1-2 0-16,-7-12 0 0,0 0 0 0,0 16 0 16,-7 8 0-16,7-24 0 0,0 0 0 0,-7 17 1 15,-1 0-1-15,8-17 7 0,0 0-7 0,-13 17 7 16,-1-2-7-16,14-15 33 0,0 0-33 0,-15 14 33 16,-1 0-33-16,16-14 1 0,0 0-1 0,-19 7 2 0,-4-1-2 15,23-6 0-15,0 0 0 0,-19 4 1 0,2-2-1 16,17-2-159-16,0 0 159 0,-11-6-159 0,8-6 159 15,-11-5-798-15</inkml:trace>
  <inkml:trace contextRef="#ctx0" brushRef="#br1" timeOffset="-27204.77">24118 12276 975 0,'0'0'0'16,"0"0"0"-16,15-25 0 0,-15 25-89 0,0 0 89 15,6-9-88-15,-1 4 88 0,-5 5-37 0,0 0 37 16,2-4-37-16,-2 4 37 0,0 0-28 0,0 0 28 0,0 0-28 15,0 0 28-15,0 0-2 0,0 0 2 0,0 0-1 16,-2 0 1-16,2 0 0 0,0 0 0 0,0 0 1 16,-4 4-1-16,4-4 17 0,0 0-17 0,4 3 17 15,1 2-17-15,-5-5 18 0,0 0-18 0,12 7 19 16,4 2-19-16,-16-9 25 0,0 0-25 0,23 8 26 16,6 1-26-16,-29-9 31 0,0 0-31 0,33 7 31 15,4-2-31-15,-37-5 2 0,0 0-2 0,37 2 2 0,-1-4-2 16,-36 2 8-16,0 0-8 0,37-5 9 0,-1-2-9 15,-36 7 8-15,0 0-8 0,35-9 9 0,0 1-9 0,-35 8 14 16,0 0-14-16,33-12 15 0,0 2-15 0,-33 10 14 16,0 0-14-16,30-11 15 0,-9 4-15 0,-21 7 15 15,0 0-15-15,17-6 16 0,-3 4-16 0,-14 2 16 16,0 0-16-16,11-2 17 0,-6 2-17 0,-5 0 9 16,0 0-9-16,3 2 9 0,-3 3-9 0,0-5-8 15,0 0 8-15,-8 9-8 0,-6 3 8 0,14-12-114 16,0 0 114-16,-16 12-113 0,-1 0 113 0,17-12-165 15,0 0 165-15,-21 13-165 0,-4 1 165 0,-20 13-240 16</inkml:trace>
  <inkml:trace contextRef="#ctx0" brushRef="#br1" timeOffset="-26904.09">24238 12412 270 0,'0'0'0'0,"14"-4"0"16,9-3 0-16,-23 7 65 0,0 0-65 0,12-3 65 15,-2 1-65-15,-10 2 57 0,0 0-57 0,12 4 57 16,-5 4-57-16,-7-8 65 0,0 0-65 0,20 9 65 16,4-1-65-16,-24-8 34 0,0 0-34 0,28 9 35 15,5-6-35-15,-33-3 26 0,0 0-26 0,35 5 26 16,1-1-26-16,-36-4 10 0,0 0-10 0,37 2 10 0,1-4-10 15,-38 2 27-15,0 0-27 0,37 3 27 0,-1 4-27 16,-36-7 19-16,0 0-19 0,27 5 20 0,-5 2-20 0,-22-7 25 16,0 0-25-16,19 7 26 0,-8-2-26 0,-11-5-135 15,0 0 135-15,7 5-135 0,-4-3 135 0,8 5-401 16</inkml:trace>
  <inkml:trace contextRef="#ctx0" brushRef="#br1" timeOffset="-26033.5">25175 11809 292 0,'0'0'0'15,"0"0"0"-15,-5 3 0 0,5-3 25 0,0 0-25 0,-2 2 26 16,2 5-26-16,0-7 47 0,0 0-47 0,0 13 48 16,0 4-48-16,0-17 48 0,0 0-48 0,0 19 48 15,-1 4-48-15,1-23 56 0,0 0-56 0,1 27 57 16,1 6-57-16,-2-33 55 0,0 0-55 0,2 32 56 15,1 1-56-15,-3-33 25 0,0 0-25 0,2 39 26 16,3 7-26-16,-5-46 19 0,0 0-19 0,7 45 20 16,4 4-20-16,-11-49 17 0,0 0-17 0,7 52 17 15,-2-4-17-15,-5-48 39 0,0 0-39 0,5 50 40 16,-1-3-40-16,-4-47 36 0,0 0-36 0,8 40 37 16,6-11-37-16,-14-29 38 0,0 0-38 0,11 24 39 15,1-9-39-15,-12-15 26 0,0 0-26 0,12 6 26 16,2-10-26-16,-14 4 18 0,0 0-18 0,10-14 18 0,1-8-18 15,-11 22 27-15,0 0-27 0,9-31 27 0,-1-6-27 16,-8 37 20-16,0 0-20 0,11-43 20 0,-4-7-20 16,-7 50 10-16,0 0-10 0,10-53 10 0,2-7-10 15,-12 60 10-15,0 0-10 0,14-58 11 0,4-2-11 0,-18 60 8 16,0 0-8-16,17-58 9 0,4 1-9 0,-21 57 8 16,0 0-8-16,19-51 8 0,2 1-8 0,-21 50 8 15,0 0-8-15,19-45 8 0,-1 4-8 0,-18 41 0 16,0 0 0-16,14-32 0 0,-2 8 0 0,-12 24-2 15,0 0 2-15,10-21-1 0,-3 8 1 0,-7 13-6 16,0 0 6-16,6-9-6 0,-1 6 6 0,-5 3-56 16,0 0 56-16,0 0-55 0,3 3 55 0,-3-3-162 15,0 0 162-15,0 12-162 0,0 9 162 0,0 11-600 0</inkml:trace>
  <inkml:trace contextRef="#ctx0" brushRef="#br1" timeOffset="-25432.81">25759 12033 169 0,'0'0'0'0,"-9"-12"0"0,-7-7 0 16,16 19 88-16,0 0-88 0,-1 7 88 0,8 14-88 0,-7-21 79 15,0 0-79-15,1 24 79 0,6 6-79 0,-7-30 77 16,0 0-77-16,7 36 77 0,0 4-77 0,-7-40 58 16,0 0-58-16,7 41 58 0,-1 0-58 0,-6-41 41 15,0 0-41-15,5 41 41 0,-2 4-41 0,-3-45 28 16,0 0-28-16,4 32 28 0,-1-1-28 0,-3-31 15 15,0 0-15-15,4 26 15 0,-3-4-15 0,-1-22 11 16,0 0-11-16,4 17 11 0,-4-7-11 0,0-10 17 16,0 0-17-16,0 0 17 0,2-8-17 0,-2 8 14 15,0 0-14-15,0-19 15 0,-2-8-15 0,2 27 9 0,0 0-9 16,-4-33 9-16,-1-6-9 0,5 39 16 0,0 0-16 16,-3-47 17-16,-1-2-17 0,4 49 33 0,0 0-33 15,2-48 33-15,3 0-33 0,-5 48 17 0,0 0-17 16,9-45 17-16,1 2-17 0,-10 43 19 0,0 0-19 15,14-36 20-15,4 2-20 0,-18 34 17 0,0 0-17 0,17-26 17 16,4 8-17-16,-21 18 9 0,0 0-9 0,19-12 9 16,-1 8-9-16,-18 4 9 0,0 0-9 0,15 4 10 15,1 4-10-15,-16-8 8 0,0 0-8 0,7 16 8 16,-5 4-8-16,-2-20 15 0,0 0-15 0,-5 31 15 16,-6 2-15-16,11-33 14 0,0 0-14 0,-12 29 15 15,-4-2-15-15,16-27 25 0,0 0-25 0,-17 26 26 16,-1-4-26-16,18-22 12 0,0 0-12 0,-17 17 13 15,-1-3-13-15,18-14 0 0,0 0 0 0,-22 5 0 16,-4-8 0-16,26 3-155 0,0 0 155 0,-23-4-154 0,4-4 154 16,-23-4-749-16</inkml:trace>
  <inkml:trace contextRef="#ctx0" brushRef="#br1" timeOffset="-24577.12">24949 12792 191 0,'0'0'0'0,"3"-7"0"0,3-1 0 0,-6 8 51 0,0 0-51 0,3-6 52 16,2 3-52-16,-5 3 44 0,0 0-44 0,7-3 45 15,0-1-45-15,-7 4 32 0,0 0-32 0,9-3 32 16,3-1-32-16,-12 4 38 0,0 0-38 0,16-1 39 16,6-6-39-16,-22 7 33 0,0 0-33 0,27-4 33 15,6-1-33-15,-33 5 32 0,0 0-32 0,38-3 33 16,7 1-33-16,-45 2 32 0,0 0-32 0,44-2 32 16,3 1-32-16,-47 1 32 0,0 0-32 0,47-2 32 15,3 0-32-15,-50 2 32 0,0 0-32 0,54-3 32 16,6 3-32-16,-60 0 43 0,0 0-43 0,59 0 44 15,4-2-44-15,-63 2 45 0,0 0-45 0,57-2 46 16,1 1-46-16,-58 1 41 0,0 0-41 0,54-4 42 0,-4 1-42 16,-50 3 28-16,0 0-28 0,51-4 28 0,-3 1-28 15,-48 3 26-15,0 0-26 0,47-2 26 0,-3 2-26 16,-44 0 33-16,0 0-33 0,40 2 34 0,-2 0-34 0,-38-2 29 16,0 0-29-16,28 1 29 0,-5 3-29 0,-23-4 8 15,0 0-8-15,17 5 9 0,-3 0-9 0,-14-5-2 16,0 0 2-16,9 5-2 0,-6 2 2 0,-3-7-110 15,0 0 110-15,-8 9-109 0,-10 3 109 0,-8 5-764 16</inkml:trace>
  <inkml:trace contextRef="#ctx0" brushRef="#br1" timeOffset="-22805.88">25318 13453 147 0,'0'0'0'0,"-3"17"0"0,-1 12 0 0,4-29 40 16,0 0-40-16,-2 26 41 0,4 2-41 0,-2-28 34 16,0 0-34-16,0 25 35 0,2 1-35 0,-2-26 16 15,0 0-16-15,0 21 17 0,0-6-17 0,0-15 21 16,0 0-21-16,0 14 21 0,2-2-21 0,-2-12 38 16,0 0-38-16,1 6 39 0,1 1-39 0,-2-7 53 15,0 0-53-15,0 0 53 0,5-1-53 0,-5 1 54 0,0 0-54 16,2-9 54-16,-2-5-54 0,0 14 56 0,0 0-56 15,-2-17 56-15,1-5-56 0,1 22 39 0,0 0-39 0,-4-29 40 16,-1-9-40-16,5 38 18 0,0 0-18 0,-4-41 19 16,1-7-19-16,3 48 20 0,0 0-20 0,-2-46 20 15,4-7-20-15,-2 53 15 0,0 0-15 0,2-52 15 16,1-1-15-16,-3 53 9 0,0 0-9 0,9-49 10 16,5-1-10-16,-14 50 9 0,0 0-9 0,15-45 10 15,6 6-10-15,-21 39 8 0,0 0-8 0,20-33 8 16,2 6-8-16,-22 27 8 0,0 0-8 0,26-22 8 15,4 8-8-15,-30 14 8 0,0 0-8 0,31-10 8 16,2 6-8-16,-33 4 15 0,0 0-15 0,30 2 15 16,-2 3-15-16,-28-5 22 0,0 0-22 0,23 12 23 15,-3 4-23-15,-20-16 32 0,0 0-32 0,14 22 33 0,-1 3-33 16,-13-25 6-16,0 0-6 0,5 26 6 0,-7 0-6 16,2-26 18-16,0 0-18 0,-5 27 19 0,-4 1-19 15,9-28 23-15,0 0-23 0,-12 24 24 0,-5-4-24 16,17-20 3-16,0 0-3 0,-16 21 3 0,-7-4-3 0,23-17 3 15,0 0-3-15,-21 14 3 0,-1-4-3 0,22-10 0 16,0 0 0-16,-25 7 0 0,1-4 0 0,24-3 1 16,0 0-1-16,-25-5 2 0,-1-2-2 0,26 7 1 15,0 0-1-15,-21-7 1 0,4-1-1 0,17 8 1 16,0 0-1-16,-14-11 1 0,5 5-1 0,9 6 3 16,0 0-3-16,-7-5 4 0,4 1-4 0,3 4 2 15,0 0-2-15,0 0 2 0,7 2-2 0,-7-2 1 0,0 0-1 16,12 8 2-16,7 8-2 0,-19-16 1 0,0 0-1 15,23 17 1-15,6 5-1 0,-29-22 3 0,0 0-3 16,30 21 4-16,3 3-4 0,-33-24 11 0,0 0-11 0,33 27 11 16,2 2-11-16,-35-29 15 0,0 0-15 0,32 29 16 15,-5 2-16-15,-27-31 15 0,0 0-15 0,25 26 16 16,-10 0-16-16,-15-26 40 0,0 0-40 0,18 22 40 16,-4 0-40-16,-14-22 12 0,0 0-12 0,12 19 12 15,-2-4-12-15,-10-15 7 0,0 0-7 0,7 11 7 16,-1-1-7-16,-6-10 4 0,0 0-4 0,3 9 4 15,1-4-4-15,-4-5-93 0,0 0 93 0,5 1-92 16,4-4 92-16,-9 3-134 0,0 0 134 0,8-9-133 16,4-4 133-16,9-10-719 0</inkml:trace>
  <inkml:trace contextRef="#ctx0" brushRef="#br1" timeOffset="-22220.21">25895 13419 494 0,'0'0'0'0,"0"3"0"0,0 1 0 0,0-4 55 0,0 0-55 16,0 0 56-16,5-7-56 0,-5 7 60 0,0 0-60 0,2-3 60 16,1 1-60-16,-3 2 45 0,0 0-45 0,2-5 45 15,0 1-45-15,-2 4 43 0,0 0-43 0,0 0 43 16,3-1-43-16,-3 1 40 0,0 0-40 0,0 0 41 16,4 3-41-16,-4-3 34 0,0 0-34 0,3 7 35 15,1 1-35-15,-4-8 34 0,0 0-34 0,5 21 34 16,2 8-34-16,-7-29 13 0,0 0-13 0,3 33 14 15,4 3-14-15,-7-36 6 0,0 0-6 0,9 37 7 16,1 3-7-16,-10-40 15 0,0 0-15 0,9 34 16 16,2-2-16-16,-11-32 8 0,0 0-8 0,12 30 8 15,3-6-8-15,-15-24 8 0,0 0-8 0,21 18 9 16,-1-7-9-16,-20-11 15 0,0 0-15 0,24 5 15 16,6-5-15-16,-30 0 14 0,0 0-14 0,26-7 15 0,2-8-15 15,-28 15 15-15,0 0-15 0,22-18 16 0,-1-2-16 16,-21 20 9-16,0 0-9 0,18-22 10 0,-3-2-10 15,-15 24 16-15,0 0-16 0,12-24 17 0,-1-2-17 0,-11 26 3 16,0 0-3-16,7-26 4 0,-4 1-4 0,-3 25 6 16,0 0-6-16,0-21 7 0,-1 2-7 0,1 19 13 15,0 0-13-15,-2-14 14 0,-5 4-14 0,7 10 1 16,0 0-1-16,-5-7 1 0,-2 2-1 0,7 5 3 16,0 0-3-16,-4-3 4 0,1 1-4 0,3 2-37 15,0 0 37-15,0 0-36 0,0 0 36 0,0 0-160 16,0 0 160-16,5 0-160 0,4 2 160 0,5-1-671 15</inkml:trace>
  <inkml:trace contextRef="#ctx0" brushRef="#br1" timeOffset="-21529.3">26390 13414 494 0,'0'0'0'0,"0"0"0"16,-2 2 0-16,2-2 78 0,0 0-78 0,0 3 78 16,0 4-78-16,0-7 42 0,0 0-42 0,0 7 43 0,2 3-43 15,-2-10 43-15,0 0-43 0,3 22 43 0,0 2-43 16,-3-24 29-16,0 0-29 0,6 26 29 0,2 3-29 15,-8-29 13-15,0 0-13 0,9 29 14 0,3 2-14 16,-12-31 31-16,0 0-31 0,13 34 31 0,0-3-31 0,-13-31 5 16,0 0-5-16,11 33 5 0,-1-1-5 0,-10-32 10 15,0 0-10-15,9 33 10 0,0-1-10 0,-9-32 15 16,0 0-15-16,5 28 16 0,0-3-16 0,-5-25 22 16,0 0-22-16,4 21 23 0,-1-4-23 0,-3-17 3 15,0 0-3-15,4 14 4 0,-1-4-4 0,-3-10 13 16,0 0-13-16,0 7 14 0,0-4-14 0,0-3 9 15,0 0-9-15,-5-5 9 0,-4-5-9 0,9 10 8 0,0 0-8 16,-10-17 9-16,-1-9-9 0,11 26 8 0,0 0-8 16,-12-27 8-16,0-6-8 0,12 33 3 0,0 0-3 0,-14-34 4 15,0-4-4-15,14 38 6 0,0 0-6 0,-12-38 6 16,3-3-6-16,9 41 0 0,0 0 0 0,-5-41 1 16,1-2-1-16,4 43 0 0,0 0 0 0,4-42 0 15,6-1 0-15,-10 43-1 0,0 0 1 0,14-40 0 16,4 1 0-16,-18 39 4 0,0 0-4 0,21-33 5 15,1 3-5-15,-22 30 8 0,0 0-8 0,26-24 8 16,6 3-8-16,-32 21 9 0,0 0-9 0,29-17 10 16,3 5-10-16,-32 12 15 0,0 0-15 0,29-5 16 15,-1 5-16-15,-28 0 14 0,0 0-14 0,23 3 15 16,-4 6-15-16,-19-9 9 0,0 0-9 0,16 13 9 16,-6 6-9-16,-10-19 34 0,0 0-34 0,5 17 34 0,-3 1-34 15,-2-18 40-15,0 0-40 0,-3 20 40 0,-4 4-40 16,7-24 33-16,0 0-33 0,-14 22 34 0,-2-1-34 15,16-21 33-15,0 0-33 0,-28 17 34 0,-7 0-34 0,35-17 14 16,0 0-14-16,-40 5 15 0,-3-3-15 16,43-2-2-16,0 0 2 0,-39-10-2 0,5-9 2 0,34 19-103 15,0 0 103-15,-30-39-103 0,7-18 103 0,-32-39-965 16</inkml:trace>
  <inkml:trace contextRef="#ctx0" brushRef="#br1" timeOffset="4652.92">5301 3937 91 0,'0'0'0'0,"0"0"0"0,30-19 0 0,-30 19 46 16,0 0-46-16,21-9 46 0,5-6-46 0,-26 15 44 16,0 0-44-16,23-12 44 0,4 0-44 0,-27 12 36 15,0 0-36-15,30-12 36 0,1-3-36 0,-31 15 18 16,0 0-18-16,39-12 18 0,3 0-18 0,-42 12 30 0,0 0-30 16,45-16 30-16,7 4-30 0,-52 12 47 0,0 0-47 15,47-12 47-15,4 0-47 0,-51 12 56 0,0 0-56 16,47-10 57-16,0 1-57 0,-47 9 38 0,0 0-38 15,50-5 39-15,4 5-39 0,-54 0 42 0,0 0-42 0,56-3 42 16,7 3-42-16,-63 0 35 0,0 0-35 0,59 0 35 16,2 0-35-16,-61 0 33 0,0 0-33 0,59-4 33 15,-5 1-33-15,-54 3 7 0,0 0-7 0,68-2 8 16,9-1-8-16,-77 3 29 0,0 0-29 0,69 0 29 16,-1-4-29-16,-68 4 18 0,0 0-18 0,54-3 19 15,-12-2-19-15,-42 5 35 0,0 0-35 0,44-4 35 16,-6-3-35-16,-38 7 12 0,0 0-12 0,45-5 12 15,-1 2-12-15,-44 3 20 0,0 0-20 0,47-5 20 16,3 3-20-16,-50 2 15 0,0 0-15 0,48 0 15 16,2 2-15-16,-50-2 9 0,0 0-9 0,44 5 10 15,-3-2-10-15,-41-3 9 0,0 0-9 0,37 5 10 0,-2 2-10 16,-35-7 15-16,0 0-15 0,29 9 15 0,1-1-15 16,-30-8 14-16,0 0-14 0,26 11 15 0,0-3-15 15,-26-8 9-15,0 0-9 0,28 7 9 0,-2-5-9 0,-26-2 16 16,0 0-16-16,26 3 17 0,2 1-17 0,-28-4 22 15,0 0-22-15,26 0 23 0,1 3-23 0,-27-3 8 16,0 0-8-16,24 0 8 0,-5-3-8 0,-19 3 10 16,0 0-10-16,19 0 10 0,-5 0-10 0,-14 0 8 15,0 0-8-15,12-4 9 0,1-1-9 0,-13 5 1 16,0 0-1-16,5-7 1 0,0 2-1 0,-5 5-11 16,0 0 11-16,4-7-10 0,-1 0 10 0,-3 7-125 0,0 0 125 15,0-8-125-15,-5-8 125 0,5 16-162 0,0 0 162 16,0-17-162-16,2-1 162 0,1-18-552 0</inkml:trace>
  <inkml:trace contextRef="#ctx0" brushRef="#br1" timeOffset="5088.78">7571 3327 214 0,'0'0'0'0,"2"7"0"16,5 1 0-16,-7-8 48 0,0 0-48 0,0 4 48 16,-4-3-48-16,4-1 44 0,0 0-44 0,0 0 45 15,-3 0-45-15,3 0 22 0,0 0-22 0,0 0 23 0,-2 4-23 16,2-4 11-16,0 0-11 0,-7 12 11 0,-5 10-11 16,12-22 18-16,0 0-18 0,-14 24 18 0,-3 9-18 15,17-33 32-15,0 0-32 0,-19 37 33 0,-1 8-33 0,20-45 46 16,0 0-46-16,-21 48 46 0,1 7-46 0,20-55 68 15,0 0-68-15,-21 58 68 0,3 0-68 0,18-58 64 16,0 0-64-16,-15 64 64 0,4-1-64 0,11-63 54 16,0 0-54-16,-12 74 54 0,0 10-54 0,12-84 40 15,0 0-40-15,-9 63 40 0,4-8-40 0,5-55 41 16,0 0-41-16,-7 36 41 0,7-17-41 0,0-19 34 16,0 0-34-16,-4 18 34 0,3-9-34 0,1-9 8 0,0 0-8 15,0 7 8-15,0-2-8 0,0-5 20 0,0 0-20 16,-4-9 20-16,4-9-20 0,0 18-5 0,0 0 5 15,-3-28-4-15,1-4 4 0,2 32-66 0,0 0 66 16,0-40-66-16,-4-9 66 0,4 49-160 0,0 0 160 0,-5-48-160 16,2-7 160-16,3 55-181 0,0 0 181 0,-7-55-181 15,1-2 181-15,-7-56-266 0</inkml:trace>
  <inkml:trace contextRef="#ctx0" brushRef="#br1" timeOffset="5493.7">7258 3539 427 0,'0'0'0'0,"0"-8"0"15,0-8 0-15,0 16 110 0,0 0-110 0,1-12 110 16,3-3-110-16,-4 15 102 0,0 0-102 0,7-19 102 15,7 2-102-15,-14 17 75 0,0 0-75 0,14-22 75 16,5 1-75-16,-19 21 56 0,0 0-56 0,26-15 56 16,7-4-56-16,-33 19 67 0,0 0-67 0,40-9 68 15,7 1-68-15,-47 8 63 0,0 0-63 0,49 0 64 16,7 5-64-16,-56-5 36 0,0 0-36 0,55 10 36 0,5 4-36 16,-60-14 18-16,0 0-18 0,62 14 19 0,6 3-19 15,-68-17 42-15,0 0-42 0,79 15 42 0,10-3-42 0,-89-12 2 16,0 0-2-16,71 12 3 0,-12 0-3 0,-59-12 3 15,0 0-3-15,39 7 4 0,-18-2-4 0,-21-5 22 16,0 0-22-16,17 7 22 0,-5 1-22 0,-12-8 5 16,0 0-5-16,5 7 6 0,-1-2-6 0,-4-5 4 15,0 0-4-15,0 11 5 0,-4-3-5 0,4-8 13 16,0 0-13-16,-14 16 13 0,-10 4-13 0,24-20 0 16,0 0 0-16,-31 23 1 0,-11 1-1 0,42-24 0 15,0 0 0-15,-42 27 1 0,-8-3-1 0,50-24 13 0,0 0-13 16,-48 27 14-16,-4 2-14 0,52-29 23 0,0 0-23 15,-45 31 24-15,1-3-24 0,44-28 3 0,0 0-3 0,-45 31 3 16,7-4-3-16,38-27 8 0,0 0-8 0,-44 27 8 16,2 1-8-16,42-28 8 0,0 0-8 0,-34 24 8 15,0-9-8-15,34-15 0 0,0 0 0 0,-26 16 0 16,5-4 0-16,21-12-137 0,0 0 137 0,-17 8-136 16,5 1 136-16,-18 6-1040 0</inkml:trace>
  <inkml:trace contextRef="#ctx0" brushRef="#br1" timeOffset="21588.54">27288 12239 147 0,'0'0'0'0,"0"0"0"0,0 0 0 15,0 0 102-15,0 0-102 0,0 0 102 0,0 0-102 16,0 0 81-16,0 0-81 0,0 0 82 0,0 0-82 16,0 0 84-16,0 0-84 0,0 0 84 0,0 0-84 0,0 0 77 15,0 0-77-15,0 0 77 0,0 0-77 0,0 0 62 16,0 0-62-16,0 0 62 0,-1 34-62 0,1-34 42 15,0 0-42-15,0 31 42 0,1 6-42 0,-1-37 42 16,0 0-42-16,2 42 42 0,0-3-42 0,-2-39 34 16,0 0-34-16,-2 46 35 0,-1 2-35 0,3-48 44 15,0 0-44-15,-6 52 44 0,0-1-44 0,6-51 40 16,0 0-40-16,-6 44 41 0,1-4-41 0,5-40 40 16,0 0-40-16,-3 36 41 0,3-4-41 0,0-32 26 0,0 0-26 15,0 28 26-15,3-8-26 0,-3-20 10 0,0 0-10 16,4 16 10-16,1-8-10 0,-5-8 19 0,0 0-19 15,7 5 20-15,0-6-20 0,-7 1-17 0,0 0 17 16,5-4-17-16,-2-6 17 0,-3 10-118 0,0 0 118 16,0-10-118-16,-1-4 118 0,1 14-195 0,0 0 195 0,-4-14-195 15,-3-3 195-15,-3-14-565 0</inkml:trace>
  <inkml:trace contextRef="#ctx0" brushRef="#br1" timeOffset="21963.76">27067 12569 259 0,'0'0'0'0,"14"12"0"16,11 7 0-16,-25-19 75 0,0 0-75 0,-7 3 75 15,-18-9-75-15,25 6 81 0,0 0-81 0,-19-4 81 0,0-3-81 16,19 7 82-16,0 0-82 0,-16-5 82 0,2 4-82 16,14 1 91-16,0 0-91 0,-10-4 92 0,3 2-92 0,7 2 65 15,0 0-65-15,0 0 66 0,7-1-66 16,-7 1 44-16,0 0-44 0,15 0 45 0,12-2-45 0,-27 2 48 15,0 0-48-15,27 0 49 0,7 2-49 0,-34-2 28 16,0 0-28-16,31 1 28 0,2 1-28 0,-33-2 26 16,0 0-26-16,31 4 26 0,4-4-26 0,-35 0 24 15,0 0-24-15,30 0 25 0,3 0-25 0,-33 0 23 16,0 0-23-16,31 0 24 0,-1 0-24 0,-30 0 39 16,0 0-39-16,28 0 40 0,0 1-40 0,-28-1 37 0,0 0-37 15,22 2 38-15,-1 0-38 0,-21-2 15 0,0 0-15 16,16 1 16-16,-2 1-16 0,-14-2 13 0,0 0-13 15,14 4 14-15,-2 1-14 0,-12-5 34 0,0 0-34 16,12 5 35-16,0 2-35 0,-12-7-50 0,0 0 50 16,13 6-49-16,-3 0 49 0,-10-6-188 0,0 0 188 15,10 5-187-15,1 0 187 0,10 5-828 0</inkml:trace>
  <inkml:trace contextRef="#ctx0" brushRef="#br1" timeOffset="22894.34">27903 11898 427 0,'0'0'0'0,"0"0"0"0,0 5 0 0,0-5 104 16,0 0-104-16,0 0 104 0,0-4-104 0,0 4 90 15,0 0-90-15,0 0 90 0,0-3-90 0,0 3 60 16,0 0-60-16,0 0 61 0,4 2-61 0,-4-2 40 16,0 0-40-16,3 8 41 0,3 1-41 0,-6-9 26 15,0 0-26-15,8 24 26 0,5 10-26 0,-13-34 34 16,0 0-34-16,12 39 35 0,3 6-35 0,-15-45 12 16,0 0-12-16,16 48 13 0,3 3-13 0,-19-51 20 0,0 0-20 15,18 47 20-15,-1-1-20 0,-17-46 24 0,0 0-24 16,16 36 25-16,-2-2-25 0,-14-34 7 0,0 0-7 15,12 29 7-15,-2-6-7 0,-10-23 17 0,0 0-17 16,11 15 17-16,1-7-17 0,-12-8 15 0,0 0-15 16,14 0 15-16,2-10-15 0,-16 10 25 0,0 0-25 15,17-17 26-15,0-10-26 0,-17 27 6 0,0 0-6 0,21-40 7 16,4-6-7-16,-25 46 10 0,0 0-10 0,24-50 10 16,2-6-10-16,-26 56 24 0,0 0-24 0,25-57 25 15,1-3-25-15,-26 60 2 0,0 0-2 0,24-55 2 16,1 4-2-16,-25 51 12 0,0 0-12 0,20-44 13 15,1 2-13-15,-21 42 4 0,0 0-4 0,18-32 4 16,-3 4-4-16,-15 28 0 0,0 0 0 0,13-18 0 16,-3 2 0-16,-10 16 0 0,0 0 0 0,9-12 0 15,0 5 0-15,-9 7-1 0,0 0 1 0,8-5 0 16,3 4 0-16,-11 1-39 0,0 0 39 0,7 0-38 0,0 0 38 16,-7 0-148-16,0 0 148 0,5 3-147 0,-2 0 147 15,-3-3-136-15,0 0 136 0,4 7-136 0,-1-3 136 16,4 6-548-16</inkml:trace>
  <inkml:trace contextRef="#ctx0" brushRef="#br1" timeOffset="23584.82">28713 12033 595 0,'0'0'0'16,"-10"-9"0"-16,-6-6 0 0,16 15 66 0,0 0-66 16,2 7 66-16,9 10-66 0,-11-17 50 0,0 0-50 0,7 15 51 15,1 1-51-15,-8-16 50 0,0 0-50 0,5 19 51 16,1 1-51-16,-6-20 47 0,0 0-47 0,3 23 48 15,-1 2-48-15,-2-25 47 0,0 0-47 0,5 28 47 16,0 2-47-16,-5-30 42 0,0 0-42 0,6 28 43 16,1-4-43-16,-7-24 47 0,0 0-47 0,5 22 48 15,2-1-48-15,-7-21 11 0,0 0-11 0,3 19 11 16,1-2-11-16,-4-17 33 0,0 0-33 0,0 15 33 16,0-1-33-16,0-14 17 0,0 0-17 0,-2 14 17 0,-1-6-17 15,3-8 10-15,0 0-10 0,-2 7 11 0,0-2-11 16,2-5 27-16,0 0-27 0,-2 3 27 0,2 1-27 0,0-4 2 15,0 0-2-15,-5-2 2 0,-2-5-2 0,7 7 12 16,0 0-12-16,-7-13 13 0,0-8-13 0,7 21 9 16,0 0-9-16,-5-32 9 0,0-8-9 0,5 40 3 15,0 0-3-15,-2-41 4 0,4-4-4 0,-2 45 0 16,0 0 0-16,3-47 1 0,2-3-1 0,-5 50 1 16,0 0-1-16,9-43 2 0,3 2-2 0,-12 41 4 15,0 0-4-15,14-34 5 0,4 4-5 0,-18 30 6 16,0 0-6-16,19-22 7 0,3 5-7 0,-22 17 1 0,0 0-1 15,25-10 1-15,1 6-1 0,-26 4 13 0,0 0-13 16,24 4 14-16,1 6-14 0,-25-10 14 0,0 0-14 16,17 10 15-16,-3 2-15 0,-14-12 1 0,0 0-1 15,9 17 1-15,-4 6-1 0,-5-23 5 0,0 0-5 16,0 22 5-16,-3 0-5 0,3-22 19 0,0 0-19 16,-14 26 20-16,-9 5-20 0,23-31 32 0,0 0-32 15,-26 22 32-15,-7 0-32 0,33-22 1 0,0 0-1 0,-32 16 2 16,-1-4-2-16,33-12 8 0,0 0-8 0,-33 5 8 15,2-5-8-15,31 0-9 0,0 0 9 0,-28-7-9 16,2-5 9-16,26 12-137 0,0 0 137 0,-19-10-136 16,6 0 136-16,13 10-136 0,0 0 136 0,-10-9-136 15,3 2 136-15,-10-8-809 0</inkml:trace>
  <inkml:trace contextRef="#ctx0" brushRef="#br1" timeOffset="24155.12">27623 12891 292 0,'0'0'0'0,"10"-8"0"16,10-11 0-16,-20 19 0 0,0 0 0 0,10-9 0 15,-3 2 0-15,-7 7 55 0,0 0-55 0,9-1 56 16,-1 2-56-16,-8-1 42 0,0 0-42 0,21 0 42 16,11 2-42-16,-32-2 50 0,0 0-50 0,38-2 50 15,11 1-50-15,-49 1 72 0,0 0-72 0,54-2 72 16,7 0-72-16,-61 2 53 0,0 0-53 0,64-3 53 16,6-1-53-16,-70 4 51 0,0 0-51 0,90-8 52 15,15-2-52-15,-105 10 77 0,0 0-77 0,94-7 78 0,-3 2-78 16,-91 5 43-16,0 0-43 0,80-2 43 0,-7-1-43 15,-73 3 33-15,0 0-33 0,68 0 33 0,-4 3-33 0,-64-3 33 16,0 0-33-16,51 2 34 0,-11 4-34 0,-40-6 42 16,0 0-42-16,38 9 43 0,-3 3-43 0,-35-12 39 15,0 0-39-15,30 10 40 0,-4-3-40 0,-26-7 26 16,0 0-26-16,23 9 26 0,-6-4-26 0,-17-5 18 16,0 0-18-16,14 3 19 0,-4-3-19 0,-10 0 0 15,0 0 0-15,7 0 0 0,-3 0 0 0,-4 0-166 16,0 0 166-16,0 0-166 0,-4 0 166 0,1 0-825 15</inkml:trace>
  <inkml:trace contextRef="#ctx0" brushRef="#br1" timeOffset="25071.31">27898 13347 404 0,'0'0'0'0,"5"-5"0"0,4 0 0 0,-9 5 5 16,0 0-5-16,7-2 5 0,-2-1-5 0,-5 3 48 16,0 0-48-16,6 0 49 0,1 3-49 0,-7-3 46 15,0 0-46-15,6 12 47 0,3 5-47 0,-9-17 31 16,0 0-31-16,9 22 31 0,0 6-31 0,-9-28 34 15,0 0-34-15,8 36 34 0,1 7-34 0,-9-43 38 16,0 0-38-16,7 39 39 0,0 6-39 0,-7-45 33 0,0 0-33 16,3 41 33-16,1-2-33 0,-4-39 22 0,0 0-22 15,0 38 23-15,0-1-23 0,0-37 18 0,0 0-18 16,0 28 19-16,-2-4-19 0,2-24 18 0,0 0-18 16,-2 14 18-16,2-4-18 0,0-10 24 0,0 0-24 15,-3 3 25-15,-4-6-25 0,7 3 7 0,0 0-7 0,-7-16 7 16,0-9-7-16,7 25 10 0,0 0-10 0,-5-33 10 15,1-10-10-15,4 43 24 0,0 0-24 0,-1-46 25 16,1-5-25-16,0 51 6 0,0 0-6 0,1-50 6 16,5 0-6-16,-6 50 9 0,0 0-9 0,7-46 10 15,3 0-10-15,-10 46 15 0,0 0-15 0,14-36 16 16,2 5-16-16,-16 31 8 0,0 0-8 0,19-26 8 16,2 7-8-16,-21 19 3 0,0 0-3 0,24-15 4 15,6 5-4-15,-30 10 7 0,0 0-7 0,29-9 7 16,4 2-7-16,-33 7 3 0,0 0-3 0,32-1 3 0,-3 2-3 15,-29-1 10-15,0 0-10 0,25 5 11 0,-3 4-11 16,-22-9 8-16,0 0-8 0,16 9 9 0,-5-1-9 0,-11-8 8 16,0 0-8-16,7 12 9 0,-6 4-9 0,-1-16 8 15,0 0-8-15,-1 18 8 0,-6 3-8 0,7-21 15 16,0 0-15-16,-13 22 15 0,-4 2-15 0,17-24 3 16,0 0-3-16,-17 21 4 0,-4-1-4 0,21-20 20 15,0 0-20-15,-23 16 20 0,0-1-20 0,23-15 14 16,0 0-14-16,-21 9 15 0,2-2-15 0,19-7 9 15,0 0-9-15,-15 5 9 0,4-4-9 0,11-1 17 16,0 0-17-16,-9 2 17 0,4-2-17 0,5 0 8 0,0 0-8 16,-2 4 8-16,2 2-8 0,0-6 9 0,0 0-9 15,7 16 9-15,7 4-9 0,-14-20 8 0,0 0-8 16,21 26 8-16,7 5-8 0,-28-31-1 0,0 0 1 16,28 34-1-16,2 2 1 0,-30-36-5 0,0 0 5 15,27 34-5-15,3 1 5 0,-30-35-9 0,0 0 9 16,23 27-9-16,-2-1 9 0,-21-26-9 0,0 0 9 15,19 17-8-15,-4-2 8 0,-15-15-100 0,0 0 100 0,14 11-100 16,-3-8 100-16,-11-3-133 0,0 0 133 0,3-7-132 16,-3-15 132-16,4-7-657 0</inkml:trace>
  <inkml:trace contextRef="#ctx0" brushRef="#br1" timeOffset="25506.76">28712 13535 707 0,'0'0'0'0,"-4"0"0"0,1 0 0 0,3 0 100 0,0 0-100 15,-4-1 101-15,3-1-101 0,1 2 80 0,0 0-80 16,0 0 80-16,-4 0-80 0,4 0 61 0,0 0-61 16,-2 3 62-16,-1 8-62 0,3-11 51 0,0 0-51 15,-4 22 52-15,3 9-52 0,1-31 42 0,0 0-42 16,1 36 43-16,3 7-43 0,-4-43 41 0,0 0-41 15,5 41 42-15,4 5-42 0,-9-46 46 0,0 0-46 0,7 46 47 16,1 2-47-16,-8-48 10 0,0 0-10 0,6 40 11 16,-1-4-11-16,-5-36 33 0,0 0-33 0,3 27 33 15,-1-5-33-15,-2-22-3 0,0 0 3 0,2 17-3 16,0-5 3-16,-2-12-75 0,0 0 75 0,0 0-75 16,1-5 75-16,-1 5-178 0,0 0 178 0,-1-17-178 15,-5-9 178-15,-1-15-743 0</inkml:trace>
  <inkml:trace contextRef="#ctx0" brushRef="#br1" timeOffset="25881.51">28724 13508 247 0,'0'0'0'0,"10"2"0"0,6 1 0 0,-16-3 80 16,0 0-80-16,21 7 80 0,5-4-80 0,-26-3 92 15,0 0-92-15,28 9 92 0,3 3-92 0,-31-12 80 16,0 0-80-16,32 12 80 0,-1 0-80 0,-31-12 52 16,0 0-52-16,30 12 53 0,-2 2-53 0,-28-14 35 15,0 0-35-15,22 13 35 0,-4 3-35 0,-18-16 24 0,0 0-24 16,14 17 25-16,-4 3-25 0,-10-20 15 0,0 0-15 16,7 21 16-16,-5 3-16 0,-2-24 28 0,0 0-28 15,0 21 28-15,-4 1-28 0,4-22 19 0,0 0-19 16,-3 20 20-16,-2 1-20 0,5-21 26 0,0 0-26 15,-7 17 26-15,0-3-26 0,7-14 22 0,0 0-22 16,-13 15 23-16,-1 1-23 0,14-16 16 0,0 0-16 0,-17 13 17 16,-2-1-17-16,19-12 18 0,0 0-18 0,-21 9 18 15,0-4-18-15,21-5 8 0,0 0-8 0,-17 5 9 16,1-3-9-16,16-2 0 0,0 0 0 0,-12 2 0 16,1-2 0-16,11 0-140 0,0 0 140 0,-7 0-140 15,2 0 140-15,-7 0-658 0</inkml:trace>
  <inkml:trace contextRef="#ctx0" brushRef="#br1" timeOffset="26572.52">29156 13645 796 0,'0'0'0'0,"0"0"0"16,2-5 0-16,-2 5 82 0,0 0-82 0,1-2 83 15,1-3-83-15,-2 5 97 0,0 0-97 0,0 0 97 16,4-3-97-16,-4 3 64 0,0 0-64 0,0 0 64 0,0 0-64 16,0 0 52-16,0 0-52 0,1 8 52 0,1 4-52 15,-2-12 44-15,0 0-44 0,5 21 44 0,4 6-44 16,-9-27 18-16,0 0-18 0,11 29 19 0,1 6-19 0,-12-35 54 16,0 0-54-16,10 30 55 0,2 1-55 0,-12-31 9 15,0 0-9-15,11 28 10 0,-2-10-10 0,-9-18 14 16,0 0-14-16,10 18 15 0,0-3-15 0,-10-15 34 15,0 0-34-15,16 3 34 0,2-3-34 0,-18 0 9 16,0 0-9-16,14-10 9 0,-1-7-9 0,-13 17 6 16,0 0-6-16,14-24 6 0,0-7-6 0,-14 31 34 15,0 0-34-15,14-31 34 0,0-3-34 0,-14 34 0 0,0 0 0 16,14-32 0-16,-2-3 0 0,-12 35 1 0,0 0-1 16,14-32 2-16,2 1-2 0,-16 31 18 0,0 0-18 15,12-29 19-15,0 3-19 0,-12 26 0 0,0 0 0 16,9-22 0-16,0 5 0 0,-9 17-10 0,0 0 10 15,3-14-9-15,-1 4 9 0,-2 10-130 0,0 0 130 0,0-5-129 16,-2-2 129-16,2 7-96 0,0 0 96 0,-3-4-95 16,-1 4 95-16,-3-1-971 0</inkml:trace>
  <inkml:trace contextRef="#ctx0" brushRef="#br1" timeOffset="26872.44">29367 13522 718 0,'0'0'0'0,"5"-2"0"15,4 2 0-15,-9 0 107 0,0 0-107 0,5-3 108 16,0 3-108-16,-5 0 87 0,0 0-87 0,4 8 88 16,-1 6-88-16,-3-14 52 0,0 0-52 0,7 22 53 0,2 6-53 15,-9-28 24-15,0 0-24 0,10 29 25 0,2 3-25 16,-12-32 25-16,0 0-25 0,11 33 26 0,-1 1-26 16,-10-34 33-16,0 0-33 0,11 31 33 0,-1 0-33 0,-10-31 19 15,0 0-19-15,11 25 20 0,1-4-20 0,-12-21 36 16,0 0-36-16,14 12 36 0,0-9-36 0,-14-3 30 15,0 0-30-15,15-6 30 0,5-13-30 0,-20 19 44 16,0 0-44-16,17-24 44 0,0-7-44 0,-17 31 34 16,0 0-34-16,18-33 35 0,-1-3-35 0,-17 36 39 15,0 0-39-15,18-36 39 0,1 0-39 0,-19 36 0 0,0 0 0 16,21-36 0-16,3 2 0 0,-24 34-137 0,0 0 137 16,18-34-136-16,-6-2 136 0,17-34-1040 0</inkml:trace>
  <inkml:trace contextRef="#ctx0" brushRef="#br1" timeOffset="34078.53">7946 9266 617 0,'0'0'0'0,"0"0"0"16,0-7 0-16,0 7-3 0,0 0 3 0,0-1-3 16,0-6 3-16,0 7-1 0,0 0 1 0,0-4-1 15,0-1 1-15,0 5-8 0,0 0 8 0,3-3-8 16,2-2 8-16,-5 5-6 0,0 0 6 0,4-4-6 16,-2-1 6-16,-2 5-9 0,0 0 9 0,1-3-8 15,1-1 8-15,-2 4-3 0,0 0 3 0,4-3-3 16,-4-4 3-16,0 7-2 0,0 0 2 0,0-2-1 15,0-1 1-15,0 3 0 0,0 0 0 0,0 0 0 16,0 0 0-16,0 0 10 0,0 0-10 0,0 0 10 16,0 0-10-16,0 0 26 0,0 0-26 0,0 0 26 0,0 3-26 15,0-3 21-15,0 0-21 0,0 4 21 16,0 4-21-16,0-8 26 0,0 0-26 0,0 12 26 0,3 4-26 16,-3-16 22-16,0 0-22 0,-3 24 23 0,-1 12-23 15,4-36 34-15,0 0-34 0,-3 32 35 0,-3 3-35 0,6-35 19 16,0 0-19-16,-5 42 20 0,-7 1-20 0,12-43 29 15,0 0-29-15,-9 45 29 0,1 1-29 0,8-46 6 16,0 0-6-16,-9 46 7 0,0 2-7 0,9-48 18 16,0 0-18-16,-7 52 18 0,-1 2-18 0,8-54 14 15,0 0-14-15,-13 54 15 0,3 2-15 0,10-56 9 16,0 0-9-16,-7 51 9 0,-2-1-9 0,9-50 16 16,0 0-16-16,-8 46 17 0,4 1-17 0,4-47 14 0,0 0-14 15,-5 46 15-15,-4 4-15 0,9-50 15 0,0 0-15 16,-9 51 16-16,1 0-16 0,8-51 16 0,0 0-16 15,-13 65 17-15,1 7-17 0,12-72 25 0,0 0-25 0,-8 54 26 16,1-10-26-16,7-44 6 0,0 0-6 0,-6 43 7 16,3 0-7-16,3-43 10 0,0 0-10 0,-5 41 10 15,1 0-10-15,4-41 3 0,0 0-3 0,-5 41 4 16,0 2-4-16,5-43 6 0,0 0-6 0,-4 39 7 16,1-1-7-16,3-38 3 0,0 0-3 0,0 38 3 15,-4-1-3-15,4-37 1 0,0 0-1 0,0 36 2 16,0-5-2-16,0-31 4 0,0 0-4 0,4 36 5 15,-1-5-5-15,-3-31 0 0,0 0 0 0,4 29 1 16,-3-3-1-16,-1-26 0 0,0 0 0 0,7 29 0 16,-1 2 0-16,-6-31 0 0,0 0 0 0,3 25 0 15,2 1 0-15,-5-26 0 0,0 0 0 0,4 21 0 16,-1 1 0-16,-3-22 0 0,0 0 0 0,6 19 0 0,-6-2 0 16,0-17 1-16,0 0-1 0,3 12 2 0,2 0-2 0,-5-12 1 15,0 0-1-15,4 10 2 0,-4 1-2 0,0-11 1 16,0 0-1-16,5 10 1 0,-2-7-1 0,-3-3 1 15,0 0-1-15,9 0 1 0,0-3-1 0,-9 3 0 16,0 0 0-16,12-7 1 0,2-2-1 0,-14 9 3 16,0 0-3-16,16-17 3 0,1-3-3 0,-17 20 10 15,0 0-10-15,14-21 11 0,5-3-11 0,-19 24 4 16,0 0-4-16,14-24 4 0,4-3-4 0,-18 27 7 16,0 0-7-16,15-29 7 0,3-1-7 0,-18 30 13 15,0 0-13-15,12-25 14 0,2 3-14 0,-14 22 3 0,0 0-3 16,9-23 4-16,-1 6-4 0,-8 17 3 0,0 0-3 15,7-12 3-15,-7 0-3 0,0 12 10 0,0 0-10 0,0-8 11 16,-3 4-11-16,3 4 8 0,0 0-8 0,-4-3 8 16,-1-2-8-16,5 5 3 0,0 0-3 0,-7 0 4 15,2 0-4-15,5 0 0 0,0 0 0 0,-9 5 0 16,-3 0 0-16,12-5-1 0,0 0 1 0,-14 15 0 16,-3 9 0-16,17-24-1 0,0 0 1 0,-16 26-1 15,2 1 1-15,14-27-4 0,0 0 4 0,-12 33-3 16,0 5 3-16,12-38-6 0,0 0 6 0,-9 32-6 15,0 1 6-15,9-33-1 0,0 0 1 0,-9 34 0 16,6 0 0-16,3-34-1 0,0 0 1 0,-5 29 0 16,1-8 0-16,4-21-1 0,0 0 1 0,-5 19 0 15,5-11 0-15,0-8 6 0,0 0-6 0,-7 9 7 0,2-6-7 16,5-3 45-16,0 0-45 0,-9-5 45 0,-8-10-45 16,17 15 13-16,0 0-13 0,-13-23 14 0,-2-9-14 15,15 32 14-15,0 0-14 0,-12-36 15 0,1-7-15 0,11 43 17 16,0 0-17-16,-12-41 17 0,3 0-17 0,9 41 0 15,0 0 0-15,-7-33 0 0,2 8 0 0,5 25-108 16,0 0 108-16,0-17-107 0,5 5 107 0,-5 12-119 16,0 0 119-16,7-11-119 0,-3 10 119 0,6-11-763 15</inkml:trace>
  <inkml:trace contextRef="#ctx0" brushRef="#br1" timeOffset="36151.46">6817 11815 135 0,'0'0'0'0,"5"-13"0"0,11-11 0 0,-16 24 79 16,0 0-79-16,0-4 79 0,-4 15-79 0,4-11 75 15,0 0-75-15,0 3 76 0,-5 6-76 0,5-9 69 16,0 0-69-16,-3 5 70 0,-1 0-70 0,4-5 62 15,0 0-62-15,-2 5 62 0,-1-5-62 0,3 0 41 0,0 0-41 16,0 0 41-16,-4 0-41 0,4 0 36 0,0 0-36 16,0-7 36-16,0 2-36 0,0 5 23 0,0 0-23 15,0-12 24-15,4 0-24 0,-4 12 17 0,0 0-17 0,0-14 17 16,3 1-17-16,-3 13 35 0,0 0-35 0,2-16 36 16,2 1-36-16,-4 15-49 0,0 0 49 0,5-17-48 15,2 3 48-15,-7 14-47 0,0 0 47 0,3-9-47 16,3 3 47-16,-6 6-37 0,0 0 37 0,5-4-37 15,2 4 37-15,-7 0-37 0,0 0 37 0,8 4-37 16,-2 2 37-16,-6-6-15 0,0 0 15 0,7 6-15 16,-2 4 15-16,-5-10-13 0,0 0 13 0,3 12-12 15,-3 0 12-15,0-12-4 0,0 0 4 0,0 10-4 16,0 4 4-16,0-14 0 0,0 0 0 0,-3 10 0 16,3-1 0-16,0-9 7 0,0 0-7 0,0 3 7 15,-4 0-7-15,4-3 1 0,0 0-1 0,-1 0 2 0,-3-1-2 16,4 1 4-16,0 0-4 0,-5-5 5 0,1-7-5 15,4 12 2-15,0 0-2 0,-3-12 2 0,-1-4-2 16,4 16 5-16,0 0-5 0,-1-12 5 0,1 0-5 0,0 12 0 16,0 0 0-16,0-8 1 0,1-1-1 0,-1 9 2 15,0 0-2-15,4-5 2 0,-1 0-2 0,-3 5 17 16,0 0-17-16,2-4 17 0,5 4-17 0,-7 0 8 16,0 0-8-16,4-3 9 0,-3 1-9 0,-1 2 16 15,0 0-16-15,0 0 17 0,4-1-17 0,-4 1 15 16,0 0-15-16,0 0 15 0,0 0-15 0,0 0 9 15,0 0-9-15,0 0 9 0,0 0-9 0,0 0 9 16,0 0-9-16,0 0 10 0,0 0-10 0,0 0 8 0,0 0-8 16,0 0 8-16,0 0-8 0,0 0 8 0,0 0-8 15,0 0 8-15,0 0-8 0,0 0 3 0,0 0-3 16,0 0 4-16,0 0-4 0,0 0-20 0,0 0 20 0,0 0-19 16,0 0 19-16,0 0-86 0,0 0 86 0,0 0-85 15,0 3 85-15,0-3-127 0,0 0 127 0,0 0-126 16,0 0 126-16,0 0-196 0</inkml:trace>
  <inkml:trace contextRef="#ctx0" brushRef="#br1" timeOffset="60067.31">4512 10123 191 0,'0'0'0'0,"0"5"0"0,0 2 0 0,0-7 74 0,0 0-74 16,0 3 74-16,4 2-74 0,-4-5 43 0,0 0-43 0,0 0 44 16,0 2-44-16,0-2 34 0,0 0-34 15,0 0 35-15,0 4-35 0,0-4 33 0,0 0-33 0,0 3 34 16,0 0-34-16,0-3 20 0,0 0-20 0,0 4 20 15,0-1-20-15,0-3 47 0,0 0-47 0,0 4 47 16,-4-3-47-16,4-1 33 0,0 0-33 0,0 0 34 16,0 4-34-16,0-4 24 0,0 0-24 0,0 0 25 15,-3 0-25-15,3 0 17 0,0 0-17 0,0 0 17 16,-6-7-17-16,6 7 18 0,0 0-18 0,-3-5 19 16,3-5-19-16,0 10 8 0,0 0-8 0,0-6 9 15,3-4-9-15,-3 10 4 0,0 0-4 0,2-5 4 16,2 3-4-16,-4 2 3 0,0 0-3 0,7 2 3 15,1 5-3-15,-8-7-3 0,0 0 3 0,9 8-3 16,0 4 3-16,-9-12-117 0,0 0 117 0,8 6-117 0,5 0 117 16,9 10-417-16</inkml:trace>
  <inkml:trace contextRef="#ctx0" brushRef="#br1" timeOffset="83937.95">30191 12418 707 0,'0'0'0'16,"0"0"0"-16,0 0 0 0,0 0-1 0,0 0 1 0,0 0-1 15,0 0 1-15,0 0 5 0,0 0-5 0,0 0 5 16,7-18-5-16,-7 18 46 0,0 0-46 0,5-14 46 16,2-5-46-16,-7 19 32 0,0 0-32 0,7-15 33 15,0-2-33-15,-7 17 33 0,0 0-33 0,5-12 33 16,0 1-33-16,-5 11 15 0,0 0-15 0,4-7 16 16,-2 2-16-16,-2 5 43 0,0 0-43 0,0-3 43 15,0 1-43-15,0 2 32 0,0 0-32 0,0 0 32 16,0 0-32-16,0 0 32 0,0 0-32 0,0 10 32 15,-2 8-32-15,2-18 32 0,0 0-32 0,0 24 32 16,0 5-32-16,0-29 32 0,0 0-32 0,-2 34 32 16,0 5-32-16,2-39 7 0,0 0-7 0,-1 40 8 0,-3 1-8 15,4-41 29-15,0 0-29 0,-2 39 29 0,1 1-29 16,1-40 11-16,0 0-11 0,-2 32 11 0,0-3-11 0,2-29 5 16,0 0-5-16,-3 24 5 0,-1 0-5 0,4-24 23 15,0 0-23-15,-3 21 24 0,-1-6-24 0,4-15 6 16,0 0-6-16,-3 14 6 0,-1-5-6 0,4-9-4 15,0 0 4-15,-3 6-3 0,1 0 3 0,2-6-139 16,0 0 139-16,-3 3-138 0,-1-3 138 0,-3 0-799 16</inkml:trace>
  <inkml:trace contextRef="#ctx0" brushRef="#br1" timeOffset="84313.1">29938 12595 1099 0,'0'0'0'0,"7"3"0"16,7 6 0-16,-14-9 131 0,0 0-131 0,9 0 132 16,0-4-132-16,-9 4 66 0,0 0-66 0,10-3 67 15,2-2-67-15,-12 5 37 0,0 0-37 0,14-3 37 16,4 3-37-16,-18 0 1 0,0 0-1 0,20 0 1 15,3 0-1-15,-23 0 1 0,0 0-1 0,26 0 1 16,2 0-1-16,-28 0 14 0,0 0-14 0,28-4 15 16,2 2-15-16,-30 2 15 0,0 0-15 0,27-3 16 0,0 0-16 15,-27 3 34-15,0 0-34 0,24-7 34 0,-1 2-34 16,-23 5 11-16,0 0-11 0,21-7 11 0,-1 3-11 16,-20 4 12-16,0 0-12 0,18-3 13 0,-1 1-13 0,-17 2 16 15,0 0-16-15,14-3 17 0,-2 1-17 0,-12 2 3 16,0 0-3-16,7 2 4 0,-1 1-4 0,-6-3-47 15,0 0 47-15,3 0-47 0,1 4 47 0,-4-4-151 16,0 0 151-16,3 5-151 0,2 2 151 0,4 1-947 16</inkml:trace>
  <inkml:trace contextRef="#ctx0" brushRef="#br1" timeOffset="85198.13">30811 11821 460 0,'0'0'0'0,"5"-2"0"15,2 0 0-15,-7 2 57 0,0 0-57 0,4-5 58 16,-4-5-58-16,0 10 59 0,0 0-59 0,-2-9 59 16,-2 1-59-16,4 8 83 0,0 0-83 0,-3-9 84 15,-1 2-84-15,4 7 69 0,0 0-69 0,-3-3 69 16,1-1-69-16,2 4 72 0,0 0-72 0,0 0 72 0,-3 2-72 16,3-2 67-16,0 0-67 0,0 9 67 0,2-3-67 0,-2-6 37 15,0 0-37-15,5 21 38 0,2 3-38 0,-7-24 28 16,0 0-28-16,12 31 28 0,5 5-28 0,-17-36 9 15,0 0-9-15,23 39 9 0,3 1-9 0,-26-40 10 16,0 0-10-16,28 39 11 0,2 0-11 0,-30-39 15 16,0 0-15-16,31 35 16 0,0-3-16 0,-31-32 22 15,0 0-22-15,28 29 23 0,-3-3-23 0,-25-26 3 16,0 0-3-16,17 19 4 0,-3-4-4 0,-14-15 22 16,0 0-22-16,12 14 23 0,-3-5-23 0,-9-9 13 15,0 0-13-15,7 6 13 0,-4 0-13 0,-3-6 4 0,0 0-4 16,4 3 5-16,-1-1-5 0,-3-2-10 0,0 0 10 15,5-4-9-15,1-3 9 0,-6 7-120 0,0 0 120 0,8-12-119 16,3-6 119-16,-11 18-156 0,0 0 156 0,12-21-155 16,4-3 155-16,12-19-682 0</inkml:trace>
  <inkml:trace contextRef="#ctx0" brushRef="#br1" timeOffset="85589.74">31584 11608 527 0,'0'0'0'0,"-5"9"0"0,-5 4 0 16,10-13 54-16,0 0-54 0,0 11 54 0,3-1-54 0,-3-10 55 15,0 0-55-15,-1 9 56 0,-1 3-56 0,2-12 55 16,0 0-55-16,-14 24 55 0,-9 6-55 0,23-30 50 16,0 0-50-16,-26 35 50 0,-5-3-50 0,31-32 54 15,0 0-54-15,-28 36 54 0,2 0-54 0,26-36 61 16,0 0-61-16,-28 41 62 0,0 2-62 0,28-43 57 16,0 0-57-16,-24 39 57 0,1-1-57 0,23-38 40 0,0 0-40 15,-23 38 40-15,2-2-40 0,21-36 36 0,0 0-36 16,-15 31 36-16,3-6-36 0,12-25 15 0,0 0-15 15,-9 23 15-15,2-5-15 0,7-18 20 0,0 0-20 0,-4 16 20 16,4-4-20-16,0-12-4 0,0 0 4 0,4 8-4 16,1-8 4-16,-5 0-94 0,0 0 94 0,9 6-982 15,-18-12 982-15</inkml:trace>
  <inkml:trace contextRef="#ctx0" brushRef="#br1" timeOffset="105870.43">9550 9021 102 0,'0'0'0'0,"-5"-7"0"0,2 1 0 16,3 6 52-16,0 0-52 0,0-2 53 0,-4-2-53 15,4 4 57-15,0 0-57 0,0 0 58 0,0 0-58 0,0 0 56 16,0 0-56-16,0 0 57 0,0 0-57 0,0 0 41 16,0 0-41-16,0 0 41 0,0-3-41 0,0 3 29 15,0 0-29-15,0 0 29 0,-2-5-29 0,2 5 15 16,0 0-15-16,0 0 15 0,0-3-15 0,0 3 19 16,0 0-19-16,0 0 20 0,0 0-20 0,0 0 14 15,0 0-14-15,0 0 15 0,-3 0-15 0,3 0 16 16,0 0-16-16,0 0 17 0,-7-4-17 0,7 4 15 15,0 0-15-15,-2-2 16 0,-5 1-16 0,7 1 9 0,0 0-9 16,-5-2 10-16,0-1-10 0,5 3 34 0,0 0-34 16,-9 0 34-16,-1-6-34 0,10 6 40 0,0 0-40 0,-9-1 40 15,0-1-40-15,9 2 33 0,0 0-33 0,-9-3 34 16,1-4-34-16,8 7 33 0,0 0-33 0,-6-5 34 16,-2-6-34-16,8 11 38 0,0 0-38 0,-4-8 39 15,4-1-39-15,0 9 33 0,0 0-33 0,-3-12 33 16,3 2-33-16,0 10 14 0,0 0-14 0,-2-10 15 15,2 3-15-15,0 7 0 0,0 0 0 0,-3-12 1 16,3 0-1-16,0 12 0 0,0 0 0 0,-4-11 1 16,2 3-1-16,2 8-2 0,0 0 2 0,-1-12-2 15,1 2 2-15,0 10-8 0,0 0 8 0,0-11-7 16,0 4 7-16,0 7-4 0,0 0 4 0,0-8-3 16,0-4 3-16,0 12-3 0,0 0 3 0,0-7-2 15,0-1 2-15,0 8-2 0,0 0 2 0,-2-11-1 0,-2 6 1 16,4 5-1-16,0 0 1 0,-3-8-1 0,1 1 1 15,2 7-1-15,0 0 1 0,-3-7 0 0,-1 2 0 16,4 5-1-16,0 0 1 0,-5-5 0 0,0-1 0 16,5 6 0-16,0 0 0 0,-4-1 0 0,-4-3 0 0,8 4 0 15,0 0 0-15,-7-1 1 0,-2-1-1 0,9 2 0 16,0 0 0-16,-9 0 1 0,0 0-1 0,9 0 7 16,0 0-7-16,-8 0 7 0,2 2-7 0,6-2 3 15,0 0-3-15,-12 1 4 0,4 3-4 0,8-4 2 16,0 0-2-16,-16 1 2 0,-2 3-2 0,18-4 1 15,0 0-1-15,-17 7 2 0,-7-2-2 0,24-5 9 16,0 0-9-16,-23 7 9 0,-5-2-9 0,28-5 14 0,0 0-14 16,-22 5 15-16,-3 0-15 0,25-5 3 0,0 0-3 15,-23 4 4-15,-3-3-4 0,26-1 0 0,0 0 0 16,-24 4 1-16,0-1-1 0,24-3 0 0,0 0 0 0,-32 5 1 16,-4 2-1-16,36-7 2 0,0 0-2 0,-30 4 2 15,4 1-2-15,26-5 1 0,0 0-1 0,-26 6 2 16,5-2-2-16,21-4 4 0,0 0-4 0,-25 2 4 15,6-1-4-15,19-1 6 0,0 0-6 0,-15 0 7 16,1 0-7-16,14 0 0 0,0 0 0 0,-11 0 1 16,6-1-1-16,5 1 0 0,0 0 0 0,-5-2 0 15,7-2 0-15,-2 4-13 0,0 0 13 0,8-3-12 16,8 1 12-16,-16 2-17 0,0 0 17 0,21 0-17 16,10 0 17-16,-31 0-9 0,0 0 9 0,33 2-9 15,6 1 9-15,-39-3-10 0,0 0 10 0,36 4-10 16,2-4 10-16,-38 0-8 0,0 0 8 0,39 0-8 0,1-4 8 15,-40 4-1-15,0 0 1 0,42-3-1 0,3 0 1 16,-45 3-3-16,0 0 3 0,44-4-3 0,1-1 3 0,-45 5-11 16,0 0 11-16,47-3-10 0,0 1 10 0,-47 2-1 15,0 0 1-15,42-2-1 0,1 1 1 0,-43 1 0 16,0 0 0-16,39 0 0 0,-5 1 0 0,-34-1-1 16,0 0 1-16,37 2 0 0,1 3 0 0,-38-5-3 15,0 0 3-15,40 0-2 0,0 0 2 0,-40 0-2 16,0 0 2-16,44-3-2 0,1-1 2 0,-45 4-5 15,0 0 5-15,44-1-5 0,-6-3 5 0,-38 4 0 16,0 0 0-16,39-7 0 0,-6 2 0 0,-33 5 2 16,0 0-2-16,29-5 3 0,-6 0-3 0,-23 5 2 0,0 0-2 15,21-2 2-15,0-1-2 0,-21 3 2 0,0 0-2 16,14 0 2-16,-2 0-2 0,-12 0 5 0,0 0-5 16,9 0 5-16,-2 0-5 0,-7 0 12 0,0 0-12 0,1 3 12 15,3-1-12-15,-4-2 15 0,0 0-15 0,0 3 15 16,0 4-15-16,0-7 9 0,0 0-9 0,0 4 9 15,0-1-9-15,0-3 9 0,0 0-9 0,-4 5 10 16,3-1-10-16,1-4 8 0,0 0-8 0,-7 5 8 16,-2 2-8-16,9-7 3 0,0 0-3 0,-11 6 4 15,-1-1-4-15,12-5 2 0,0 0-2 0,-15 7 2 16,-3 2-2-16,18-9 5 0,0 0-5 0,-30 5 5 16,-3 2-5-16,33-7 2 0,0 0-2 0,-29 7 2 15,-1-2-2-15,30-5 1 0,0 0-1 0,-29 7 2 16,-3-2-2-16,32-5 1 0,0 0-1 0,-29 5 2 0,-5 0-2 15,34-5 1-15,0 0-1 0,-29 5 1 0,-1-1-1 16,30-4 0-16,0 0 0 0,-26 3 0 0,0 2 0 16,26-5 0-16,0 0 0 0,-33 0 0 0,-2 0 0 0,35 0 0 15,0 0 0-15,-33 0 1 0,3-3-1 0,30 3 0 16,0 0 0-16,-35-5 1 0,-3-2-1 0,38 7 0 16,0 0 0-16,-38-7 1 0,-1-2-1 0,39 9-1 15,0 0 1-15,-38-8 0 0,0-2 0 0,38 10 0 16,0 0 0-16,-33-9 0 0,3 0 0 0,30 9 0 15,0 0 0-15,-26-8 0 0,5 1 0 0,21 7 0 16,0 0 0-16,-21-3 0 0,4-1 0 0,17 4 0 16,0 0 0-16,-19 0 1 0,5 0-1 0,14 0-1 0,0 0 1 15,-16 2 0-15,6 0 0 0,10-2-3 0,0 0 3 16,-9 3-3-16,-3 0 3 0,12-3-6 0,0 0 6 0,-7 7-6 16,1 2 6-16,6-9-4 0,0 0 4 0,0 8-3 15,4 8 3-15,-4-16-6 0,0 0 6 0,9 15-6 16,8 2 6-16,-17-17-7 0,0 0 7 0,16 19-7 15,6-3 7-15,-22-16-8 0,0 0 8 0,25 12-7 16,1-4 7-16,-26-8-8 0,0 0 8 0,26 9-8 16,4-4 8-16,-30-5-4 0,0 0 4 0,29 5-3 15,1-1 3-15,-30-4-6 0,0 0 6 0,24 1-6 16,-1 3 6-16,-23-4-1 0,0 0 1 0,17 3 0 16,-1 2 0-16,-16-5 0 0,0 0 0 0,9 4 0 15,-6-1 0-15,-3-3 3 0,0 0-3 0,0 0 3 16,-3 4-3-16,3-4 2 0,0 0-2 0,-18-4 3 0,-8 1-3 15,26 3 5-15,0 0-5 0,-28-5 6 0,-3-4-6 16,31 9 7-16,0 0-7 0,-37-12 7 0,3-2-7 16,34 14 0-16,0 0 0 0,-37-12 1 0,6-1-1 15,31 13 3-15,0 0-3 0,-30-11 3 0,0 3-3 0,30 8 1 16,0 0-1-16,-24-7 2 0,1 2-2 0,23 5 1 16,0 0-1-16,-17-4 2 0,1 1-2 0,16 3 0 15,0 0 0-15,-12-4 0 0,7 1 0 0,5 3 0 16,0 0 0-16,0-9 0 0,8-4 0 0,-8 13-6 15,0 0 6-15,13-16-5 0,4 1 5 0,-17 15-4 16,0 0 4-16,18-22-3 0,6 1 3 0,-24 21-3 16,0 0 3-16,26-24-2 0,0 0 2 0,-26 24-2 0,0 0 2 15,33-24-1-15,0 2 1 0,-33 22-16 0,0 0 16 16,39-19-15-16,-1 5 15 0,-38 14-106 0,0 0 106 16,77-31-716-16,-154 62 716 0</inkml:trace>
  <inkml:trace contextRef="#ctx0" brushRef="#br1" timeOffset="113977.73">7522 7901 135 0,'0'0'0'15,"7"-15"0"-15,6-13 0 0,-13 28 34 0,0 0-34 0,5 10 34 16,-5 18-34-16,0-28 55 0,0 0-55 0,3 24 55 16,-3 0-55-16,0-24 32 0,0 0-32 0,6 24 33 15,2 0-33-15,-8-24 16 0,0 0-16 0,12 22 17 16,2-3-17-16,-14-19 37 0,0 0-37 0,16 17 37 16,1-2-37-16,-17-15 28 0,0 0-28 0,16 12 28 15,7 0-28-15,-23-12 23 0,0 0-23 0,21 11 24 16,0-3-24-16,-21-8 17 0,0 0-17 0,21 9 17 15,5-6-17-15,-26-3 18 0,0 0-18 0,24 0 19 16,6 0-19-16,-30 0 15 0,0 0-15 0,29 0 15 16,3 0-15-16,-32 0 4 0,0 0-4 0,36 0 5 0,-1-3-5 15,-35 3 13-15,0 0-13 0,35 0 14 0,1 0-14 0,-36 0 23 16,0 0-23-16,32-4 24 0,-4 1-24 16,-28 3 21-16,0 0-21 0,29-2 21 0,1-5-21 0,-30 7 16 15,0 0-16-15,31-3 17 0,-5 1-17 0,-26 2 10 16,0 0-10-16,28 0 10 0,-2 2-10 0,-26-2 10 15,0 0-10-15,27 3 10 0,2 4-10 0,-29-7 23 16,0 0-23-16,33 4 24 0,0 1-24 0,-33-5 20 16,0 0-20-16,35 3 20 0,4-1-20 0,-39-2 34 15,0 0-34-15,33 2 35 0,5-4-35 0,-38 2 19 16,0 0-19-16,30 0 20 0,-4 0-20 0,-26 0 11 0,0 0-11 16,22 2 11-16,3 1-11 0,-25-3 28 0,0 0-28 15,22 5 28-15,-1-1-28 0,-21-4 11 0,0 0-11 0,21 5 11 16,4-2-11-16,-25-3 10 0,0 0-10 0,22 4 11 15,3-3-11-15,-25-1 26 0,0 0-26 0,26 4 26 16,0-1-26-16,-26-3 19 0,0 0-19 0,30 0 20 16,1 0-20-16,-31 0 16 0,0 0-16 0,31-3 17 15,-5-2-17-15,-26 5 35 0,0 0-35 0,28-4 35 16,-2-3-35-16,-26 7 11 0,0 0-11 0,23-1 11 16,-4-3-11-16,-19 4 30 0,0 0-30 0,21-3 30 15,-2 1-30-15,-19 2 11 0,0 0-11 0,19 0 11 16,-1 0-11-16,-18 0 11 0,0 0-11 0,17 0 11 15,6 0-11-15,-23 0 1 0,0 0-1 0,21-2 2 16,3-1-2-16,-24 3 0 0,0 0 0 0,21-5 0 16,0 0 0-16,-21 5-5 0,0 0 5 0,21-4-5 15,0-3 5-15,-21 7-4 0,0 0 4 0,22-5-4 0,3 2 4 16,-25 3-13-16,0 0 13 0,19-4-13 0,2-2 13 16,-21 6-15-16,0 0 15 0,17-6-15 0,-1 1 15 0,-16 5 0 15,0 0 0-15,12-1 0 0,-3-1 0 0,-9 2-1 16,0 0 1-16,9 0-1 0,-6 0 1 0,-3 0-1 15,0 0 1-15,5 0-1 0,-1 0 1 0,-4 0 1 16,0 0-1-16,0 0 2 0,3-7-2 0,-3 7 2 16,0 0-2-16,-1-3 2 0,-1-1-2 0,2 4 0 15,0 0 0-15,-4-2 0 0,-1-4 0 0,5 6 1 16,0 0-1-16,-9-6 2 0,-3-2-2 0,12 8 9 16,0 0-9-16,-15-7 9 0,1 2-9 0,14 5 1 0,0 0-1 15,-18-4 1-15,-1 1-1 0,19 3 3 0,0 0-3 16,-19 0 4-16,-2 0-4 0,21 0 6 0,0 0-6 15,-24 0 6-15,1 0-6 0,23 0 7 0,0 0-7 0,-21 0 7 16,0 2-7-16,21-2 8 0,0 0-8 0,-21 1 8 16,0 3-8-16,21-4 3 0,0 0-3 0,-21 2 4 15,4 1-4-15,17-3 2 0,0 0-2 0,-23 0 2 16,2 3-2-16,21-3 5 0,0 0-5 0,-24 2 5 16,-2 5-5-16,26-7 0 0,0 0 0 0,-28 3 0 15,-2 6 0-15,30-9-1 0,0 0 1 0,-27 5 0 16,-3 5 0-16,30-10-1 0,0 0 1 0,-33 9-1 15,0 1 1-15,33-10-4 0,0 0 4 0,-30 12-3 16,4 0 3-16,26-12-2 0,0 0 2 0,-24 9-2 16,1-1 2-16,23-8 3 0,0 0-3 0,-21 7 3 15,4 0-3-15,17-7 3 0,0 0-3 0,-21 5 3 0,0-5-3 16,21 0 0-16,0 0 0 0,-21 0 1 0,3 0-1 16,18 0 2-16,0 0-2 0,-22-5 3 0,1 2-3 15,21 3 1-15,0 0-1 0,-24-4 2 0,1-1-2 0,23 5 4 16,0 0-4-16,-21-3 4 0,-3-1-4 0,24 4 0 15,0 0 0-15,-25 0 1 0,3 0-1 0,22 0 0 16,0 0 0-16,-21 0 0 0,3 0 0 0,18 0 2 16,0 0-2-16,-21 0 2 0,4 0-2 0,17 0 4 15,0 0-4-15,-21 0 5 0,4-3-5 0,17 3 0 16,0 0 0-16,-18-5 1 0,2 1-1 0,16 4 0 16,0 0 0-16,-17-3 1 0,-4-4-1 0,21 7-1 0,0 0 1 15,-17-5 0-15,-1 1 0 0,18 4-1 0,0 0 1 16,-19-6 0-16,2 4 0 0,17 2 1 0,0 0-1 15,-21-7 2-15,-2 2-2 0,23 5 0 0,0 0 0 0,-21-4 0 16,0-1 0-16,21 5 0 0,0 0 0 0,-22-3 0 16,1-1 0-16,21 4 5 0,0 0-5 0,-25-3 6 15,1 0-6-15,24 3 0 0,0 0 0 0,-23-2 1 16,-1 2-1-16,24 0 0 0,0 0 0 0,-23 0 0 16,-3 0 0-16,26 0 0 0,0 0 0 0,-21-2 0 15,-3 0 0-15,24 2-3 0,0 0 3 0,-21-6-3 16,0-3 3-16,21 9-2 0,0 0 2 0,-17-12-2 15,3-7 2-15,14 19 0 0,0 0 0 0,-12-15 0 16,3-2 0-16,9 17-4 0,0 0 4 0,-9-12-4 16,0-4 4-16,9 16-1 0,0 0 1 0,-7-12 0 15,2 2 0-15,5 10-2 0,0 0 2 0,-3-14-2 0,-2 1 2 16,5 13-2-16,0 0 2 0,-4-12-2 0,1 0 2 16,3 12 0-16,0 0 0 0,-2-9 0 0,-2 0 0 15,4 9 0-15,0 0 0 0,-3-8 0 0,1 3 0 0,2 5 0 16,0 0 0-16,-3-2 0 0,-4-1 0 0,7 3 1 15,0 0-1-15,-6-6 2 0,1 3-2 0,5 3-1 16,0 0 1-16,-3-10 0 0,-6-4 0 0,9 14 0 16,0 0 0-16,-7-15 0 0,2-4 0 0,5 19 0 15,0 0 0-15,-5-24 0 0,-2-4 0 0,7 28-1 16,0 0 1-16,-6-32-1 0,1-2 1 0,5 34 1 16,0 0-1-16,-7-36 1 0,4-7-1 0,3 43 0 15,0 0 0-15,-6-47 0 0,-2 3 0 0,8 44-1 0,0 0 1 16,-9-51-1-16,0-1 1 0,9 52 0 0,0 0 0 15,-12-58 0-15,-2-9 0 0,14 67-1 0,0 0 1 0,-15-79-1 16,-3-15 1-16,18 94-15 0,0 0 15 0,-16-94-14 16,3-4 14-16,13 98-107 0,0 0 107 0,-7-106-106 15,5-9 106-15,2 115-124 0,0 0 124 0,-12-221-781 16,24 442 781-16</inkml:trace>
  <inkml:trace contextRef="#ctx0" brushRef="#br1" timeOffset="117341.81">31666 12290 516 0,'0'0'0'0,"0"0"0"0,7-5 0 16,-7 5 41-16,0 0-41 0,4-5 42 0,-2 1-42 0,-2 4 35 15,0 0-35-15,1-7 36 0,1 2-36 0,-2 5 22 16,0 0-22-16,2-7 23 0,0-1-23 0,-2 8 10 16,0 0-10-16,1-12 11 0,-1 0-11 0,0 12 51 15,0 0-51-15,2-10 52 0,2-2-52 0,-4 12 50 16,0 0-50-16,3-9 50 0,2 0-50 0,-5 9 48 15,0 0-48-15,4-6 49 0,-3 0-49 0,-1 6 43 16,0 0-43-16,2-3 44 0,-2 0-44 0,0 3 47 16,0 0-47-16,0 0 48 0,0 0-48 0,0 0 47 0,0 0-47 15,-2 3 47-15,-1 4-47 0,3-7-29 0,0 0 29 16,-4 14-29-16,1 4 29 0,3-18-32 0,0 0 32 16,-2 21-32-16,1 5 32 0,1-26-33 0,0 0 33 15,0 27-32-15,0 1 32 0,0-28-17 0,0 0 17 0,0 29-16 16,1-2 16-16,-1-27-6 0,0 0 6 0,4 24-6 15,1 0 6-15,-5-24-4 0,0 0 4 0,7 21-4 16,0-3 4-16,-7-18 0 0,0 0 0 0,9 16 0 16,-1-4 0-16,-8-12 0 0,0 0 0 0,9 10 1 15,0-1-1-15,-9-9 1 0,0 0-1 0,7 1 1 16,-2 1-1-16,-5-2 9 0,0 0-9 0,5 0 9 16,0-2-9-16,-5 2 8 0,0 0-8 0,4-1 9 15,-1-6-9-15,-3 7 8 0,0 0-8 0,4-5 9 16,-2-2-9-16,-2 7 3 0,0 0-3 0,3-7 4 15,1-2-4-15,-4 9 6 0,0 0-6 0,3-8 6 0,2-2-6 16,-5 10 13-16,0 0-13 0,7-12 13 0,2 0-13 16,-9 12 33-16,0 0-33 0,14-18 34 0,3-5-34 15,-17 23 17-15,0 0-17 0,19-26 17 0,4-3-17 0,-23 29 36 16,0 0-36-16,23-31 37 0,1-3-37 0,-24 34 42 16,0 0-42-16,23-33 43 0,-1 2-43 0,-22 31 15 15,0 0-15-15,21-26 16 0,-1 3-16 0,-20 23 8 16,0 0-8-16,13-19 8 0,-2 3-8 0,-11 16 25 15,0 0-25-15,9-12 26 0,-2 5-26 0,-7 7 1 16,0 0-1-16,3-5 2 0,-1 2-2 0,-2 3-29 16,0 0 29-16,0 0-29 0,0 0 29 0,0 0-177 0,0 0 177 15,0 0-177-15,0 0 177 0,0 0-736 0</inkml:trace>
  <inkml:trace contextRef="#ctx0" brushRef="#br1" timeOffset="118828.02">31727 12138 964 0,'0'0'0'0,"6"5"0"15,4 2 0-15,-10-7-107 0,0 0 107 0,4 0-106 16,-3-4 106-16,-1 4-29 0,0 0 29 0,2-3-29 16,-2-4 29-16,0 7 1 0,0 0-1 0,0-4 2 15,0 3-2-15,0 1 0 0,0 0 0 0,0 0 1 16,0-5-1-16,0 5 26 0,0 0-26 0,0 0 26 16,0 0-26-16,0 0 15 0,0 0-15 0,0 5 16 15,0 0-16-15,0-5 5 0,0 0-5 0,0 15 6 16,-2 9-6-16,2-24 9 0,0 0-9 0,-1 34 9 15,-1 6-9-15,2-40 3 0,0 0-3 0,0 39 3 16,0-3-3-16,0-36 5 0,0 0-5 0,0 43 6 16,2 2-6-16,-2-45 3 0,0 0-3 0,0 37 3 15,1-1-3-15,-1-36 1 0,0 0-1 0,0 31 2 0,0 0-2 16,0-31 1-16,0 0-1 0,0 26 2 0,2-6-2 16,-2-20 3-16,0 0-3 0,0 17 4 0,2-5-4 15,-2-12 11-15,0 0-11 0,1 11 11 0,3-5-11 0,-4-6 9 16,0 0-9-16,2 7 9 0,-1-7-9 0,-1 0 3 15,0 0-3-15,0 0 4 0,0 0-4 0,0 0-52 16,0 0 52-16,0-3-52 0,-1-2 52 0,1 5-103 16,0 0 103-16,1-7-102 0,1-5 102 0,2-7-352 15</inkml:trace>
  <inkml:trace contextRef="#ctx0" brushRef="#br1" timeOffset="119338.42">31783 12076 651 0,'0'0'0'0,"7"-7"0"0,4-2 0 16,-11 9 100-16,0 0-100 0,8-10 100 0,3-2-100 16,-11 12 66-16,0 0-66 0,14-12 66 0,1 0-66 15,-15 12 41-15,0 0-41 0,18-12 41 0,3 2-41 0,-21 10 28 16,0 0-28-16,24-5 28 0,4 5-28 0,-28 0 0 15,0 0 0-15,28 1 1 0,3 5-1 0,-31-6 0 16,0 0 0-16,30 6 0 0,-1 5 0 0,-29-11 0 16,0 0 0-16,23 8 0 0,-4 1 0 0,-19-9 1 15,0 0-1-15,14 10 1 0,-5 0-1 0,-9-10 7 16,0 0-7-16,5 11 8 0,-3 1-8 0,-2-12 15 16,0 0-15-16,-9 20 16 0,-8 4-16 0,17-24 4 0,0 0-4 15,-25 28 4-15,-6-1-4 0,31-27 7 0,0 0-7 16,-37 24 8-16,-6 0-8 0,43-24 7 0,0 0-7 0,-37 21 8 15,4-6-8-15,33-15 7 0,0 0-7 16,-30 12 8-16,3-2-8 0,27-10-4 0,0 0 4 0,-23 5-4 16,4-1 4-16,19-4-152 0,0 0 152 0,-14-2-151 15,5-3 151-15,-14-2-587 0</inkml:trace>
  <inkml:trace contextRef="#ctx0" brushRef="#br1" timeOffset="119984.34">30830 12878 180 0,'0'0'0'0,"14"1"0"16,9 3 0-16,-23-4 0 0,0 0 0 0,28 0 0 15,6 1 0-15,-34-1 14 0,0 0-14 0,39 6 15 16,4-1-15-16,-43-5 17 0,0 0-17 0,47 7 17 16,4 1-17-16,-51-8 33 0,0 0-33 0,50 4 33 15,3 1-33-15,-53-5 52 0,0 0-52 0,54 0 53 16,1-2-53-16,-55 2 80 0,0 0-80 0,58-3 81 16,1-1-81-16,-59 4 90 0,0 0-90 0,59-5 90 0,2 0-90 15,-61 5 66-15,0 0-66 0,58-7 66 0,-4-3-66 16,-54 10 45-16,0 0-45 0,52-7 46 0,-1 2-46 0,-51 5 48 15,0 0-48-15,43-7 49 0,-3 3-49 0,-40 4 36 16,0 0-36-16,32-1 36 0,-10 1-36 0,-22 0 24 16,0 0-24-16,16 0 25 0,-6 0-25 0,-10 0-100 15,0 0 100-15,4 7-99 0,-6 1 99 0,2-8-115 16,0 0 115-16,-16 16-115 0,-10 4 115 0,-15 13-487 16</inkml:trace>
  <inkml:trace contextRef="#ctx0" brushRef="#br1" timeOffset="121035.12">30877 13618 158 0,'0'0'0'0,"5"15"0"16,2 9 0-16,-7-24 75 0,0 0-75 0,7 27 76 16,2 6-76-16,-9-33 81 0,0 0-81 0,7 29 82 15,-2 0-82-15,-5-29 81 0,0 0-81 0,9 29 82 16,0 2-82-16,-9-31 65 0,0 0-65 0,7 28 65 15,0-6-65-15,-7-22 49 0,0 0-49 0,3 17 49 16,1-3-49-16,-4-14 38 0,0 0-38 0,1 10 38 16,1-1-38-16,-2-9 67 0,0 0-67 0,-2 6 68 15,-3-6-68-15,5 0 56 0,0 0-56 0,-9-6 57 16,-1-6-57-16,10 12 40 0,0 0-40 0,-11-21 40 16,3-13-40-16,8 34 54 0,0 0-54 0,-9-40 54 15,0-9-54-15,9 49 30 0,0 0-30 0,-3-53 30 0,1-6-30 16,2 59 9-16,0 0-9 0,4-60 10 0,3-1-10 0,-7 61 20 15,0 0-20-15,14-60 20 0,5 0-20 0,-19 60 22 16,0 0-22-16,24-57 22 0,4 8-22 0,-28 49 3 16,0 0-3-16,31-45 4 0,4 7-4 0,-35 38 32 15,0 0-32-15,33-27 33 0,0 10-33 0,-33 17 0 16,0 0 0-16,30-9 0 0,-4 8 0 0,-26 1 0 16,0 0 0-16,23 6 0 0,-2 10 0 0,-21-16 2 15,0 0-2-15,15 19 3 0,-1 5-3 0,-14-24 1 16,0 0-1-16,9 22 2 0,-6 2-2 0,-3-24 4 15,0 0-4-15,-1 27 5 0,-5 2-5 0,6-29 6 0,0 0-6 16,-6 26 7-16,-1-2-7 0,7-24 0 0,0 0 0 16,-18 26 1-16,-8 1-1 0,26-27 3 0,0 0-3 0,-31 24 3 15,-8-3-3-15,39-21 5 0,0 0-5 0,-40 19 5 16,-2-2-5-16,42-17 3 0,0 0-3 0,-33 13 3 16,4-4-3-16,29-9 5 0,0 0-5 0,-23 9 6 15,6-3-6-15,17-6 3 0,0 0-3 0,-14 4 3 16,3-1-3-16,11-3-1 0,0 0 1 0,-8 5 0 15,2 1 0-15,6-6 0 0,0 0 0 0,4 15 0 16,5 9 0-16,-9-24-1 0,0 0 1 0,20 26-1 16,10 1 1-16,-30-27-4 0,0 0 4 0,31 27-4 15,4 3 4-15,-35-30-1 0,0 0 1 0,33 29 0 16,2 0 0-16,-35-29-6 0,0 0 6 0,32 27-6 16,-1 1 6-16,-31-28-8 0,0 0 8 0,23 22-8 0,-8-5 8 15,-15-17-100-15,0 0 100 0,14 15-100 0,-5-4 100 16,-9-11-189-16,0 0 189 0,9 8-188 0,-2-1 188 0,8 9-691 15</inkml:trace>
  <inkml:trace contextRef="#ctx0" brushRef="#br1" timeOffset="121621.25">31508 13667 561 0,'0'0'0'0,"-4"0"0"0,1 2 0 15,3-2 113-15,0 0-113 0,0 0 113 0,7-3-113 16,-7 3 98-16,0 0-98 0,5 0 98 0,2-4-98 0,-7 4 93 16,0 0-93-16,5 0 93 0,2 0-93 0,-7 0 51 15,0 0-51-15,4 4 52 0,-3 1-52 0,-1-5 34 16,0 0-34-16,4 19 35 0,-1 8-35 0,-3-27 16 16,0 0-16-16,4 34 17 0,1 11-17 0,-5-45 5 15,0 0-5-15,5 43 5 0,1 3-5 0,-6-46 8 16,0 0-8-16,7 46 9 0,0 2-9 0,-7-48 3 15,0 0-3-15,5 40 3 0,-2-6-3 0,-3-34 0 16,0 0 0-16,4 34 0 0,1-5 0 0,-5-29 5 0,0 0-5 16,3 26 5-16,3-9-5 0,-6-17-11 0,0 0 11 15,3 15-10-15,-1-4 10 0,-2-11-92 0,0 0 92 0,3 0-91 16,1-7 91-16,-4 7-171 0,0 0 171 0,2-14-171 16,-1-8 171-16,3-14-551 0</inkml:trace>
  <inkml:trace contextRef="#ctx0" brushRef="#br1" timeOffset="121966.19">31616 13714 583 0,'0'0'0'0,"3"-4"0"16,4-1 0-16,-7 5 54 0,0 0-54 0,9-7 54 16,1-1-54-16,-10 8 29 0,0 0-29 0,14-4 29 15,2 2-29-15,-16 2 5 0,0 0-5 0,18 6 5 16,1 2-5-16,-19-8 1 0,0 0-1 0,21 16 1 0,1 2-1 15,-22-18 0-15,0 0 0 0,21 21 1 0,0 1-1 16,-21-22 2-16,0 0-2 0,17 24 2 0,1 2-2 16,-18-26 1-16,0 0-1 0,14 27 2 0,-4 1-2 15,-10-28 1-15,0 0-1 0,7 32 2 0,-3 4-2 0,-4-36 4 16,0 0-4-16,-2 31 4 0,-5-2-4 0,7-29 6 16,0 0-6-16,-12 36 6 0,-6 2-6 0,18-38 7 15,0 0-7-15,-15 32 8 0,-1-4-8 0,16-28 8 16,0 0-8-16,-17 26 8 0,-3-4-8 0,20-22 8 15,0 0-8-15,-15 17 8 0,3-3-8 0,12-14 3 16,0 0-3-16,-13 8 4 0,3-4-4 0,10-4-87 0,0 0 87 16,-9 1-87-16,2-2 87 0,7 1-121 0,0 0 121 15,-1-12-120-15,4-11 120 0,-1-11-234 0</inkml:trace>
  <inkml:trace contextRef="#ctx0" brushRef="#br1" timeOffset="122340.73">31922 13842 516 0,'0'0'0'0,"-1"4"0"16,-3 1 0-16,4-5 69 0,0 0-69 0,4-7 70 16,3-5-70-16,-7 12 64 0,0 0-64 0,5-9 64 15,2 2-64-15,-7 7 75 0,0 0-75 0,5-5 75 16,0 5-75-16,-5 0 61 0,0 0-61 0,4 0 61 0,-1 5-61 15,-3-5 47-15,0 0-47 0,4 12 47 0,1 7-47 16,-5-19 33-16,0 0-33 0,7 24 33 0,0 7-33 16,-7-31 15-16,0 0-15 0,9 29 15 0,1 0-15 0,-10-29 11 15,0 0-11-15,11 26 11 0,1-4-11 0,-12-22 26 16,0 0-26-16,15 17 26 0,3-5-26 0,-18-12 6 16,0 0-6-16,19 6 6 0,0-10-6 0,-19 4 25 15,0 0-25-15,21-12 26 0,2-7-26 0,-23 19 6 16,0 0-6-16,21-27 7 0,-2-4-7 0,-19 31 25 15,0 0-25-15,17-33 26 0,1-3-26 0,-18 36-2 16,0 0 2-16,14-34-2 0,-4-2 2 0,-10 36-85 0,0 0 85 16,9-32-85-16,-4-1 85 0,-5 33-147 0,0 0 147 15,5-26-147-15,-1 4 147 0,4-26-637 0</inkml:trace>
  <inkml:trace contextRef="#ctx0" brushRef="#br1" timeOffset="122640.15">32203 13672 617 0,'0'0'0'0,"0"0"63"0,0 0-63 0,5 6 63 16,2-3-63-16,-7-3 45 0,0 0-45 0,4 10 46 15,-4 4-46-15,0-14 7 0,0 0-7 0,0 22 8 16,0 9-8-16,0-31 29 0,0 0-29 0,0 28 29 16,0 1-29-16,0-29 24 0,0 0-24 0,1 29 25 15,3 2-25-15,-4-31 24 0,0 0-24 0,5 27 25 16,2-3-25-16,-7-24 16 0,0 0-16 0,7 21 17 15,2-4-17-15,-9-17 35 0,0 0-35 0,10 10 36 0,4-5-36 16,-14-5 58-16,0 0-58 0,16-2 58 0,1-6-58 16,-17 8 59-16,0 0-59 0,18-17 60 0,1-6-60 0,-19 23 57 15,0 0-57-15,17-27 58 0,1-7-58 0,-18 34 63 16,0 0-63-16,15-33 64 0,-1-3-64 0,-14 36 1 16,0 0-1-16,12-32 2 0,1 1-2 0,-13 31-150 15,0 0 150-15,24-64-983 0,-48 128 983 0</inkml:trace>
  <inkml:trace contextRef="#ctx0" brushRef="#br1" timeOffset="128692.34">21848 14815 225 0,'0'0'0'0,"2"5"0"0,5 4 0 0,-7-9 88 16,0 0-88-16,0 0 89 0,0 0-89 0,0 0 76 15,0 0-76-15,0 0 77 0,-6-5-77 0,6 5 71 16,0 0-71-16,0 0 71 0,-3-5-71 0,3 5 55 0,0 0-55 16,0 0 56-16,0-4-56 0,0 4 51 0,0 0-51 15,0 0 51-15,0 0-51 0,0 0 32 0,0 0-32 16,-5 14 32-16,-2 6-32 0,7-20 23 0,0 0-23 0,-6 26 24 16,3 7-24-16,3-33 17 0,0 0-17 0,-7 37 17 15,2 6-17-15,5-43 5 0,0 0-5 0,-5 46 5 16,1 6-5-16,4-52 14 0,0 0-14 0,-5 53 15 15,-2 2-15-15,7-55 22 0,0 0-22 0,-5 53 23 16,-4-2-23-16,9-51 32 0,0 0-32 0,-7 50 32 16,2 0-32-16,5-50 19 0,0 0-19 0,-7 48 20 15,2-2-20-15,5-46 18 0,0 0-18 0,-6 41 19 16,3-3-19-16,3-38 27 0,0 0-27 0,-4 27 27 16,1-3-27-16,3-24 6 0,0 0-6 0,-4 22 7 15,-1-5-7-15,5-17 17 0,0 0-17 0,-5 14 17 16,1-4-17-16,4-10 23 0,0 0-23 0,-1 9 24 0,-3-4-24 15,4-5 7-15,0 0-7 0,-3 5 8 0,-1-3-8 16,4-2 10-16,0 0-10 0,-3 2 10 0,-3-2-10 16,6 0-1-16,0 0 1 0,-8-2-1 0,-3-1 1 15,11 3-10-15,0 0 10 0,-12-4-10 0,0 1 10 0,12 3-5 16,0 0 5-16,-19-4-5 0,-4 1 5 0,23 3-33 16,0 0 33-16,-21-2-33 0,-1 0 33 0,22 2-25 15,0 0 25-15,-23-1-24 0,0 1 24 0,23 0-16 16,0 0 16-16,-22 0-15 0,-1 0 15 0,23 0-30 15,0 0 30-15,-19 0-30 0,1 0 30 0,18 0-11 16,0 0 11-16,-15-2-11 0,1 0 11 0,14 2-6 16,0 0 6-16,-11-1-5 0,4-3 5 0,7 4-9 0,0 0 9 15,-5-3-8-15,2-1 8 0,3 4-3 0,0 0 3 16,3-3-3-16,4 1 3 0,-7 2-6 0,0 0 6 16,16-2-5-16,8 1 5 0,-24 1-3 0,0 0 3 0,32-2-3 15,6 2 3-15,-38 0-5 0,0 0 5 0,38-3-5 16,2-1 5-16,-40 4-3 0,0 0 3 0,40-7-3 15,0-1 3-15,-40 8-2 0,0 0 2 0,39-11-1 16,-3-2 1-16,-36 13-5 0,0 0 5 0,33-12-4 16,-3 0 4-16,-30 12-2 0,0 0 2 0,30-11-2 15,-1 5 2-15,-29 6 0 0,0 0 0 0,21-9 0 16,0 2 0-16,-21 7 0 0,0 0 0 0,17-5 0 16,-8 2 0-16,-9 3 1 0,0 0-1 0,7-2 1 15,-3 2-1-15,-4 0 9 0,0 0-9 0,0 0 9 16,3 0-9-16,-3 0 4 0,0 0-4 0,-3 3 4 15,-6 1-4-15,9-4-58 0,0 0 58 0,-11 3-57 16,-6 1 57-16,17-4-160 0,0 0 160 0,-17-7-159 0,-4-5 159 16,-18-7-435-16</inkml:trace>
  <inkml:trace contextRef="#ctx0" brushRef="#br1" timeOffset="129111.93">21595 14870 315 0,'0'0'0'0,"0"3"0"16,0 6 0-16,0-9 64 0,0 0-64 0,0 0 64 15,7-12-64-15,-7 12 53 0,0 0-53 0,7-7 54 16,2-3-54-16,-9 10 42 0,0 0-42 0,14-9 43 16,-2 2-43-16,-12 7 15 0,0 0-15 0,14-5 16 15,2 0-16-15,-16 5 13 0,0 0-13 0,19-3 13 16,2 1-13-16,-21 2 4 0,0 0-4 0,24-2 4 16,6 1-4-16,-30 1 7 0,0 0-7 0,29 0 7 15,4 0-7-15,-33 0 3 0,0 0-3 0,35 0 3 16,2 1-3-16,-37-1 18 0,0 0-18 0,38 0 18 15,2-1-18-15,-40 1 22 0,0 0-22 0,39-2 23 16,2 0-23-16,-41 2 8 0,0 0-8 0,32-5 8 0,-1 0-8 16,-31 5 18-16,0 0-18 0,26-2 18 0,-3-3-18 15,-23 5-35-15,0 0 35 0,17 0-34 0,-5 2 34 0,-12-2-136 16,0 0 136-16,9 5-136 0,-2 5 136 0,5 2-290 16</inkml:trace>
  <inkml:trace contextRef="#ctx0" brushRef="#br1" timeOffset="129983.16">22299 15576 113 0,'0'0'0'0,"2"-5"0"0,3-2 0 16,-5 7 13-16,0 0-13 0,5-4 13 0,0 4-13 0,-5 0 41 15,0 0-41-15,7 2 42 0,-3 0-42 0,-4-2 37 16,0 0-37-16,5 7 38 0,2 1-38 0,-7-8 15 15,0 0-15-15,7 16 16 0,0 2-16 0,-7-18 32 16,0 0-32-16,9 28 32 0,-4 8-32 0,-5-36 5 16,0 0-5-16,5 34 5 0,-1 0-5 0,-4-34 5 15,0 0-5-15,3 33 5 0,1-1-5 0,-4-32 37 16,0 0-37-16,0 31 38 0,1-2-38 0,-1-29 16 0,0 0-16 16,0 23 17-16,0-4-17 0,0-19 30 0,0 0-30 15,0 13 30-15,-1-2-30 0,1-11 20 0,0 0-20 16,0 8 20-16,0-3-20 0,0-5 35 0,0 0-35 0,-9 2 36 15,-2-4-36-15,11 2 36 0,0 0-36 0,-10-8 36 16,-6-8-36-16,16 16 38 0,0 0-38 0,-14-19 39 16,0-5-39-16,14 24 16 0,0 0-16 0,-13-29 17 15,-3-5-17-15,16 34 21 0,0 0-21 0,-11-39 21 16,6-4-21-16,5 43 15 0,0 0-15 0,-3-46 15 16,6-4-15-16,-3 50 9 0,0 0-9 0,5-46 10 15,6-1-10-15,-11 47 16 0,0 0-16 0,14-42 17 16,1 0-17-16,-15 42 8 0,0 0-8 0,20-36 8 15,4 6-8-15,-24 30 3 0,0 0-3 0,26-30 4 16,7 8-4-16,-33 22 7 0,0 0-7 0,33-13 7 0,2 4-7 16,-35 9 3-16,0 0-3 0,32-2 3 0,1 6-3 15,-33-4 10-15,0 0-10 0,24 5 11 0,-3 3-11 16,-21-8 8-16,0 0-8 0,16 9 9 0,-6 1-9 16,-10-10 23-16,0 0-23 0,9 12 24 0,-9 0-24 0,0-12 37 15,0 0-37-15,0 16 37 0,-9 2-37 0,9-18 21 16,0 0-21-16,-17 23 21 0,-11 2-21 0,28-25 11 15,0 0-11-15,-26 21 11 0,-4 0-11 0,30-21 12 16,0 0-12-16,-26 18 12 0,-4-2-12 0,30-16 1 16,0 0-1-16,-28 12 1 0,4-5-1 0,24-7-18 15,0 0 18-15,-16 5-18 0,1-4 18 0,15-1-125 16,0 0 125-16,-7-5-124 0,5-7 124 0,-7-5-662 0</inkml:trace>
  <inkml:trace contextRef="#ctx0" brushRef="#br1" timeOffset="130432.8">22978 15153 841 0,'0'0'0'0,"-10"1"0"0,-6 3 0 15,16-4 81-15,0 0-81 0,4 3 82 0,10-1-82 16,-14-2 49-16,0 0-49 0,15 2 49 0,-1-1-49 16,-14-1 21-16,0 0-21 0,16 2 21 0,0-2-21 15,-16 0 3-15,0 0-3 0,17 2 3 0,1 1-3 0,-18-3 18 16,0 0-18-16,17 0 19 0,0 0-19 0,-17 0 14 15,0 0-14-15,18 0 15 0,-2-3-15 0,-16 3 17 16,0 0-17-16,17-2 17 0,0-1-17 0,-17 3 4 16,0 0-4-16,16-2 4 0,0 0-4 0,-16 2 7 15,0 0-7-15,15 0 8 0,3 0-8 0,-18 0 7 16,0 0-7-16,12 2 8 0,0 0-8 0,-12-2 7 0,0 0-7 16,5 1 8-16,1 1-8 0,-6-2 1 0,0 0-1 15,3 5 1-15,-3-3-1 0,0-2-5 0,0 0 5 16,-3 7-5-16,-6 0 5 0,9-7-74 0,0 0 74 15,-9 6-73-15,-3 1 73 0,12-7-201 0,0 0 201 0,-14 11-200 16,-3-5 200-16,-15 12-451 0</inkml:trace>
  <inkml:trace contextRef="#ctx0" brushRef="#br1" timeOffset="130733.08">22858 15454 483 0,'0'0'0'0,"12"-10"0"16,9-7 0-16,-21 17 110 0,0 0-110 0,11-9 110 16,-4 2-110-16,-7 7 122 0,0 0-122 0,5-3 122 15,0 1-122-15,-5 2 74 0,0 0-74 0,14-2 74 0,5 2-74 16,-19 0 46-16,0 0-46 0,25-1 46 0,4-1-46 16,-29 2 21-16,0 0-21 0,30-2 21 15,0 1-21-15,-30 1 18 0,0 0-18 0,29-4 19 0,3 4-19 0,-32 0 4 16,0 0-4-16,31 0 4 0,0 0-4 0,-31 0 13 15,0 0-13-15,30 4 14 0,-4-4-14 0,-26 0 3 16,0 0-3-16,23 1 4 0,-4 3-4 0,-19-4 2 16,0 0-2-16,14 3 3 0,-2 1-3 0,-12-4-49 15,0 0 49-15,10 3-48 0,-3 0 48 0,-7-3-152 16,0 0 152-16,7 0-152 0,2-1 152 0,3-1-586 16</inkml:trace>
  <inkml:trace contextRef="#ctx0" brushRef="#br1" timeOffset="131423.61">23672 14858 819 0,'0'0'0'0,"0"0"0"0,-2-3 0 16,2 3 68-16,0 0-68 0,0 0 68 0,7 5-68 15,-7-5 50-15,0 0-50 0,9 7 50 0,1 3-50 16,-10-10 19-16,0 0-19 0,12 12 20 0,1 3-20 0,-13-15 3 15,0 0-3-15,14 24 4 0,1 9-4 0,-15-33 0 16,0 0 0-16,14 32 0 0,2 6 0 0,-16-38-1 16,0 0 1-16,14 43 0 0,1 3 0 0,-15-46 0 15,0 0 0-15,13 48 0 0,-1 3 0 0,-12-51 0 16,0 0 0-16,12 54 0 0,-2-1 0 0,-10-53 0 16,0 0 0-16,9 49 0 0,-2-2 0 0,-7-47 0 15,0 0 0-15,5 44 0 0,1-3 0 0,-6-41 1 0,0 0-1 16,3 38 2-16,-1-4-2 0,-2-34 1 0,0 0-1 15,3 31 2-15,3-10-2 0,-6-21 1 0,0 0-1 0,7 18 2 16,1-7-2-16,-8-11 3 0,0 0-3 0,7 3 4 16,2-8-4-16,-9 5 12 0,0 0-12 0,12-14 12 15,-3-6-12-15,-9 20 15 0,0 0-15 0,12-29 15 16,5-7-15-16,-17 36 25 0,0 0-25 0,13-40 26 16,1-3-26-16,-14 43 20 0,0 0-20 0,15-46 20 15,1-5-20-15,-16 51 17 0,0 0-17 0,17-57 17 16,1-3-17-16,-18 60 5 0,0 0-5 0,21-58 5 15,1 1-5-15,-22 57 14 0,0 0-14 0,30-66 15 16,5-8-15-16,-35 74 14 0,0 0-14 0,24-55 15 16,-3 9-15-16,-21 46 8 0,0 0-8 0,21-43 9 15,-2 4-9-15,-19 39 9 0,0 0-9 0,19-33 10 16,0 7-10-16,-19 26 3 0,0 0-3 0,14-18 4 0,-1 4-4 16,-13 14 6-16,0 0-6 0,7-9 6 0,-2 4-6 15,-5 5 0-15,0 0 0 0,0 0 1 0,2 10-1 16,-2-10-29-16,0 0 29 0,0 12-29 0,1 6 29 0,-1-18-144 15,0 0 144-15,0 17-143 0,-1 3 143 0,-1 18-710 16</inkml:trace>
  <inkml:trace contextRef="#ctx0" brushRef="#br1" timeOffset="132174.81">24320 15475 639 0,'0'0'0'0,"3"-14"0"15,3-10 0-15,-6 24 66 0,0 0-66 0,0 0 66 16,-4 9-66-16,4-9 18 0,0 0-18 0,-2 8 18 16,-1 2-18-16,3-10 5 0,0 0-5 0,-4 16 5 15,-1 3-5-15,5-19-2 0,0 0 2 0,-2 27-2 16,-3 9 2-16,5-36-4 0,0 0 4 0,-2 34-4 16,1 4 4-16,1-38-1 0,0 0 1 0,1 39 0 0,3 1 0 15,-4-40 1-15,0 0-1 0,3 36 2 0,3-4-2 16,-6-32 0-16,0 0 0 0,8 31 1 0,5-2-1 15,-13-29-10-15,0 0 10 0,12 26-10 0,-5-5 10 0,-7-21-41 16,0 0 41-16,7 15-41 0,0-5 41 0,-7-10-22 16,0 0 22-16,5 2-22 0,0-9 22 0,-5 7-47 15,0 0 47-15,2-14-47 0,-2-6 47 0,0 20-57 16,0 0 57-16,-2-26-56 0,0-5 56 0,2 31-50 16,0 0 50-16,-5-34-49 0,-2-5 49 0,7 39-8 15,0 0 8-15,-7-40-8 0,-1-3 8 0,8 43 0 16,0 0 0-16,-7-39 0 0,0 0 0 0,7 39 41 15,0 0-41-15,-6-36 42 0,5 1-42 0,1 35 38 0,0 0-38 16,1-30 39-16,3 2-39 0,-4 28 52 0,0 0-52 16,7-24 52-16,3 2-52 0,-10 22 43 0,0 0-43 15,12-19 44-15,4 4-44 0,-16 15 18 0,0 0-18 0,18-12 19 16,2 5-19-16,-20 7 13 0,0 0-13 0,21-4 14 16,4 3-14-16,-25 1 17 0,0 0-17 0,22 3 17 15,1 2-17-15,-23-5 8 0,0 0-8 0,21 9 8 16,0 1-8-16,-21-10 9 0,0 0-9 0,17 10 9 15,1 2-9-15,-18-12 8 0,0 0-8 0,12 11 8 16,-2-1-8-16,-10-10 3 0,0 0-3 0,6 10 4 16,-3-1-4-16,-3-9 29 0,0 0-29 0,-3 10 29 15,-4 0-29-15,7-10 51 0,0 0-51 0,-14 16 52 16,-6 1-52-16,20-17 52 0,0 0-52 0,-19 15 52 0,-2 1-52 16,21-16 39-16,0 0-39 0,-19 12 39 0,0-4-39 15,19-8 36-15,0 0-36 0,-16 5 36 0,2-3-36 16,14-2-57-16,0 0 57 0,-10-7-56 0,3-6 56 15,7 13-122-15,0 0 122 0,0-23-121 0,5-9 121 0,1-23-589 16</inkml:trace>
  <inkml:trace contextRef="#ctx0" brushRef="#br1" timeOffset="133481.12">25501 14488 763 0,'0'0'0'15,"0"0"0"-15,-2-7 0 0,2 7 67 0,0 0-67 0,0-3 68 16,0-2-68-16,0 5 58 0,0 0-58 0,0-7 59 16,-1 0-59-16,1 7 60 0,0 0-60 0,-4-9 60 15,-3 1-60-15,7 8 64 0,0 0-64 0,-9-9 64 16,-1 2-64-16,10 7 62 0,0 0-62 0,-14-7 63 15,-2 1-63-15,16 6 59 0,0 0-59 0,-19-7 60 16,0 2-60-16,19 5 18 0,0 0-18 0,-21-6 18 16,0 0-18-16,21 6 15 0,0 0-15 0,-29-6 15 15,-6 1-15-15,35 5 9 0,0 0-9 0,-33-3 9 16,0 1-9-16,33 2 8 0,0 0-8 0,-35 0 8 16,0 5-8-16,35-5 15 0,0 0-15 0,-30 4 15 15,2 3-15-15,28-7 1 0,0 0-1 0,-22 13 1 0,-3 4-1 16,25-17 0-16,0 0 0 0,-19 19 0 0,5 2 0 15,14-21 0-15,0 0 0 0,-10 29 0 0,-1 7 0 16,11-36-7-16,0 0 7 0,-5 36-6 0,3 0 6 0,2-36-1 16,0 0 1-16,0 39-1 0,4 4 1 0,-4-43-1 15,0 0 1-15,3 41 0 0,3-1 0 0,-6-40-1 16,0 0 1-16,7 41 0 0,1 2 0 0,-8-43-1 16,0 0 1-16,7 42 0 0,2-1 0 0,-9-41-2 15,0 0 2-15,5 43-2 0,0 2 2 0,-5-45-19 16,0 0 19-16,2 48-18 0,0 2 18 0,-2-50-3 15,0 0 3-15,0 51-3 0,-2 2 3 0,2-53-8 16,0 0 8-16,-2 53-7 0,1 2 7 0,1-55-15 0,0 0 15 16,0 51-14-16,0-1 14 0,0-50-1 0,0 0 1 15,0 48-1-15,1 3 1 0,-1-51-1 0,0 0 1 0,0 52 0 16,0 1 0-16,0-53-8 0,0 0 8 0,-1 50-7 16,-3-1 7-16,4-49 0 0,0 0 0 0,-2 50 0 15,2 0 0-15,0-50 1 0,0 0-1 0,0 46 2 16,0-2-2-16,0-44-1 0,0 0 1 0,0 47 0 15,-3 1 0-15,3-48 2 0,0 0-2 0,-2 44 2 16,2 1-2-16,0-45 0 0,0 0 0 0,-2 43 0 16,2-4 0-16,0-39 1 0,0 0-1 0,0 38 2 15,2-4-2-15,-2-34 1 0,0 0-1 0,2 32 2 16,1-2-2-16,-3-30 1 0,0 0-1 0,0 30 1 16,2 1-1-16,-2-31 0 0,0 0 0 0,2 29 0 15,-2-3 0-15,0-26 2 0,0 0-2 0,0 24 3 0,2-3-3 16,-2-21 6-16,0 0-6 0,0 20 6 0,1-3-6 15,-1-17 0-15,0 0 0 0,2 17 1 0,0-3-1 16,-2-14 8-16,0 0-8 0,5 14 8 0,2-2-8 16,-7-12 0-16,0 0 0 0,9 8 1 0,3-2-1 0,-12-6 0 15,0 0 0-15,12 3 1 0,2-3-1 0,-14 0 6 16,0 0-6-16,17-2 7 0,3-1-7 0,-20 3 0 16,0 0 0-16,21-5 1 0,-1-2-1 0,-20 7 0 15,0 0 0-15,21-5 1 0,2 0-1 0,-23 5 7 16,0 0-7-16,21-2 7 0,2 2-7 0,-23 0 0 15,0 0 0-15,17 2 0 0,-3 1 0 0,-14-3 2 16,0 0-2-16,12 3 3 0,0 1-3 0,-12-4 0 16,0 0 0-16,11 3 0 0,-4 2 0 0,-7-5-54 0,0 0 54 15,5 6-54-15,-2-1 54 0,-3-5-141 0,0 0 141 16,2 3-140-16,0 1 140 0,1 2-811 0</inkml:trace>
  <inkml:trace contextRef="#ctx0" brushRef="#br1" timeOffset="134772.68">25743 15050 460 0,'0'0'0'0,"4"-2"0"16,3-3 0-16,-7 5 80 0,0 0-80 0,7-3 80 16,3 1-80-16,-10 2 91 0,0 0-91 0,14-5 92 15,2 0-92-15,-16 5 54 0,0 0-54 0,17-11 54 16,2-1-54-16,-19 12 49 0,0 0-49 0,16-15 49 15,3-4-49-15,-19 19 37 0,0 0-37 0,16-22 37 0,-2-4-37 16,-14 26 39-16,0 0-39 0,12-29 39 0,-2-2-39 16,-10 31 39-16,0 0-39 0,11-32 40 0,-6-3-40 15,-5 35 25-15,0 0-25 0,7-32 26 0,2-6-26 0,-9 38 35 16,0 0-35-16,5-36 35 0,0 0-35 0,-5 36 21 16,0 0-21-16,4-32 21 0,-1 1-21 0,-3 31 10 15,0 0-10-15,2-26 11 0,-2 5-11 0,0 21 18 16,0 0-18-16,0-15 19 0,2 3-19 0,-2 12 8 15,0 0-8-15,0-5 8 0,0 0-8 0,0 5 0 16,0 0 0-16,0 0 0 0,0 0 0 0,0 0 0 16,0 0 0-16,0 10 0 0,1 5 0 0,-1-15-5 15,0 0 5-15,4 24-5 0,1 11 5 0,-5-35-9 0,0 0 9 16,4 32-9-16,1 8 9 0,-5-40-4 0,0 0 4 16,2 44-3-16,-1 8 3 0,-1-52-7 0,0 0 7 0,4 53-6 15,-4 3 6-15,0-56-3 0,0 0 3 0,0 58-3 16,3 4 3-16,-3-62-2 0,0 0 2 0,4 58-1 15,1 4 1-15,-5-62-1 0,0 0 1 0,5 69-1 16,2 6 1-16,-7-75 0 0,0 0 0 0,5 46 0 16,-3-15 0-16,-2-31-1 0,0 0 1 0,2 29 0 15,0-12 0-15,-2-17-3 0,0 0 3 0,1 16-3 16,-1-4 3-16,0-12-48 0,0 0 48 0,0 8-47 16,0-3 47-16,0-5-116 0,0 0 116 0,-1 6-116 15,-1-3 116-15,2-3-141 0,0 0 141 0,-4 9-583 16,8-18 583-16</inkml:trace>
  <inkml:trace contextRef="#ctx0" brushRef="#br1" timeOffset="135282.31">25456 15564 998 0,'0'0'0'0,"15"-17"0"0,13-11 0 0,-28 28 6 0,0 0-6 16,7-7 7-16,-10 11-7 0,3-4 50 0,0 0-50 15,-2 3 50-15,-1 6-50 0,3-9 29 0,0 0-29 0,0 7 29 16,0 1-29-16,0-8 2 0,0 0-2 0,8 4 2 15,6-3-2-15,-14-1 13 0,0 0-13 0,19-1 14 16,6-3-14-16,-25 4 5 0,0 0-5 0,29-1 5 16,8 1-5-16,-37 0 22 0,0 0-22 0,38-2 22 15,4 0-22-15,-42 2 2 0,0 0-2 0,42-3 3 16,1-2-3-16,-43 5 0 0,0 0 0 0,46-4 1 16,-1-1-1-16,-45 5 0 0,0 0 0 0,49-3 1 15,0-1-1-15,-49 4-1 0,0 0 1 0,48-5 0 16,1-4 0-16,-49 9 0 0,0 0 0 0,47-5 0 15,0 2 0-15,-47 3 1 0,0 0-1 0,44-2 2 16,-2 0-2-16,-42 2 1 0,0 0-1 0,41-1 2 0,-1-1-2 16,-40 2 1-16,0 0-1 0,39 0 2 0,-4 0-2 15,-35 0 1-15,0 0-1 0,33 0 1 0,0 2-1 16,-33-2 3-16,0 0-3 0,29 3 3 0,-1 4-3 0,-28-7 2 16,0 0-2-16,23 9 2 0,-6 1-2 0,-17-10-14 15,0 0 14-15,14 12-13 0,-5 0 13 0,-9-12-165 16,0 0 165-16,5 12-164 0,-3 0 164 0,5 12-593 15</inkml:trace>
  <inkml:trace contextRef="#ctx0" brushRef="#br1" timeOffset="136318.29">25701 15905 628 0,'0'0'0'0,"7"-4"0"0,4-8 0 15,-11 12 36-15,0 0-36 0,7-5 37 0,-2 0-37 16,-5 5 4-16,0 0-4 0,3-2 5 0,-1 1-5 16,-2 1 11-16,0 0-11 0,0 0 11 0,4 6-11 0,-4-6 12 15,0 0-12-15,0 12 13 0,0 6-13 0,0-18 37 16,0 0-37-16,1 29 38 0,3 5-38 0,-4-34 12 15,0 0-12-15,5 36 12 0,0 3-12 0,-5-39 32 16,0 0-32-16,4 40 32 0,-1 1-32 0,-3-41 0 16,0 0 0-16,2 36 0 0,0-4 0 0,-2-32 7 15,0 0-7-15,3 29 7 0,-3-5-7 0,0-24 8 16,0 0-8-16,0 23 9 0,0-6-9 0,0-17 22 0,0 0-22 16,0 14 23-16,-3-4-23 0,3-10 13 0,0 0-13 15,-2 8 14-15,0-2-14 0,2-6 27 0,0 0-27 16,-7 5 27-16,-3-4-27 0,10-1 30 0,0 0-30 0,-14-5 30 15,-5-7-30-15,19 12 37 0,0 0-37 0,-16-20 37 16,2-8-37-16,14 28 23 0,0 0-23 0,-8-34 24 16,2-5-24-16,6 39 18 0,0 0-18 0,0-41 19 15,4-6-19-15,-4 47 18 0,0 0-18 0,7-44 18 16,3-1-18-16,-10 45 3 0,0 0-3 0,12-41 4 16,2 2-4-16,-14 39 13 0,0 0-13 0,16-36 14 15,1 5-14-15,-17 31 8 0,0 0-8 0,18-28 9 16,1 3-9-16,-19 25 1 0,0 0-1 0,21-21 1 15,2 2-1-15,-23 19 0 0,0 0 0 0,20-12 1 16,3 6-1-16,-23 6 0 0,0 0 0 0,19 0 0 16,-1 5 0-16,-18-5-3 0,0 0 3 0,14 8-2 0,-2 6 2 15,-12-14-6-15,0 0 6 0,10 14-6 0,-1 3 6 16,-9-17-8-16,0 0 8 0,7 17-8 0,-4 2 8 0,-3-19-4 16,0 0 4-16,0 17-3 0,0 0 3 0,0-17 0 15,0 0 0-15,-5 15 0 0,0 1 0 0,5-16-2 16,0 0 2-16,-9 14-1 0,-1-1 1 0,10-13-2 15,0 0 2-15,-12 12-1 0,-2-1 1 0,14-11 0 16,0 0 0-16,-16 10 0 0,0-2 0 0,16-8-1 16,0 0 1-16,-19 7 0 0,-2 0 0 0,21-7 0 15,0 0 0-15,-19 5 0 0,0 0 0 0,19-5 0 16,0 0 0-16,-17 5 0 0,4 1 0 0,13-6-1 0,0 0 1 16,-12 5 0-16,3-2 0 0,9-3-1 0,0 0 1 15,-5 7 0-15,2 2 0 0,3-9-7 0,0 0 7 16,1 13-7-16,6 3 7 0,-7-16-9 0,0 0 9 15,11 17-8-15,5 3 8 0,-16-20-4 0,0 0 4 0,17 21-3 16,4 1 3-16,-21-22-7 0,0 0 7 0,24 24-6 16,1 0 6-16,-25-24-7 0,0 0 7 0,28 26-7 15,3 0 7-15,-31-26-1 0,0 0 1 0,28 24 0 16,-2-4 0-16,-26-20 0 0,0 0 0 0,28 17 0 16,-4-3 0-16,-24-14 0 0,0 0 0 0,23 14 1 15,-2-4-1-15,-21-10 0 0,0 0 0 0,15 10 1 16,-1 1-1-16,-14-11-5 0,0 0 5 0,16 5-5 15,-2 0 5-15,-14-5-101 0,0 0 101 0,9 3-101 16,-4-3 101-16,-5 0-134 0,0 0 134 0,3-8-134 16,1-8 134-16,3-8-501 0</inkml:trace>
  <inkml:trace contextRef="#ctx0" brushRef="#br1" timeOffset="136738.94">26224 16146 763 0,'0'0'0'0,"-2"4"0"0,-1-1 0 0,3-3 84 15,0 0-84-15,0 0 84 0,0 0-84 0,0 0 34 16,0 0-34-16,0 0 35 0,3-2-35 0,-3 2 9 16,0 0-9-16,0 0 9 0,4 0-9 0,-4 0 3 0,0 0-3 15,2 9 4-15,-2 3-4 0,0-12 4 0,0 0-4 16,0 15 5-16,1 2-5 0,-1-17 2 0,0 0-2 15,4 28 3-15,3 4-3 0,-7-32 5 0,0 0-5 0,8 31 6 16,5-2-6-16,-13-29 3 0,0 0-3 0,14 26 3 16,1-2-3-16,-15-24 1 0,0 0-1 0,18 16 2 15,1-6-2-15,-19-10 1 0,0 0-1 0,19 2 2 16,0-8-2-16,-19 6 3 0,0 0-3 0,21-12 4 16,0-8-4-16,-21 20 36 0,0 0-36 0,21-28 36 15,1-6-36-15,-22 34 35 0,0 0-35 0,21-38 35 16,2-3-35-16,-23 41 14 0,0 0-14 0,17-36 15 15,-3 0-15-15,-14 36 7 0,0 0-7 0,11-27 8 16,-6 3-8-16,-5 24 0 0,0 0 0 0,4-19 0 16,-3 5 0-16,-1 14-35 0,0 0 35 0,2-8-35 15,-2 4 35-15,0 4-155 0,0 0 155 0,0 0-154 16,0 0 154-16,0 0-171 0,0 0 171 0,0 4-171 0,2-1 171 16,0 4-298-16</inkml:trace>
  <inkml:trace contextRef="#ctx0" brushRef="#br1" timeOffset="137114.07">26783 15995 628 0,'0'0'0'16,"-5"-3"0"-16,-5-4 0 0,10 7 64 0,0 0-64 0,-4 10 65 16,4 9-65-16,0-19 51 0,0 0-51 0,0 19 52 15,0 2-52-15,0-21 25 0,0 0-25 0,-2 29 26 16,-1 7-26-16,3-36 9 0,0 0-9 0,-4 36 10 16,3 2-10-16,1-38 40 0,0 0-40 0,-2 39 40 15,0 0-40-15,2-39 11 0,0 0-11 0,0 43 11 16,2 2-11-16,-2-45 32 0,0 0-32 0,2 36 32 15,-1-7-32-15,-1-29 5 0,0 0-5 0,0 25 5 16,0-4-5-16,0-21 17 0,0 0-17 0,0 15 17 16,-1-3-17-16,1-12 3 0,0 0-3 0,-2 9 4 15,2-4-4-15,0-5-47 0,0 0 47 0,0 0-46 16,-2-5 46-16,2 5-146 0,0 0 146 0,-2-10-145 0,-1-4 145 16,-2-10-476-16</inkml:trace>
  <inkml:trace contextRef="#ctx0" brushRef="#br1" timeOffset="137459.07">26721 16131 561 0,'0'0'0'0,"3"-7"0"0,6-3 0 0,-9 10 68 16,0 0-68-16,5-12 69 0,4-2-69 0,-9 14 49 16,0 0-49-16,10-14 49 0,4 1-49 0,-14 13 23 15,0 0-23-15,12-12 24 0,2 1-24 0,-14 11 0 0,0 0 0 16,16-5 0-16,1 3 0 0,-17 2 2 0,0 0-2 15,18 0 2-15,3 4-2 0,-21-4 5 0,0 0-5 16,22 7 5-16,1 1-5 0,-23-8 3 0,0 0-3 16,23 9 3-16,-3-1-3 0,-20-8 2 0,0 0-2 0,18 9 2 15,-4 1-2-15,-14-10 9 0,0 0-9 0,10 11 10 16,-1-1-10-16,-9-10 44 0,0 0-44 0,5 8 44 16,-3-1-44-16,-2-7 48 0,0 0-48 0,-5 12 48 15,-6 2-48-15,11-14 47 0,0 0-47 0,-15 15 48 16,-5 1-48-16,20-16 65 0,0 0-65 0,-20 15 66 15,-5 2-66-15,25-17 52 0,0 0-52 0,-21 12 52 16,2-1-52-16,19-11 33 0,0 0-33 0,-19 8 34 16,1-3-34-16,18-5-167 0,0 0 167 0,-19-3-167 15,2-7 167-15,-20-4-748 0</inkml:trace>
  <inkml:trace contextRef="#ctx0" brushRef="#br1" timeOffset="139756.68">28058 15036 158 0,'0'0'0'0,"0"0"0"0,4 0 0 0,-4 0 58 15,0 0-58-15,0 0 59 0,5 0-59 0,-5 0 50 16,0 0-50-16,0 0 50 0,5 2-50 0,-5-2 40 15,0 0-40-15,2 5 40 0,0 2-40 0,-2-7 41 16,0 0-41-16,-2 19 41 0,0 8-41 0,2-27 34 0,0 0-34 16,-1 34 34-16,-3 6-34 0,4-40 49 0,0 0-49 15,-3 43 50-15,-1 3-50 0,4-46 47 0,0 0-47 16,-2 44 48-16,1-1-48 0,1-43 30 0,0 0-30 0,0 41 30 16,-4 0-30-16,4-41 40 0,0 0-40 0,0 42 40 15,0-1-40-15,0-41 39 0,0 0-39 0,-2 31 39 16,1-6-39-16,1-25 45 0,0 0-45 0,-2 19 45 15,-1-7-45-15,3-12 41 0,0 0-41 0,-2 12 41 16,0-9-41-16,2-3 35 0,0 0-35 0,-2 6 35 16,1-5-35-16,1-1 4 0,0 0-4 0,-6 0 4 15,1-1-4-15,5 1-3 0,0 0 3 0,-5-4-3 16,-2-1 3-16,7 5-66 0,0 0 66 0,-5-9-66 16,-1-1 66-16,6 10-127 0,0 0 127 0,-3-12-127 15,3-3 127-15,-4-13-565 0</inkml:trace>
  <inkml:trace contextRef="#ctx0" brushRef="#br1" timeOffset="140146.44">27853 15365 718 0,'0'0'0'0,"0"5"0"0,-2 5 0 0,2-10 62 16,0 0-62-16,-5 0 63 0,-2-6-63 0,7 6 61 15,0 0-61-15,-7-6 62 0,2 1-62 0,5 5 42 16,0 0-42-16,-4-5 43 0,1 0-43 0,3 5 33 15,0 0-33-15,-2-3 34 0,4-1-34 0,-2 4 37 16,0 0-37-16,0 0 38 0,7-1-38 0,-7 1 9 16,0 0-9-16,8 0 9 0,5 0-9 0,-13 0 21 15,0 0-21-15,17 0 21 0,4 0-21 0,-21 0 22 0,0 0-22 16,24-4 23-16,6-1-23 0,-30 5 22 0,0 0-22 16,30-7 23-16,-1 0-23 0,-29 7 24 0,0 0-24 0,30-7 25 15,1 2-25-15,-31 5 8 0,0 0-8 0,30-8 9 16,1-1-9-16,-31 9 18 0,0 0-18 0,33-8 18 15,2-1-18-15,-35 9 3 0,0 0-3 0,33-9 4 16,2 3-4-16,-35 6 12 0,0 0-12 0,33-6 13 16,-1 3-13-16,-32 3 8 0,0 0-8 0,26 0 9 15,-4-3-9-15,-22 3 1 0,0 0-1 0,19 3 1 16,-3-3-1-16,-16 0 0 0,0 0 0 0,11 3 1 16,-4 1-1-16,-7-4-86 0,0 0 86 0,3 5-86 15,-1 0 86-15,-2-5-121 0,0 0 121 0,-5 5-120 16,-4 0 120-16,-5 2-723 0</inkml:trace>
  <inkml:trace contextRef="#ctx0" brushRef="#br1" timeOffset="141588.44">29478 14926 919 0,'0'0'0'0,"0"0"0"15,42 30 0-15,-42-30-117 0,0 0 117 0,23 6-117 16,1-4 117-16,-24-2-35 0,0 0 35 0,21-3-34 16,-2-8 34-16,-19 11-1 0,0 0 1 0,19-13-1 15,-1-8 1-15,-18 21 0 0,0 0 0 0,17-22 0 16,2-2 0-16,-19 24 1 0,0 0-1 0,20-26 1 16,0-3-1-16,-20 29 6 0,0 0-6 0,20-29 7 15,-3 0-7-15,-17 29 39 0,0 0-39 0,17-31 40 16,-1-3-40-16,-16 34 27 0,0 0-27 0,14-34 27 15,0-1-27-15,-14 35 25 0,0 0-25 0,9-31 26 16,-2 2-26-16,-7 29 26 0,0 0-26 0,3-22 26 16,-1 5-26-16,-2 17 33 0,0 0-33 0,0-17 33 15,-4 7-33-15,4 10 58 0,0 0-58 0,-1-7 59 0,-3 3-59 16,4 4 60-16,0 0-60 0,-3-1 60 0,-3 1-60 16,6 0 46-16,0 0-46 0,-5 3 47 0,-2 4-47 0,7-7 22 15,0 0-22-15,-8 19 23 0,-5 8-23 0,13-27 20 16,0 0-20-16,-5 33 20 0,2 4-20 0,3-37 15 15,0 0-15-15,0 43 16 0,1 3-16 0,-1-46 16 16,0 0-16-16,4 50 17 0,3 3-17 0,-7-53 15 16,0 0-15-16,5 53 16 0,0 0-16 0,-5-53 1 15,0 0-1-15,6 53 2 0,1 1-2 0,-7-54 4 16,0 0-4-16,5 54 5 0,-2 1-5 0,-3-55 6 16,0 0-6-16,2 48 6 0,0-3-6 0,-2-45 0 0,0 0 0 15,0 41 1-15,-2-5-1 0,2-36 7 0,0 0-7 16,-2 32 7-16,2-4-7 0,0-28 0 0,0 0 0 0,-2 22 1 15,1-1-1-15,1-21 3 0,0 0-3 0,-2 13 3 16,0 1-3-16,2-14-13 0,0 0 13 0,-1 10-13 16,-1-1 13-16,2-9-153 0,0 0 153 0,-5 7-153 15,-1-2 153-15,-4 7-768 0</inkml:trace>
  <inkml:trace contextRef="#ctx0" brushRef="#br1" timeOffset="142323.81">28712 15696 337 0,'0'0'0'0,"12"-2"0"15,7-1 0-15,-19 3 67 0,0 0-67 0,7-4 67 16,-5 1-67-16,-2 3 94 0,0 0-94 0,7-5 94 15,0-4-94-15,-7 9 57 0,0 0-57 0,21-7 57 16,8 2-57-16,-29 5 10 0,0 0-10 0,37-5 11 16,8-2-11-16,-45 7 8 0,0 0-8 0,51-7 9 15,8-1-9-15,-59 8 14 0,0 0-14 0,64-11 15 0,10 1-15 16,-74 10 21-16,0 0-21 0,87-15 21 0,14-4-21 16,-101 19 3-16,0 0-3 0,94-17 4 0,-2 0-4 15,-92 17 7-15,0 0-7 0,91-18 8 0,-4 1-8 0,-87 17 14 16,0 0-14-16,80-15 15 0,-7-1-15 0,-73 16 14 15,0 0-14-15,73-10 15 0,-3 5-15 0,-70 5 15 16,0 0-15-16,70-5 16 0,-1 3-16 0,-69 2 16 16,0 0-16-16,63-3 17 0,-5 1-17 0,-58 2 15 15,0 0-15-15,45 0 16 0,-10 2-16 0,-35-2 4 16,0 0-4-16,36 3 5 0,-1 1-5 0,-35-4 7 16,0 0-7-16,37 3 8 0,1 0-8 0,-38-3 0 15,0 0 0-15,33 6 1 0,-2-1-1 0,-31-5-2 0,0 0 2 16,23 3-1-16,-5 1 1 0,-18-4-7 0,0 0 7 15,12 3-6-15,-4-1 6 0,-8-2-79 0,0 0 79 0,4 3-78 16,-4 2 78-16,0-5-111 0,0 0 111 0,-12 12-111 16,-11 5 111-16,-12 13-428 0</inkml:trace>
  <inkml:trace contextRef="#ctx0" brushRef="#br1" timeOffset="143600.07">28797 16086 572 0,'0'0'0'0,"0"4"0"0,-2 6 0 0,2-10 86 16,0 0-86-16,0 3 87 0,2-1-87 0,-2-2 59 15,0 0-59-15,4 4 59 0,3-3-59 0,-7-1 13 16,0 0-13-16,8 11 13 0,4 4-13 0,-12-15 4 16,0 0-4-16,14 24 4 0,2 9-4 0,-16-33 11 15,0 0-11-15,16 32 11 0,1 6-11 0,-17-38 3 16,0 0-3-16,14 41 3 0,-3 3-3 0,-11-44 2 0,0 0-2 15,7 47 2-15,-2 1-2 0,-5-48 1 0,0 0-1 16,2 42 2-16,-2-4-2 0,0-38 1 0,0 0-1 16,-2 38 1-16,-2 0-1 0,4-38 1 0,0 0-1 0,-3 27 1 15,-1-5-1-15,4-22 3 0,0 0-3 0,-3 17 3 16,1-6-3-16,2-11 5 0,0 0-5 0,-3 8 5 16,-1-4-5-16,4-4 7 0,0 0-7 0,-7-7 8 15,-2-9-8-15,9 16 8 0,0 0-8 0,-8-22 8 16,1-7-8-16,7 29 3 0,0 0-3 0,-9-33 4 15,2-6-4-15,7 39 2 0,0 0-2 0,-7-39 2 16,0-4-2-16,7 43 1 0,0 0-1 0,-2-43 2 16,6-2-2-16,-4 45 0 0,0 0 0 0,9-42 0 15,6-3 0-15,-15 45 0 0,0 0 0 0,18-41 1 16,4 0-1-16,-22 41 3 0,0 0-3 0,23-36 3 0,3 5-3 16,-26 31 2-16,0 0-2 0,26-27 2 0,0 4-2 15,-26 23-1-15,0 0 1 0,27-19 0 0,0 7 0 16,-27 12-1-16,0 0 1 0,28-6-1 0,0 4 1 0,-28 2-1 15,0 0 1-15,26 3-1 0,-1 6 1 0,-25-9-1 16,0 0 1-16,19 12-1 0,-3 5 1 0,-16-17-4 16,0 0 4-16,10 19-3 0,-5 3 3 0,-5-22-6 15,0 0 6-15,-2 26-5 0,-6 5 5 0,8-31-3 16,0 0 3-16,-11 25-3 0,-1 1 3 0,12-26 0 16,0 0 0-16,-19 26 0 0,-5-2 0 0,24-24 2 15,0 0-2-15,-23 20 3 0,0-4-3 0,23-16 22 16,0 0-22-16,-26 12 22 0,0-5-22 0,26-7 14 0,0 0-14 15,-26 5 15-15,-2-4-15 0,28-1 35 0,0 0-35 16,-21 2 35-16,4-2-35 0,17 0 35 0,0 0-35 0,-14-2 36 16,5 1-36-16,9 1 22 0,0 0-22 0,0 0 23 15,0 0-23-15,0 0 11 0,0 0-11 0,12 5 11 16,9 2-11-16,-21-7 29 0,0 0-29 0,26 10 29 16,6 4-29-16,-32-14 1 0,0 0-1 0,36 13 2 15,6 3-2-15,-42-16 0 0,0 0 0 0,44 17 1 16,1 2-1-16,-45-19-1 0,0 0 1 0,43 24 0 15,-1 1 0-15,-42-25-1 0,0 0 1 0,35 23 0 16,-5-1 0-16,-30-22 0 0,0 0 0 0,24 19 0 16,-7-2 0-16,-17-17-66 0,0 0 66 0,16 14-66 15,-5-2 66-15,-11-12-132 0,0 0 132 0,7 8-131 16,-2-1 131-16,7 8-604 0</inkml:trace>
  <inkml:trace contextRef="#ctx0" brushRef="#br1" timeOffset="144740.73">29553 16345 102 0,'0'0'0'0,"0"0"0"0,0 0 0 0,0 0 142 15,0 0-142-15,0 0 143 0,0 0-143 0,0 0 126 16,0 0-126-16,0 0 127 0,0 0-127 0,0 0 103 0,0 0-103 16,0 0 103-16,0 3-103 0,0-3 64 0,0 0-64 15,0 6 65-15,0-1-65 0,0-5 38 0,0 0-38 0,2 12 39 16,1 5-39-16,-3-17 17 0,0 0-17 0,7 25 17 16,6 6-17-16,-13-31 5 0,0 0-5 0,8 33 5 15,3 1-5-15,-11-34 23 0,0 0-23 0,8 38 24 16,1 1-24-16,-9-39 12 0,0 0-12 0,9 34 13 15,-2-1-13-15,-7-33 1 0,0 0-1 0,7 27 2 16,-2-3-2-16,-5-24 0 0,0 0 0 0,4 21 0 16,-1-6 0-16,-3-15 0 0,0 0 0 0,3 14 0 15,1-5 0-15,-4-9-69 0,0 0 69 0,3 3-68 16,1-3 68-16,-4 0-172 0,0 0 172 0,2-7-171 16,-1-6 171-16,3-8-416 0</inkml:trace>
  <inkml:trace contextRef="#ctx0" brushRef="#br1" timeOffset="145161.31">29609 16352 247 0,'0'0'0'0,"3"0"0"0,3 0 0 0,-6 0-60 15,0 0 60-15,7-4-60 0,1-2 60 0,-8 6 4 16,0 0-4-16,11-6 5 0,-1 3-5 0,-10 3 45 16,0 0-45-16,14 0 45 0,4 2-45 0,-18-2 72 0,0 0-72 15,21 7 73-15,3 5-73 0,-24-12 60 0,0 0-60 16,28 13 60-16,1 4-60 0,-29-17 43 0,0 0-43 0,28 18 44 16,-2-1-44-16,-26-17 32 0,0 0-32 0,20 17 32 15,-5 0-32-15,-15-17 3 0,0 0-3 0,11 17 3 16,-4-2-3-16,-7-15 23 0,0 0-23 0,1 18 24 15,-2-1-24-15,1-17 30 0,0 0-30 0,-7 19 30 16,-6 1-30-16,13-20 19 0,0 0-19 0,-19 26 20 16,-5 1-20-16,24-27 47 0,0 0-47 0,-31 29 47 15,-8 0-47-15,39-29 33 0,0 0-33 0,-35 26 34 16,1-2-34-16,34-24 44 0,0 0-44 0,-32 22 45 16,3-3-45-16,29-19 27 0,0 0-27 0,-23 16 27 15,6-6-27-15,17-10 1 0,0 0-1 0,-14 9 2 16,5-3-2-16,9-6-114 0,0 0 114 0,-5 4-114 0,3-2 114 15,-5 3-567-15</inkml:trace>
  <inkml:trace contextRef="#ctx0" brushRef="#br1" timeOffset="145641.81">29905 16422 113 0,'0'0'0'0,"7"-2"0"16,4-1 0-16,-11 3 31 0,0 0-31 0,1 5 31 16,-4 4-31-16,3-9 42 0,0 0-42 0,-5 13 43 15,-2 4-43-15,7-17 51 0,0 0-51 0,-6 26 52 16,3 5-52-16,3-31 32 0,0 0-32 0,-2 29 32 16,2-1-32-16,0-28 34 0,0 0-34 0,5 27 34 15,4 0-34-15,-9-27 32 0,0 0-32 0,9 21 33 16,3-7-33-16,-12-14 37 0,0 0-37 0,12 5 38 0,4-14-38 15,-16 9 55-15,0 0-55 0,16-14 56 0,3-8-56 16,-19 22 48-16,0 0-48 0,17-25 49 0,2-5-49 16,-19 30 44-16,0 0-44 0,19-29 44 0,1-2-44 15,-20 31 47-15,0 0-47 0,19-29 48 0,-2 2-48 0,-17 27 47 16,0 0-47-16,16-26 47 0,-4 1-47 0,-12 25-12 16,0 0 12-16,12-19-12 0,-1 3 12 0,-11 16-142 15,0 0 142-15,5-12-142 0,-3 2 142 0,5-12-514 16</inkml:trace>
  <inkml:trace contextRef="#ctx0" brushRef="#br1" timeOffset="145987.04">29971 16386 863 0,'0'0'0'0,"14"-8"0"15,11-8 0-15,-25 16 73 0,0 0-73 0,3 9 73 16,-10 11-73-16,7-20 20 0,0 0-20 0,-2 19 20 15,-1 2-20-15,3-21 0 0,0 0 0 0,2 22 1 16,5 2-1-16,-7-24-5 0,0 0 5 0,8 24-4 16,5 0 4-16,-13-24-6 0,0 0 6 0,10 22-6 15,2-3 6-15,-12-19 0 0,0 0 0 0,12 15 0 16,2-1 0-16,-14-14 12 0,0 0-12 0,13 9 12 16,0-6-12-16,-13-3 27 0,0 0-27 0,14-3 27 15,0-9-27-15,-14 12 13 0,0 0-13 0,14-17 13 16,-2-6-13-16,-12 23 11 0,0 0-11 0,13-25 11 15,-3-6-11-15,-10 31 10 0,0 0-10 0,9-29 10 0,-2-2-10 16,-7 31 1-16,0 0-1 0,7-26 1 0,0 4-1 16,-7 22-2-16,0 0 2 0,7-17-1 0,-2 3 1 15,-5 14-20-15,0 0 20 0,5-10-19 0,0 5 19 0,-5 5-163 16,0 0 163-16,4-6-162 0,-2 5 162 0,3-6-507 16</inkml:trace>
  <inkml:trace contextRef="#ctx0" brushRef="#br1" timeOffset="147082.75">30802 15901 774 0,'0'0'0'0,"-3"5"0"0,-1 7 0 0,4-12 102 15,0 0-102-15,2 4 103 0,2-4-103 0,-4 0 78 16,0 0-78-16,0 0 78 0,5 0-78 0,-5 0 24 0,0 0-24 16,0 5 25-16,-2 5-25 0,2-10 5 0,0 0-5 15,-9 24 5-15,-5 12-5 0,14-36 13 0,0 0-13 0,-15 41 14 16,-3 7-14-16,18-48 44 0,0 0-44 0,-21 48 44 15,-1 5-44-15,22-53 21 0,0 0-21 0,-25 55 21 16,-1 0-21-16,26-55 30 0,0 0-30 0,-28 57 30 16,-3 1-30-16,31-58 13 0,0 0-13 0,-35 67 13 15,-3 5-13-15,38-72 29 0,0 0-29 0,-33 61 29 16,3-4-29-16,30-57 18 0,0 0-18 0,-23 41 19 16,8-14-19-16,15-27 10 0,0 0-10 0,-16 28 11 15,2-4-11-15,14-24 5 0,0 0-5 0,-12 22 5 16,3-3-5-16,9-19 22 0,0 0-22 0,-7 15 22 15,2-1-22-15,5-14 0 0,0 0 0 0,-3 10 0 16,1-3 0-16,2-7-42 0,0 0 42 0,0 5-41 0,0-3 41 16,0-2-155-16,0 0 155 0,3-5-154 0,4-7 154 15,4-5-813-15</inkml:trace>
  <inkml:trace contextRef="#ctx0" brushRef="#br1" timeOffset="147833.31">30712 16455 819 0,'0'0'0'0,"0"0"34"0,0 0-34 0,0 0 34 15,3 0-34-15,-3 0 71 0,0 0-71 0,0 0 72 16,4-4-72-16,-4 4 70 0,0 0-70 0,1-3 71 16,3-4-71-16,-4 7 38 0,0 0-38 0,5-7 39 15,2-2-39-15,-7 9 37 0,0 0-37 0,11-10 37 0,2-3-37 16,-13 13 45-16,0 0-45 0,16-14 46 0,3-3-46 16,-19 17 26-16,0 0-26 0,23-16 26 0,1 1-26 15,-24 15 11-15,0 0-11 0,28-14 11 0,5 0-11 0,-33 14 19 16,0 0-19-16,33-10 20 0,1 2-20 0,-34 8 22 15,0 0-22-15,34-4 22 0,1 4-22 0,-35 0 0 16,0 0 0-16,30 2 1 0,-4 3-1 0,-26-5 9 16,0 0-9-16,23 7 10 0,-4 1-10 0,-19-8 1 15,0 0-1-15,14 9 1 0,-6 0-1 0,-8-9 0 16,0 0 0-16,0 17 1 0,-5 3-1 0,5-20 7 16,0 0-7-16,-14 26 7 0,-8 3-7 0,22-29 13 0,0 0-13 15,-21 26 14-15,-4-1-14 0,25-25 4 0,0 0-4 16,-29 28 4-16,-6 1-4 0,35-29 13 0,0 0-13 15,-28 24 14-15,2-2-14 0,26-22 1 0,0 0-1 16,-28 28 1-16,-2 1-1 0,30-29 0 0,0 0 0 0,-24 24 1 16,5-4-1-16,19-20 13 0,0 0-13 0,-16 21 14 15,4-4-14-15,12-17 23 0,0 0-23 0,-9 17 24 16,4-1-24-16,5-16 13 0,0 0-13 0,3 17 14 16,6-2-14-16,-9-15 19 0,0 0-19 0,14 12 20 15,7-3-20-15,-21-9 14 0,0 0-14 0,28 5 15 16,7-3-15-16,-35-2 16 0,0 0-16 0,40-4 17 15,5-4-17-15,-45 8 1 0,0 0-1 0,47-11 1 16,2-1-1-16,-49 12-56 0,0 0 56 0,47-13-55 16,0-3 55-16,-47 16-120 0,0 0 120 0,37-19-119 15,-6-3 119-15,37-19-1055 0</inkml:trace>
  <inkml:trace contextRef="#ctx0" brushRef="#br1" timeOffset="152201.51">31666 14646 102 0,'0'0'0'0,"0"0"0"0,28-21 0 0,-28 21 75 0,0 0-75 15,5-3 75-15,-3 4-75 0,-2-1 56 0,0 0-56 16,0 0 57-16,-2 7-57 0,2-7 47 0,0 0-47 16,0 0 48-16,4 2-48 0,-4-2 45 0,0 0-45 0,7 2 45 15,2-2-45-15,-9 0 35 0,0 0-35 0,12 1 35 16,5 1-35-16,-17-2 33 0,0 0-33 0,23 0 34 15,3-2-34-15,-26 2 22 0,0 0-22 0,31-3 22 16,4-2-22-16,-35 5 35 0,0 0-35 0,37-7 36 16,3 0-36-16,-40 7 30 0,0 0-30 0,40-9 30 15,2-1-30-15,-42 10 32 0,0 0-32 0,38-7 33 16,-1 0-33-16,-37 7 13 0,0 0-13 0,33-3 14 16,-4 0-14-16,-29 3 13 0,0 0-13 0,27 0 13 15,-5 1-13-15,-22-1 4 0,0 0-4 0,19 4 4 16,-3 3-4-16,-16-7 7 0,0 0-7 0,14 12 7 15,-4 5-7-15,-10-17 13 0,0 0-13 0,7 20 13 0,-1 3-13 16,-6-23 39-16,0 0-39 0,3 30 39 0,-1 6-39 16,-2-36 18-16,0 0-18 0,2 41 19 0,1 9-19 15,-3-50 37-15,0 0-37 0,5 46 37 0,4 4-37 16,-9-50 21-16,0 0-21 0,9 50 21 0,-1-2-21 0,-8-48 10 16,0 0-10-16,9 53 11 0,-2 3-11 0,-7-56 28 15,0 0-28-15,7 60 28 0,2 2-28 0,-9-62 11 16,0 0-11-16,10 72 11 0,1 8-11 0,-11-80 5 15,0 0-5-15,8 74 5 0,-1 0-5 0,-7-74 15 16,0 0-15-16,6 70 15 0,-3-3-15 0,-3-67 0 16,0 0 0-16,2 68 1 0,0-1-1 0,-2-67 0 15,0 0 0-15,-2 69 1 0,-3-2-1 0,5-67 7 0,0 0-7 16,-6 68 8-16,-1 2-8 0,7-70 0 0,0 0 0 16,-5 64 1-16,0-3-1 0,5-61 7 0,0 0-7 0,-2 43 8 15,2-12-8-15,0-31 8 0,0 0-8 0,2 33 8 16,3-4-8-16,-5-29 0 0,0 0 0 0,4 32 1 15,-1 2-1-15,-3-34 0 0,0 0 0 0,4 33 1 16,-1 0-1-16,-3-33 0 0,0 0 0 0,4 36 0 16,-3 0 0-16,-1-36-3 0,0 0 3 0,2 34-2 15,2-3 2-15,-4-31-1 0,0 0 1 0,1 27 0 16,3-1 0-16,-4-26 0 0,0 0 0 0,3 19 0 16,1-2 0-16,-4-17-6 0,0 0 6 0,3 15-5 15,-1-1 5-15,-2-14-1 0,0 0 1 0,2 12 0 16,-1 0 0-16,-1-12-3 0,0 0 3 0,0 8-3 15,0-1 3-15,0-7-2 0,0 0 2 0,0 5-2 16,-1 1 2-16,1-6 3 0,0 0-3 0,-4 5 4 0,-1-2-4 16,5-3 7-16,0 0-7 0,-9 5 8 0,-3-1-8 15,12-4 4-15,0 0-4 0,-19 7 5 0,-4 3-5 0,23-10 13 16,0 0-13-16,-22 8 13 0,-3 1-13 0,25-9 38 16,0 0-38-16,-28 10 39 0,-3 0-39 0,31-10 5 15,0 0-5-15,-31 11 5 0,-1 1-5 0,32-12 12 16,0 0-12-16,-31 12 12 0,0-2-12 0,31-10 1 15,0 0-1-15,-30 12 1 0,0-2-1 0,30-10-57 16,0 0 57-16,-22 11-56 0,3-3 56 0,19-8-120 16,0 0 120-16,-42 19-915 0,84-38 915 0</inkml:trace>
  <inkml:trace contextRef="#ctx0" brushRef="#br1" timeOffset="171929.67">31773 15084 427 0,'0'0'0'0,"3"0"0"0,2 0 0 0,-5 0 42 16,0 0-42-16,4-2 43 0,-1 1-43 0,-3 1 31 15,0 0-31-15,0 0 31 0,4-5-31 0,-4 5 7 16,0 0-7-16,2-6 7 0,-2 3-7 0,0 3 3 15,0 0-3-15,1-7 3 0,1 0-3 0,-2 7 1 0,0 0-1 16,4-5 2-16,-1 0-2 0,-3 5 3 0,0 0-3 16,3-3 4-16,1 1-4 0,-4 2 6 0,0 0-6 0,3 0 6 15,1 2-6-15,-4-2 14 0,0 0-14 0,3 5 15 16,-1 2-15-16,-2-7 8 0,0 0-8 0,2 8 8 16,-2 2-8-16,0-10 67 0,0 0-67 0,-2 11 67 15,0 2-67-15,2-13 81 0,0 0-81 0,-3 9 81 16,-1 0-81-16,4-9 51 0,0 0-51 0,-12-2 51 15,-7-8-51-15,19 10-154 0,0 0 154 0,-24-26-154 16,-6-14 154-16,-24-25-465 0</inkml:trace>
  <inkml:trace contextRef="#ctx0" brushRef="#br1" timeOffset="182663.74">25417 5684 583 0,'0'0'0'0,"0"4"0"0,0 8 0 0,0-12 48 16,0 0-48-16,6 1 49 0,1 1-49 0,-7-2 40 16,0 0-40-16,8 5 41 0,-1-5-41 0,-7 0 5 15,0 0-5-15,7 9 5 0,0 1-5 0,-7-10 0 16,0 0 0-16,9 17 0 0,-6 7 0 0,-3-24 0 16,0 0 0-16,6 31 0 0,-3 3 0 0,-3-34 0 0,0 0 0 15,5 40 0-15,1 8 0 0,-6-48 0 0,0 0 0 16,7 48 1-16,1 3-1 0,-8-51 7 0,0 0-7 15,7 53 8-15,-2 2-8 0,-5-55 4 0,0 0-4 0,4 48 4 16,-1-9-4-16,-3-39 3 0,0 0-3 0,2 40 3 16,0-4-3-16,-2-36 1 0,0 0-1 0,0 30 2 15,-2-2-2-15,2-28 1 0,0 0-1 0,-2 24 1 16,2-5-1-16,0-19 3 0,0 0-3 0,-1 17 4 16,1-9-4-16,0-8 11 0,0 0-11 0,-4 11 11 15,1-8-11-15,3-3 9 0,0 0-9 0,-4 5 9 16,1-5-9-16,3 0 9 0,0 0-9 0,-9-3 9 15,-5-2-9-15,14 5 3 0,0 0-3 0,-12-16 4 16,-2-4-4-16,14 20 6 0,0 0-6 0,-10-23 6 16,-1-7-6-16,11 30 7 0,0 0-7 0,-9-30 7 15,1-7-7-15,8 37 7 0,0 0-7 0,-9-38 8 0,0-5-8 16,9 43 15-16,0 0-15 0,-5-43 15 0,2 1-15 16,3 42 0-16,0 0 0 0,0-45 0 0,3 2 0 15,-3 43 0-15,0 0 0 0,9-46 0 0,3 0 0 0,-12 46 0 16,0 0 0-16,14-45 0 0,3 1 0 0,-17 44-2 15,0 0 2-15,23-38-2 0,3 2 2 0,-26 36-2 16,0 0 2-16,30-33-1 0,1 6 1 0,-31 27-5 16,0 0 5-16,31-19-5 0,2 7 5 0,-33 12-13 15,0 0 13-15,30-3-12 0,-2 3 12 0,-28 0-9 16,0 0 9-16,24 3-8 0,-3 6 8 0,-21-9-4 16,0 0 4-16,23 15-3 0,-2 1 3 0,-21-16-3 0,0 0 3 15,17 15-3-15,-3 0 3 0,-14-15-2 0,0 0 2 16,14 21-1-16,-2-2 1 0,-12-19-1 0,0 0 1 15,9 20-1-15,-2 4 1 0,-7-24-1 0,0 0 1 16,5 21 0-16,-3 1 0 0,-2-22-13 0,0 0 13 0,0 24-13 16,-2 0 13-16,2-24-39 0,0 0 39 0,-3 22-39 15,-3 2 39-15,6-24-30 0,0 0 30 0,-5 19-30 16,-7-2 30-16,12-17-62 0,0 0 62 0,-12 19-61 16,-2-2 61-16,14-17-78 0,0 0 78 0,-17 16-77 15,-1-4 77-15,18-12-61 0,0 0 61 0,-21 8-61 16,-3-1 61-16,24-7-49 0,0 0 49 0,-23 0-49 15,2-3 49-15,-21 1-85 0</inkml:trace>
  <inkml:trace contextRef="#ctx0" brushRef="#br1" timeOffset="183835.37">25905 6464 113 0,'0'0'0'0,"7"-7"0"0,5-7 0 0,-12 14 48 0,0 0-48 15,14-15 49-15,4-1-49 0,-18 16 51 0,0 0-51 16,15-20 51-16,1-3-51 0,-16 23 61 0,0 0-61 0,16-20 61 16,-6-4-61-16,-10 24 40 0,0 0-40 0,11-19 41 15,-3-2-41-15,-8 21 42 0,0 0-42 0,2-15 42 16,-2 0-42-16,0 15 46 0,0 0-46 0,-2-16 46 16,-6 1-46-16,8 15 41 0,0 0-41 0,-6-9 41 15,3 2-41-15,3 7 35 0,0 0-35 0,-5-3 35 16,0 3-35-16,5 0 34 0,0 0-34 0,-11 10 34 15,-3 6-34-15,14-16 22 0,0 0-22 0,-14 17 22 16,0 7-22-16,14-24 35 0,0 0-35 0,-10 31 36 16,3 5-36-16,7-36 6 0,0 0-6 0,-5 34 7 15,5-3-7-15,0-31 11 0,0 0-11 0,5 29 11 16,7-2-11-16,-12-27 4 0,0 0-4 0,17 21 4 0,1-4-4 16,-18-17 2-16,0 0-2 0,21 8 3 0,3-8-3 15,-24 0 10-15,0 0-10 0,25-3 10 0,1-9-10 16,-26 12 3-16,0 0-3 0,24-12 4 0,-1-9-4 0,-23 21 12 15,0 0-12-15,21-18 12 0,-2-6-12 0,-19 24 3 16,0 0-3-16,17-24 4 0,-1-4-4 0,-16 28 2 16,0 0-2-16,9-25 3 0,-2-3-3 0,-7 28 0 15,0 0 0-15,5-26 0 0,0 1 0 0,-5 25 0 16,0 0 0-16,4-24 0 0,-1 3 0 0,-3 21-1 16,0 0 1-16,2-19-1 0,-2 4 1 0,0 15-2 15,0 0 2-15,0-9-1 0,0 3 1 0,0 6 0 16,0 0 0-16,0-6 0 0,3 6 0 0,-3 0 0 0,0 0 0 15,0 0 0-15,2 4 0 0,-2-4-1 0,0 0 1 16,2 8 0-16,-2 4 0 0,0-12-1 0,0 0 1 16,0 19 0-16,-2 5 0 0,2-24-1 0,0 0 1 0,2 24-1 15,1 7 1-15,-3-31-1 0,0 0 1 0,4 24 0 16,1 3 0-16,-5-27 0 0,0 0 0 0,7 24 0 16,2-1 0-16,-9-23 0 0,0 0 0 0,12 20 0 15,2-8 0-15,-14-12 0 0,0 0 0 0,15 7 0 16,5-7 0-16,-20 0 0 0,0 0 0 0,19-7 1 15,2-5-1-15,-21 12 0 0,0 0 0 0,22-12 1 16,1-7-1-16,-23 19 2 0,0 0-2 0,19-20 3 16,0-4-3-16,-19 24 5 0,0 0-5 0,16-22 5 15,-2-2-5-15,-14 24 3 0,0 0-3 0,14-28 3 16,-2 1-3-16,-12 27 12 0,0 0-12 0,10-24 12 16,1-4-12-16,-11 28 8 0,0 0-8 0,7-24 8 0,0 6-8 15,-7 18 15-15,0 0-15 0,7-18 15 0,2 3-15 16,-9 15 8-16,0 0-8 0,8-12 9 0,-3 2-9 15,-5 10 9-15,0 0-9 0,4-5 9 0,-1-2-9 0,-3 7 3 16,0 0-3-16,0-4 4 0,0 3-4 0,0 1 19 16,0 0-19-16,0 0 20 0,0-4-20 0,0 4 7 15,0 0-7-15,0 0 7 0,-1-3-7 0,1 3 9 16,0 0-9-16,-2-5 10 0,2 1-10 0,0 4 15 16,0 0-15-16,0-7 16 0,2 2-16 0,-2 5 8 15,0 0-8-15,1-7 8 0,1 2-8 0,-2 5 15 0,0 0-15 16,2-3 16-16,1-1-16 0,-3 4 23 0,0 0-23 15,0 0 24-15,6-3-24 0,-6 3 3 0,0 0-3 16,0 0 3-16,0 0-3 0,0 0-5 0,0 0 5 16,-4 14-5-16,-1 10 5 0,5-24-24 0,0 0 24 0,-7 32-23 15,0 11 23-15,7-43-15 0,0 0 15 0,-7 45-15 16,2 6 15-16,5-51-20 0,0 0 20 0,-4 53-19 16,1 0 19-16,3-53-15 0,0 0 15 0,-2 50-14 15,4-6 14-15,-2-44-10 0,0 0 10 0,3 40-9 16,4-6 9-16,-7-34-10 0,0 0 10 0,9 27-9 15,1-8 9-15,-10-19-8 0,0 0 8 0,14 14-8 16,4-7 8-16,-18-7-56 0,0 0 56 0,12 3-55 16,-2-6 55-16,-10 3-173 0,0 0 173 0,9-4-173 15,-4-4 173-15,9-8-496 0</inkml:trace>
  <inkml:trace contextRef="#ctx0" brushRef="#br1" timeOffset="184106.29">26403 6109 281 0,'0'0'0'0,"11"0"0"0,8 0 0 0,-19 0 117 16,0 0-117-16,23 0 117 0,3 0-117 0,-26 0 113 15,0 0-113-15,31 0 113 0,4-3-113 0,-35 3 82 0,0 0-82 16,37 0 83-16,1-6-83 0,-38 6 38 0,0 0-38 16,35-6 39-16,-2-3-39 0,-33 9-19 0,0 0 19 0,26-7-18 15,-5 0 18-15,-21 7-144 0,0 0 144 0,16-5-144 16,-6-3 144-16,16-4-398 0</inkml:trace>
  <inkml:trace contextRef="#ctx0" brushRef="#br1" timeOffset="184992">25491 6164 214 0,'0'0'0'0,"8"0"0"0,6 0 0 0,-14 0 115 15,0 0-115-15,7-4 115 0,-2 4-115 0,-5 0 115 16,0 0-115-16,7-3 116 0,0 0-116 0,-7 3 87 0,0 0-87 16,11-2 88-16,3-2-88 0,-14 4 69 0,0 0-69 15,17 0 69-15,6 0-69 0,-23 0 33 0,0 0-33 0,21 4 33 16,5 4-33-16,-26-8 15 0,0 0-15 0,26 7 16 16,0 2-16-16,-26-9 19 0,0 0-19 0,21 15 20 15,-4 1-20-15,-17-16 3 0,0 0-3 0,18 20 4 16,-1 8-4-16,-17-28 21 0,0 0-21 0,14 27 21 15,0 2-21-15,-14-29 13 0,0 0-13 0,14 34 14 16,-2-3-14-16,-12-31 4 0,0 0-4 0,14 33 5 16,0 1-5-16,-14-34 8 0,0 0-8 0,14 29 8 15,2-5-8-15,-16-24-10 0,0 0 10 0,17 22-10 16,-3-3 10-16,-14-19-103 0,0 0 103 0,32 41-739 16,-64-82 739-16</inkml:trace>
  <inkml:trace contextRef="#ctx0" brushRef="#br1" timeOffset="187632.95">27130 6032 124 0,'0'0'0'0,"0"0"0"0,17-2 0 0,-17 2 72 15,0 0-72-15,6-3 72 0,-3 3-72 0,-3 0 40 16,0 0-40-16,0 0 40 0,0 0-40 0,0 0 38 15,0 0-38-15,0 0 39 0,0 0-39 0,0 0 27 16,0 0-27-16,5 0 27 0,-1 0-27 0,-4 0 33 16,0 0-33-16,7 0 34 0,3 0-34 0,-10 0 20 15,0 0-20-15,14 0 20 0,2 0-20 0,-16 0 18 16,0 0-18-16,17 0 19 0,4-4-19 0,-21 4 27 0,0 0-27 16,23-3 27-16,1 1-27 0,-24 2 37 0,0 0-37 15,25-3 37-15,1-1-37 0,-26 4 48 0,0 0-48 16,24-5 48-16,2 4-48 0,-26 1 42 0,0 0-42 15,19-2 42-15,-3 2-42 0,-16 0 41 0,0 0-41 16,16 0 42-16,-1 0-42 0,-15 0 46 0,0 0-46 16,11 0 47-16,-6 0-47 0,-5 0 28 0,0 0-28 15,5 0 28-15,-3 2-28 0,-2-2 34 0,0 0-34 0,0 0 35 16,0 0-35-16,0 0 0 0,0 0 0 0,0 0 0 16,0 0 0-16,0 0-117 0,0 0 117 0,-3 3-117 15,-1 0 117-15,-3 4-660 0</inkml:trace>
  <inkml:trace contextRef="#ctx0" brushRef="#br1" timeOffset="188112.4">27046 6164 1076 0,'0'0'0'0,"0"0"-39"0,0 0 39 16,9 0-38-16,5 0 38 0,-14 0 1 0,0 0-1 15,10 0 1-15,-1 2-1 0,-9-2 5 0,0 0-5 16,9 1 5-16,0 4-5 0,-9-5-2 0,0 0 2 16,8 4-1-16,3-4 1 0,-11 0 0 0,0 0 0 15,12 3 0-15,2-1 0 0,-14-2 7 0,0 0-7 0,14 3 8 16,1 1-8-16,-15-4 17 0,0 0-17 0,18 3 17 16,1-1-17-16,-19-2 25 0,0 0-25 0,21 3 26 15,0-3-26-15,-21 0 13 0,0 0-13 0,22 0 13 16,5 0-13-16,-27 0 18 0,0 0-18 0,24 4 19 15,2-1-19-15,-26-3 24 0,0 0-24 0,21 0 25 16,-2 2-25-16,-19-2 21 0,0 0-21 0,14 2 21 16,-3-1-21-16,-11-1 16 0,0 0-16 0,7 4 17 15,-2-1-17-15,-5-3 5 0,0 0-5 0,3 4 5 0,-1 1-5 16,-2-5-113-16,0 0 113 0,5 7-807 0,-10-14 807 16</inkml:trace>
  <inkml:trace contextRef="#ctx0" brushRef="#br1" timeOffset="190170.31">29895 5456 169 0,'0'0'0'0,"0"0"0"0,0 0 0 0,0 0 82 16,0 0-82-16,0 0 83 0,17-12-83 0,-17 12 66 15,0 0-66-15,14-8 67 0,2-4-67 0,-16 12 62 0,0 0-62 16,17-16 63-16,4-2-63 0,-21 18 59 0,0 0-59 16,23-19 60-16,1-2-60 0,-24 21 62 0,0 0-62 15,24-20 62-15,1-8-62 0,-25 28 46 0,0 0-46 16,24-27 46-16,2-4-46 0,-26 31 48 0,0 0-48 0,25-31 49 16,1-1-49-16,-26 32 37 0,0 0-37 0,21-35 37 15,-2 3-37-15,-19 32 25 0,0 0-25 0,16-36 26 16,-4-2-26-16,-12 38 16 0,0 0-16 0,9-33 17 15,-4 6-17-15,-5 27 18 0,0 0-18 0,3-27 19 16,-1 6-19-16,-2 21 3 0,0 0-3 0,0-19 4 16,0 7-4-16,0 12 3 0,0 0-3 0,0-8 3 15,-2 4-3-15,2 4 2 0,0 0-2 0,0 0 2 16,0 9-2-16,0-9 0 0,0 0 0 0,0 19 0 16,0 8 0-16,0-27 0 0,0 0 0 0,0 31 1 15,0 8-1-15,0-39 0 0,0 0 0 0,0 45 1 0,2 6-1 16,-2-51 0-16,0 0 0 0,3 55 1 0,1 0-1 15,-4-55 3-15,0 0-3 0,3 55 3 0,-1 1-3 16,-2-56 2-16,0 0-2 0,2 52 2 0,0-3-2 0,-2-49 1 16,0 0-1-16,3 45 2 0,2-6-2 0,-5-39 4 15,0 0-4-15,7 35 4 0,0-5-4 0,-7-30 6 16,0 0-6-16,7 24 6 0,0-7-6 0,-7-17 3 16,0 0-3-16,7 19 3 0,0-7-3 0,-7-12 12 15,0 0-12-15,5 9 12 0,1 1-12 0,-6-10-57 16,0 0 57-16,3 5-57 0,-1-1 57 0,-2-4-153 15,0 0 153-15,0 0-152 0,3 3 152 0,1-3-565 0</inkml:trace>
  <inkml:trace contextRef="#ctx0" brushRef="#br1" timeOffset="191191.71">28065 6224 147 0,'0'0'0'0,"16"0"0"16,12 0 0-16,-28 0 27 0,0 0-27 0,31 0 27 15,6-4-27-15,-37 4 26 0,0 0-26 0,45 0 26 16,7 4-26-16,-52-4 79 0,0 0-79 0,56 0 79 15,7 0-79-15,-63 0 46 0,0 0-46 0,66 0 47 0,4 0-47 16,-70 0 45-16,0 0-45 0,94-5 45 0,19 1-45 16,-113 4 31-16,0 0-31 0,98-7 31 0,-6 2-31 0,-92 5 14 15,0 0-14-15,94-7 15 0,0-1-15 0,-94 8 11 16,0 0-11-16,91-7 11 0,-1 2-11 0,-90 5 26 16,0 0-26-16,86-4 26 0,-6 1-26 0,-80 3 12 15,0 0-12-15,87-2 12 0,4 1-12 0,-91 1 5 16,0 0-5-16,85-2 5 0,0 2-5 0,-85 0 14 15,0 0-14-15,84-4 15 0,-2 4-15 0,-82 0 8 16,0 0-8-16,87 0 8 0,3-3-8 0,-90 3 3 0,0 0-3 16,82 3 4-16,-3 4-4 0,-79-7 6 0,0 0-6 15,76 5 7-15,-1 2-7 0,-75-7 3 0,0 0-3 16,80 5 3-16,2-5-3 0,-82 0 5 0,0 0-5 0,77 0 5 16,-2 0-5-16,-75 0 7 0,0 0-7 0,80-6 7 15,2 0-7-15,-82 6 14 0,0 0-14 0,85-12 15 16,2 0-15-16,-87 12 8 0,0 0-8 0,81-10 8 15,-7-2-8-15,-74 12 15 0,0 0-15 0,79-12 16 16,1 0-16-16,-80 12 23 0,0 0-23 0,75-8 24 16,-2-4-24-16,-73 12 7 0,0 0-7 0,63-7 8 15,-9 2-8-15,-54 5 17 0,0 0-17 0,38-4 17 16,-12 4-17-16,-26 0 3 0,0 0-3 0,26 0 4 16,-5 4-4-16,-21-4 13 0,0 0-13 0,16 1 13 15,-4 3-13-15,-12-4 15 0,0 0-15 0,11 7 15 16,-3-4-15-16,-8-3 1 0,0 0-1 0,4 9 1 15,-6 3-1-15,2-12 1 0,0 0-1 0,-5 18 1 16,-4 8-1-16,9-26-164 0,0 0 164 0,-10 26-163 0,-1-2 163 16,-10 22-500-16</inkml:trace>
  <inkml:trace contextRef="#ctx0" brushRef="#br1" timeOffset="192437.69">28090 6904 203 0,'0'0'0'0,"0"0"0"0,0 0 0 0,0 0 91 0,0 0-91 16,0 0 92-16,19-22-92 0,-19 22 92 0,0 0-92 0,12-14 93 16,2-1-93-16,-14 15 75 0,0 0-75 0,16-19 75 15,1-2-75-15,-17 21 69 0,0 0-69 0,19-22 70 16,4-2-70-16,-23 24 37 0,0 0-37 0,21-28 38 15,2-2-38-15,-23 30 36 0,0 0-36 0,20-30 36 16,3-5-36-16,-23 35 32 0,0 0-32 0,21-35 33 16,0-1-33-16,-21 36 21 0,0 0-21 0,19-34 21 15,-1 1-21-15,-18 33 29 0,0 0-29 0,12-27 29 16,-2 3-29-16,-10 24 12 0,0 0-12 0,9-19 13 16,-4 0-13-16,-5 19 11 0,0 0-11 0,4-8 11 15,-1-1-11-15,-3 9 4 0,0 0-4 0,2-3 5 16,-4 6-5-16,2-3 0 0,0 0 0 0,0 9 1 15,0 6-1-15,0-15 2 0,0 0-2 0,2 24 2 16,1 4-2-16,-3-28 1 0,0 0-1 0,2 30 2 16,2 10-2-16,-4-40 0 0,0 0 0 0,1 41 0 0,-1 5 0 15,0-46 3-15,0 0-3 0,-1 40 3 0,-3-3-3 16,4-37 2-16,0 0-2 0,-3 40 2 0,-1-1-2 16,4-39 11-16,0 0-11 0,-3 33 11 0,-1-2-11 0,4-31 4 15,0 0-4-15,-3 24 4 0,-1-9-4 0,4-15 6 16,0 0-6-16,-2 15 7 0,1-1-7 0,1-14-41 15,0 0 41-15,0 10-40 0,0-1 40 0,0-9-150 16,0 0 150-16,0 7-150 0,0-2 150 0,0 7-584 16</inkml:trace>
  <inkml:trace contextRef="#ctx0" brushRef="#br1" timeOffset="192917.77">27734 7293 303 0,'0'0'0'0,"7"-2"0"16,4-3 0-16,-11 5 52 0,0 0-52 0,12 0 52 0,2 0-52 15,-14 0 56-15,0 0-56 0,17 0 56 0,6 3-56 16,-23-3 58-16,0 0-58 0,28 6 58 0,7 0-58 16,-35-6 49-16,0 0-49 0,36 9 49 0,4-6-49 0,-40-3 60 15,0 0-60-15,42 4 60 0,2-3-60 0,-44-1 34 16,0 0-34-16,47-1 34 0,3-6-34 0,-50 7 40 15,0 0-40-15,56-5 41 0,5-2-41 0,-61 7 39 16,0 0-39-16,58-7 40 0,1-1-40 0,-59 8 24 16,0 0-24-16,54-7 25 0,-4-2-25 0,-50 9 10 15,0 0-10-15,46-5 11 0,-5 2-11 0,-41 3 19 16,0 0-19-16,35-4 20 0,-5 2-20 0,-30 2 7 0,0 0-7 16,23 0 8-16,-6 0-8 0,-17 0 9 0,0 0-9 15,12 0 9-15,-7 2-9 0,-5-2-1 0,0 0 1 16,2 4-1-16,-5-1 1 0,3-3-170 0,0 0 170 0,-9 9-170 15,-7-1 170-15,-8 11-559 0</inkml:trace>
  <inkml:trace contextRef="#ctx0" brushRef="#br1" timeOffset="193879.55">27853 7629 91 0,'0'0'0'0,"10"-9"0"0,10-1 0 15,-20 10 51-15,0 0-51 0,20-12 52 0,5-4-52 16,-25 16 50-16,0 0-50 0,22-12 51 0,-1 4-51 16,-21 8 38-16,0 0-38 0,23-7 39 0,0 5-39 0,-23 2 36 15,0 0-36-15,19 4 37 0,-2 4-37 0,-17-8 33 16,0 0-33-16,18 12 33 0,1 4-33 0,-19-16 32 15,0 0-32-15,12 15 32 0,-2 2-32 0,-10-17 22 16,0 0-22-16,9 21 22 0,-4 1-22 0,-5-22 35 16,0 0-35-16,4 19 36 0,-2 1-36 0,-2-20 30 15,0 0-30-15,0 18 30 0,-2-1-30 0,2-17 14 16,0 0-14-16,-4 17 15 0,1-5-15 0,3-12 30 16,0 0-30-16,-5 12 30 0,-2-4-30 0,7-8 18 15,0 0-18-15,-9 11 19 0,-3-8-19 0,12-3 27 0,0 0-27 16,-16 2 27-16,-1-2-27 0,17 0 22 0,0 0-22 15,-16-5 22-15,2-4-22 0,14 9 16 0,0 0-16 16,-10-7 17-16,1-1-17 0,9 8 27 0,0 0-27 0,-7-4 27 16,3 1-27-16,4 3 20 0,0 0-20 0,0 0 20 15,0 7-20-15,0-7 17 0,0 0-17 0,6 12 17 16,4 0-17-16,-10-12 35 0,0 0-35 0,12 18 35 16,6 6-35-16,-18-24 18 0,0 0-18 0,17 24 19 15,1 6-19-15,-18-30 29 0,0 0-29 0,17 30 29 16,2 5-29-16,-19-35 2 0,0 0-2 0,16 27 3 15,-4 0-3-15,-12-27 3 0,0 0-3 0,11 24 3 16,-1 0-3-16,-10-24 6 0,0 0-6 0,9 18 6 16,-1-5-6-16,-8-13 6 0,0 0-6 0,7 12 7 15,0-3-7-15,-7-9 22 0,0 0-22 0,4 5 23 16,-1-3-23-16,-3-2-11 0,0 0 11 0,2-4-11 0,0-6 11 16,-2 10-151-16,0 0 151 0,0-9-151 0,-2 1 151 15,0-8-695-15</inkml:trace>
  <inkml:trace contextRef="#ctx0" brushRef="#br1" timeOffset="194314.23">27905 7629 483 0,'0'0'0'0,"11"12"0"15,6 8 0-15,-17-20 82 0,0 0-82 0,-3 10 82 16,-11-8-82-16,14-2 65 0,0 0-65 0,-13 7 66 15,1 0-66-15,12-7 65 0,0 0-65 0,-12 24 65 16,0 7-65-16,12-31 43 0,0 0-43 0,-11 37 44 16,4 10-44-16,7-47 41 0,0 0-41 0,-5 44 42 15,2 9-42-15,3-53 10 0,0 0-10 0,-4 45 11 16,2 1-11-16,2-46 37 0,0 0-37 0,-1 39 38 0,1-3-38 16,0-36 28-16,0 0-28 0,1 33 28 0,1-4-28 15,-2-29 22-15,0 0-22 0,4 24 23 0,-1-7-23 16,-3-17 18-16,0 0-18 0,4 14 18 0,-3-6-18 0,-1-8-55 15,0 0 55-15,4 2-54 0,-1-4 54 0,-3 2-169 16,0 0 169-16,6-6-168 0,-1-3 168 0,5-3-547 16</inkml:trace>
  <inkml:trace contextRef="#ctx0" brushRef="#br1" timeOffset="194899.53">28524 8019 91 0,'0'0'0'0,"-6"7"0"0,-4 5 0 16,10-12 57-16,0 0-57 0,0 0 57 0,0 0-57 15,0 0 108-15,0 0-108 0,0 0 108 0,7-5-108 16,-7 5 101-16,0 0-101 0,3-2 102 0,-1 0-102 0,-2 2 83 15,0 0-83-15,0 4 84 0,0 4-84 0,0-8 56 16,0 0-56-16,-2 18 56 0,-1 6-56 0,3-24 41 16,0 0-41-16,-4 27 41 0,3 7-41 0,1-34 17 15,0 0-17-15,0 28 17 0,1 1-17 0,-1-29 20 16,0 0-20-16,4 25 20 0,3-1-20 0,-7-24 33 16,0 0-33-16,7 21 34 0,2-6-34 0,-9-15 40 15,0 0-40-15,10 9 41 0,4-6-41 0,-14-3 39 0,0 0-39 16,14-3 40-16,0-9-40 0,-14 12 51 0,0 0-51 15,14-17 52-15,1-7-52 0,-15 24 48 0,0 0-48 16,13-26 49-16,-1-3-49 0,-12 29 21 0,0 0-21 0,9-31 21 16,-3 2-21-16,-6 29 31 0,0 0-31 0,6-22 31 15,-3 1-31-15,-3 21 19 0,0 0-19 0,2-13 20 16,-2 2-20-16,0 11 5 0,0 0-5 0,0-7 5 16,-2 4-5-16,2 3-34 0,0 0 34 0,0 0-33 15,0 0 33-15,0 0-171 0,0 0 171 0,0 5-171 16,2 2 171-16,0 5-820 0</inkml:trace>
  <inkml:trace contextRef="#ctx0" brushRef="#br1" timeOffset="195515.05">28954 7964 438 0,'0'0'0'0,"-14"7"0"0,-9-2 0 0,23-5 94 15,0 0-94-15,-3 11 95 0,10 4-95 0,-7-15 82 16,0 0-82-16,5 14 82 0,4 3-82 0,-9-17 81 16,0 0-81-16,7 22 81 0,0 4-81 0,-7-26 60 15,0 0-60-15,5 27 61 0,-2 4-61 0,-3-31 46 16,0 0-46-16,4 33 47 0,-1 1-47 0,-3-34 22 0,0 0-22 15,2 32 22-15,0-4-22 0,-2-28 29 0,0 0-29 16,2 24 29-16,-2 0-29 0,0-24 30 0,0 0-30 16,1 20 30-16,3-1-30 0,-4-19 7 0,0 0-7 0,2 16 7 15,1-8-7-15,-3-8 28 0,0 0-28 0,2 4 28 16,0-6-28-16,-2 2 19 0,0 0-19 0,-2-5 20 16,0-6-20-16,2 11 4 0,0 0-4 0,-2-17 5 15,-1-7-5-15,3 24 24 0,0 0-24 0,-5-27 25 16,-2-6-25-16,7 33 12 0,0 0-12 0,-6-34 12 15,3-2-12-15,3 36 9 0,0 0-9 0,-2-36 10 16,0 0-10-16,2 36 26 0,0 0-26 0,2-34 26 16,2 1-26-16,-4 33 6 0,0 0-6 0,7-30 6 15,1 2-6-15,-8 28 16 0,0 0-16 0,11-24 17 16,-1 5-17-16,-10 19 23 0,0 0-23 0,12-13 24 16,2 6-24-16,-14 7 0 0,0 0 0 0,16-4 1 0,1 8-1 15,-17-4-4-15,0 0 4 0,16 5-3 0,-2 5 3 16,-14-10-9-16,0 0 9 0,12 9-8 0,-1 6 8 15,-11-15-5-15,0 0 5 0,7 10-4 0,-2 4 4 0,-5-14-1 16,0 0 1-16,0 12 0 0,-2 0 0 0,2-12-2 16,0 0 2-16,-10 16-2 0,-8-1 2 0,18-15 0 15,0 0 0-15,-19 15 0 0,-2-3 0 0,21-12 8 16,0 0-8-16,-26 7 9 0,-4-2-9 0,30-5-8 16,0 0 8-16,-22-6-8 0,3-6 8 0,19 12-134 15,0 0 134-15,-11-30-134 0,9-16 134 0,-10-29-941 16</inkml:trace>
  <inkml:trace contextRef="#ctx0" brushRef="#br1" timeOffset="196295.67">29806 6998 740 0,'0'0'0'0,"0"5"0"16,0 6 0-16,0-11 127 0,0 0-127 0,-2 5 127 16,0-2-127-16,2-3 109 0,0 0-109 0,-1 4 110 15,1-3-110-15,0-1 53 0,0 0-53 0,-2 11 54 16,-2 1-54-16,4-12 29 0,0 0-29 0,-3 24 29 0,-1 3-29 15,4-27 14-15,0 0-14 0,-1 31 15 0,1 1-15 16,0-32 5-16,0 0-5 0,-2 36 5 0,2 2-5 16,0-38 8-16,0 0-8 0,-2 33 8 0,-1-3-8 0,3-30 22 15,0 0-22-15,-4 28 23 0,1-8-23 0,3-20 6 16,0 0-6-16,-4 16 7 0,1-4-7 0,3-12 16 16,0 0-16-16,-4 12 17 0,3-9-17 0,1-3-4 15,0 0 4-15,-4 5-4 0,1-3 4 0,3-2-94 16,0 0 94-16,-9-2-94 0,-3-3 94 0,12 5-161 15,0 0 161-15,-11-15-160 0,-1-4 160 0,-11-14-656 16</inkml:trace>
  <inkml:trace contextRef="#ctx0" brushRef="#br1" timeOffset="196581.3">29560 7195 527 0,'0'0'0'0,"7"0"0"15,4-7 0-15,-11 7 76 0,0 0-76 0,8-3 76 16,1-2-76-16,-9 5 88 0,0 0-88 0,9-4 89 15,1-3-89-15,-10 7 75 0,0 0-75 0,12-1 76 16,4-3-76-16,-16 4 58 0,0 0-58 0,19 0 58 16,6 4-58-16,-25-4 69 0,0 0-69 0,26 5 69 15,5 5-69-15,-31-10 19 0,0 0-19 0,30 9 20 16,-1-2-20-16,-29-7 39 0,0 0-39 0,26 8 40 16,1 4-40-16,-27-12 21 0,0 0-21 0,24 7 21 15,-1 2-21-15,-23-9 9 0,0 0-9 0,21 5 10 16,-4 2-10-16,-17-7 11 0,0 0-11 0,16 1 11 0,-4 3-11 15,-12-4 8-15,0 0-8 0,9 1 9 0,-3-1-9 16,-6 0-113-16,0 0 113 0,7 2-112 0,2-2 112 16,-9 0-121-16,0 0 121 0,16 4-732 0,-32-8 732 15</inkml:trace>
  <inkml:trace contextRef="#ctx0" brushRef="#br1" timeOffset="197143.16">30922 6746 1009 0,'0'0'0'0</inkml:trace>
  <inkml:trace contextRef="#ctx0" brushRef="#br1" timeOffset="197511.49">30926 6573 169 0,'0'0'0'0,"0"0"0"16,0 0 0-16,0 0 65 0,0 0-65 0,0 0 66 16,0 0-66-16,0 0 63 0,0 0-63 0,0 0 64 15,0 0-64-15,0 0 82 0,0 0-82 0,0 0 82 16,0 0-82-16,0 0 85 0,0 0-85 0,0 0 86 0,0 0-86 15,0 0 75-15,0 0-75 0,0 0 76 0,0 0-76 16,0 0 69-16,0 0-69 0,0 0 69 0,0 0-69 16,0 0 49-16,0 0-49 0,0 0 49 0,0 0-49 0,0 0 49 15,0 0-49-15,2 17 50 0,-1 14-50 0,-1-31 20 16,0 0-20-16,2 31 20 0,0 5-20 0,-2-36 43 16,0 0-43-16,-2 43 43 0,0 0-43 0,2-43 32 15,0 0-32-15,-1 39 33 0,-1-3-33 0,2-36 13 16,0 0-13-16,-2 39 13 0,0 1-13 0,2-40 22 15,0 0-22-15,-1 29 22 0,1-3-22 0,0-26 13 16,0 0-13-16,0 20 14 0,1-1-14 0,-1-19 10 16,0 0-10-16,4 12 10 0,-1-5-10 0,-3-7 16 15,0 0-16-15,4 9 17 0,-1-8-17 0,-3-1 1 0,0 0-1 16,0 0 1-16,4 2-1 0,-4-2-40 0,0 0 40 16,0 0-40-16,0-3 40 0,0 3-161 0,0 0 161 0,0 0-161 15,-4-4 161-15,1-3-792 0</inkml:trace>
  <inkml:trace contextRef="#ctx0" brushRef="#br1" timeOffset="198472.48">30691 6841 326 0,'0'0'0'0,"10"0"0"0,8 0 0 0,-18 0 93 0,0 0-93 16,10 0 94-16,-3 0-94 0,-7 0 138 0,0 0-138 15,4 0 139-15,-3 0-139 0,-1 0 114 0,0 0-114 16,0 0 114-16,0 0-114 0,0 0 91 0,0 0-91 0,0 0 92 15,0-4-92-15,0 4 91 0,0 0-91 0,4-3 92 16,1-6-92-16,-5 9 65 0,0 0-65 0,9-14 66 16,3 1-66-16,-12 13 49 0,0 0-49 0,12-19 50 15,2-2-50-15,-14 21 38 0,0 0-38 0,14-19 39 16,2-1-39-16,-16 20 24 0,0 0-24 0,14-16 25 16,0-2-25-16,-14 18 5 0,0 0-5 0,10-14 5 15,0 4-5-15,-10 10 9 0,0 0-9 0,7-12 9 16,0 3-9-16,-7 9 3 0,0 0-3 0,6-7 4 15,-1 0-4-15,-5 7 0 0,0 0 0 0,3-1 0 16,-1 1 0-16,-2 0-8 0,0 0 8 0,0 0-7 16,0 0 7-16,0 0-63 0,0 0 63 0,-2 1-62 0,-1 6 62 15,3-7-204-15,0 0 204 0,-5 16-204 0,-4 3 204 16,-5 16-810-16</inkml:trace>
  <inkml:trace contextRef="#ctx0" brushRef="#br1" timeOffset="199223.19">30713 7074 348 0,'0'0'0'0,"16"-16"0"0,10-8 0 0,-26 24 90 15,0 0-90-15,-3-3 91 0,-15 15-91 0,18-12 55 16,0 0-55-16,-14 8 55 0,0 4-55 0,14-12 34 16,0 0-34-16,-10 11 34 0,1-6-34 0,9-5 44 0,0 0-44 15,-5 7 44-15,3-1-44 0,2-6 60 0,0 0-60 16,2 9 61-16,5-6-61 0,-7-3 72 0,0 0-72 15,9 4 73-15,5 1-73 0,-14-5 72 0,0 0-72 0,19 0 72 16,4-4-72-16,-23 4 50 0,0 0-50 0,26-1 51 16,2-3-51-16,-28 4 34 0,0 0-34 0,29-3 34 15,1-1-34-15,-30 4 24 0,0 0-24 0,31-3 25 16,4 1-25-16,-35 2 15 0,0 0-15 0,35 0 16 16,3 0-16-16,-38 0 35 0,0 0-35 0,37 0 36 15,1 2-36-15,-38-2 11 0,0 0-11 0,35-2 11 16,-2 1-11-16,-33 1 20 0,0 0-20 0,26 0 20 15,-5 0-20-15,-21 0 15 0,0 0-15 0,16 0 15 16,-6 1-15-16,-10-1 0 0,0 0 0 0,7 2 0 16,-3 1 0-16,-4-3-134 0,0 0 134 0,-2 9-133 0,-5 10 133 15,7-19-136-15,0 0 136 0,-14 15-136 16,-5 4 136-16,-14 17-715 0</inkml:trace>
  <inkml:trace contextRef="#ctx0" brushRef="#br1" timeOffset="200409.04">30511 7594 247 0,'0'0'0'0,"2"11"0"0,0 1 0 0,-2-12 85 16,0 0-85-16,2 6 86 0,-2 0-86 0,0-6 93 15,0 0-93-15,0 3 94 0,-2-3-94 0,2 0 80 0,0 0-80 16,-4 12 81-16,-1 5-81 0,5-17 58 0,0 0-58 15,-3 28 59-15,-1 8-59 0,4-36 42 0,0 0-42 16,2 37 42-16,3 6-42 0,-5-43 41 0,0 0-41 0,4 41 41 16,1 5-41-16,-5-46 4 0,0 0-4 0,3 40 4 15,-1-6-4-15,-2-34 11 0,0 0-11 0,2 33 11 16,-2-6-11-16,0-27 8 0,0 0-8 0,0 24 9 16,-2-5-9-16,2-19 7 0,0 0-7 0,-2 15 8 15,1-3-8-15,1-12 15 0,0 0-15 0,-2 9 15 16,2-6-15-16,0-3 14 0,0 0-14 0,0-3 15 15,0-9-15-15,0 12 15 0,0 0-15 0,0-21 16 16,-2-6-16-16,2 27 4 0,0 0-4 0,-3-31 5 16,-4-8-5-16,7 39 22 0,0 0-22 0,-7-43 22 15,0-5-22-15,7 48 2 0,0 0-2 0,-4-46 3 16,2-2-3-16,2 48 2 0,0 0-2 0,2-47 3 0,5 3-3 16,-7 44 5-16,0 0-5 0,9-40 6 0,3 6-6 15,-12 34 2-15,0 0-2 0,12-32 3 0,4 1-3 16,-16 31 10-16,0 0-10 0,19-24 11 0,2 0-11 0,-21 24 8 15,0 0-8-15,23-16 9 0,3 8-9 0,-26 8 33 16,0 0-33-16,24-4 33 0,1 6-33 0,-25-2 17 16,0 0-17-16,22 7 17 0,-1 2-17 0,-21-9 2 15,0 0-2-15,18 13 2 0,-3 4-2 0,-15-17 6 16,0 0-6-16,12 16 7 0,-3 3-7 0,-9-19 21 16,0 0-21-16,5 17 21 0,-1-2-21 0,-4-15 21 15,0 0-21-15,0 19 21 0,-4-5-21 0,4-14 4 16,0 0-4-16,-7 19 4 0,-1-4-4 0,8-15 15 0,0 0-15 15,-16 15 15-15,-3 1-15 0,19-16 8 0,0 0-8 16,-25 12 9-16,-2 0-9 0,27-12 1 0,0 0-1 0,-27 5 1 16,0-3-1-16,27-2 3 0,0 0-3 0,-25 1 3 15,4 3-3-15,21-4 2 0,0 0-2 0,-15 0 2 16,2 0-2-16,13 0 1 0,0 0-1 0,-8 3 2 16,4-1-2-16,4-2-1 0,0 0 1 0,4 12-1 15,6 5 1-15,-10-17-5 0,0 0 5 0,18 21-5 16,4-1 5-16,-22-20-4 0,0 0 4 0,26 26-3 15,6 3 3-15,-32-29-7 0,0 0 7 0,28 27-6 16,-1 1 6-16,-27-28-3 0,0 0 3 0,25 24-3 16,-4-2 3-16,-21-22 0 0,0 0 0 0,17 21 1 15,-1-4-1-15,-16-17 1 0,0 0-1 0,10 15 1 16,-1-1-1-16,-9-14 1 0,0 0-1 0,5 12 1 16,-3-2-1-16,-2-10 9 0,0 0-9 0,2 10 9 0,-2-3-9 15,0-7-40-15,0 0 40 0,0 9-40 0,1-4 40 16,-1-5-161-16,0 0 161 0,4 7-160 0,3 0 160 0,3 6-780 15</inkml:trace>
  <inkml:trace contextRef="#ctx0" brushRef="#br1" timeOffset="200875.17">31074 7856 494 0,'0'0'0'0,"-3"4"0"16,-4 4 0-16,7-8 106 0,0 0-106 0,0 4 106 15,1-2-106-15,-1-2 93 0,0 0-93 0,2 3 93 16,2 0-93-16,-4-3 79 0,0 0-79 0,3 12 80 16,2 6-80-16,-5-18 43 0,0 0-43 0,4 25 44 0,-1 8-44 15,-3-33 48-15,0 0-48 0,5 36 49 0,1 3-49 16,-6-39 41-16,0 0-41 0,5 38 42 0,2 1-42 15,-7-39 10-15,0 0-10 0,5 36 10 0,0-5-10 0,-5-31 38 16,0 0-38-16,4 24 38 0,-2-5-38 0,-2-19 10 16,0 0-10-16,1 15 11 0,3-3-11 0,-4-12 6 15,0 0-6-15,3 9 6 0,1-7-6 0,-4-2-34 16,0 0 34-16,3-6-33 0,2-12 33 0,-5 18-166 16,0 0 166-16,2-18-165 0,-4-9 165 0,2-16-686 15</inkml:trace>
  <inkml:trace contextRef="#ctx0" brushRef="#br1" timeOffset="201265.34">31053 7865 471 0,'0'0'0'0,"5"-7"0"16,2 2 0-16,-7 5 76 0,0 0-76 0,9-7 76 15,2 5-76-15,-11 2 68 0,0 0-68 0,12-3 69 16,2 6-69-16,-14-3 48 0,0 0-48 0,15 4 49 16,1 4-49-16,-16-8 40 0,0 0-40 0,19 14 40 15,2 5-40-15,-21-19 9 0,0 0-9 0,17 19 9 16,-1 1-9-16,-16-20 13 0,0 0-13 0,14 23 13 16,-3-6-13-16,-11-17 16 0,0 0-16 0,8 19 17 0,-1-1-17 15,-7-18 7-15,0 0-7 0,5 21 8 0,-1-6-8 16,-4-15 9-16,0 0-9 0,2 18 9 0,-2 0-9 15,0-18 15-15,0 0-15 0,-2 19 15 0,-3-2-15 0,5-17 8 16,0 0-8-16,-6 19 8 0,1-3-8 0,5-16 9 16,0 0-9-16,-5 13 9 0,0 1-9 0,5-14 15 15,0 0-15-15,-5 9 15 0,-1-3-15 0,6-6-2 16,0 0 2-16,-5 9-1 0,-2-4 1 0,7-5-119 16,0 0 119-16,-7 7-118 0,2-4 118 0,5-3-138 15,0 0 138-15,-5 2-137 0,0 2 137 0,-6 2-376 16</inkml:trace>
  <inkml:trace contextRef="#ctx0" brushRef="#br1" timeOffset="201685.7">31327 7964 763 0,'0'0'0'0,"-2"12"0"16,-2 11 0-16,4-23 78 0,0 0-78 0,2 3 79 15,2-6-79-15,-4 3 78 0,0 0-78 0,3-4 78 16,1 1-78-16,-4 3 48 0,0 0-48 0,1 3 48 16,-1 4-48-16,0-7 29 0,0 0-29 0,-1 12 29 15,-1 7-29-15,2-19 8 0,0 0-8 0,-2 22 9 0,0 6-9 16,2-28 11-16,0 0-11 0,0 27 11 0,0 2-11 15,0-29 9-15,0 0-9 0,6 27 9 0,1 3-9 16,-7-30 3-16,0 0-3 0,12 20 4 0,5 2-4 0,-17-22 2 16,0 0-2-16,18 12 2 0,1-6-2 0,-19-6 1 15,0 0-1-15,19 1 2 0,0-4-2 0,-19 3 3 16,0 0-3-16,19-12 4 0,2-4-4 0,-21 16 12 16,0 0-12-16,18-22 12 0,-3-2-12 0,-15 24 8 15,0 0-8-15,11-24 9 0,-4 0-9 0,-7 24 0 16,0 0 0-16,3-27 0 0,-1 3 0 0,-2 24-113 15,0 0 113-15,0-24-112 0,-4 5 112 0,4 19-154 16,0 0 154-16,-1-15-154 0,-3 6 154 0,-1-18-514 0</inkml:trace>
  <inkml:trace contextRef="#ctx0" brushRef="#br1" timeOffset="201985.73">31506 8019 393 0,'0'0'0'0,"0"0"0"16,5-3 0-16,-5 3 56 0,0 0-56 0,0 5 56 15,0 5-56-15,0-10 66 0,0 0-66 0,0 14 67 16,-1 3-67-16,1-17 67 0,0 0-67 0,0 21 68 16,1 1-68-16,-1-22 61 0,0 0-61 0,4 22 62 15,1 2-62-15,-5-24 52 0,0 0-52 0,5 21 53 16,0-3-53-16,-5-18 67 0,0 0-67 0,7 14 67 16,2-4-67-16,-9-10 80 0,0 0-80 0,11 2 81 15,1-4-81-15,-12 2 56 0,0 0-56 0,15-12 57 16,3-3-57-16,-18 15 42 0,0 0-42 0,16-21 42 0,-1-4-42 15,-15 25 42-15,0 0-42 0,16-28 42 0,-2-1-42 16,-14 29 9-16,0 0-9 0,12-27 9 0,0 1-9 0,-12 26 21 16,0 0-21-16,9-17 21 0,0 2-21 0,-9 15-79 15,0 0 79-15,7-12-79 0,-2 6 79 0,-5 6-135 16,0 0 135-16,10-5-135 0,3 4 135 0,9-6-813 16</inkml:trace>
  <inkml:trace contextRef="#ctx0" brushRef="#br1" timeOffset="202526.15">32180 7629 617 0,'0'0'0'0,"0"0"119"0,0 0-119 0,0 0 119 16,2 3-119-16,-2-3 113 0,0 0-113 0,0 0 114 15,2 3-114-15,-2-3 91 0,0 0-91 0,0 0 92 0,0 6-92 16,0-6 74-16,0 0-74 0,-4 12 75 0,-3 10-75 0,7-22 50 16,0 0-50-16,-8 27 51 0,-3 9-51 0,11-36 24 15,0 0-24-15,-12 40 25 0,0 8-25 0,12-48 28 16,0 0-28-16,-16 49 28 0,0 4-28 0,16-53 13 16,0 0-13-16,-19 55 13 0,0 0-13 0,19-55 5 15,0 0-5-15,-23 55 5 0,-1 0-5 0,24-55 8 16,0 0-8-16,-21 48 9 0,4-6-9 0,17-42 3 15,0 0-3-15,-18 43 3 0,1-2-3 0,17-41 2 16,0 0-2-16,-14 38 2 0,2-9-2 0,12-29 9 0,0 0-9 16,-11 26 10-16,4-6-10 0,7-20 3 0,0 0-3 15,-7 19 4-15,2-5-4 0,5-14 2 0,0 0-2 0,-3 12 2 16,-1-2-2-16,4-10 1 0,0 0-1 16,-2 9 2-16,2-2-2 0,0-7-62 0,0 0 62 0,0 0-61 15,6 0 61-15,-6 0-188 0,0 0 188 0,7-4-188 16,1-4 188-16,8-3-806 0</inkml:trace>
  <inkml:trace contextRef="#ctx0" brushRef="#br1" timeOffset="203215.57">32288 8062 707 0,'0'0'0'0,"0"0"134"15,0 0-134-15,0 0 134 0,0 0-134 0,0 0 104 16,0 0-104-16,0 0 104 0,4-2-104 0,-4 2 75 15,0 0-75-15,3-1 76 0,4-3-76 0,-7 4 40 16,0 0-40-16,9-5 41 0,3 0-41 0,-12 5 52 0,0 0-52 16,16-4 52-16,1 1-52 0,-17 3 53 0,0 0-53 15,21-3 54-15,4 3-54 0,-25 0 7 0,0 0-7 16,27 3 8-16,7 4-8 0,-34-7 15 0,0 0-15 16,26 8 15-16,-4-1-15 0,-22-7 15 0,0 0-15 0,21 12 15 15,-2 2-15-15,-19-14 3 0,0 0-3 0,14 12 4 16,-5-2-4-16,-9-10 20 0,0 0-20 0,5 9 20 15,-1-2-20-15,-4-7 22 0,0 0-22 0,1 8 23 16,-1-1-23-16,0-7 8 0,0 0-8 0,-5 10 8 16,-2 4-8-16,7-14 10 0,0 0-10 0,-19 15 11 15,-7 6-11-15,26-21 15 0,0 0-15 0,-23 15 16 16,1-3-16-16,22-12 3 0,0 0-3 0,-23 12 4 16,2 4-4-16,21-16 12 0,0 0-12 0,-23 12 13 15,1 0-13-15,22-12 0 0,0 0 0 0,-19 15 0 16,1-1 0-16,18-14 0 0,0 0 0 0,-15 15 0 15,2 1 0-15,13-16 0 0,0 0 0 0,-8 19 0 0,1-2 0 16,7-17-6-16,0 0 6 0,-4 19-6 0,6-1 6 16,-2-18-1-16,0 0 1 0,3 18 0 0,4-3 0 15,-7-15-8-15,0 0 8 0,13 12-8 0,2-2 8 0,-15-10-8 16,0 0 8-16,19 9-8 0,4-6 8 0,-23-3 0 16,0 0 0-16,23 5 0 0,3 2 0 0,-26-7-1 15,0 0 1-15,26 4 0 0,2 1 0 0,-28-5-1 16,0 0 1-16,23 7 0 0,-3 1 0 0,-20-8 0 15,0 0 0-15,16 5 1 0,-4 2-1 0,-12-7 20 16,0 0-20-16,9 5 20 0,-2 1-20 0,-7-6-152 16,0 0 152-16,5 5-151 0,0-2 151 0,-5-3-110 0,0 0 110 15,11 5-981-15,-22-10 981 0</inkml:trace>
  <inkml:trace contextRef="#ctx0" brushRef="#br1" timeOffset="208066.14">26323 9367 147 0,'0'0'0'0,"6"2"0"0,2 0 0 0,-8-2 46 0,0 0-46 0,9 0 46 16,3-4-46-16,-12 4 58 0,0 0-58 0,11-1 58 16,-1-1-58-16,-10 2 62 0,0 0-62 0,14 0 63 15,2 0-63-15,-16 0 75 0,0 0-75 0,17 0 75 16,4 0-75-16,-21 0 77 0,0 0-77 0,26 0 78 15,4 0-78-15,-30 0 68 0,0 0-68 0,28 0 68 16,1 0-68-16,-29 0 55 0,0 0-55 0,25 0 55 16,-3 0-55-16,-22 0 46 0,0 0-46 0,21 0 46 15,-3 0-46-15,-18 0 36 0,0 0-36 0,14 0 36 16,-2 0-36-16,-12 0 24 0,0 0-24 0,10 2 25 16,-1-1-25-16,-9-1 27 0,0 0-27 0,10 0 27 15,1 0-27-15,-11 0 13 0,0 0-13 0,9-1 14 16,-1-4-14-16,-8 5 29 0,0 0-29 0,7-4 29 15,-2-1-29-15,-5 5-7 0,0 0 7 0,4-3-6 0,-1-1 6 16,-3 4-111-16,0 0 111 0,2-3-110 0,-2 1 110 0,2-1-775 16</inkml:trace>
  <inkml:trace contextRef="#ctx0" brushRef="#br1" timeOffset="208516.57">26323 9498 852 0,'0'0'0'0,"0"0"-186"0,0 0 186 0,7 0-186 16,4-7 186-16,-11 7-42 0,0 0 42 0,7-2-41 15,-2 0 41-15,-5 2 48 0,0 0-48 0,3 0 48 16,-1 2-48-16,-2-2 51 0,0 0-51 0,0 0 51 16,5 5-51-16,-5-5 65 0,0 0-65 0,4 4 65 15,3-3-65-15,-7-1 51 0,0 0-51 0,12 4 51 16,4-1-51-16,-16-3 45 0,0 0-45 0,17 4 45 16,4-4-45-16,-21 0 18 0,0 0-18 0,23 3 19 15,3 0-19-15,-26-3 42 0,0 0-42 0,26 6 43 16,4-3-43-16,-30-3 32 0,0 0-32 0,29 2 32 0,1 5-32 15,-30-7 13-15,0 0-13 0,28 3 13 0,0-1-13 16,-28-2 32-16,0 0-32 0,22 1 32 0,-1 1-32 0,-21-2 10 16,0 0-10-16,18 0 10 0,-3 0-10 15,-15 0 11-15,0 0-11 0,11 0 11 0,-4-2-11 0,-7 2 17 16,0 0-17-16,5 0 17 0,-2 0-17 0,-3 0-35 16,0 0 35-16,0 0-34 0,0 0 34 0,0 0-159 15,0 0 159-15,0 0-158 0,0 6 158 0,0-1-563 16</inkml:trace>
  <inkml:trace contextRef="#ctx0" brushRef="#br1" timeOffset="210618.48">27430 9198 203 0,'0'0'0'0,"-2"5"0"0,-2-2 0 0,4-3 91 0,0 0-91 0,6 21 92 16,2 11-92-16,-8-32 81 0,0 0-81 0,7 38 82 15,2 8-82-15,-9-46 61 0,0 0-61 0,5 50 61 16,0 7-61-16,-5-57 49 0,0 0-49 0,0 56 49 16,-1 4-49-16,1-60 31 0,0 0-31 0,-6 55 31 15,-2-2-31-15,8-53 15 0,0 0-15 0,-11 51 15 16,1-3-15-16,10-48 29 0,0 0-29 0,-9 42 29 16,2-8-29-16,7-34 0 0,0 0 0 0,-5 27 0 15,0-6 0-15,5-21 0 0,0 0 0 0,-4 17 1 16,1-7-1-16,3-10 7 0,0 0-7 0,-4 7 8 15,-1-4-8-15,5-3 3 0,0 0-3 0,-7-8 3 16,0-9-3-16,7 17 12 0,0 0-12 0,-5-26 12 0,1-5-12 16,4 31 15-16,0 0-15 0,-5-43 15 0,2-5-15 15,3 48 15-15,0 0-15 0,-6-54 15 0,1-6-15 0,5 60 9 16,0 0-9-16,-2-59 10 0,2-2-10 0,0 61 9 16,0 0-9-16,4-57 10 0,3 2-10 0,-7 55 33 15,0 0-33-15,12-51 33 0,4 3-33 0,-16 48 39 16,0 0-39-16,21-43 40 0,3 5-40 0,-24 38 39 15,0 0-39-15,28-32 39 0,5 5-39 0,-33 27 17 16,0 0-17-16,30-24 17 0,1 8-17 0,-31 16 22 16,0 0-22-16,30-8 22 0,-2 4-22 0,-28 4 3 15,0 0-3-15,27 4 4 0,0 4-4 0,-27-8 7 16,0 0-7-16,26 16 7 0,-2 4-7 0,-24-20 3 0,0 0-3 16,24 24 3-16,-1 2-3 0,-23-26 5 0,0 0-5 15,17 27 6-15,-4 1-6 0,-13-28 0 0,0 0 0 0,7 27 0 16,-4-1 0-16,-3-26-30 0,0 0 30 0,-3 27-30 15,-6-1 30-15,9-26-48 0,0 0 48 0,-12 26-47 16,-4-1 47-16,16-25-81 0,0 0 81 0,-19 24-80 16,-5-5 80-16,24-19-61 0,0 0 61 0,-34 21-61 15,-4-4 61-15,38-17-44 0,0 0 44 0,-42 13-43 16,-1-4 43-16,43-9-22 0,0 0 22 0,-40 5-22 16,0-5 22-16,40 0-18 0,0 0 18 0,-34 0-18 15,8-2 18-15,26 2-9 0,0 0 9 0,-21 0-9 16,8-1 9-16,13 1-10 0,0 0 10 0,-11 1-9 15,4 3 9-15,7-4-4 0,0 0 4 0,-3 7-3 0,3 3 3 16,0-10 0-16,0 0 0 0,7 15 0 0,7 4 0 16,-14-19 0-16,0 0 0 0,17 21 0 0,7-1 0 15,-24-20-2-15,0 0 2 0,25 24-1 0,1 4 1 16,-26-28-1-16,0 0 1 0,26 31-1 0,2 1 1 0,-28-32-1 16,0 0 1-16,24 29-1 0,-1 0 1 0,-23-29-4 15,0 0 4-15,19 26-3 0,-2-2 3 0,-17-24-2 16,0 0 2-16,16 24-2 0,0 0 2 0,-16-24 0 15,0 0 0-15,14 17 0 0,-2 2 0 0,-12-19 0 16,0 0 0-16,12 12 0 0,0-2 0 0,-12-10 0 16,0 0 0-16,11 5 0 0,-1-5 0 0,-10 0 1 15,0 0-1-15,11-6 1 0,-6-6-1 0,-5 12 4 16,0 0-4-16,5-16 4 0,-1-4-4 0,-4 20 3 0,0 0-3 16,3-21 3-16,2-6-3 0,-5 27 11 0,0 0-11 15,4-24 11-15,-2-2-11 0,-2 26 3 0,0 0-3 0,1-21 4 16,1 3-4-16,-2 18 2 0,0 0-2 0,0-16 3 15,0 4-3-15,0 12 10 0,0 0-10 0,0-8 11 16,0 2-11-16,0 6 0 0,0 0 0 0,0-3 1 16,0-2-1-16,0 5 3 0,0 0-3 0,0 0 4 15,0 0-4-15,0 0 2 0,0 0-2 0,0 5 2 16,2-2-2-16,-2-3 1 0,0 0-1 0,2 16 2 16,-1 6-2-16,-1-22 0 0,0 0 0 0,0 26 0 15,0 1 0-15,0-27 0 0,0 0 0 0,0 33 0 16,0 6 0-16,0-39-2 0,0 0 2 0,4 38-2 15,1 1 2-15,-5-39 0 0,0 0 0 0,9 36 0 16,3 0 0-16,-12-36-2 0,0 0 2 0,14 28-1 16,3-6 1-16,-17-22-2 0,0 0 2 0,23 17-1 0,5-12 1 15,-28-5-1-15,0 0 1 0,29 0-1 0,6-8 1 16,-35 8-4-16,0 0 4 0,32-14-3 0,-1-5 3 0,-31 19-6 16,0 0 6-16,26-24-5 0,-2-5 5 0,-24 29-1 15,0 0 1-15,20-29 0 0,-5-5 0 0,-15 34 0 16,0 0 0-16,13-33 0 0,-3 0 0 0,-10 33 2 15,0 0-2-15,7-30 2 0,-4-3-2 0,-3 33 0 16,0 0 0-16,2-26 1 0,-2 2-1 0,0 24 0 16,0 0 0-16,0-18 0 0,0 2 0 0,0 16-3 15,0 0 3-15,0-12-3 0,-2 4 3 0,2 8-3 16,0 0 3-16,2-7-2 0,0 5 2 0,-2 2-2 16,0 0 2-16,2-3-2 0,-2-1 2 0,0 4-1 0,0 0 1 15,0 0-1-15,1 4 1 0,-1-4 0 0,0 0 0 16,0 0 0-16,2 5 0 0,-2-5 0 0,0 0 0 0,0 3 0 15,2 4 0-15,-2-7 0 0,0 0 0 0,-2 12 0 16,-3 9 0-16,5-21 6 0,0 0-6 0,-4 25 6 16,-1 4-6-16,5-29 14 0,0 0-14 0,-3 36 15 15,1 5-15-15,2-41 8 0,0 0-8 0,0 38 9 16,0 0-9-16,0-38 9 0,0 0-9 0,0 41 10 16,2 3-10-16,-2-44 3 0,0 0-3 0,0 45 4 15,0 0-4-15,0-45 12 0,0 0-12 0,-2 37 12 16,0-1-12-16,2-36 32 0,0 0-32 0,-1 28 33 15,-1-4-33-15,2-24 4 0,0 0-4 0,-2 20 5 16,2-4-5-16,0-16 27 0,0 0-27 0,2 12 27 16,1-6-27-16,-3-6 12 0,0 0-12 0,4 4 13 0,1-4-13 15,-5 0 18-15,0 0-18 0,3-9 18 0,1-4-18 16,-4 13 39-16,0 0-39 0,3-19 39 0,-1-7-39 16,-2 26 47-16,0 0-47 0,2-31 48 0,0-5-48 0,-2 36 47 15,0 0-47-15,0-39 47 0,0-4-47 0,0 43 31 16,0 0-31-16,1-48 31 0,5-2-31 0,-6 50 34 15,0 0-34-15,8-48 34 0,5 2-34 0,-13 46 0 16,0 0 0-16,13-41 0 0,3 3 0 0,-16 38-1 16,0 0 1-16,21-32-1 0,3 4 1 0,-24 28-4 15,0 0 4-15,28-24-3 0,4 9 3 0,-32 15-23 16,0 0 23-16,31-10-22 0,4 3 22 0,-35 7-3 16,0 0 3-16,26-2-2 0,-5 4 2 0,-21-2-1 0,0 0 1 15,14 5 0-15,-5 4 0 0,-9-9-3 0,0 0 3 16,1 10-2-16,-4 4 2 0,3-14 0 0,0 0 0 0,-14 18 0 15,-11 5 0-15,25-23 1 0,0 0-1 0,-29 20 1 16,-8-1-1-16,37-19 3 0,0 0-3 0,-31 17 4 16,0-8-4-16,31-9 3 0,0 0-3 0,-35 7 3 15,0-7-3-15,35 0-132 0,0 0 132 0,-28-6-131 16,4 0 131-16,24 6-136 0,0 0 136 0,-16-21-136 16,7-8 136-16,-15-19-572 0</inkml:trace>
  <inkml:trace contextRef="#ctx0" brushRef="#br1" timeOffset="211473.77">28992 9148 516 0,'0'0'0'0,"0"0"0"0,0 0 0 0,0 0 58 16,0 0-58-16,0 0 58 0,0 0-58 0,0 0 56 16,0 0-56-16,0 0 56 0,0 4-56 0,0-4 23 15,0 0-23-15,-2 3 24 0,1 2-24 0,1-5 13 16,0 0-13-16,-5 19 13 0,-2 5-13 0,7-24 46 16,0 0-46-16,-7 24 46 0,-2 2-46 0,9-26 37 15,0 0-37-15,-12 34 37 0,-2 7-37 0,14-41 40 0,0 0-40 16,-16 43 40-16,-3 5-40 0,19-48 26 0,0 0-26 15,-21 51 26-15,0 1-26 0,21-52 10 0,0 0-10 16,-24 54 10-16,-4 3-10 0,28-57 19 0,0 0-19 0,-35 74 20 16,-7 11-20-16,42-85 13 0,0 0-13 0,-38 79 14 15,1-2-14-15,37-77 4 0,0 0-4 0,-35 70 5 16,2-6-5-16,33-64 43 0,0 0-43 0,-31 61 44 16,3-4-44-16,28-57 53 0,0 0-53 0,-19 38 53 15,8-18-53-15,11-20 30 0,0 0-30 0,-10 22 30 16,3-6-30-16,7-16 11 0,0 0-11 0,-7 14 11 15,4-6-11-15,3-8 31 0,0 0-31 0,-4 7 31 16,2-4-31-16,2-3-1 0,0 0 1 0,0 0-1 16,-1-3 1-16,1 3-71 0,0 0 71 0,3-12-70 15,6-5 70-15,-9 17-155 0,0 0 155 0,16-19-155 16,4-5 155-16,17-19-722 0</inkml:trace>
  <inkml:trace contextRef="#ctx0" brushRef="#br1" timeOffset="212014.24">29388 9035 841 0,'0'0'0'0,"-9"7"0"15,-3 3 0-15,12-10 81 0,0 0-81 0,-5 12 82 16,3 4-82-16,2-16 54 0,0 0-54 0,-4 13 55 15,3 1-55-15,1-14 14 0,0 0-14 0,-11 26 15 16,-5 8-15-16,16-34 34 0,0 0-34 0,-15 33 34 16,-1 1-34-16,16-34 23 0,0 0-23 0,-16 41 24 15,1 5-24-15,15-46 17 0,0 0-17 0,-18 52 17 16,1 2-17-16,17-54 30 0,0 0-30 0,-18 60 30 0,3 4-30 16,15-64 2-16,0 0-2 0,-23 77 2 0,-1 10-2 15,24-87 0-15,0 0 0 0,-26 82 1 0,0 2-1 16,26-84 0-16,0 0 0 0,-27 74 1 0,3-4-1 15,24-70 0-15,0 0 0 0,-26 64 0 0,0-4 0 0,26-60 1 16,0 0-1-16,-19 46 2 0,3-15-2 0,16-31 1 16,0 0-1-16,-16 29 2 0,1-5-2 0,15-24 1 15,0 0-1-15,-13 19 1 0,5-7-1 0,8-12 1 16,0 0-1-16,-7 10 1 0,1-2-1 0,6-8-35 16,0 0 35-16,-1 4-35 0,2-2 35 0,-1-2-149 15,0 0 149-15,7-2-148 0,6-2 148 0,6-1-653 16</inkml:trace>
  <inkml:trace contextRef="#ctx0" brushRef="#br1" timeOffset="213786.18">29811 9337 382 0,'0'0'0'0,"0"0"0"16,0 0 0-16,0 0 77 0,0 0-77 0,0 0 77 16,10-19-77-16,-10 19 42 0,0 0-42 0,9-9 43 15,2-3-43-15,-11 12 30 0,0 0-30 0,8-12 30 16,-1 4-30-16,-7 8 11 0,0 0-11 0,6-7 11 0,-1-2-11 15,-5 9 46-15,0 0-46 0,3-3 47 0,1-2-47 16,-4 5 22-16,0 0-22 0,5 5 22 0,0 3-22 0,-5-8 29 16,0 0-29-16,7 21 29 0,2 6-29 0,-9-27 22 15,0 0-22-15,7 35 22 0,0 4-22 0,-7-39 9 16,0 0-9-16,3 43 10 0,1 3-10 0,-4-46 18 16,0 0-18-16,3 48 18 0,2 0-18 0,-5-48 22 15,0 0-22-15,6 46 23 0,1 4-23 0,-7-50 22 16,0 0-22-16,3 44 23 0,1 1-23 0,-4-45 24 15,0 0-24-15,1 39 25 0,-1-6-25 0,0-33 15 16,0 0-15-16,0 34 15 0,0-3-15 0,0-31 10 0,0 0-10 16,0 26 11-16,2-1-11 0,-2-25 26 0,0 0-26 15,4 18 26-15,-1-3-26 0,-3-15 12 0,0 0-12 16,4 12 12-16,1-5-12 0,-5-7 27 0,0 0-27 0,3 3 27 16,1-6-27-16,-4 3 6 0,0 0-6 0,2-7 7 15,-2-7-7-15,0 14 10 0,0 0-10 0,0-17 10 16,-2-7-10-16,2 24 15 0,0 0-15 0,-2-27 16 15,0-2-16-15,2 29 3 0,0 0-3 0,-1-38 4 16,-3-3-4-16,4 41 6 0,0 0-6 0,-2-46 7 16,2-2-7-16,0 48 13 0,0 0-13 0,2-52 14 15,2 1-14-15,-4 51 3 0,0 0-3 0,5-53 4 16,2 1-4-16,-7 52 3 0,0 0-3 0,8-48 3 16,1 4-3-16,-9 44 1 0,0 0-1 0,14-38 2 15,2 7-2-15,-16 31 0 0,0 0 0 0,17-25 0 0,1 6 0 16,-18 19 0-16,0 0 0 0,21-16 1 0,3 8-1 15,-24 8 0-15,0 0 0 0,24-5 0 0,2 10 0 16,-26-5-5-16,0 0 5 0,25 8-5 0,1 11 5 16,-26-19-1-16,0 0 1 0,23 16-1 0,-4 2 1 0,-19-18-1 15,0 0 1-15,15 21-1 0,-2-2 1 0,-13-19-1 16,0 0 1-16,8 20 0 0,-1-4 0 0,-7-16-1 16,0 0 1-16,2 15 0 0,-5-1 0 0,3-14 0 15,0 0 0-15,-11 15 1 0,-5 1-1 0,16-16 2 16,0 0-2-16,-24 15 3 0,-6 1-3 0,30-16 6 15,0 0-6-15,-29 8 6 0,-4-3-6 0,33-5 3 16,0 0-3-16,-33 2 4 0,-2-4-4 0,35 2 2 0,0 0-2 16,-28-1 2-16,4 1-2 0,24 0 5 0,0 0-5 15,-20-4 5-15,5 4-5 0,15 0 6 0,0 0-6 16,-13 0 6-16,7 0-6 0,6 0 0 0,0 0 0 0,-6 9 1 16,5 6-1-16,1-15 0 0,0 0 0 0,5 21 1 15,7 4-1-15,-12-25 0 0,0 0 0 0,17 30 0 16,8 4 0-16,-25-34-1 0,0 0 1 0,26 32 0 15,2 3 0-15,-28-35 1 0,0 0-1 0,26 32 2 16,2 2-2-16,-28-34 0 0,0 0 0 0,24 30 0 16,-3 0 0-16,-21-30 2 0,0 0-2 0,21 31 2 15,-2-3-2-15,-19-28 1 0,0 0-1 0,14 24 2 16,-2-2-2-16,-12-22 1 0,0 0-1 0,11 22 1 16,-4-1-1-16,-7-21 8 0,0 0-8 0,7 17 9 15,-2-2-9-15,-5-15-17 0,0 0 17 0,3 12-16 16,1 0 16-16,-4-12-175 0,0 0 175 0,0 5-174 15,0 2 174-15,0 3-743 0</inkml:trace>
  <inkml:trace contextRef="#ctx0" brushRef="#br1" timeOffset="214402.07">30663 9657 516 0,'0'0'0'0,"-7"5"0"0,-3 2 0 0,10-7 119 15,0 0-119-15,-6 3 120 0,5-3-120 0,1 0 97 16,0 0-97-16,0 0 98 0,0 0-98 0,0 0 59 16,0 0-59-16,1 4 59 0,1-1-59 0,-2-3 34 15,0 0-34-15,4 16 34 0,2 8-34 0,-6-24 23 16,0 0-23-16,9 27 24 0,2 9-24 0,-11-36 9 15,0 0-9-15,10 38 9 0,1 3-9 0,-11-41 27 16,0 0-27-16,8 36 27 0,1-2-27 0,-9-34 0 16,0 0 0-16,5 29 0 0,0-3 0 0,-5-26 0 0,0 0 0 15,2 24 1-15,0-9-1 0,-2-15 13 0,0 0-13 16,0 16 14-16,0-8-14 0,0-8 3 0,0 0-3 16,2 7 4-16,-1-5-4 0,-1-2-86 0,0 0 86 0,0-5-85 15,0-7 85-15,0 12-160 0,0 0 160 0,0-21-159 16,-1-1 159-16,-1-23-501 0</inkml:trace>
  <inkml:trace contextRef="#ctx0" brushRef="#br1" timeOffset="-214690.02">30720 9630 427 0,'0'0'0'0,"0"0"0"15,6 5 0-15,-6-5 42 0,0 0-42 0,7-2 43 0,1-1-43 16,-8 3 21-16,0 0-21 0,11-6 21 0,1 1-21 16,-12 5 18-16,0 0-18 0,16-1 18 0,3 1-18 15,-19 0 5-15,0 0-5 0,24 5 5 0,4 3-5 0,-28-8 3 16,0 0-3-16,31 12 3 0,3 4-3 0,-34-16 0 16,0 0 0-16,31 17 1 0,2 2-1 0,-33-19 1 15,0 0-1-15,26 18 2 0,-1 3-2 0,-25-21 1 16,0 0-1-16,17 19 1 0,-3-2-1 0,-14-17 8 15,0 0-8-15,9 15 9 0,-6 1-9 0,-3-16 8 16,0 0-8-16,-5 20 9 0,-9 6-9 0,14-26 8 16,0 0-8-16,-16 24 9 0,-3 0-9 0,19-24 15 15,0 0-15-15,-26 27 15 0,-5 3-15 0,31-30 14 0,0 0-14 16,-27 22 15-16,3-3-15 0,24-19 15 0,0 0-15 16,-28 17 16-16,-3-2-16 0,31-15 16 0,0 0-16 15,-26 9 17-15,3-1-17 0,23-8 25 0,0 0-25 0,-17 7 26 16,3-3-26-16,14-4 2 0,0 0-2 0,-11 3 3 15,3-3-3-15,8 0-125 0,0 0 125 0,0 0-125 16,1-3 125-16,1-4-353 0</inkml:trace>
  <inkml:trace contextRef="#ctx0" brushRef="#br1" timeOffset="-214104.04">31039 9691 404 0,'0'0'0'0,"-2"4"0"0,1 1 0 0,1-5 40 0,0 0-40 16,0 3 41-16,1 1-41 0,-1-4 41 0,0 0-41 16,0 0 41-16,2 3-41 0,-2-3 38 0,0 0-38 15,0 0 39-15,4 2-39 0,-4-2 18 0,0 0-18 16,3 7 19-16,1-1-19 0,-4-6 30 0,0 0-30 0,7 18 30 15,1 4-30-15,-8-22 19 0,0 0-19 0,9 26 20 16,0 3-20-16,-9-29 18 0,0 0-18 0,8 32 18 16,1 2-18-16,-9-34 34 0,0 0-34 0,7 33 35 15,0-6-35-15,-7-27 28 0,0 0-28 0,9 28 28 16,0-9-28-16,-9-19 15 0,0 0-15 0,8 17 15 16,3-5-15-16,-11-12 36 0,0 0-36 0,12 5 37 15,0-7-37-15,-12 2 47 0,0 0-47 0,14-10 48 16,2-7-48-16,-16 17 26 0,0 0-26 0,14-24 26 15,1-2-26-15,-15 26 19 0,0 0-19 0,13-29 20 16,-3-2-20-16,-10 31 28 0,0 0-28 0,10-29 28 16,1-2-28-16,-11 31 6 0,0 0-6 0,9-25 6 0,-2 2-6 15,-7 23 17-15,0 0-17 0,5-19 17 0,-2 4-17 16,-3 15 0-16,0 0 0 0,4-15 0 0,-1 3 0 16,-3 12-62-16,0 0 62 0,0-12-62 0,0 0 62 0,0 12-160 15,0 0 160-15,-1-12-160 0,-1 0 160 0,-2-11-566 16</inkml:trace>
  <inkml:trace contextRef="#ctx0" brushRef="#br1" timeOffset="-213743.89">31118 9712 471 0,'0'0'0'0,"14"-2"0"0,10-7 0 0,-24 9 36 0,0 0-36 15,10-1 37-15,-3 1-37 0,-7 0 43 0,0 0-43 16,4 1 44-16,-2 5-44 0,-2-6 34 0,0 0-34 0,5 12 34 15,2 3-34-15,-7-15 33 0,0 0-33 0,8 15 34 16,5 4-34-16,-13-19 37 0,0 0-37 0,12 23 38 16,4 1-38-16,-16-24 33 0,0 0-33 0,13 25 34 15,1-4-34-15,-14-21 23 0,0 0-23 0,13 25 24 16,-3 1-24-16,-10-26 28 0,0 0-28 0,11 24 28 16,-3 0-28-16,-8-24 21 0,0 0-21 0,11 19 21 15,1 0-21-15,-12-19 26 0,0 0-26 0,12 12 26 16,0-7-26-16,-12-5 44 0,0 0-44 0,14 0 44 15,2-5-44-15,-16 5 39 0,0 0-39 0,14-16 39 16,2-2-39-16,-16 18 16 0,0 0-16 0,12-23 17 16,0-4-17-16,-12 27 37 0,0 0-37 0,9-29 38 0,-1 0-38 15,-8 29 12-15,0 0-12 0,6-31 13 0,-3 3-13 16,-3 28-20-16,0 0 20 0,2-20-20 0,-2 1 20 16,0 19-162-16,0 0 162 0,0-12-162 0,0 3 162 15,0-15-680-15</inkml:trace>
  <inkml:trace contextRef="#ctx0" brushRef="#br1" timeOffset="-213188.42">31903 9431 751 0,'0'0'0'0,"0"0"0"15,-5 1 0-15,5-1 44 0,0 0-44 0,0 0 44 16,0 0-44-16,0 0 20 0,0 0-20 0,0 0 20 16,0 0-20-16,0 0 15 0,0 0-15 0,0 0 15 15,0 6-15-15,0-6 36 0,0 0-36 0,-3 12 36 0,-4 5-36 16,7-17 34-16,0 0-34 0,-11 27 34 0,-3 4-34 0,14-31 39 16,0 0-39-16,-17 39 39 0,-6 3-39 0,23-42 17 15,0 0-17-15,-26 49 17 0,-2 6-17 0,28-55 21 16,0 0-21-16,-31 58 21 0,-4 4-21 0,35-62 15 15,0 0-15-15,-44 77 15 0,-8 5-15 0,52-82 16 16,0 0-16-16,-47 79 17 0,0-2-17 0,47-77 9 16,0 0-9-16,-42 69 9 0,2-9-9 0,40-60 9 15,0 0-9-15,-31 49 10 0,8-11-10 0,23-38 15 16,0 0-15-16,-17 34 15 0,5-11-15 0,12-23 3 16,0 0-3-16,-11 18 4 0,6-4-4 0,5-14 6 0,0 0-6 15,-5 12 7-15,1-7-7 0,4-5 13 0,0 0-13 16,-3 7 14-16,1-7-14 0,2 0-34 0,0 0 34 15,0 0-34-15,-4 0 34 0,4 0-159 0,0 0 159 0,0-5-158 16,4 0 158-16,-1-4-647 0</inkml:trace>
  <inkml:trace contextRef="#ctx0" brushRef="#br1" timeOffset="-212542.93">31929 10041 897 0,'0'0'0'0,"-3"0"0"0,-2 0 0 0,5 0 104 16,0 0-104-16,3 0 105 0,4-4-105 0,-7 4 106 15,0 0-106-15,7-5 107 0,2 2-107 0,-9 3 58 16,0 0-58-16,10-4 58 0,3-3-58 0,-13 7 15 16,0 0-15-16,12-5 16 0,2-3-16 0,-14 8 48 0,0 0-48 15,15-7 49-15,1-2-49 0,-16 9 32 0,0 0-32 16,16-7 33-16,-1 2-33 0,-15 5 8 0,0 0-8 15,16-3 8-15,0 3-8 0,-16 0 31 0,0 0-31 16,15 0 31-16,1 2-31 0,-16-2 5 0,0 0-5 0,16 3 5 16,-2 4-5-16,-14-7 9 0,0 0-9 0,14 7 9 15,-2 1-9-15,-12-8 15 0,0 0-15 0,9 9 16 16,-3 1-16-16,-6-10 3 0,0 0-3 0,6 10 4 16,-5 1-4-16,-1-11 12 0,0 0-12 0,-1 15 13 15,-6 2-13-15,7-17 15 0,0 0-15 0,-9 21 15 16,-3 1-15-16,12-22 3 0,0 0-3 0,-21 27 4 15,-9 4-4-15,30-31 7 0,0 0-7 0,-26 26 8 16,-2 0-8-16,28-26 0 0,0 0 0 0,-33 24 1 16,-3 0-1-16,36-24 0 0,0 0 0 0,-30 22 1 15,2-2-1-15,28-20 0 0,0 0 0 0,-26 19 0 16,3 2 0-16,23-21 11 0,0 0-11 0,-17 15 11 0,5 1-11 16,12-16 9-16,0 0-9 0,-9 17 9 0,6-2-9 15,3-15 4-15,0 0-4 0,8 16 5 0,10-1-5 16,-18-15 13-16,0 0-13 0,26 12 13 0,7-8-13 0,-33-4 0 15,0 0 0-15,37 1 1 0,6-4-1 0,-43 3-46 16,0 0 46-16,42-5-45 0,0-4 45 0,-42 9-123 16,0 0 123-16,36-15-123 0,-1-6 123 0,37-13-1102 15</inkml:trace>
  <inkml:trace contextRef="#ctx0" brushRef="#br1" timeOffset="-193295.72">13055 5189 315 0,'0'0'0'0,"0"0"0"0,7 3 0 0,-7-3 29 15,0 0-29-15,6-3 29 0,-6 0-29 0,0 3 36 16,0 0-36-16,1-2 37 0,1-5-37 0,-2 7 10 0,0 0-10 15,2-3 11-15,-2 1-11 0,0 2 25 0,0 0-25 16,0 0 26-16,3-3-26 0,-3 3 48 0,0 0-48 16,0 0 48-16,6 3-48 0,-6-3 50 0,0 0-50 15,3 5 51-15,0 2-51 0,-3-7 48 0,0 0-48 16,2 15 49-16,5 11-49 0,-7-26 49 0,0 0-49 16,2 31 50-16,5 7-50 0,-7-38 42 0,0 0-42 0,2 37 43 15,-1 4-43-15,-1-41 35 0,0 0-35 0,2 40 36 16,-2-3-36-16,0-37 15 0,0 0-15 0,0 35 16 15,4-3-16-15,-4-32 21 0,0 0-21 0,0 29 21 16,3 1-21-16,-3-30 23 0,0 0-23 0,0 20 24 16,0-1-24-16,0-19 3 0,0 0-3 0,2 19 3 15,1-4-3-15,-3-15 13 0,0 0-13 0,0 12 14 16,4 2-14-16,-4-14 24 0,0 0-24 0,2 14 25 16,1-6-25-16,-3-8 6 0,0 0-6 0,4 5 7 0,-4-1-7 15,0-4 17-15,0 0-17 0,0 3 17 0,0 1-17 16,0-4 8-16,0 0-8 0,0 0 9 0,-6 3-9 15,6-3 15-15,0 0-15 0,-3-3 16 0,-6-4-16 0,9 7 33 16,0 0-33-16,-10-16 34 0,-4-4-34 0,14 20 17 16,0 0-17-16,-9-28 17 0,2-8-17 0,7 36 19 15,0 0-19-15,-5-39 20 0,1-4-20 0,4 43 26 16,0 0-26-16,-1-48 26 0,1-7-26 0,0 55 7 16,0 0-7-16,3-49 7 0,2-3-7 0,-5 52 10 15,0 0-10-15,9-44 10 0,0 1-10 0,-9 43 1 16,0 0-1-16,12-36 1 0,0 5-1 0,-12 31 3 15,0 0-3-15,14-31 3 0,2 6-3 0,-16 25 0 16,0 0 0-16,17-19 0 0,1 3 0 0,-18 16 0 0,0 0 0 16,20-7 0-16,1 6 0 0,-21 1 0 0,0 0 0 15,23 5 0-15,1 5 0 0,-24-10 1 0,0 0-1 16,23 14 2-16,1 5-2 0,-24-19 0 0,0 0 0 16,21 15 0-16,-3 4 0 0,-18-19 1 0,0 0-1 15,14 21 1-15,-2-3-1 0,-12-18 3 0,0 0-3 0,7 17 4 16,-2 2-4-16,-5-19 0 0,0 0 0 0,0 16 1 15,-2 1-1-15,2-17 2 0,0 0-2 0,-3 19 2 16,-6-4-2-16,9-15 1 0,0 0-1 0,-9 12 2 16,1-3-2-16,8-9 1 0,0 0-1 0,-12 8 2 15,-9 3-2-15,21-11 3 0,0 0-3 0,-20 1 4 16,-2 1-4-16,22-2 6 0,0 0-6 0,-18 0 6 16,-2-3-6-16,20 3 3 0,0 0-3 0,-14 0 3 15,1-4-3-15,13 4 6 0,0 0-6 0,-8-3 6 0,4-1-6 16,4 4-2-16,0 0 2 0,0 0-1 0,0 0 1 15,0 0-2-15,0 0 2 0,4 7-2 0,4 5 2 16,-8-12-6-16,0 0 6 0,11 16-6 0,8 4 6 0,-19-20-15 16,0 0 15-16,17 24-14 0,1 7 14 0,-18-31 0 15,0 0 0-15,17 31 0 0,4 1 0 0,-21-32-8 16,0 0 8-16,18 31-7 0,-3-3 7 0,-15-28-1 16,0 0 1-16,18 27-1 0,-4-6 1 0,-14-21 1 15,0 0-1-15,15 22 2 0,-3-7-2 0,-12-15-1 16,0 0 1-16,9 14 0 0,0-2 0 0,-9-12-1 15,0 0 1-15,5 10 0 0,2-1 0 0,-7-9-33 0,0 0 33 16,5 7-32-16,-1 1 32 0,-4-8-181 0,0 0 181 16,9 0-180-16,-4-7 180 0,10 2-771 0</inkml:trace>
  <inkml:trace contextRef="#ctx0" brushRef="#br1" timeOffset="-192770.17">13672 5477 180 0,'0'0'0'0,"-2"7"0"0,-5 1 0 0,7-8 134 16,0 0-134-16,-1 7 134 0,1-3-134 0,0-4 123 15,0 0-123-15,0 1 124 0,1 3-124 0,-1-4 85 16,0 0-85-16,0 7 85 0,2-2-85 0,-2-5 65 16,0 0-65-16,0 10 65 0,0 4-65 0,0-14 36 15,0 0-36-15,2 22 37 0,1 2-37 0,-3-24 9 16,0 0-9-16,2 27 10 0,5 4-10 0,-7-31 12 15,0 0-12-15,9 29 12 0,3 6-12 0,-12-35 15 0,0 0-15 16,12 29 15-16,6 0-15 0,-18-29 14 0,0 0-14 16,12 24 15-16,5-9-15 0,-17-15 4 0,0 0-4 15,14 12 4-15,2-3-4 0,-16-9 13 0,0 0-13 16,17 0 14-16,1-10-14 0,-18 10 23 0,0 0-23 16,15-14 24-16,3-5-24 0,-18 19 21 0,0 0-21 15,8-21 21-15,1-3-21 0,-9 24 34 0,0 0-34 16,9-22 35-16,3-5-35 0,-12 27 29 0,0 0-29 0,5-21 29 15,2 2-29-15,-7 19 3 0,0 0-3 0,6-17 4 16,-6 5-4-16,0 12 26 0,0 0-26 0,0-7 26 16,0 0-26-16,0 7-37 0,0 0 37 0,0-1-36 15,0 1 36-15,0 0-176 0,0 0 176 0,0 0-175 16,3 0 175-16,2 1-689 0</inkml:trace>
  <inkml:trace contextRef="#ctx0" brushRef="#br1" timeOffset="-192214.64">14108 5463 382 0,'0'0'0'0,"-7"9"0"0,-4 3 0 0,11-12 77 16,0 0-77-16,2 8 77 0,5 4-77 0,-7-12 59 15,0 0-59-15,9 14 60 0,-1 3-60 0,-8-17 40 16,0 0-40-16,6 24 40 0,2 7-40 0,-8-31 15 16,0 0-15-16,7 27 15 0,2 4-15 0,-9-31 11 0,0 0-11 15,3 36 11-15,3 0-11 0,-6-36 4 0,0 0-4 16,3 31 5-16,-1 2-5 0,-2-33 13 0,0 0-13 16,0 30 13-16,0-2-13 0,0-28 8 0,0 0-8 15,0 24 8-15,-2-5-8 0,2-19 15 0,0 0-15 16,0 15 15-16,0-3-15 0,0-12 3 0,0 0-3 15,-3 3 4-15,6-6-4 0,-3 3 37 0,0 0-37 0,0-12 38 16,0-7-38-16,0 19 34 0,0 0-34 0,0-24 35 16,2-7-35-16,-2 31 38 0,0 0-38 0,-2-32 38 15,-1-8-38-15,3 40 46 0,0 0-46 0,-2-37 46 16,0-3-46-16,2 40 35 0,0 0-35 0,2-36 36 16,3-3-36-16,-5 39 25 0,0 0-25 0,5-31 26 15,8 4-26-15,-13 27 16 0,0 0-16 0,14-21 17 16,5 2-17-16,-19 19 28 0,0 0-28 0,21-12 28 0,1 7-28 15,-22 5 12-15,0 0-12 0,21 0 12 0,-3 2-12 16,-18-2 28-16,0 0-28 0,15 7 28 0,-3 0-28 16,-12-7 12-16,0 0-12 0,11 12 12 0,-4-4-12 15,-7-8 28-15,0 0-28 0,5 9 28 0,-5-2-28 0,0-7 12 16,0 0-12-16,-3 8 12 0,-6 1-12 0,9-9 5 16,0 0-5-16,-18 10 5 0,-8-1-5 0,26-9-4 15,0 0 4-15,-28 3-4 0,2-3 4 0,26 0-168 16,0 0 168-16,-24-7-168 0,5-8 168 0,-28-6-834 15</inkml:trace>
  <inkml:trace contextRef="#ctx0" brushRef="#br1" timeOffset="-191869.03">14587 5393 102 0,'0'0'0'0,"1"-7"0"0,1-1 0 0,3-11-17 15</inkml:trace>
  <inkml:trace contextRef="#ctx0" brushRef="#br1" timeOffset="-191614.32">14552 5408 180 0,'0'0'0'0,"5"-3"0"0,-1-4 0 0,-4 7 78 16,0 0-78-16,5-2 78 0,-5-4-78 0,0 6 72 16,0 0-72-16,2-4 72 0,-1-1-72 0,-1 5 85 15,0 0-85-15,6-3 86 0,-3 3-86 0,-3 0 64 0,0 0-64 16,10 0 65-16,6 0-65 0,-16 0 65 0,0 0-65 16,21 3 66-16,3 6-66 0,-24-9 59 0,0 0-59 15,32 6 59-15,3-1-59 0,-35-5 34 0,0 0-34 16,33 7 35-16,2-7-35 0,-35 0 46 0,0 0-46 15,31 2 46-15,0-4-46 0,-31 2 17 0,0 0-17 16,23 0 17-16,-2-7-17 0,-21 7 13 0,0 0-13 0,19-3 13 16,-7-2-13-16,-12 5 27 0,0 0-27 0,14-3 27 15,-5 3-27-15,-9 0-3 0,0 0 3 0,5-4-2 16,-1 1 2-16,-4 3-75 0,0 0 75 0,0 0-74 16,3-2 74-16,-3 2-156 0,0 0 156 0,0 0-155 15,0 0 155-15,0 0-531 0</inkml:trace>
  <inkml:trace contextRef="#ctx0" brushRef="#br1" timeOffset="-191312.64">14568 5587 639 0,'0'0'0'0,"10"-4"0"0,7-1 0 0,-17 5 82 16,0 0-82-16,9-3 83 0,-5 6-83 0,-4-3 56 15,0 0-56-15,8 5 56 0,5 7-56 0,-13-12 42 0,0 0-42 16,17 10 43-16,0 2-43 0,-17-12 10 0,0 0-10 16,23 9 10-16,5-2-10 0,-28-7 19 0,0 0-19 15,29 5 20-15,-2 2-20 0,-27-7 8 0,0 0-8 16,26 0 8-16,0 0-8 0,-26 0-44 0,0 0 44 15,21 3-44-15,-2-3 44 0,-19 0-140 0,0 0 140 16,17 0-139-16,-6 0 139 0,17 0-437 0</inkml:trace>
  <inkml:trace contextRef="#ctx0" brushRef="#br1" timeOffset="-190548.25">15372 5196 550 0,'0'0'0'0,"0"-4"0"15,-5-2 0-15,5 6 67 0,0 0-67 0,-2-5 67 16,2 1-67-16,0 4 65 0,0 0-65 0,0-5 66 16,2 2-66-16,-2 3 42 0,0 0-42 0,0-4 42 15,2 1-42-15,-2 3 20 0,0 0-20 0,0 0 20 16,0 0-20-16,0 0 28 0,0 0-28 0,0 3 28 15,3 1-28-15,-3-4 32 0,0 0-32 0,4 15 32 16,5 5-32-16,-9-20 19 0,0 0-19 0,8 31 20 16,1 9-20-16,-9-40 5 0,0 0-5 0,9 43 6 0,3 5-6 15,-12-48 16-15,0 0-16 0,10 47 17 0,3 5-17 16,-13-52 8-16,0 0-8 0,10 50 8 0,0-6-8 16,-10-44 15-16,0 0-15 0,9 43 15 0,-2-4-15 0,-7-39 3 15,0 0-3-15,9 31 4 0,-4-2-4 0,-5-29 7 16,0 0-7-16,7 23 7 0,2-8-7 0,-9-15 7 15,0 0-7-15,3 12 8 0,2-9-8 0,-5-3 7 16,0 0-7-16,6-3 8 0,-3-12-8 0,-3 15 15 16,0 0-15-16,9-24 15 0,-2-7-15 0,-7 31 14 15,0 0-14-15,14-40 15 0,0-8-15 0,-14 48 15 16,0 0-15-16,21-54 16 0,7-5-16 0,-28 59 9 0,0 0-9 16,31-56 10-16,5-2-10 0,-36 58 9 0,0 0-9 15,35-52 10-15,-2 2-10 0,-33 50 8 0,0 0-8 16,32-39 8-16,1 6-8 0,-33 33-1 0,0 0 1 15,23-20-1-15,-3 5 1 0,-20 15-69 0,0 0 69 16,18-11-69-16,-2 11 69 0,-16 0-139 0,0 0 139 16,12 2-138-16,-4 7 138 0,15-1-630 0</inkml:trace>
  <inkml:trace contextRef="#ctx0" brushRef="#br1" timeOffset="-189768.14">16163 5264 236 0,'0'0'0'0,"-1"0"0"0,-8 0 0 0,9 0 106 15,0 0-106-15,2 7 107 0,6 5-107 0,-8-12 64 16,0 0-64-16,7 11 64 0,5 6-64 0,-12-17 42 16,0 0-42-16,9 20 43 0,3 8-43 0,-12-28 31 15,0 0-31-15,9 25 31 0,0 3-31 0,-9-28 20 0,0 0-20 16,5 24 20-16,0 0-20 0,-5-24 10 0,0 0-10 15,4 19 11-15,-1-2-11 0,-3-17 46 0,0 0-46 16,0 12 47-16,0-5-47 0,0-7 31 0,0 0-31 16,-3 8 31-16,1-4-31 0,2-4 38 0,0 0-38 15,-9 3 39-15,-3 2-39 0,12-5 25 0,0 0-25 0,-21-3 26 16,-7-2-26-16,28 5 17 0,0 0-17 0,-26-4 17 16,0-1-17-16,26 5 10 0,0 0-10 0,-24-2 11 15,1 2-11-15,23 0 10 0,0 0-10 0,-26 7 10 16,5 5-10-16,21-12 8 0,0 0-8 0,-21 16 8 15,4-1-8-15,17-15 15 0,0 0-15 0,-13 24 15 16,0 7-15-16,13-31 8 0,0 0-8 0,-7 36 8 16,3 0-8-16,4-36 3 0,0 0-3 0,0 36 4 15,4 1-4-15,-4-37 7 0,0 0-7 0,5 33 7 0,3-6-7 16,-8-27 0-16,0 0 0 0,14 19 1 0,9-7-1 16,-23-12 0-16,0 0 0 0,17 0 0 0,8-10 0 15,-25 10 0-15,0 0 0 0,21-17 0 0,1-11 0 0,-22 28 0 16,0 0 0-16,21-27 0 0,0-9 0 0,-21 36 0 15,0 0 0-15,18-31 0 0,-4-1 0 0,-14 32 11 16,0 0-11-16,10-26 11 0,-1 2-11 0,-9 24 45 16,0 0-45-16,5-21 45 0,0 6-45 0,-5 15 13 15,0 0-13-15,4-15 14 0,-1 6-14 0,-3 9 14 16,0 0-14-16,0-9 15 0,0 8-15 0,0 1 17 16,0 0-17-16,4 7 17 0,4 5-17 0,-8-12 8 15,0 0-8-15,9 18 8 0,3 6-8 0,-12-24 15 0,0 0-15 16,14 24 16-16,0 7-16 0,-14-31 8 0,0 0-8 15,16 31 9-15,0 5-9 0,-16-36 1 0,0 0-1 16,15 31 1-16,-1-2-1 0,-14-29 3 0,0 0-3 16,14 21 4-16,2-4-4 0,-16-17-30 0,0 0 30 15,14 12-30-15,-2-4 30 0,-12-8-144 0,0 0 144 16,9-3-143-16,-1-6 143 0,13-3-771 0</inkml:trace>
  <inkml:trace contextRef="#ctx0" brushRef="#br1" timeOffset="-189302.89">16574 5496 371 0,'0'0'0'0,"-5"3"0"0,-7 6 0 0,12-9 98 15,0 0-98-15,0 0 98 0,5-12-98 0,-5 12 114 16,0 0-114-16,4-5 114 0,3-2-114 0,-7 7 104 16,0 0-104-16,1-5 104 0,1 1-104 0,-2 4 92 15,0 0-92-15,0 0 92 0,0 0-92 0,0 0 56 16,0 0-56-16,-7 9 56 0,-5 6-56 0,12-15 53 16,0 0-53-16,-12 17 54 0,0 2-54 0,12-19 32 0,0 0-32 15,-16 28 33-15,-3 2-33 0,19-30 14 0,0 0-14 16,-14 28 15-16,2-1-15 0,12-27 30 0,0 0-30 15,-9 29 30-15,2 2-30 0,7-31 5 0,0 0-5 16,-2 24 5-16,2 0-5 0,0-24 5 0,0 0-5 16,2 22 5-16,5-4-5 0,-7-18 21 0,0 0-21 15,12 15 21-15,6 0-21 0,-18-15 2 0,0 0-2 16,17 9 3-16,7-2-3 0,-24-7 0 0,0 0 0 0,27 3 1 16,2-1-1-16,-29-2 6 0,0 0-6 0,25 0 6 15,2 0-6-15,-27 0 0 0,0 0 0 0,21 0 1 16,-5 0-1-16,-16 0 3 0,0 0-3 0,14 0 3 15,-4 0-3-15,-10 0-66 0,0 0 66 0,7-2-65 16,0-1 65-16,-7 3-183 0,0 0 183 0,0-9-183 16,-3-6 183-16,1-7-757 0</inkml:trace>
  <inkml:trace contextRef="#ctx0" brushRef="#br1" timeOffset="-189062.06">16679 5641 483 0,'0'0'0'0,"0"4"0"0,5 4 0 0,-5-8 48 16,0 0-48-16,5 4 49 0,2-1-49 0,-7-3 97 16,0 0-97-16,7 12 98 0,0 4-98 0,-7-16 96 15,0 0-96-15,7 29 97 0,-5 10-97 0,-2-39 103 16,0 0-103-16,7 43 103 0,-2 3-103 0,-5-46 98 16,0 0-98-16,4 45 99 0,-1-2-99 0,-3-43 52 15,0 0-52-15,4 39 53 0,-3-5-53 0,-1-34 48 16,0 0-48-16,0 29 48 0,0-3-48 0,0-26-42 0,0 0 42 15,0 21-42-15,-1-9 42 0,1-12-107 0,0 0 107 16,-11 3-107-16,-3-6 107 0,-14 3-869 0</inkml:trace>
  <inkml:trace contextRef="#ctx0" brushRef="#br1" timeOffset="-144879.03">7268 12638 124 0,'0'0'0'0,"0"0"0"0,-5-7 0 0,5 7 77 16,0 0-77-16,0-4 78 0,-4 3-78 0,4 1 86 15,0 0-86-15,0-4 86 0,4 1-86 0,-4 3 88 16,0 0-88-16,0-5 88 0,-4-2-88 0,4 7 78 15,0 0-78-15,-1-5 79 0,1-2-79 0,0 7 80 16,0 0-80-16,-4-3 81 0,-1-3-81 0,5 6 68 16,0 0-68-16,-4-3 69 0,-1 0-69 0,5 3 66 15,0 0-66-15,-10 0 66 0,-1-4-66 0,11 4 6 0,0 0-6 16,-15-3 7-16,-3-2-7 0,18 5 3 0,0 0-3 16,-17-9 4-16,-4-1-4 0,21 10 6 0,0 0-6 15,-21-9 6-15,-5-5-6 0,26 14 2 0,0 0-2 0,-25-10 2 16,3 2-2-16,22 8 0 0,0 0 0 0,-25-7 0 15,-4 3 0-15,29 4 1 0,0 0-1 0,-26-1 1 16,5-1-1-16,21 2 0 0,0 0 0 0,-21 2 0 16,0-1 0-16,21-1 0 0,0 0 0 0,-17 4 0 15,-1-3 0-15,18-1-2 0,0 0 2 0,-21 2-1 16,0-2 1-16,21 0-2 0,0 0 2 0,-17-2-1 16,-4 1 1-16,21 1-2 0,0 0 2 0,-23-5-1 15,-6-2 1-15,29 7-1 0,0 0 1 0,-28-7-1 16,2 0 1-16,26 7-1 0,0 0 1 0,-30-7 0 15,0 0 0-15,30 7-3 0,0 0 3 0,-29-7-3 16,-1 2 3-16,30 5-6 0,0 0 6 0,-26-3-5 16,0-1 5-16,26 4-3 0,0 0 3 0,-24-3-3 0,-1 1 3 15,25 2 0-15,0 0 0 0,-22-1 0 0,1-1 0 16,21 2 0-16,0 0 0 0,-21 2 0 0,3-1 0 16,18-1 0-16,0 0 0 0,-24 5 0 0,1 4 0 0,23-9 0 15,0 0 0-15,-26 10 0 0,2 2 0 0,24-12-2 16,0 0 2-16,-30 12-1 0,-5 0 1 0,35-12 0 15,0 0 0-15,-28 11 0 0,6-1 0 0,22-10 0 16,0 0 0-16,-26 12 0 0,1 0 0 0,25-12-1 16,0 0 1-16,-24 12-1 0,1 2 1 0,23-14-1 15,0 0 1-15,-21 13-1 0,0 3 1 0,21-16-1 16,0 0 1-16,-22 17-1 0,3 2 1 0,19-19-8 0,0 0 8 16,-18 18-7-16,4 3 7 0,14-21-1 0,0 0 1 15,-15 22 0-15,1 1 0 0,14-23-8 0,0 0 8 16,-13 27-8-16,1 6 8 0,12-33-3 0,0 0 3 0,-14 35-3 15,2 5 3-15,12-40-2 0,0 0 2 0,-16 38-2 16,6-2 2-16,10-36-2 0,0 0 2 0,-16 39-1 16,2 0 1-16,14-39-1 0,0 0 1 0,-12 40-1 15,-4-1 1-15,16-39-1 0,0 0 1 0,-13 40 0 16,0-1 0-16,13-39 0 0,0 0 0 0,-14 39 0 16,2 1 0-16,12-40 0 0,0 0 0 0,-12 36 0 15,3 1 0-15,9-37 2 0,0 0-2 0,-8 38 3 16,2-2-3-16,6-36 2 0,0 0-2 0,-3 38 2 15,3-4-2-15,0-34 5 0,0 0-5 0,3 34 5 16,8-1-5-16,-11-33 2 0,0 0-2 0,16 32 3 16,4-6-3-16,-20-26 1 0,0 0-1 0,18 26 2 0,3-4-2 15,-21-22 1-15,0 0-1 0,21 24 2 0,1-2-2 16,-22-22 1-16,0 0-1 0,25 26 1 0,-3-5-1 16,-22-21 3-16,0 0-3 0,25 24 3 0,1 0-3 0,-26-24 1 15,0 0-1-15,29 24 2 0,1-2-2 0,-30-22 0 16,0 0 0-16,30 24 0 0,-1-2 0 0,-29-22 0 15,0 0 0-15,33 24 0 0,6-3 0 0,-39-21 1 16,0 0-1-16,38 20 1 0,4 1-1 0,-42-21 1 16,0 0-1-16,38 17 1 0,2-2-1 0,-40-15 0 15,0 0 0-15,42 12 0 0,0-8 0 0,-42-4 0 16,0 0 0-16,42 1 0 0,1-4 0 0,-43 3 0 0,0 0 0 16,44-5 0-16,1-5 0 0,-45 10-2 0,0 0 2 15,44-11-2-15,-3 1 2 0,-41 10 0 0,0 0 0 16,42-12 1-16,-3 0-1 0,-39 12 0 0,0 0 0 0,38-15 1 15,-3-4-1-15,-35 19 0 0,0 0 0 0,38-19 0 16,0-3 0-16,-38 22 1 0,0 0-1 0,42-17 1 16,0 1-1-16,-42 16-2 0,0 0 2 0,44-15-1 15,1-2 1-15,-45 17-41 0,0 0 41 0,42-14-41 16,-4-2 41-16,-38 16-160 0,0 0 160 0,35-15-159 16,-2-2 159-16,37-14-50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19.747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1 5832,'3'0'84,"0"1"0,0-1 0,1 1-1,-1 0 1,0 0 0,0 0 0,0 0 0,0 0 0,-1 1 0,1-1 0,0 1 0,-1 0 0,1 0 0,-1 0 0,1 0-1,-1 1-83,39 44 2130,-22-23-1654,-5-6-460,28 29 332,163 147 465,-120-106-602,100 109 242,-122-123-393,106 140 440,-139-173-4161,-22-29-169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0.243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21 1 2520,'-1'8'-260,"2"7"1320,1-14 8,3-7 186,-4 4-719,-1 2 94,0 275 2406,-8-26-2034,7-153-570,-9 143 736,9-226-1241,-4 58 476,3-51-1714,1-37-2323,1-8-1218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0.595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0 117 2784,'22'-8'688,"1"1"1,0 1-1,0 1 1,1 1-1,0 1-688,45-1 1015,231 4 1352,-140-3-557,56-12-1810,44-20 1166,-221 28-1088,-9 0 217,0 2 0,1 1-1,0 2 1,27 1-295,-35 11-3839,-11-3-254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1.759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589 0 6280,'0'0'1096,"0"0"-39,0 0-153,0 0-84,0 0-200,-5 0-141,-12 1-453,0 1 0,1 1 0,-1 0 0,1 1 0,0 1 0,-3 2-26,-55 22 4,65-24-4,-57 35 0,19-10 22,2 2 0,-6 7-22,29-23 0,8-4 9,0 0 0,0 0-1,1 1 1,1 1 0,-11 14-9,16-20 15,1 0 1,-1 1-1,1 0 1,1 0-1,0 0 1,0 0 0,1 1-1,0 0 1,0 0-1,1 0 1,1 0-1,-2 10-15,4-15 9,1 0 0,0 0 0,0 0 0,0 1 0,0-2-1,1 1 1,0 0 0,0 0 0,0 0 0,0-1 0,1 1 0,0-1 0,0 0-9,1 3 7,6 5 20,13 3-7,1 0 0,0-2 0,1-1 0,1-1 0,0-1 0,0-1 0,1-2 0,7 1-20,176 52 130,-186-55-126,-17-4-1,0 1 0,0 0 0,0 1 0,0-1 0,0 1 0,6 4-3,-11-6 3,23 11 11,1 1 0,-2 2 0,7 5-14,-22-14 37,-1 1-1,0 0 1,-1 0 0,0 0-1,0 1 1,0 0 0,-1 1 0,0-1-1,-1 1 1,0 1 0,3 5-37,-7-7 22,1-1 0,-1 1 0,0 0 0,0-1 0,-1 1 0,0 0 0,0 0 0,-1-1 0,0 1 0,-1 0 0,1-1-1,-2 1 1,1-1 0,-1 0 0,0 0 0,0 0 0,-1 1-22,0-2 28,0 0 0,0 0 0,0-1-1,-1 0 1,0 0 0,0 0 0,0 0 0,0-1-1,-6 4-27,2-2 29,2-1 3,0 0 0,-1-1 0,0 0 0,0 0 1,0 0-1,0-1 0,-1-1 0,1 1 0,-1-1 0,-6 0-32,3 1 14,-16 3 12,0-1 1,-1-2 0,1-1 0,-1-1 0,0-1 0,-14-2-27,8-2 81,0-1 1,1-2-1,-8-3-81,38 9 3,-1-1 0,0-1 0,1 1 0,0 0-1,-1-1 1,1 0 0,0 0 0,1-1 0,-1 1 0,0-1 0,1 1 0,0-1 0,0 0 0,0 0 0,0-1-1,1 1 1,0-1 0,-1 1 0,2-1 0,-1 0 0,0 1 0,0-6-3,1 8-1,0-4 1,12-16 0,-10 20-14,1 0 0,-1 0 0,1 0 0,0 1 0,0-1 1,-1 0-1,1 1 0,0-1 0,0 1 0,1-1 0,-1 1 0,0 0 1,0 0-1,1 0 0,-1 0 0,1 1 0,-1-1 0,0 1 1,2-1 12,1 1-190,1-1 0,0 2 0,0-1 0,0 0-1,-1 1 1,1 0 0,0 0 0,3 2 191,10 4-1049,-1 0 0,0 1 0,0 1-1,11 9 1050,17 8-498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2.314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8 24 5472,'0'0'49,"-1"0"0,1 0 0,0-1 0,-1 1 0,1 0 1,-1 0-1,1 0 0,0 0 0,-1 0 0,1-1 0,0 1 0,0 0 0,-1 0 1,1-1-1,0 1 0,-1 0 0,1 0 0,0-1 0,0 1 0,0 0 0,-1-1 1,1 1-1,0 0 0,0-1 0,0 1 0,0 0 0,0-1 0,-1 1 0,1 0 1,0-1-1,0 1 0,0-1 0,0 1 0,0 0 0,0-1 0,0 1 0,0 0 1,1-1-1,-1 1 0,0-1 0,0 1 0,0 0 0,0-1 0,0 1 0,1 0 1,-1-1-1,0 1 0,0 0 0,0 0 0,1-1 0,-1 1 0,0 0 0,1 0 1,-1-1-1,0 1 0,0 0 0,1 0 0,-1 0 0,0-1 0,1 1 0,-1 0-49,1 0 47,-1-1-1,0 1 0,0 0 0,0-1 0,0 1 1,0 0-1,1-1 0,-1 1 0,0 0 1,0-1-1,1 1 0,-1 0 0,0 0 0,0 0 1,1-1-1,-1 1 0,0 0 0,1 0 1,-1 0-1,0-1 0,1 1 0,-1 0 0,0 0 1,1 0-1,-1 0 0,0 0 0,1 0 0,-1 0 1,0 0-1,1 0 0,-1 0 0,0 0 1,1 0-1,-1 0 0,1 0 0,-1 0 0,0 0 1,1 0-1,-1 0 0,0 1 0,1-1 1,-1 0-1,0 0 0,0 0 0,1 1 0,-1-1 1,0 0-1,1 0 0,-1 1 0,0-1 0,0 0 1,0 0-1,1 1 0,-1-1 0,0 0 1,0 1-1,0-1 0,0 0 0,0 1 0,1-1 1,-1 0-1,0 1 0,0-1 0,0 1 1,0-1-1,0 0 0,0 1-46,7 234 1612,0-17-1049,0-126-486,-4-42-36,0 11 130,3 0 0,3 0 1,4 12-172,-10-54 162,6 14-96,-9-32-92,0-1 0,0 1 0,0-1 0,0 1 1,0-1-1,0 1 0,0-1 0,0 1 0,0 0 1,1-1-1,-1 1 0,0-1 0,0 0 1,1 1-1,-1-1 0,0 1 0,1-1 0,-1 1 1,0-1-1,1 0 0,-1 1 0,1-1 1,-1 0-1,0 1 0,1-1 0,-1 0 0,1 1 1,-1-1-1,1 0 0,-1 0 0,1 0 0,-1 1 1,1-1-1,-1 0 0,1 0 0,-1 0 1,1 0-1,0 0 0,-1 0 0,1 0 0,-1 0 1,1 0-1,-1-1 0,1 1 0,-1 0 0,1 0 1,-1 0-1,1 0 0,-1-1 0,1 1 1,-1 0-1,1-1 0,-1 1 0,0 0 0,1-1 1,-1 1-1,1 0 0,-1-1 0,0 1 0,1-1 1,-1 1-1,0-1 0,0 1 0,1-1 1,-1 1-1,0-1 0,0 1 0,0-1 0,0 1 1,1-1 25,14-37-2194,-11 2 833,2-20-4519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2.644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1 5296,'266'32'1328,"-96"-10"892,20-6-2220,-108-13 84,-42-2-317,60 1 887,-24 6-3715,-59-6 102,-40-5 226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3.141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60 0 4216,'0'0'473,"0"0"17,0 0 43,-1 5-80,-18 98 874,2-20-381,-2 58-946,16-104 96,2 1 1,2 0-1,1 0 0,2-1 1,6 22-97,-4-33 52,1-1 1,1 0 0,1 0-1,10 18-52,-12-31 14,-1-1 0,2-1-1,0 1 1,0-2-1,0 1 1,1-1-1,1 0 1,0-1 0,0 0-1,0 0 1,10 4-14,18 6 6,11-3-3,-35-13-4,-1-1 1,1 0-1,0-1 0,0 0 0,-1-1 0,1-1 1,0 0-1,-1 0 0,4-3 1,37-11-1101,42-19 1101,-1-1-2349,-12 7-113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3.545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1 5208,'34'13'759,"0"-2"0,0-1 1,1-2-1,8 0-759,-24-4 114,35 1 791,145-9 847,-119-2-1487,10-4-68,-38 3-71,1 2 0,0 3 0,0 1 0,16 4-126,-68-3-102,-1 0-1,1 0 0,0 0 0,-1 1 0,1-1 1,0 0-1,-1 0 0,1 0 0,0 1 1,-1-1-1,1 0 0,-1 1 0,1-1 0,0 0 1,-1 1-1,1-1 0,-1 1 0,1-1 1,-1 1-1,0-1 0,1 1 0,-1-1 0,1 1 1,-1 0-1,0-1 0,0 1 0,1-1 1,-1 1-1,0 0 0,0-1 0,0 1 0,0 0 1,1-1-1,-1 1 0,0 0 103,4 11-5233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3.891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 73 6280,'145'-6'4590,"23"-5"-3403,219-42-872,-336 51-2966,-21 3 1479,34-1-412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4.228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1 0 5208,'-2'7'177,"-1"-1"1,2 1 0,-1 0-1,1 0 1,0 0-1,0 0 1,1 0 0,0 0-1,1 0 1,-1 0-1,1 0 1,0 0 0,1 0-1,1 4-177,2 20 463,4 34 133,6 189 597,-12-125-613,-3-75-282,2 1 0,3-1 0,8 38-298,-13-93-54,1 1 0,-1-1 1,0 1-1,0-1 1,1 0-1,-1 1 1,0-1-1,1 1 0,-1-1 1,0 1-1,1-1 1,-1 1-1,1 0 1,-1-1-1,1 1 0,-1-1 1,1 1-1,-1 0 1,1-1-1,-1 1 0,1 0 1,0 0-1,-1-1 1,1 1-1,0 0 1,-1 0-1,1 0 0,-1 0 1,1 0-1,0 0 1,-1 0-1,1 0 1,0 0-1,-1 0 0,1 0 1,-1 0-1,1 1 1,0-1-1,-1 0 0,1 0 1,-1 1-1,1-1 1,-1 0-1,1 1 1,-1-1-1,1 0 0,-1 1 1,1-1-1,-1 1 1,1-1-1,-1 1 1,1-1-1,-1 1 0,0-1 1,0 1-1,1 0 1,-1-1-1,0 1 0,0-1 1,1 1-1,-1 0 1,0-1-1,0 1 1,0-1-1,0 1 0,0 0 1,0-1-1,0 1 1,0 0-1,0 0 54,9-14-469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8:54:27.05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427 7444 460 0,'0'0'0'0,"3"-7"0"0,4-2 0 0,-7 9 35 15,0 0-35-15,0-8 36 0,2 4-36 0,-2 4 31 16,0 0-31-16,0-5 31 0,-2 2-31 0,2 3 12 0,0 0-12 15,0 0 13-15,-3-4-13 0,3 4 13 0,0 0-13 16,0 0 13-16,-6-5-13 0,6 5 23 0,0 0-23 0,-3-3 24 16,-1-1-24-16,4 4 32 0,0 0-32 15,-5-7 32-15,2 2-32 0,3 5 12 0,0 0-12 0,0-8 12 16,0 1-12-16,0 7 20 0,0 0-20 0,3-12 20 16,-1 0-20-16,-2 12 8 0,0 0-8 0,3-12 9 15,1 5-9-15,-4 7-4 0,0 0 4 0,0-7-3 16,2 5 3-16,-2 2-8 0,0 0 8 0,0 0-8 15,7 4 8-15,-7-4-2 0,0 0 2 0,0 8-1 16,3 4 1-16,-3-12 3 0,0 0-3 0,2 12 4 16,-2 7-4-16,0-19 33 0,0 0-33 0,-2 21 34 15,-1-1-34-15,3-20 28 0,0 0-28 0,-4 23 28 16,-1-6-28-16,5-17 39 0,0 0-39 0,-7 19 40 16,-2-4-40-16,9-15 23 0,0 0-23 0,-5 12 24 15,-4-3-24-15,9-9 28 0,0 0-28 0,-7 10 28 0,2-7-28 16,5-3 22-16,0 0-22 0,-9 5 22 0,1-5-22 15,8 0 16-15,0 0-16 0,-9-8 17 0,-3-4-17 0,12 12 18 16,0 0-18-16,-9-14 18 0,6-3-18 0,3 17 8 16,0 0-8-16,0-19 9 0,3 0-9 0,-3 19 4 15,0 0-4-15,3-17 4 0,8 2-4 0,-11 15 3 16,0 0-3-16,10-12 3 0,4 0-3 0,-14 12 1 16,0 0-1-16,14-12 2 0,2 5-2 0,-16 7 1 15,0 0-1-15,12-5 1 0,-1 5-1 0,-11 0 0 16,0 0 0-16,10-4 1 0,1 4-1 0,-11 0 13 0,0 0-13 15,6 0 13-15,0 4-13 0,-6-4 3 0,0 0-3 16,3 0 4-16,1 3-4 0,-4-3 7 0,0 0-7 16,0 5 8-16,-4 2-8 0,4-7 3 0,0 0-3 15,0 9 4-15,-5 3-4 0,5-12-76 0,0 0 76 0,-2 15-76 16,2 1 76-16,0-16-119 0,0 0 119 0,-2 24-118 16,-4 3 118-16,-3 21-614 0</inkml:trace>
  <inkml:trace contextRef="#ctx0" brushRef="#br0" timeOffset="991.31">8972 11096 124 0,'0'0'0'0,"0"0"0"0,0 0 0 0,0 0-33 16</inkml:trace>
  <inkml:trace contextRef="#ctx0" brushRef="#br0" timeOffset="1020.73">8956 11084 91 0,'0'0'0'0,"0"0"0"0,0 0 0 0,0 0-9 16</inkml:trace>
  <inkml:trace contextRef="#ctx0" brushRef="#br0" timeOffset="1470.89">8914 11034 135 0,'0'0'0'16,"0"0"0"-16,0 0 0 0,0 0 68 0,0 0-68 0,0 0 68 16,0 0-68-16,0 0 56 0,0 0-56 0,0 0 56 15,0 0-56-15,0 0 58 0,0 0-58 0,0 0 59 16,0 0-59-16,0 0 52 0,0 0-52 0,0 0 52 15,0 0-52-15,0 0 43 0,0 0-43 0,0 0 44 16,7 24-44-16,-7-24 19 0,0 0-19 0,2 16 20 16,2 1-20-16,-4-17 12 0,0 0-12 0,3 15 13 15,1 2-13-15,-4-17 17 0,0 0-17 0,0 12 17 16,0-3-17-16,0-9 14 0,0 0-14 0,0 7 15 16,0-2-15-16,0-5 9 0,0 0-9 0,-4 3 9 15,-1 1-9-15,5-4 16 0,0 0-16 0,-7-5 17 16,-5-2-17-16,12 7 8 0,0 0-8 0,-11-11 8 15,-1-1-8-15,12 12 15 0,0 0-15 0,-9-13 16 0,6-3-16 16,3 16 23-16,0 0-23 0,-4-13 24 0,8 1-24 16,-4 12 22-16,0 0-22 0,9-12 22 0,3 1-22 15,-12 11 9-15,0 0-9 0,17-6 9 0,4 0-9 0,-21 6 5 16,0 0-5-16,21-5 5 0,0 4-5 0,-21 1 7 16,0 0-7-16,17-4 8 0,-5 4-8 0,-12 0 3 15,0 0-3-15,14 4 3 0,-5-3-3 0,-9-1 10 16,0 0-10-16,7 4 11 0,-2-1-11 0,-5-3 15 15,0 0-15-15,4 4 15 0,-2-1-15 0,-2-3 3 16,0 0-3-16,0 0 4 0,3 3-4 0,-3-3 7 16,0 0-7-16,0 0 8 0,0 0-8 0,0 0-113 15,0 0 113-15,-9-3-113 0,-8 0 113 0,-7-8-589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4.657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39 13 5472,'24'-5'408,"0"2"0,1 0 1,0 2-1,8 1-408,-20 1 218,1 0 1,-1 1-1,0 1 0,0 1 1,0 0-1,0 0 0,0 1 1,5 4-219,1 0 50,-1 1-1,0 1 1,0 0 0,-1 2 0,3 3-50,-12-9 31,-1 0 0,0 0 0,-1 1 1,1 0-1,-2 0 0,1 0 0,-1 1 0,0 0 0,-1 0 1,0 0-1,2 9-31,-4-10 46,-1-1 1,0 0 0,-1 0 0,1 0 0,-1 1-1,-1-1 1,1 0 0,-1 0 0,-1 1-1,1-1 1,-1 0 0,0 0 0,-1-1-1,0 2-46,0-3 31,0 0-1,0-1 0,0 1 1,-1-1-1,0 0 1,0 0-1,0 0 0,0 0 1,0-1-1,-1 1 0,0-1 1,1 0-1,-1-1 1,0 1-1,-1-1 0,1 0 1,-5 1-31,-5 1 51,0 0 1,0 0 0,0-2-1,0 0 1,-6-1-52,-10-1 48,-1-2 0,1-1 0,0-1 0,-16-5-48,23 3 65,7 1-101,-1 1-1,1 1 0,-1 0 1,-1 2 36,19 1-21,0 0-1,0 0 1,0 0 0,0 0 0,0 0 0,0 0 0,0 0 0,0 0-1,1 0 1,-1 0 0,0 0 0,0 0 0,0 0 0,0 0 0,0 0-1,0 0 1,0 0 0,0 0 0,0 0 0,0 1 0,0-1 0,0 0-1,0 0 1,1 0 0,-1 0 0,0 0 0,0 0 0,0 0 0,0 0-1,0 0 1,0 1 0,0-1 0,0 0 0,0 0 0,0 0 0,0 0 0,0 0-1,0 0 1,0 0 0,0 0 0,0 0 0,0 1 0,0-1 0,0 0-1,-1 0 1,1 0 0,0 0 0,0 0 0,0 0 0,0 0 0,0 0-1,0 0 1,0 0 0,0 1 0,0-1 0,0 0 0,0 0 0,0 0-1,0 0 1,-1 0 0,1 0 0,0 0 0,0 0 0,0 0 0,0 0 21,14 10-472,21 11-674,14 9-389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5.505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384 0 5920,'-5'3'588,"0"1"1,1-1-1,-1 1 0,1-1 1,0 1-1,0 1 0,0-1-588,2-2 100,0 0 0,0 0-1,-1 0 1,1 0 0,-1 0-1,1-1 1,-1 1 0,1-1-1,-1 1 1,0-1 0,0 0-1,1 0 1,-2 0-100,-12 5 362,-44 16 66,32-12-155,0 1 1,1 1 0,0 1-1,0 1 1,-1 3-274,15-6 129,0 0 0,2 1 1,-11 13-130,20-24 16,1 1 1,0 0 0,0 1 0,0-1-1,0 0 1,0 0 0,0 0 0,0 1 0,1-1-1,-1 0 1,1 1 0,-1-1 0,1 0-1,0 1 1,0-1 0,0 0 0,1 1 0,-1-1-1,0 0 1,1 1 0,0-1 0,-1 0-1,1 1 1,0-1 0,0 0 0,0 0-17,28 39 42,-19-32 34,2 0-1,-1-1 1,1-1-1,1 0 0,-1 0 1,1-1-1,0 0 1,1-2-1,2 2-75,8 2-4,-1 2 39,1 0-1,-1 1 1,-1 1 0,0 1-1,0 2 1,-2 0 0,0 1-1,0 0 1,-2 2 0,0 0-1,3 7-34,-16-21 1,-1 2 0,1-1 0,-1 0-1,0 1 1,-1 0 0,1 0 0,-1 0 0,1 4-1,1 3 1,24 50 1,-27-51-2,4 15-116,0-1 1,-2 1 0,-1 0-1,-1-1 1,-2 1 0,0 0-1,-2 0 1,-1 0 0,-1 0-1,-6 23 116,8-44-12,0 0 0,-1 0 0,1-1 0,-1 1 0,0-1 0,0 1-1,-1-1 1,0 0 0,0-1 0,0 1 0,0-1 0,-1 1 0,1-1 0,-1-1-1,0 1 1,-1-1 0,1 1 0,0-2 0,-1 1 0,0-1 0,0 1 0,1-1-1,-1-1 1,-1 1 0,1-1 12,-23 3 152,1 0-1,0-2 1,-1-1-1,1-2 1,-2 0-152,-37 0 100,6 5 253,18 0-1148,11-4-2806,8 0-33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8.358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32 92 8432,'-86'96'-4073,"43"-72"2531,42-24 1469,-1 29-227,3-28 315,-1 0 0,1 0-1,0 0 1,0 0 0,-1 0 0,1 0 0,0-1 0,0 1-1,0 0 1,0 0 0,0-1 0,0 1 0,0 0-1,0-1 1,1 1 0,-1-1 0,0 0 0,0 1 0,0-1-1,0 0 1,1 0 0,-1 0 0,0 0 0,0 0 0,1 0-1,-1 0 1,0 0 0,0 0 0,1 0 0,-1-1 0,0 1-1,0 0 1,0-1 0,0 1 0,0-1 0,0 0-1,1 1 1,-1-1 0,0 0-15,44-23 695,130-118 468,-149 120-1144,-16 12 20,1 1-1,1 0 0,-1 0 1,1 2-1,1-1 0,2 0-38,-14 8 24,-1 0 0,1 0 0,-1 0 0,1 0-1,-1 0 1,1 0 0,0 0 0,-1 0 0,1 0 0,-1 0 0,1 1-1,-1-1 1,1 0 0,-1 0 0,1 1 0,-1-1 0,1 0 0,-1 1-1,1-1 1,-1 0 0,1 1 0,-1-1 0,1 1 0,-1-1-1,0 0 1,1 1 0,-1-1 0,0 1 0,0-1 0,1 1 0,-1 0-1,0-1 1,0 1 0,0-1 0,0 1 0,1-1 0,-1 1 0,0-1-1,0 1 1,0 0 0,0-1 0,0 1 0,-1-1 0,1 1 0,0 0-1,0-1 1,0 1 0,0-1-24,-4 34 871,-3-14-414,0-1 0,-1 0 0,-1 0 0,-3 3-457,8-15 64,-1 0 1,0-1 0,0 1-1,0-1 1,-1 0 0,0 0-1,-1-1 1,1 0 0,-1 0 0,0-1-1,0 1 1,-1-1-65,5-3-39,1 1 1,0-1-1,0 0 0,0 0 0,0 0 1,-1-1-1,1 1 0,0 0 1,-1-1-1,1 0 0,-1 1 0,1-1 1,-1 0-1,1 0 0,0 0 1,-1-1-1,1 1 0,-1-1 0,1 1 1,0-1-1,-1 0 0,1 0 1,0 0-1,0 0 0,0 0 0,0 0 1,-1-1 38,2 1-93,0 0 0,0 0 0,0 0 1,1 0-1,-1 0 0,1 0 1,-1 0-1,0 0 0,1 0 0,0 0 1,-1 0-1,1 0 0,0 0 0,-1-1 1,1 1-1,0 0 0,0 0 0,0 0 1,0-1 92,-1-6-672,-6-15-3134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5-20T11:41:29.424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45 281 1176,'10'-26'297,"-10"25"-210,-1 1 1,0-1-1,0 1 0,0-1 0,0 1 0,0-1 0,0 1 0,0-1 0,0 1 1,-1 0-1,1 0 0,0 0 0,0 0 0,0 0 0,0 0 0,0 0 1,0 0-1,0 0 0,0 0 0,-1 1-87,0-2 44,1 1 1,0 0-1,-1 0 0,1 0 0,-1-1 1,1 1-1,0-1 0,-1 1 1,1-1-1,0 1 0,-1-1 1,1 0-1,0 0 0,0 1 0,0-1 1,0 0-1,0 0 0,0 0 1,0 0-1,0-1 0,0 1 1,0 0-1,0 0 0,1 0 0,-1-1 1,1 1-1,-1 0 0,1-1 1,-1 1-1,1-1 0,0 1 1,-1 0-1,1-1 0,0 1 1,0-1-1,0 1 0,0-1-44,0-6 77,1 0-1,-1 0 1,1 1 0,0-1-1,1 0 1,0 1 0,0-1-77,1-1 27,0 0 1,0 0-1,1 1 0,0 0 1,0-1-1,1 1 1,0 1-1,0-1 0,1 1 1,0 0-1,1 0 1,-1 1-1,1 0 0,0 0 1,1 0-1,-1 1 1,1 0-1,0 1 0,1-1 1,-1 2-1,1-1 0,7-1-27,-15 5 4,1 0-1,-1 0 0,1 0 0,-1 0 1,1 1-1,-1-1 0,1 1 0,-1-1 1,0 1-1,1-1 0,-1 1 0,0 0 0,0-1 1,1 1-1,-1 0 0,0 0 0,0 0 1,0 0-1,0 0 0,0 0 0,0 0 0,0 1 1,0-1-1,-1 0 0,1 0 0,0 1-3,0 0 15,0 0 0,0 0 0,0 0 0,0-1-1,-1 1 1,1 0 0,0 0 0,-1 0 0,1 0-1,-1 1 1,0-1 0,0 0 0,0 0 0,0 0 0,0 0-1,0 0 1,-1 0 0,1 0 0,-1 1-15,-4 8 122,-2 0 0,1 0 0,-1-1 0,-1 0 0,1 0 0,-6 4-122,9-10 62,0 1 1,-1-1-1,1 0 1,-1-1 0,0 1-1,0-1 1,-1 0-1,1 0 1,-1 0-1,1-1 1,-1 0 0,0 0-1,0 0 1,-5 0-63,10-2-22,0 1 0,-1-1 0,1 0 0,-1 0 0,1 0 0,0 0 0,-1 0 0,1 0 0,-1-1 0,1 1 0,0 0 0,-1-1 0,1 1 0,0-1 0,-1 1 0,1-1 0,0 0 0,0 1 0,0-1 0,0 0 1,0 0-1,0 0 0,0 0 0,0 0 0,0 0 0,0 0 0,0 0 0,0 0 0,1-1 0,-2 0 22,1-3-232,0 1 0,0-1 0,0 0 0,1 1 0,-1-1 0,1 0 0,0-4 232,0 7-37,-1-39-332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19T16:20:37.5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00 6786 91 0,'0'0'0'0,"0"0"0"0,0 0 0 0,0 0 17 15,0 0-17-15,0 0 17 0,0 0-17 0,0 0 79 16,0 0-79-16,0 0 79 0,0 0-79 0,0 0 68 16,0 0-68-16,0 0 69 0,0 0-69 0,0 0 39 15,0 0-39-15,0 0 39 0,0 0-39 0,0 0 22 0,0 0-22 16,0 0 22-16,0 0-22 0,0 0 5 0,0 0-5 16,0 0 5-16,0 0-5 0,0 0 3 0,0 0-3 15,0 0 4-15,0 0-4 0,0 0 12 0,0 0-12 16,0 0 12-16,0 0-12 0,0 0 22 0,0 0-22 15,0 0 22-15,0 0-22 0,0 0 32 0,0 0-32 16,0 0 32-16,0 0-32 0,0 0 2 0,0 0-2 0,0 0 2 16,-9 20-2-16,9-20-107 0,0 0 107 0,0 7-107 15,0 2 107-15,0 8-274 0</inkml:trace>
  <inkml:trace contextRef="#ctx0" brushRef="#br0" timeOffset="1875.78">7639 6813 270 0,'0'0'0'15,"0"0"0"-15,0 0 0 0,0 0 93 0,0 0-93 16,0 0 93-16,0 0-93 0,0 0 102 0,0 0-102 0,0 0 102 16,0 0-102-16,0 0 89 0,0 0-89 0,0 0 89 15,0 0-89-15,0 0 72 0,0 0-72 0,0 0 73 16,0 0-73-16,0 0 50 0,0 0-50 0,0 0 51 16,0 0-51-16,0 0 50 0,0 0-50 0,0 0 50 15,0 0-50-15,0 0 48 0,0 0-48 0,0 0 48 16,26 12-48-16,-26-12 36 0,0 0-36 0,23 9 37 15,5-6-37-15,-28-3 16 0,0 0-16 0,29 5 17 16,6-1-17-16,-35-4 13 0,0 0-13 0,35 3 13 0,3-6-13 16,-38 3 39-16,0 0-39 0,42 0 40 15,0 0-40-15,-42 0 36 0,0 0-36 0,44 0 36 0,1-4-36 16,-45 4 38-16,0 0-38 0,38 0 38 0,1 0-38 16,-39 0 34-16,0 0-34 0,38 0 35 0,0 0-35 0,-38 0 15 15,0 0-15-15,35 0 15 0,3-1-15 0,-38 1 13 16,0 0-13-16,37-2 13 0,1 0-13 0,-38 2 34 15,0 0-34-15,33-3 34 0,2-1-34 0,-35 4 9 16,0 0-9-16,30 0 10 0,-4 0-10 0,-26 0 6 16,0 0-6-16,24 4 6 0,-6-4-6 0,-18 0 9 15,0 0-9-15,17 3 9 0,-1-1-9 0,-16-2 22 16,0 0-22-16,10 2 23 0,-1-1-23 0,-9-1 6 0,0 0-6 16,7 4 7-16,-5-4-7 0,-2 0 9 0,0 0-9 15,0 0 10-15,3 0-10 0,-3 0 15 0,0 0-15 16,0 0 16-16,0 0-16 0,0 0 3 0,0 0-3 15,0 0 4-15,0 3-4 0,0-3 2 0,0 0-2 16,0 5 3-16,0 2-3 0,0-7 10 0,0 0-10 16,-3 9 11-16,1 1-11 0,2-10 0 0,0 0 0 0,0 17 1 15,-3 7-1-15,3-24 3 0,0 0-3 0,0 26 4 16,-6 6-4-16,6-32 2 0,0 0-2 0,-3 31 2 16,-1 2-2-16,4-33 1 0,0 0-1 0,-1 39 2 15,-3 7-2-15,4-46 1 0,0 0-1 0,-5 43 1 16,1 5-1-16,4-48 0 0,0 0 0 0,0 43 0 15,-3-4 0-15,3-39 0 0,0 0 0 0,0 40 0 16,3-1 0-16,-3-39 0 0,0 0 0 0,0 36 0 16,4-3 0-16,-4-33 0 0,0 0 0 0,2 37 1 15,1-1-1-15,-3-36 0 0,0 0 0 0,4 35 0 0,-3 1 0 16,-1-36-1-16,0 0 1 0,4 30 0 0,-4 0 0 0,0-30-3 16,0 0 3-16,3 32-2 0,-3 2 2 0,0-34 0 15,0 0 0-15,0 31 0 0,0-3 0 0,0-28-2 16,0 0 2-16,0 24-1 0,0-4 1 0,0-20-2 15,0 0 2-15,0 19-1 0,0-2 1 0,0-17-4 16,0 0 4-16,-3 16-4 0,-1-1 4 0,4-15-3 16,0 0 3-16,-1 10-2 0,-3-1 2 0,4-9 0 15,0 0 0-15,-3 7 0 0,-1-2 0 0,4-5-2 16,0 0 2-16,-9 3-1 0,-1-1 1 0,10-2-1 16,0 0 1-16,-16 0-1 0,-1 0 1 0,17 0-1 0,0 0 1 15,-18 0-1-15,-2-2 1 0,20 2-1 0,0 0 1 16,-21 0 0-16,0 0 0 0,21 0-1 0,0 0 1 15,-26 0 0-15,-4 0 0 0,30 0 2 0,0 0-2 16,-30 2 2-16,4 0-2 0,26-2 0 0,0 0 0 16,-29 5 0-16,-4 2 0 0,33-7 0 0,0 0 0 15,-39 8 1-15,1 1-1 0,38-9 0 0,0 0 0 0,-45 8 0 16,-4 3 0-16,49-11 2 0,0 0-2 0,-42 8 2 16,-3-1-2-16,45-7 5 0,0 0-5 0,-40 5 5 15,3-1-5-15,37-4 0 0,0 0 0 0,-31 3 0 16,1 0 0-16,30-3-2 0,0 0 2 0,-28 2-2 15,6-2 2-15,22 0 0 0,0 0 0 0,-21 0 0 16,0 0 0-16,21 0 0 0,0 0 0 0,-18 0 0 16,3-2 0-16,15 2 0 0,0 0 0 0,-14 0 1 0,5-1-1 15,9 1 0-15,0 0 0 0,-9 0 0 0,2 0 0 16,7 0-2-16,0 0 2 0,-5 3-2 0,2 1 2 16,3-4-2-16,0 0 2 0,-6 10-1 0,3 7 1 15,3-17-5-15,0 0 5 0,-2 19-5 0,-1 8 5 0,3-27-3 16,0 0 3-16,0 29-3 0,-4 6 3 0,4-35 0 15,0 0 0-15,0 36 1 0,0 6-1 0,0-42 0 16,0 0 0-16,-3 43 0 0,1 5 0 0,2-48 0 16,0 0 0-16,-7 55 0 0,2 5 0 0,5-60 0 15,0 0 0-15,-9 63 0 0,0 4 0 0,9-67-1 16,0 0 1-16,-12 76-1 0,-2 6 1 0,14-82-1 16,0 0 1-16,-12 77-1 0,-4 2 1 0,16-79-1 15,0 0 1-15,-12 63-1 0,2-11 1 0,10-52-1 0,0 0 1 16,-9 39-1-16,2-12 1 0,7-27-1 0,0 0 1 15,-5 19 0-15,1-5 0 0,4-14-1 0,0 0 1 16,-5 10 0-16,2-3 0 0,3-7-59 0,0 0 59 16,0 7-59-16,-4-4 59 0,4-3-186 0,0 0 186 15,4-5-186-15,-1-5 186 0,6-4-1019 0</inkml:trace>
  <inkml:trace contextRef="#ctx0" brushRef="#br0" timeOffset="2717.71">8965 6697 371 0,'0'0'0'0,"-4"6"0"0,3 1 0 0,1-7 143 16,0 0-143-16,-4 5 143 0,2-5-143 0,2 0 112 16,0 0-112-16,0 0 112 0,2 4-112 0,-2-4 119 15,0 0-119-15,4 12 119 0,-4 0-119 0,0-12 62 16,0 0-62-16,1 24 63 0,-1 8-63 0,0-32 44 16,0 0-44-16,0 35 45 0,2 4-45 0,-2-39 37 15,0 0-37-15,0 43 37 0,2 5-37 0,-2-48 13 0,0 0-13 16,-4 55 14-16,-3 5-14 0,7-60 13 0,0 0-13 15,-7 61 13-15,-1 3-13 0,8-64 25 0,0 0-25 16,-9 63 26-16,0-1-26 0,9-62 6 0,0 0-6 16,-12 75 6-16,3 7-6 0,9-82 9 0,0 0-9 15,-12 67 10-15,4-3-10 0,8-64 15 0,0 0-15 0,-6 42 16 16,3-12-16-16,3-30 8 0,0 0-8 0,0 27 8 16,0-5-8-16,0-22 9 0,0 0-9 0,0 21 9 15,0-9-9-15,0-12 15 0,0 0-15 0,0 12 15 16,0-4-15-16,0-8-5 0,0 0 5 0,0 7-4 15,0 0 4-15,0-7-134 0,0 0 134 0,-5 2-133 16,1-1 133-16,-5 5-928 0</inkml:trace>
  <inkml:trace contextRef="#ctx0" brushRef="#br0" timeOffset="3722.15">7700 7987 382 0,'0'0'0'0,"9"0"0"0,7 3 0 0,-16-3 116 16,0 0-116-16,5 2 117 0,-5-2-117 0,0 0 101 15,0 0-101-15,0 0 101 0,0 0-101 0,0 0 97 16,0 0-97-16,0 0 98 0,-4-2-98 0,4 2 89 15,0 0-89-15,0 0 90 0,0 0-90 0,0 0 71 0,0 0-71 16,4 9 72-16,-1 3-72 0,-3-12 56 0,0 0-56 16,9 22 57-16,3 10-57 0,-12-32 34 0,0 0-34 15,12 31 35-15,6 5-35 0,-18-36 25 0,0 0-25 16,21 31 26-16,1 2-26 0,-22-33 34 0,0 0-34 16,25 27 34-16,1-6-34 0,-26-21 12 0,0 0-12 0,21 18 12 15,1-6-12-15,-22-12 20 0,0 0-20 0,20 9 20 16,-7-6-20-16,-13-3 33 0,0 0-33 0,9 0 34 15,0-3-34-15,-9 3 5 0,0 0-5 0,3-2 5 16,-3-6-5-16,0 8 10 0,0 0-10 0,-8-11 11 16,-8-1-11-16,16 12 4 0,0 0-4 0,-19-12 4 15,-6-3-4-15,25 15 0 0,0 0 0 0,-29-17 1 16,-1-2-1-16,30 19-7 0,0 0 7 0,-29-21-7 16,2 3 7-16,27 18-17 0,0 0 17 0,-26-21-17 0,5 4 17 15,21 17-4-15,0 0 4 0,-15-14-4 0,3-1 4 16,12 15-8-16,0 0 8 0,-9-16-8 0,4-2 8 15,5 18-8-15,0 0 8 0,-6-18-7 0,8 0 7 0,-2 18-1 16,0 0 1-16,4-21 0 0,4-1 0 0,-8 22-3 16,0 0 3-16,9-17-3 0,3-2 3 0,-12 19-5 15,0 0 5-15,12-19-5 0,6 2 5 0,-18 17 1 16,0 0-1-16,17-22 2 0,8-2-2 0,-25 24 5 16,0 0-5-16,22-21 6 0,8-3-6 0,-30 24 15 15,0 0-15-15,24-19 16 0,6-3-16 0,-30 22 24 16,0 0-24-16,23-17 25 0,1 1-25 0,-24 16 0 0,0 0 0 15,17-8 0-15,-3-2 0 0,-14 10-192 0,0 0 192 16,9-6-191-16,-2 6 191 0,5-8-952 0</inkml:trace>
  <inkml:trace contextRef="#ctx0" brushRef="#br0" timeOffset="6499.61">7627 6813 113 0,'0'0'0'0,"2"-3"0"15,5-8 0-15,-7 11 37 0,0 0-37 0,3-8 37 0,2-1-37 16,-5 9 49-16,0 0-49 0,4-12 49 0,1-3-49 16,-5 15 53-16,0 0-53 0,9-24 54 0,-4 0-54 15,-5 24 72-15,0 0-72 0,10-31 73 0,-1 0-73 0,-9 31 71 16,0 0-71-16,9-32 71 0,0-4-71 0,-9 36 60 16,0 0-60-16,8-40 61 0,-2-3-61 0,-6 43 53 15,0 0-53-15,8-46 54 0,3-5-54 0,-11 51 38 16,0 0-38-16,8-52 39 0,1-2-39 0,-9 54 17 15,0 0-17-15,5-52 17 0,-1-3-17 0,-4 55 21 16,0 0-21-16,0-56 21 0,2-1-21 0,-2 57 8 0,0 0-8 16,1-56 8-16,1-6-8 0,-2 62 4 0,0 0-4 15,4-72 4-15,1-7-4 0,-5 79 21 0,0 0-21 16,3-72 21-16,1 7-21 0,-4 65 6 0,0 0-6 0,5-55 7 16,-5 11-7-16,0 44 4 0,0 0-4 0,5-50 5 15,2 2-5-15,-7 48 7 0,0 0-7 0,4-48 7 16,1 2-7-16,-5 46 0 0,0 0 0 0,5-43 1 15,-1 4-1-15,-4 39 0 0,0 0 0 0,3-33 1 16,-1 2-1-16,-2 31 0 0,0 0 0 0,3-24 0 16,1 4 0-16,-4 20 5 0,0 0-5 0,9-15 5 15,-1-1-5-15,-8 16 8 0,0 0-8 0,9-12 8 16,0 4-8-16,-9 8 15 0,0 0-15 0,12-7 15 16,5-2-15-16,-17 9 8 0,0 0-8 0,16-7 9 15,1 2-9-15,-17 5 3 0,0 0-3 0,21-3 4 16,0-4-4-16,-21 7 21 0,0 0-21 0,23-5 21 15,1 1-21-15,-24 4 21 0,0 0-21 0,26-5 21 0,4-2-21 16,-30 7 3-16,0 0-3 0,30-7 4 0,-1-1-4 16,-29 8 15-16,0 0-15 0,32-7 15 0,4-2-15 15,-36 9 8-15,0 0-8 0,38-5 9 0,9-5-9 0,-47 10 3 16,0 0-3-16,51-5 4 0,1 1-4 0,-52 4 6 16,0 0-6-16,54-5 7 0,-1 2-7 0,-53 3 7 15,0 0-7-15,54-4 7 0,0 4-7 0,-54 0 3 16,0 0-3-16,55-3 3 0,5 0-3 0,-60 3 12 15,0 0-12-15,64-2 12 0,-1-5-12 0,-63 7 0 16,0 0 0-16,73-9 1 0,7-1-1 0,-80 10 0 16,0 0 0-16,71-13 1 0,-1-3-1 0,-70 16 7 15,0 0-7-15,72-8 8 0,-1 1-8 0,-71 7 7 0,0 0-7 16,68-4 8-16,-4 4-8 0,-64 0 3 0,0 0-3 0,54-3 4 16,-10 1-4-16,-44 2 6 0,0 0-6 0,50-3 7 15,3-4-7-15,-53 7 3 0,0 0-3 0,69-4 3 16,13-1-3-16,-82 5 1 0,0 0-1 0,73-7 2 15,-1-1-2-15,-72 8 4 0,0 0-4 0,54-5 5 16,-11-2-5-16,-43 7 0 0,0 0 0 0,46-5 1 16,1 1-1-16,-47 4 0 0,0 0 0 0,49 0 0 15,5-3 0-15,-54 3 1 0,0 0-1 0,50-4 2 16,2 1-2-16,-52 3 0 0,0 0 0 0,47-2 0 16,-1-5 0-16,-46 7 4 0,0 0-4 0,45-3 5 15,-1-2-5-15,-44 5 13 0,0 0-13 0,47-4 13 16,0-1-13-16,-47 5 1 0,0 0-1 0,50-3 1 15,2-1-1-15,-52 4 4 0,0 0-4 0,49-5 4 16,-2 2-4-16,-47 3 12 0,0 0-12 0,47-4 12 0,-5 4-12 16,-42 0 1-16,0 0-1 0,42 0 1 0,5 4-1 15,-47-4 3-15,0 0-3 0,47 0 4 0,5 2-4 0,-52-2 11 16,0 0-11-16,54 6 11 0,-3-2-11 0,-51-4 8 16,0 0-8-16,47 12 9 0,-7 0-9 0,-40-12 9 15,0 0-9-15,40 12 9 0,-5 7-9 0,-35-19 8 16,0 0-8-16,38 13 8 0,-3 3-8 0,-35-16 1 15,0 0-1-15,36 15 1 0,3 4-1 0,-39-19-2 16,0 0 2-16,38 16-1 0,0-3 1 0,-38-13-2 16,0 0 2-16,39 14-2 0,-4-2 2 0,-35-12-2 15,0 0 2-15,36 12-2 0,-4-4 2 0,-32-8-5 0,0 0 5 16,29 9-5-16,-1-2 5 0,-28-7-1 0,0 0 1 16,26 3 0-16,0 1 0 0,-26-4 0 0,0 0 0 15,25 1 1-15,-3-1-1 0,-22 0 0 0,0 0 0 0,25 0 1 16,-4 0-1-16,-21 0 1 0,0 0-1 0,17 0 1 15,1 0-1-15,-18 0 3 0,0 0-3 0,15 4 3 16,-1-4-3-16,-14 0 2 0,0 0-2 0,12 3 2 16,-1-3-2-16,-11 0 5 0,0 0-5 0,12 2 5 15,-2 1-5-15,-10-3 0 0,0 0 0 0,11 4 1 16,-2-4-1-16,-9 0 0 0,0 0 0 0,8 0 0 16,3-4 0-16,-11 4 5 0,0 0-5 0,7 0 6 15,0-1-6-15,-7 1 3 0,0 0-3 0,3 0 3 16,2-2-3-16,-5 2 0 0,0 0 0 0,4 0 1 15,-4-2-1-15,0 2 5 0,0 0-5 0,0 0 5 16,3 0-5-16,-3 0 7 0,0 0-7 0,0 0 8 16,0 0-8-16,0 0 0 0,0 0 0 0,0 0 1 0,-3-3-1 15,3 3 8-15,0 0-8 0,0 0 8 0,-4-4-8 0,4 4 3 16,0 0-3-16,0 0 3 0,-5-3-3 0,5 3 2 16,0 0-2-16,-3-2 2 0,3 2-2 0,0 0 10 15,0 0-10-15,-6 0 10 0,5-3-10 0,1 3 0 16,0 0 0-16,-2 0 1 0,-2 0-1 0,4 0 0 15,0 0 0-15,0 0 0 0,-3-4 0 0,3 4 2 16,0 0-2-16,0 0 3 0,2-3-3 0,-2 3 0 16,0 0 0-16,0 0 0 0,5-2 0 0,-5 2 0 15,0 0 0-15,0 0 0 0,3-3 0 0,-3 3-1 16,0 0 1-16,6-4 0 0,-3 1 0 0,-3 3-8 0,0 0 8 16,2-3-7-16,1 1 7 0,-3 2 0 0,0 0 0 15,4-4 0-15,1-1 0 0,-5 5-4 0,0 0 4 0,5-3-3 16,2 3 3-16,-7 0-3 0,0 0 3 0,6-4-2 15,-3 1 2-15,-3 3-18 0,0 0 18 0,3 0-18 16,1 0 18-16,-4 0-123 0,0 0 123 0,0 0-122 16,5 0 122-16,-5 0-116 0,0 0 116 0,-9 3-116 15,-10 4 116-15,-7 5-835 0</inkml:trace>
  <inkml:trace contextRef="#ctx0" brushRef="#br0" timeOffset="10462.94">9031 7161 247 0,'0'0'0'0,"0"0"0"0,0 0 0 0,0 0 119 15,0 0-119-15,0 0 119 0,0 0-119 0,0 0 84 16,0 0-84-16,0 0 84 0,0 0-84 0,0 0 65 0,0 0-65 16,0 0 65-16,0 0-65 0,0 0 49 0,0 0-49 15,0 0 50-15,19 3-50 0,-19-3 42 0,0 0-42 0,19 4 43 16,8-3-43-16,-27-1 34 0,0 0-34 0,29 7 35 16,6-3-35-16,-35-4 23 0,0 0-23 0,38 7 24 15,8 1-24-15,-46-8 46 0,0 0-46 0,41 9 47 16,6-4-47-16,-47-5 39 0,0 0-39 0,48 7 40 15,-5 0-40-15,-43-7 40 0,0 0-40 0,45 8 40 16,-1-1-40-16,-44-7 17 0,0 0-17 0,45 9 17 16,2-1-17-16,-47-8 21 0,0 0-21 0,49 9 21 15,5-2-21-15,-54-7 33 0,0 0-33 0,51 6 34 16,-1 0-34-16,-50-6 18 0,0 0-18 0,47 5 18 16,0-2-18-16,-47-3 11 0,0 0-11 0,42 4 11 15,2-1-11-15,-44-3 11 0,0 0-11 0,45 3 11 16,-2-3-11-16,-43 0 24 0,0 0-24 0,44 0 25 0,1-3-25 15,-45 3 6-15,0 0-6 0,42-3 6 0,-4-4-6 16,-38 7 9-16,0 0-9 0,33-5 10 0,-1-1-10 0,-32 6 24 16,0 0-24-16,24-1 25 0,-6-1-25 0,-18 2 6 15,0 0-6-15,17 2 6 0,-3-1-6 0,-14-1 4 16,0 0-4-16,10 2 5 0,-1 2-5 0,-9-4 21 16,0 0-21-16,5 0 21 0,-5 3-21 0,0-3 13 15,0 0-13-15,0 2 13 0,0 1-13 0,0-3 4 16,0 0-4-16,0 7 5 0,-3 5-5 0,3-12 14 15,0 0-14-15,-2 8 15 0,2 3-15 0,0-11 3 0,0 0-3 16,-3 12 4-16,-3 0-4 0,6-12 2 0,0 0-2 16,-3 15 2-16,-2 2-2 0,5-17 5 0,0 0-5 15,-4 19 5-15,1 2-5 0,3-21 2 0,0 0-2 16,-5 22 3-16,1 2-3 0,4-24 1 0,0 0-1 0,-5 31 2 16,1 5-2-16,4-36 9 0,0 0-9 0,-8 36 10 15,1 3-10-15,7-39 0 0,0 0 0 0,-11 43 0 16,1 0 0-16,10-43 0 0,0 0 0 0,-11 48 1 15,-1-2-1-15,12-46 7 0,0 0-7 0,-9 48 7 16,-3 3-7-16,12-51 8 0,0 0-8 0,-9 52 8 16,1-1-8-16,8-51 15 0,0 0-15 0,-7 55 16 15,5-4-16-15,2-51 8 0,0 0-8 0,-5 43 9 16,1-9-9-16,4-34 9 0,0 0-9 0,0 33 9 16,-3-9-9-16,3-24 3 0,0 0-3 0,0 21 4 15,-4-4-4-15,4-17 12 0,0 0-12 0,-1 13 12 0,1-4-12 16,0-9-35-16,0 0 35 0,-4 7-34 0,4-2 34 15,0-5-187-15,0 0 187 0,0 0-187 0,-5-2 187 16,-2 2-1054-16</inkml:trace>
  <inkml:trace contextRef="#ctx0" brushRef="#br0" timeOffset="11048.15">9643 8199 550 0,'0'0'0'0,"14"-3"0"15,12-1 0-15,-26 4 39 0,0 0-39 0,8-2 39 16,-6 2-39-16,-2 0 31 0,0 0-31 0,0 0 31 16,-3 0-31-16,3 0 7 0,0 0-7 0,0 0 8 15,5-1-8-15,-5 1 18 0,0 0-18 0,12-2 18 16,4 2-18-16,-16 0 13 0,0 0-13 0,26-3 14 15,3 3-14-15,-29 0 40 0,0 0-40 0,35 0 40 0,4 0-40 16,-39 0 2-16,0 0-2 0,38 0 3 0,4 3-3 16,-42-3 24-16,0 0-24 0,42 0 25 0,-2 3-25 0,-40-3 13 15,0 0-13-15,45 6 13 0,-1 2-13 0,-44-8 40 16,0 0-40-16,45 10 40 0,2 4-40 0,-47-14 48 16,0 0-48-16,38 14 48 0,0 0-48 0,-38-14 35 15,0 0-35-15,35 17 36 0,-2 3-36 0,-33-20 18 16,0 0-18-16,30 16 18 0,-9 1-18 0,-21-17 42 15,0 0-42-15,21 15 42 0,-4 1-42 0,-17-16 7 16,0 0-7-16,14 12 7 0,-2-4-7 0,-12-8 12 0,0 0-12 16,13 7 12-16,-5-4-12 0,-8-3 25 0,0 0-25 15,6 2 26-15,1-2-26 0,-7 0 0 0,0 0 0 16,3-3 0-16,2-2 0 0,-5 5-64 0,0 0 64 16,0-6-63-16,4 3 63 0,-4 3-171 0,0 0 171 0,-4-12-170 15,4-3 170-15,-5-9-585 0</inkml:trace>
  <inkml:trace contextRef="#ctx0" brushRef="#br0" timeOffset="11559.6">9954 8226 695 0,'0'0'0'0,"16"0"0"0,8 0 0 0,-24 0 94 0,0 0-94 15,0 4 94-15,-12 6-94 0,12-10 89 0,0 0-89 16,-8 7 90-16,-1 0-90 0,9-7 73 0,0 0-73 16,-16 12 74-16,2 7-74 0,14-19 38 0,0 0-38 0,-21 22 39 15,-7 5-39-15,28-27 5 0,0 0-5 0,-22 26 5 16,-3-2-5-16,25-24 20 0,0 0-20 0,-29 27 20 15,-3 3-20-15,32-30 21 0,0 0-21 0,-27 25 21 16,4-1-21-16,23-24 14 0,0 0-14 0,-24 21 15 16,3-1-15-16,21-20 5 0,0 0-5 0,-18 18 5 15,6-3-5-15,12-15 14 0,0 0-14 0,-10 12 15 16,1-2-15-16,9-10 0 0,0 0 0 0,-4 10 1 16,1-3-1-16,3-7-10 0,0 0 10 0,7 2-9 15,7-4 9-15,-14 2-153 0,0 0 153 0,15-7-153 16,8-3 153-16,19-7-744 0</inkml:trace>
  <inkml:trace contextRef="#ctx0" brushRef="#br0" timeOffset="11965.17">10378 8245 225 0,'0'0'0'15,"-9"0"0"-15,-7 0 0 0,16 0 127 0,0 0-127 0,-7 9 128 16,4-1-128-16,3-8 124 0,0 0-124 0,-4 16 124 15,-4-1-124-15,8-15 96 0,0 0-96 0,-14 28 97 16,-2 8-97-16,16-36 77 0,0 0-77 0,-17 32 78 16,-4 2-78-16,21-34 57 0,0 0-57 0,-21 43 58 15,-4 0-58-15,25-43 57 0,0 0-57 0,-19 41 57 16,-2-3-57-16,21-38 33 0,0 0-33 0,-17 36 33 16,1-9-33-16,16-27 25 0,0 0-25 0,-12 26 26 15,2-4-26-15,10-22 9 0,0 0-9 0,-7 17 10 16,1-3-10-16,6-14-32 0,0 0 32 0,-3 12-32 15,0-8 32-15,3-4-159 0,0 0 159 0,6-4-158 16,3-11 158-16,9-4-696 0</inkml:trace>
  <inkml:trace contextRef="#ctx0" brushRef="#br0" timeOffset="12265.59">10484 8341 931 0,'0'0'0'0,"-3"4"0"0,-3-3 0 0,6-1 102 16,0 0-102-16,0 7 102 0,4 3-102 0,-4-10 69 0,0 0-69 16,2 14 69-16,1 2-69 0,-3-16 23 0,0 0-23 15,-3 24 24-15,-3 6-24 0,6-30 14 0,0 0-14 16,-5 31 15-16,-7 0-15 0,12-31 49 0,0 0-49 0,-14 36 49 15,-2 3-49-15,16-39 33 0,0 0-33 16,-15 30 33-16,4-5-33 0,11-25 9 0,0 0-9 16,-9 24 9-16,-1-7-9 0,10-17-91 0,0 0 91 0,-5 14-91 15,0-5 91-15,5-9-121 0,0 0 121 0,-18-4-121 16,-3-13 121-16,-15-2-740 0</inkml:trace>
  <inkml:trace contextRef="#ctx0" brushRef="#br0" timeOffset="13195.26">9172 5724 102 0,'0'0'0'0,"0"0"0"0,0 0 0 0,0 0 86 16,0 0-86-16,0 0 87 0,0 0-87 0,0 0 98 0,0 0-98 15,0 0 98-15,0 0-98 0,0 0 96 0,0 0-96 16,0 0 97-16,0 0-97 0,0 0 65 0,0 0-65 15,0 0 66-15,0 0-66 0,0 0 44 0,0 0-44 0,0 0 45 16,0 0-45-16,0 0 42 0,0 0-42 0,0 0 43 16,0 0-43-16,0 0 39 0,0 0-39 0,-5 17 40 15,-4 10-40-15,9-27 39 0,0 0-39 0,-3 28 40 16,-4 2-40-16,7-30 34 0,0 0-34 0,-2 33 35 16,2 5-35-16,0-38 33 0,0 0-33 0,0 30 34 15,0 3-34-15,0-33 32 0,0 0-32 0,2 34 32 16,1 2-32-16,-3-36 22 0,0 0-22 0,0 40 22 15,4-4-22-15,-4-36 46 0,0 0-46 0,0 36 47 16,0-2-47-16,0-34 33 0,0 0-33 0,0 27 34 16,-4 1-34-16,4-28 8 0,0 0-8 0,0 20 9 15,0-1-9-15,0-19 37 0,0 0-37 0,-3 12 38 0,3-3-38 16,0-9 10-16,0 0-10 0,-2 6 10 0,2-4-10 16,0-2 0-16,0 0 0 0,0-5 1 0,0-10-1 15,0 15-64-15,0 0 64 0,-3-23-64 0,-1-6 64 16,4 29-194-16,0 0 194 0,-2-34-194 0,2-7 194 0,0-33-738 15</inkml:trace>
  <inkml:trace contextRef="#ctx0" brushRef="#br0" timeOffset="13811.2">9155 5869 583 0,'0'0'0'16,"3"0"0"-16,6 4 0 0,-9-4 93 0,0 0-93 16,10 0 94-16,8 0-94 0,-18 0 66 0,0 0-66 15,19-4 67-15,-2-4-67 0,-17 8 34 0,0 0-34 16,18-7 34-16,3-5-34 0,-21 12 10 0,0 0-10 0,15-9 11 16,3-4-11-16,-18 13 27 0,0 0-27 0,14-12 27 15,-2 0-27-15,-12 12 12 0,0 0-12 0,12-14 12 16,-3 0-12-16,-9 14 18 0,0 0-18 0,5-14 19 15,-1 2-19-15,-4 12 3 0,0 0-3 0,3-12 4 16,-1 2-4-16,-2 10 13 0,0 0-13 0,3-8 14 16,-3 4-14-16,0 4 3 0,0 0-3 0,4-5 4 15,-4 2-4-15,0 3 6 0,0 0-6 0,0 0 7 0,2 0-7 16,-2 0 7-16,0 0-7 0,0 0 8 0,3 0-8 16,-3 0 7-16,0 0-7 0,0 0 8 0,4 5-8 15,-4-5 15-15,0 0-15 0,1 3 15 0,3 1-15 16,-4-4 3-16,0 0-3 0,3 3 4 0,1 2-4 0,-4-5 12 15,0 0-12-15,5 4 13 0,-2-1-13 0,-3-3 23 16,0 0-23-16,0 9 24 0,2-4-24 0,-2-5 31 16,0 0-31-16,0 10 31 0,0 5-31 0,0-15 12 15,0 0-12-15,0 21 13 0,-2 10-13 0,2-31 12 16,0 0-12-16,2 32 13 0,2 8-13 0,-4-40 34 16,0 0-34-16,3 39 34 0,6 1-34 0,-9-40 17 15,0 0-17-15,5 42 17 0,4 1-17 0,-9-43 2 16,0 0-2-16,7 34 2 0,-2-1-2 0,-5-33 6 0,0 0-6 15,5 31 7-15,-1 1-7 0,-4-32 32 0,0 0-32 16,3 28 32-16,1-8-32 0,-4-20 8 0,0 0-8 16,5 19 8-16,-2-7-8 0,-3-12 12 0,0 0-12 15,2 10 13-15,2-1-13 0,-4-9 25 0,0 0-25 0,3 5 26 16,-3-1-26-16,0-4 0 0,0 0 0 0,0 0 0 16,5-9 0-16,-5 9-80 0,0 0 80 0,0-12-79 15,4-2 79-15,-4 14-136 0,0 0 136 0,3-17-135 16,6-5 135-16,1-17-849 0</inkml:trace>
  <inkml:trace contextRef="#ctx0" brushRef="#br0" timeOffset="14366.09">9609 6121 124 0,'0'0'0'0,"0"0"0"0,0-7 0 0,0 7 94 15,0 0-94-15,4-5 95 0,5-5-95 0,-9 10 129 16,0 0-129-16,5-9 129 0,2 1-129 0,-7 8 132 16,0 0-132-16,9-11 132 0,3 1-132 0,-12 10 109 15,0 0-109-15,10-10 110 0,2 1-110 0,-12 9 91 16,0 0-91-16,13-7 92 0,1 2-92 0,-14 5 67 0,0 0-67 15,15-3 68-15,6-1-68 0,-21 4 43 0,0 0-43 16,14 0 44-16,2 4-44 0,-16-4 31 0,0 0-31 16,17 7 31-16,4 5-31 0,-21-12 38 0,0 0-38 15,14 8 38-15,-2 1-38 0,-12-9 3 0,0 0-3 16,9 10 3-16,-2 2-3 0,-7-12 10 0,0 0-10 0,5 12 10 16,-3 0-10-16,-2-12 15 0,0 0-15 0,-2 12 15 15,-1 0-15-15,3-12 8 0,0 0-8 0,-9 17 8 16,-5 5-8-16,14-22 9 0,0 0-9 0,-19 19 9 15,0 2-9-15,19-21 15 0,0 0-15 0,-21 19 15 16,0-2-15-16,21-17 3 0,0 0-3 0,-18 19 4 16,-2-4-4-16,20-15 2 0,0 0-2 0,-13 12 3 15,1-3-3-15,12-9-1 0,0 0 1 0,-9 8 0 16,4 2 0-16,5-10-9 0,0 0 9 0,0 16-9 0,9 4 9 16,-9-20-2-16,0 0 2 0,17 16-1 0,4 3 1 15,-21-19-4-15,0 0 4 0,26 13-4 0,7-2 4 16,-33-11-3-16,0 0 3 0,32 8-2 0,4-4 2 15,-36-4 0-15,0 0 0 0,35 1 1 0,-2 3-1 0,-33-4-9 16,0 0 9-16,30 3-8 0,0 2 8 0,-30-5-112 16,0 0 112-16,22 2-112 0,-1-2 112 0,24 2-1003 15</inkml:trace>
  <inkml:trace contextRef="#ctx0" brushRef="#br0" timeOffset="44333.13">7446 9069 404 0,'0'0'0'0,"0"0"0"16,0 0 0-16,0 0 27 0,0 0-27 0,0 0 27 0,0 0-27 16,0 0 46-16,0 0-46 0,0 0 47 0,0 0-47 15,0 0 22-15,0 0-22 0,0 0 23 0,0 0-23 16,0 0 32-16,0 0-32 0,0 0 32 0,0 0-32 0,0 0 53 15,0 0-53-15,0 0 53 0,0 0-53 0,0 0 47 16,0 0-47-16,0 0 47 0,28 33-47 0,-28-33 43 16,0 0-43-16,17 22 44 0,-3 2-44 0,-14-24 42 15,0 0-42-15,16 24 42 0,-6 2-42 0,-10-26 1 16,0 0-1-16,11 29 2 0,-3 2-2 0,-8-31 7 16,0 0-7-16,6 27 8 0,-3-3-8 0,-3-24 14 15,0 0-14-15,5 22 15 0,-5-1-15 0,0-21 38 16,0 0-38-16,4 17 38 0,-1-1-38 0,-3-16 11 0,0 0-11 15,0 12 11-15,2-4-11 0,-2-8 22 0,0 0-22 16,0 5 22-16,-2 0-22 0,2-5 14 0,0 0-14 0,-3 4 15 16,-1-4-15-16,4 0 26 0,0 0-26 0,-12 5 26 15,-2 2-26-15,14-7 6 0,0 0-6 0,-21 5 7 16,-3 3-7-16,24-8 17 0,0 0-17 0,-28 14 17 16,-5-2-17-16,33-12 23 0,0 0-23 0,-30 14 24 15,1 1-24-15,29-15 22 0,0 0-22 0,-27 16 22 16,7 3-22-16,20-19 9 0,0 0-9 0,-21 12 9 15,3 3-9-15,18-15 10 0,0 0-10 0,-15 12 11 16,6-5-11-16,9-7 8 0,0 0-8 0,-9 8 9 16,4-4-9-16,5-4 1 0,0 0-1 0,-7 5 1 15,5 2-1-15,2-7 0 0,0 0 0 0,2 8 0 16,5 8 0-16,-7-16-2 0,0 0 2 0,9 15-2 16,5 2 2-16,-14-17-3 0,0 0 3 0,17 19-2 0,2-2 2 15,-19-17-2-15,0 0 2 0,23 17-2 0,1 1 2 16,-24-18-5-16,0 0 5 0,21 18-4 0,-2 0 4 15,-19-18-1-15,0 0 1 0,16 18 0 0,-2 3 0 0,-14-21 0 16,0 0 0-16,10 22 1 0,-1-5-1 0,-9-17 0 16,0 0 0-16,2 19 1 0,1-3-1 0,-3-16 8 15,0 0-8-15,0 15 9 0,-5 0-9 0,5-15 3 16,0 0-3-16,-3 14 4 0,-6-2-4 0,9-12 2 16,0 0-2-16,-16 14 3 0,-1 1-3 0,17-15 5 15,0 0-5-15,-18 14 5 0,-3-2-5 0,21-12 21 16,0 0-21-16,-20 12 21 0,-1 0-21 0,21-12 2 0,0 0-2 15,-21 12 3-15,-2 2-3 0,23-14 3 0,0 0-3 16,-21 12 3-16,4 0-3 0,17-12 2 0,0 0-2 16,-18 12 2-16,1 0-2 0,17-12 1 0,0 0-1 0,-12 6 1 15,3 0-1-15,9-6 0 0,0 0 0 0,-9 5 0 16,2 0 0-16,7-5-2 0,0 0 2 0,-3 8-1 16,1-2 1-16,2-6-6 0,0 0 6 0,5 12-5 15,2 3 5-15,-7-15-8 0,0 0 8 0,14 12-8 16,7 0 8-16,-21-12-15 0,0 0 15 0,21 14-15 15,0 1 15-15,-21-15-4 0,0 0 4 0,21 14-3 16,1 1 3-16,-22-15-7 0,0 0 7 0,16 11-6 16,-2 1 6-16,-14-12-3 0,0 0 3 0,12 11-3 15,-3 0 3-15,-9-11 0 0,0 0 0 0,5 10 1 16,2 2-1-16,-7-12 3 0,0 0-3 0,0 9 4 16,0 3-4-16,0-12 3 0,0 0-3 0,-3 13 3 0,-3 1-3 15,6-14 12-15,0 0-12 0,-12 19 12 0,-3 0-12 16,15-19 8-16,0 0-8 0,-18 20 8 0,-3-3-8 15,21-17 3-15,0 0-3 0,-22 19 4 0,-8 0-4 0,30-19 12 16,0 0-12-16,-21 12 13 0,0 0-13 0,21-12 0 16,0 0 0-16,-17 7 1 0,-1 1-1 0,18-8 0 15,0 0 0-15,-12 4 0 0,3-1 0 0,9-3 0 16,0 0 0-16,-7 5 0 0,6-5 0 0,1 0-7 16,0 0 7-16,0 0-6 0,8 0 6 0,-8 0-4 15,0 0 4-15,9 0-3 0,0 0 3 0,-9 0-7 16,0 0 7-16,9 4-6 0,3-4 6 0,-12 0-3 15,0 0 3-15,5 3-3 0,2 2 3 0,-7-5 0 0,0 0 0 16,5 16 1-16,-1 1-1 0,-4-17 0 0,0 0 0 16,0 29 0-16,-4 7 0 0,4-36 1 0,0 0-1 0,-5 43 1 15,-2 5-1-15,7-48 8 0,0 0-8 0,-9 53 9 16,1 5-9-16,8-58 8 0,0 0-8 0,-14 59 9 16,-2 2-9-16,16-61 3 0,0 0-3 0,-17 77 4 15,-4 12-4-15,21-89 13 0,0 0-13 0,-18 81 13 16,1 1-13-16,17-82 3 0,0 0-3 0,-12 74 4 15,-1-11-4-15,13-63 2 0,0 0-2 0,-5 64 2 16,-2-4-2-16,7-60 10 0,0 0-10 0,-2 49 11 16,-1-6-11-16,3-43 8 0,0 0-8 0,0 45 8 15,0 3-8-15,0-48 3 0,0 0-3 0,3 46 4 16,-1 0-4-16,-2-46 20 0,0 0-20 0,4 45 20 16,-1-3-20-16,-3-42 3 0,0 0-3 0,5 47 3 0,-1-5-3 15,-4-42 2-15,0 0-2 0,0 42 3 0,2-3-3 16,-2-39 11-16,0 0-11 0,1 36 11 0,-1-2-11 15,0-34 3-15,0 0-3 0,0 31 4 0,0-7-4 16,0-24 12-16,0 0-12 0,-1 19 12 0,-1-4-12 0,2-15 8 16,0 0-8-16,0 14 9 0,-4-2-9 0,4-12 1 15,0 0-1-15,-5 9 1 0,2-4-1 0,3-5 0 16,0 0 0-16,-6 5 0 0,3-2 0 0,3-3-6 16,0 0 6-16,-12 2-6 0,-2-2 6 0,14 0-16 15,0 0 16-15,-16-2-15 0,-1-1 15 0,17 3-1 16,0 0 1-16,-18-4-1 0,1 1 1 0,17 3-4 0,0 0 4 15,-19-3-4-15,1 1 4 0,18 2-13 0,0 0 13 16,-22-5-12-16,-3 0 12 0,25 5 0 0,0 0 0 16,-26-2 0-16,-3-3 0 0,29 5-1 0,0 0 1 15,-35-5 0-15,-11-1 0 0,46 6-1 0,0 0 1 0,-43-5 0 16,-4 0 0-16,47 5 0 0,0 0 0 0,-42-2 0 16,0-3 0-16,42 5-1 0,0 0 1 0,-29-1 0 15,2-1 0-15,27 2 0 0,0 0 0 0,-20 0 0 16,2 2 0-16,18-2-2 0,0 0 2 0,-16 1-1 15,8-1 1-15,8 0-6 0,0 0 6 0,-5 2-6 16,-2-2 6-16,7 0-3 0,0 0 3 0,3 3-3 16,9-1 3-16,-12-2-7 0,0 0 7 0,21 4-6 15,9 2 6-15,-30-6-7 0,0 0 7 0,38 4-7 16,13-2 7-16,-51-2-1 0,0 0 1 0,47 1 0 16,3-1 0-16,-50 0-7 0,0 0 7 0,52 4-7 15,-1 1 7-15,-51-5-3 0,0 0 3 0,47 5-3 0,4 2 3 16,-51-7-1-16,0 0 1 0,43 5 0 0,2 2 0 15,-45-7 0-15,0 0 0 0,42 7 1 0,-2 1-1 16,-40-8 8-16,0 0-8 0,33 9 9 0,-8-2-9 0,-25-7 24 16,0 0-24-16,19 8 25 0,0 1-25 0,-19-9 3 15,0 0-3-15,10 7 3 0,-3 0-3 0,-7-7 7 16,0 0-7-16,4 6 7 0,-4 0-7 0,0-6 0 16,0 0 0-16,-7 8 0 0,-7-3 0 0,14-5-64 15,0 0 64-15,-12 7-64 0,-4-5 64 0,16-2-138 16,0 0 138-16,-17-2-137 0,-1-3 137 0,18 5-165 15,0 0 165-15,-17-7-164 0,1-1 164 0,-15-8-640 16</inkml:trace>
  <inkml:trace contextRef="#ctx0" brushRef="#br0" timeOffset="44963.05">6920 12249 471 0,'0'0'0'0,"3"3"0"15,1 6 0-15,-4-9 59 0,0 0-59 0,0-4 59 16,-9-4-59-16,9 8 71 0,0 0-71 0,-4-7 71 15,-4-2-71-15,8 9 58 0,0 0-58 0,-7-5 58 16,2 0-58-16,5 5 42 0,0 0-42 0,-6 0 42 16,-2 4-42-16,8-4 19 0,0 0-19 0,-16 12 20 15,-1 6-20-15,17-18 12 0,0 0-12 0,-21 28 13 16,-6 8-13-16,27-36 17 0,0 0-17 0,-33 43 17 16,-1 5-17-16,34-48 22 0,0 0-22 0,-42 53 23 15,-2 7-23-15,44-60 32 0,0 0-32 0,-54 68 33 16,-2 9-33-16,56-77 42 0,0 0-42 0,-38 48 42 0,12-13-42 15,26-35 45-15,0 0-45 0,-24 39 45 0,3-3-45 16,21-36 36-16,0 0-36 0,-18 31 36 0,6-7-36 16,12-24 26-16,0 0-26 0,-5 19 26 0,1-4-26 0,4-15 16 15,0 0-16-15,9 9 17 0,7-9-17 0,-16 0 5 16,0 0-5-16,22-9 5 0,8-10-5 0,-30 19 15 16,0 0-15-16,35-24 15 0,5-7-15 0,-40 31-5 15,0 0 5-15,43-39-4 0,1-6 4 0,-44 45-4 16,0 0 4-16,45-46-3 0,2-7 3 0,-47 53-3 15,0 0 3-15,54-62-3 0,4-8 3 0,-58 70-2 16,0 0 2-16,54-62-2 0,0 4 2 0,-54 58 0 0,0 0 0 16,49-49 0-16,-4 6 0 0,-45 43-1 0,0 0 1 15,31-31-1-15,-3 10 1 0,-28 21-1 0,0 0 1 16,21-15 0-16,-4-1 0 0,-17 16 0 0,0 0 0 0,13-6 0 16,-5 4 0-16,-8 2 1 0,0 0-1 0,2 8 2 15,-4 8-2-15,2-16 2 0,0 0-2 0,-8 27 2 16,-13 9-2-16,21-36 10 0,0 0-10 0,-21 45 11 15,-5 6-11-15,26-51 3 0,0 0-3 0,-30 55 4 16,0 3-4-16,30-58 6 0,0 0-6 0,-24 55 7 16,0-4-7-16,24-51 7 0,0 0-7 0,-19 47 8 15,3-6-8-15,16-41 22 0,0 0-22 0,-9 34 23 16,0-6-23-16,9-28 0 0,0 0 0 0,-3 20 1 16,6-1-1-16,-3-19 8 0,0 0-8 0,6 15 8 15,9-6-8-15,-15-9 0 0,0 0 0 0,13 5 0 16,4-5 0-16,-17 0-63 0,0 0 63 0,17-7-63 15,1-7 63-15,-18 14-126 0,0 0 126 0,7-20-126 0,-7-6 126 16,5-20-830-16</inkml:trace>
  <inkml:trace contextRef="#ctx0" brushRef="#br0" timeOffset="47305.67">7981 9792 214 0,'0'0'0'0,"0"0"0"16,0 0 0-16,0 0 59 0,0 0-59 0,0 0 59 16,-6 26-59-16,6-26 69 0,0 0-69 0,-5 26 70 15,-2 10-70-15,7-36 61 0,0 0-61 0,-5 39 62 16,-2 6-62-16,7-45 46 0,0 0-46 0,-5 49 47 15,0 3-47-15,5-52 32 0,0 0-32 0,-7 56 32 0,1 6-32 16,6-62 23-16,0 0-23 0,-8 63 24 0,-5 2-24 16,13-65 34-16,0 0-34 0,-8 77 35 0,-1 9-35 0,9-86 12 15,0 0-12-15,-9 55 12 0,1-14-12 0,8-41 30 16,0 0-30-16,-9 39 30 0,2-6-30 0,7-33 41 16,0 0-41-16,-5 29 42 0,-4-10-42 0,9-19 38 15,0 0-38-15,-3 17 39 0,-3-3-39 0,6-14 25 16,0 0-25-16,-3 10 26 0,3-3-26 0,0-7 28 15,0 0-28-15,-4 5 28 0,4-3-28 0,0-2 13 16,0 0-13-16,-3-4 14 0,1-4-14 0,2 8 2 16,0 0-2-16,0-14 2 0,0-3-2 0,0 17 1 15,0 0-1-15,0-21 2 0,2 3-2 0,-2 18 0 0,0 0 0 16,3-21 0-16,1 0 0 0,-4 21-2 0,0 0 2 16,2-22-1-16,1-4 1 0,-3 26-2 0,0 0 2 15,7-27-1-15,-2-2 1 0,-5 29-5 0,0 0 5 0,4-34-5 16,-3-6 5-16,-1 40-1 0,0 0 1 0,4-41 0 15,-4-5 0-15,0 46 0 0,0 0 0 0,3-48 1 16,-3-5-1-16,0 53 22 0,0 0-22 0,4-52 22 16,5-1-22-16,-9 53 8 0,0 0-8 0,8-51 8 15,6-2-8-15,-14 53 1 0,0 0-1 0,18-52 2 16,6 4-2-16,-24 48 10 0,0 0-10 0,24-46 11 16,8 5-11-16,-32 41 13 0,0 0-13 0,29-31 14 15,5 4-14-15,-34 27 1 0,0 0-1 0,29-19 1 16,3 12-1-16,-32 7 4 0,0 0-4 0,27-2 4 15,0 4-4-15,-27-2 2 0,0 0-2 0,20 7 2 16,1 5-2-16,-21-12 1 0,0 0-1 0,14 21 2 0,-2 4-2 16,-12-25 9-16,0 0-9 0,6 24 9 0,1 4-9 15,-7-28 8-15,0 0-8 0,-4 30 8 0,-1 8-8 16,5-38 15-16,0 0-15 0,-7 31 15 0,2-4-15 0,5-27 8 16,0 0-8-16,-18 31 9 0,-3 0-9 0,21-31 9 15,0 0-9-15,-20 26 9 0,2-6-9 0,18-20 1 16,0 0-1-16,-28 19 1 0,-3-3-1 0,31-16 7 15,0 0-7-15,-30 10 8 0,1-3-8 0,29-7 7 16,0 0-7-16,-21 8 8 0,3-6-8 0,18-2 3 16,0 0-3-16,-12 3 3 0,3 1-3 0,9-4 0 15,0 0 0-15,0 8 0 0,9 6 0 0,-9-14-14 16,0 0 14-16,16 21-13 0,10 3 13 0,-26-24-11 0,0 0 11 16,26 29-10-16,7 3 10 0,-33-32-10 0,0 0 10 15,32 36-10-15,4 2 10 0,-36-38-4 0,0 0 4 16,30 39-3-16,-1 3 3 0,-29-42-3 0,0 0 3 0,26 39-2 15,-1 0 2-15,-25-39 3 0,0 0-3 0,19 36 3 16,-3-7-3-16,-16-29 3 0,0 0-3 0,8 26 4 16,1-2-4-16,-9-24 3 0,0 0-3 0,4 16 3 15,1-1-3-15,-5-15-1 0,0 0 1 0,3 8 0 16,-1-1 0-16,-2-7-34 0,0 0 34 0,4-3-33 16,-1-7 33-16,-3 10-41 0,0 0 41 0,5-12-41 15,2-5 41-15,-7 17-40 0,0 0 40 0,5-12-40 16,1-4 40-16,-6 16-27 0,0 0 27 0,10-15-27 15,-1 3 27-15,-9 12-5 0,0 0 5 0,10-11-5 16,1 1 5-16,-11 10-2 0,0 0 2 0,10-7-1 0,-1-3 1 16,-9 10-4-16,0 0 4 0,7-5-3 0,2 0 3 15,-9 5 0-15,0 0 0 0,3-4 1 0,-3 4-1 16,0 0 15-16,0 0-15 0,0 0 15 0,0 0-15 0,0 0 34 16,0 0-34-16,0 0 34 0,-3 0-34 0,3 0 12 15,0 0-12-15,0 0 12 0,-4 0-12 0,4 0 12 16,0 0-12-16,-5 7 13 0,1 3-13 0,4-10 16 15,0 0-16-15,-5 19 17 0,2 9-17 0,3-28 22 16,0 0-22-16,0 31 23 0,5 8-23 0,-5-39 0 16,0 0 0-16,10 32 1 0,8 4-1 0,-18-36 4 15,0 0-4-15,17 35 5 0,4-8-5 0,-21-27 0 16,0 0 0-16,21 21 1 0,0-6-1 0,-21-15 0 0,0 0 0 16,19 5 0-16,0-6 0 0,-19 1 10 0,0 0-10 15,18-11 11-15,-4-2-11 0,-14 13 24 0,0 0-24 16,12-19 25-16,-4-2-25 0,-8 21 21 0,0 0-21 0,4-24 21 15,-1 0-21-15,-3 24 10 0,0 0-10 0,-1-22 10 16,-5-2-10-16,6 24 27 0,0 0-27 0,-8-22 27 16,-6 1-27-16,14 21 6 0,0 0-6 0,-12-17 6 15,-6 3-6-15,18 14 1 0,0 0-1 0,-21-12 1 16,-8 4-1-16,29 8 9 0,0 0-9 0,-21-7 10 16,0 2-10-16,21 5 7 0,0 0-7 0,-16-4 8 15,6 4-8-15,10 0 3 0,0 0-3 0,-9 7 3 16,-1 5-3-16,10-12 6 0,0 0-6 0,-6 14 7 15,-2 3-7-15,8-17 0 0,0 0 0 0,0 21 0 16,3 2 0-16,-3-23-1 0,0 0 1 0,9 23 0 0,12-3 0 16,-21-20-7-16,0 0 7 0,21 16-7 15,1-4 7-15,-22-12-16 0,0 0 16 0,26 8-15 0,2-4 15 16,-28-4-1-16,0 0 1 0,30-4-1 0,0-4 1 0,-30 8-4 16,0 0 4-16,27-14-3 0,5-7 3 0,-32 21-7 15,0 0 7-15,31-20-6 0,2-7 6 0,-33 27 0 16,0 0 0-16,30-28 0 0,-1-4 0 0,-29 32 0 15,0 0 0-15,27-30 0 0,-3 1 0 0,-24 29 3 16,0 0-3-16,17-31 3 0,1 2-3 0,-18 29 12 16,0 0-12-16,12-27 12 0,-7 0-12 0,-5 27 1 15,0 0-1-15,0-24 1 0,-3 5-1 0,3 19 1 16,0 0-1-16,-5-19 1 0,-9 7-1 0,14 12 7 0,0 0-7 16,-11-12 8-16,1 7-8 0,10 5 3 0,0 0-3 15,-12-4 3-15,-1 4-3 0,13 0 2 0,0 0-2 0,-8 2 2 16,-1 1-2-16,9-3 10 0,0 0-10 15,-5 11 11-15,1 6-11 0,4-17 0 0,0 0 0 0,5 19 0 16,11 1 0-16,-16-20 0 0,0 0 0 0,18 21 1 16,8-2-1-16,-26-19-2 0,0 0 2 0,29 20-1 15,4-1 1-15,-33-19-6 0,0 0 6 0,26 21-6 16,-1 1 6-16,-25-22 0 0,0 0 0 0,26 22 0 16,-5 6 0-16,-21-28-1 0,0 0 1 0,17 24 0 15,-4 0 0-15,-13-24 0 0,0 0 0 0,8 29 0 16,-3 5 0-16,-5-34 12 0,0 0-12 0,4 32 13 15,-8-1-13-15,4-31 4 0,0 0-4 0,-5 33 4 16,-3 1-4-16,8-34 8 0,0 0-8 0,-13 29 8 16,5-3-8-16,8-26 14 0,0 0-14 0,-21 20 15 0,-4-1-15 15,25-19 3-15,0 0-3 0,-22 16 4 0,-4-11-4 16,26-5 2-16,0 0-2 0,-25 0 3 0,-1-5-3 16,26 5-60-16,0 0 60 0,-17-16-60 0,4-11 60 0,13 27-104 15,0 0 104-15,-12-33-104 0,4-6 104 0,-10-33-953 16</inkml:trace>
  <inkml:trace contextRef="#ctx0" brushRef="#br0" timeOffset="48131.07">9902 9746 684 0,'0'0'0'0,"-3"-12"0"15,-3-10 0-15,6 22 53 0,0 0-53 0,-5 17 54 16,2 21-54-16,3-38 41 0,0 0-41 0,-9 37 41 16,2 6-41-16,7-43 2 0,0 0-2 0,-12 48 3 15,-2 5-3-15,14-53 2 0,0 0-2 0,-21 57 3 16,-2 3-3-16,23-60 4 0,0 0-4 0,-33 78 4 15,-10 20-4-15,43-98 20 0,0 0-20 0,-42 96 20 16,0 5-20-16,42-101 38 0,0 0-38 0,-43 103 38 16,1 3-38-16,42-106 65 0,0 0-65 0,-46 106 65 15,6-5-65-15,40-101 51 0,0 0-51 0,-45 96 51 16,2-1-51-16,43-95 50 0,0 0-50 0,-42 85 51 0,7-1-51 16,35-84 33-16,0 0-33 0,-28 64 33 0,5-15-33 15,23-49 23-15,0 0-23 0,-15 36 24 0,4-12-24 16,11-24 17-16,0 0-17 0,-7 12 17 0,7-8-17 0,0-4 5 15,0 0-5-15,0 0 5 0,-3-4-5 0,3 4-5 16,0 0 5-16,7-17-4 0,1-12 4 0,-8 29-96 16,0 0 96-16,14-38-95 0,6-8 95 0,-20 46-212 15,0 0 212-15,22-55-211 0,11-5 211 0,23-53-543 16</inkml:trace>
  <inkml:trace contextRef="#ctx0" brushRef="#br0" timeOffset="48581.4">10224 9794 471 0,'0'0'0'0,"-12"19"0"16,-9 8 0-16,21-27 70 0,0 0-70 0,-14 19 70 16,6-2-70-16,8-17 56 0,0 0-56 0,-18 31 57 15,3 5-57-15,15-36 62 0,0 0-62 0,-18 45 62 0,-3 4-62 16,21-49 64-16,0 0-64 0,-26 58 64 0,-2 9-64 16,28-67 68-16,0 0-68 0,-35 88 69 0,-8 9-69 15,43-97 43-15,0 0-43 0,-45 93 43 0,-2-1-43 16,47-92 44-16,0 0-44 0,-47 91 44 0,-4 0-44 0,51-91 27 15,0 0-27-15,-44 84 27 0,3 2-27 0,41-86 34 16,0 0-34-16,-39 73 34 0,4-4-34 0,35-69 31 16,0 0-31-16,-31 61 31 0,3-6-31 0,28-55 38 15,0 0-38-15,-21 41 38 0,9-13-38 0,12-28 3 16,0 0-3-16,-12 20 4 0,8-9-4 0,4-11 5 16,0 0-5-16,-5 8 5 0,5-1-5 0,0-7-18 15,0 0 18-15,-3 3-18 0,1 1 18 0,2-4-86 0,0 0 86 16,0 0-86-16,0 0 86 0,0 0-177 0,0 0 177 15,5-7-177-15,0-5 177 0,6-7-648 0</inkml:trace>
  <inkml:trace contextRef="#ctx0" brushRef="#br0" timeOffset="49347.3">10529 10279 225 0,'0'0'0'0,"0"-2"0"0,0-5 0 0,0 7 60 0,0 0-60 15,9-2 61-15,1 2-61 0,-10 0 98 0,0 0-98 16,16-3 99-16,0 0-99 0,-16 3 73 0,0 0-73 16,19-7 73-16,5-3-73 0,-24 10 52 0,0 0-52 15,23-16 52-15,5-3-52 0,-28 19 63 0,0 0-63 0,23-22 63 16,1-4-63-16,-24 26 50 0,0 0-50 0,21-31 50 16,2-3-50-16,-23 34 55 0,0 0-55 0,20-39 55 15,1-4-55-15,-21 43 33 0,0 0-33 0,18-45 33 16,1-6-33-16,-19 51 4 0,0 0-4 0,17-50 5 15,-3 6-5-15,-14 44 17 0,0 0-17 0,14-45 17 16,-2 4-17-16,-12 41 14 0,0 0-14 0,11-29 15 16,-4 2-15-16,-7 27 15 0,0 0-15 0,7-19 15 15,-4 7-15-15,-3 12 4 0,0 0-4 0,2-7 5 16,1 5-5-16,-3 2 13 0,0 0-13 0,4 4 14 0,-4 6-14 16,0-10 3-16,0 0-3 0,2 15 4 0,-1 8-4 15,-1-23 2-15,0 0-2 0,2 30 3 0,-2 8-3 16,0-38 1-16,0 0-1 0,0 43 2 0,0 7-2 15,0-50 0-15,0 0 0 0,-2 51 0 0,1 4 0 0,1-55 8 16,0 0-8-16,-2 60 8 0,-2 1-8 0,4-61 23 16,0 0-23-16,-5 62 24 0,-3-2-24 0,8-60 7 15,0 0-7-15,-7 67 7 0,-2 5-7 0,9-72 5 16,0 0-5-16,-5 48 5 0,1-14-5 0,4-34 13 16,0 0-13-16,-3 29 14 0,1-10-14 0,2-19 0 15,0 0 0-15,-4 21 1 0,4-3-1 0,0-18-2 16,0 0 2-16,-5 16-1 0,3-4 1 0,2-12-97 0,0 0 97 15,-1 8-97-15,1-1 97 0,0-7-173 0,0 0 173 16,-4 4-172-16,-1-3 172 0,-2 6-588 0</inkml:trace>
  <inkml:trace contextRef="#ctx0" brushRef="#br0" timeOffset="49887.46">10148 10632 135 0,'0'0'0'0,"9"-5"0"0,3-2 0 15,-12 7 112-15,0 0-112 0,-7-4 113 0,-7 1-113 16,14 3 83-16,0 0-83 0,-9-2 83 0,0 0-83 0,9 2 102 16,0 0-102-16,-3-1 102 0,6 2-102 0,-3-1 98 15,0 0-98-15,9 0 99 0,9 0-99 0,-18 0 62 16,0 0-62-16,29 0 62 0,9 0-62 0,-38 0 50 16,0 0-50-16,39-1 50 0,8 1-50 0,-47 0 22 15,0 0-22-15,50-4 23 0,1 4-23 0,-51 0 11 16,0 0-11-16,56 0 11 0,6 4-11 0,-62-4 10 15,0 0-10-15,61 0 11 0,4 0-11 0,-65 0 23 0,0 0-23 16,61 3 24-16,-4 1-24 0,-57-4 2 0,0 0-2 16,58 5 2-16,-8-2-2 0,-50-3 3 0,0 0-3 15,66 9 3-15,9 1-3 0,-75-10 11 0,0 0-11 0,53 9 11 16,-8-1-11-16,-45-8 3 0,0 0-3 0,38 9 4 16,1-2-4-16,-39-7 12 0,0 0-12 0,33 8 12 15,-7 2-12-15,-26-10 1 0,0 0-1 0,22 11 1 16,-2 1-1-16,-20-12 0 0,0 0 0 0,12 10 1 15,-2 2-1-15,-10-12 3 0,0 0-3 0,7 7 3 16,-2 1-3-16,-5-8-37 0,0 0 37 0,0 9-37 16,0 1 37-16,0-10-166 0,0 0 166 0,0 12-166 15,-5 2 166-15,5-14-140 0,0 0 140 0,-3 14-140 16,-6-1 140-16,-3 15-409 0</inkml:trace>
  <inkml:trace contextRef="#ctx0" brushRef="#br0" timeOffset="51510.11">10296 10993 359 0,'0'0'0'0,"9"0"0"15,-1-3 0-15,-8 3 47 0,0 0-47 0,0 0 47 16,-7-4-47-16,7 4 17 0,0 0-17 0,-8 0 17 0,-5 0-17 15,13 0 5-15,0 0-5 0,-14 4 6 0,-3-1-6 16,17-3 5-16,0 0-5 0,-24 5 6 0,1 4-6 0,23-9 19 16,0 0-19-16,-26 10 20 0,2 2-20 0,24-12 32 15,0 0-32-15,-25 17 32 0,2 6-32 0,23-23 28 16,0 0-28-16,-17 24 28 0,5 3-28 0,12-27 24 16,0 0-24-16,-7 31 25 0,5-2-25 0,2-29 16 15,0 0-16-15,2 29 17 0,7-2-17 0,-9-27 28 16,0 0-28-16,15 21 28 0,6-9-28 0,-21-12 29 15,0 0-29-15,21 3 29 0,5-9-29 0,-26 6 13 0,0 0-13 16,30-12 14-16,-1-9-14 0,-29 21 36 16,0 0-36-16,25-24 37 0,-3-3-37 0,-22 27 29 0,0 0-29 15,21-30 29-15,-8-2-29 0,-13 32 38 0,0 0-38 0,10-31 39 16,-1-1-39-16,-9 32 15 0,0 0-15 0,2-28 15 16,-6-1-15-16,4 29 21 0,0 0-21 0,-5-22 21 15,-2-1-21-15,7 23 15 0,0 0-15 0,-5-15 15 16,-2 3-15-16,7 12 16 0,0 0-16 0,-2-5 17 15,4 8-17-15,-2-3 15 0,0 0-15 0,8 9 16 16,8 10-16-16,-16-19 26 0,0 0-26 0,14 24 26 16,5 3-26-16,-19-27 12 0,0 0-12 0,18 40 13 15,-1 8-13-15,-17-48 18 0,0 0-18 0,14 51 19 16,2 7-19-16,-16-58 15 0,0 0-15 0,8 60 15 16,4 2-15-16,-12-62 16 0,0 0-16 0,4 79 17 15,-4 8-17-15,0-87 15 0,0 0-15 0,-4 84 16 16,-8 0-16-16,12-84 26 0,0 0-26 0,-15 70 26 0,1-10-26 15,14-60 12-15,0 0-12 0,-16 43 13 0,2-17-13 16,14-26-13-16,0 0 13 0,-12 24-13 0,0-9 13 0,12-15-34 16,0 0 34-16,-9 14-34 0,4-6 34 0,5-8-21 15,0 0 21-15,-7 4-21 0,0-8 21 0,7 4-20 16,0 0 20-16,-4-15-19 0,4-13 19 0,0 28 0 16,0 0 0-16,6-36 0 0,6-15 0 0,-12 51-2 15,0 0 2-15,14-58-1 0,5-12 1 0,-19 70-1 16,0 0 1-16,21-83-1 0,7-13 1 0,-28 96-1 15,0 0 1-15,29-89-1 0,4 2 1 0,-33 87 0 16,0 0 0-16,37-75 0 0,1 8 0 0,-38 67 0 16,0 0 0-16,39-52 0 0,-1 10 0 0,-38 42 2 0,0 0-2 15,31-30 3-15,-5 15-3 0,-26 15 0 0,0 0 0 16,28-12 0-16,-7 9 0 0,-21 3 0 0,0 0 0 16,19-2 0-16,0 5 0 0,-19-3 1 0,0 0-1 0,11 7 2 15,-1 5-2-15,-10-12 17 0,0 0-17 0,6 22 17 16,-3 11-17-16,-3-33 23 0,0 0-23 0,-3 36 24 15,-3 7-24-15,6-43 8 0,0 0-8 0,-12 44 8 16,0 3-8-16,12-47 10 0,0 0-10 0,-14 42 11 16,2-2-11-16,12-40 8 0,0 0-8 0,-16 32 9 15,2-1-9-15,14-31 8 0,0 0-8 0,-8 22 8 16,-1-4-8-16,9-18 8 0,0 0-8 0,-7 12 8 16,3-6-8-16,4-6 1 0,0 0-1 0,0-3 1 15,2-9-1-15,-2 12 0 0,0 0 0 0,9-21 0 16,1-9 0-16,-10 30-1 0,0 0 1 0,12-35 0 0,4-6 0 15,-16 41-7-15,0 0 7 0,19-39-7 0,2-4 7 16,-21 43-1-16,0 0 1 0,25-39-1 0,-4 1 1 16,-21 38-8-16,0 0 8 0,20-29-8 0,1 7 8 0,-21 22-3 15,0 0 3-15,19-14-3 0,1 7 3 0,-20 7-2 16,0 0 2-16,14 0-2 0,1 7 2 0,-15-7-2 16,0 0 2-16,11 22-1 0,-1 11 1 0,-10-33-25 15,0 0 25-15,9 37-24 0,-4 6 24 0,-5-43-6 16,0 0 6-16,4 43-6 0,1-2 6 0,-5-41-17 15,0 0 17-15,3 41-17 0,3-1 17 0,-6-40-4 16,0 0 4-16,3 30-4 0,1-7 4 0,-4-23-3 16,0 0 3-16,5 17-3 0,-2-9 3 0,-3-8-2 0,0 0 2 15,9-3-1-15,0-9 1 0,-9 12 1 0,0 0-1 16,8-27 1-16,5-11-1 0,-13 38 5 0,0 0-5 16,13-45 5-16,5-6-5 0,-18 51 3 0,0 0-3 0,19-50 3 15,4 1-3-15,-23 49 20 0,0 0-20 0,21-43 20 16,0 5-20-16,-21 38 0 0,0 0 0 0,20-29 0 15,-2 3 0-15,-18 26 0 0,0 0 0 0,17-13 0 16,-5 2 0-16,-12 11 0 0,0 0 0 0,13 2 1 16,-3 8-1-16,-10-10 6 0,0 0-6 0,7 26 7 15,-3 13-7-15,-4-39 39 0,0 0-39 0,1 43 40 16,3 12-40-16,-4-55 18 0,0 0-18 0,-4 55 19 16,1 5-19-16,3-60 42 0,0 0-42 0,-5 51 43 15,-1-3-43-15,6-48 33 0,0 0-33 0,-8 46 33 16,-3-6-33-16,11-40 7 0,0 0-7 0,-9 31 8 15,4-7-8-15,5-24 12 0,0 0-12 0,-5 18 13 16,2-4-13-16,3-14-16 0,0 0 16 0,-6 9-15 0,6-2 15 16,0-7-159-16,0 0 159 0,6-7-158 0,2-9 158 15,-8 16-165-15,0 0 165 0,12-17-164 0,6-7 164 0,11-15-716 16</inkml:trace>
  <inkml:trace contextRef="#ctx0" brushRef="#br0" timeOffset="51823.12">11702 11221 763 0,'0'0'0'0,"-9"5"0"16,-7 2 0-16,16-7 106 0,0 0-106 0,-1 19 107 15,2 10-107-15,-1-29 89 0,0 0-89 0,2 29 90 16,3 9-90-16,-5-38 64 0,0 0-64 0,0 43 65 16,4 8-65-16,-4-51 28 0,0 0-28 0,0 53 28 15,0 7-28-15,0-60-33 0,0 0 33 0,0 60-32 16,-4 3 32-16,4-63-101 0,0 0 101 0,-7 122-788 15,14-244 788-15</inkml:trace>
  <inkml:trace contextRef="#ctx0" brushRef="#br0" timeOffset="54361.58">12303 10582 449 0,'0'0'0'0,"5"-7"0"15,-1-3 0-15,-4 10 73 0,0 0-73 0,5-5 73 16,-2 1-73-16,-3 4 45 0,0 0-45 0,0-8 45 15,0-3-45-15,0 11 37 0,0 0-37 0,0-17 37 16,5-5-37-16,-5 22 28 0,0 0-28 0,4-29 28 16,5-9-28-16,-9 38 22 0,0 0-22 0,12-36 23 15,2 0-23-15,-14 36 17 0,0 0-17 0,15-31 17 16,3 7-17-16,-18 24 28 0,0 0-28 0,17-22 28 0,4 8-28 16,-21 14 29-16,0 0-29 0,21-6 29 0,2-1-29 15,-23 7 7-15,0 0-7 0,24-2 8 0,2 2-8 16,-26 0 11-16,0 0-11 0,25 5 11 0,1 2-11 0,-26-7 16 15,0 0-16-15,21 14 17 0,0 3-17 0,-21-17 13 16,0 0-13-16,14 20 14 0,1 4-14 0,-15-24 16 16,0 0-16-16,14 23 17 0,2 1-17 0,-16-24 15 15,0 0-15-15,17 17 16 0,1-5-16 0,-18-12 9 16,0 0-9-16,21 3 10 0,-4-8-10 0,-17 5 16 16,0 0-16-16,24-10 17 0,4-9-17 0,-28 19 1 15,0 0-1-15,28-22 1 0,4-4-1 0,-32 26 0 16,0 0 0-16,31-26 0 0,0-3 0 0,-31 29 0 0,0 0 0 15,30-25 0-15,-4 2 0 0,-26 23-31 0,0 0 31 16,24-24-31-16,-3 5 31 0,-21 19-175 0,0 0 175 16,14-17-174-16,-2 2 174 0,13-18-506 0</inkml:trace>
  <inkml:trace contextRef="#ctx0" brushRef="#br0" timeOffset="54811.77">12275 10820 281 0,'0'0'0'0,"12"-15"0"0,9-9 0 16,-21 24 8-16,0 0-8 0,0 0 8 0,-7 12-8 0,7-12 55 15,0 0-55-15,-5 7 55 0,0 5-55 0,5-12 69 16,0 0-69-16,0 8 70 0,1-3-70 0,-1-5 55 16,0 0-55-16,7 4 56 0,2-1-56 0,-9-3 41 15,0 0-41-15,12 0 41 0,0 0-41 0,-12 0 31 16,0 0-31-16,18 0 31 0,1 0-31 0,-19 0 22 16,0 0-22-16,24 0 23 0,1-3-23 0,-25 3 34 15,0 0-34-15,29-2 35 0,3 0-35 0,-32 2 19 16,0 0-19-16,33-1 20 0,-2-1-20 0,-31 2 29 15,0 0-29-15,30 0 29 0,-2 0-29 0,-28 0 6 0,0 0-6 16,22 2 7-16,3-1-7 0,-25-1 5 0,0 0-5 16,17 2 5-16,1 0-5 0,-18-2 3 0,0 0-3 0,12 3 3 15,-4-3-3-15,-8 0-1 0,0 0 1 0,7 0 0 16,-1-3 0-16,-6 3-25 0,0 0 25 0,0 0-24 16,0-5 24-16,0 5-94 0,0 0 94 0,-6-4-94 15,3 1 94-15,3 3-157 0,0 0 157 0,-5-4-156 16,-2-1 156-16,-5-3-269 0</inkml:trace>
  <inkml:trace contextRef="#ctx0" brushRef="#br0" timeOffset="55126.97">12273 11046 169 0,'0'0'0'0,"14"-12"0"0,9-8 0 15,-23 20 37-15,0 0-37 0,7 3 38 0,-12 9-38 0,5-12 74 16,0 0-74-16,5 7 74 0,0 2-74 0,-5-9 71 16,0 0-71-16,16 3 71 0,5-1-71 0,-21-2 72 15,0 0-72-15,26-2 72 0,7-1-72 0,-33 3 67 16,0 0-67-16,35-7 67 0,6 2-67 0,-41 5 31 16,0 0-31-16,40-7 31 0,1 2-31 0,-41 5 35 15,0 0-35-15,40-4 36 0,-2-3-36 0,-38 7 7 16,0 0-7-16,37-3 7 0,-3 1-7 0,-34 2 11 0,0 0-11 15,35-3 11-15,2 3-11 0,-37 0 4 0,0 0-4 16,29 3 4-16,3-1-4 0,-32-2-53 0,0 0 53 16,28 3-52-16,-2-1 52 0,-26-2-131 0,0 0 131 15,17-2-130-15,-5-1 130 0,15-2-375 0</inkml:trace>
  <inkml:trace contextRef="#ctx0" brushRef="#br0" timeOffset="57965.15">14426 10368 292 0,'0'0'0'0,"9"0"0"0,7-4 0 15,-16 4 67-15,0 0-67 0,17-5 68 0,4-3-68 16,-21 8 47-16,0 0-47 0,21-11 48 0,7-7-48 0,-28 18 35 16,0 0-35-16,28-18 36 0,3-7-36 0,-31 25 7 15,0 0-7-15,32-29 8 0,-1-9-8 0,-31 38 41 16,0 0-41-16,33-41 42 0,0-7-42 0,-33 48 18 15,0 0-18-15,35-52 19 0,3-4-19 0,-38 56 30 16,0 0-30-16,44-72 30 0,3-15-30 0,-47 87 12 16,0 0-12-16,38-71 13 0,-1 8-13 0,-37 63 11 15,0 0-11-15,21-48 11 0,-7 17-11 0,-14 31 10 0,0 0-10 16,12-25 10-16,-5 11-10 0,-7 14 3 0,0 0-3 16,5-12 4-16,-2 8-4 0,-3 4 0 0,0 0 0 15,2 2 1-15,2 8-1 0,-4-10 1 0,0 0-1 0,0 24 2 16,0 12-2-16,0-36 15 0,0 0-15 0,3 41 16 15,2 9-16-15,-5-50 33 0,0 0-33 0,4 57 34 16,5 8-34-16,-9-65 18 0,0 0-18 0,8 67 19 16,1 3-19-16,-9-70 12 0,0 0-12 0,9 82 12 15,-6 12-12-15,-3-94 27 0,0 0-27 0,0 76 27 16,0-10-27-16,0-66 36 0,0 0-36 0,-3 47 36 16,-1-20-36-16,4-27 42 0,0 0-42 0,-5 26 43 15,0-7-43-15,5-19 40 0,0 0-40 0,-4 15 41 16,1-3-41-16,3-12-22 0,0 0 22 0,-2 9-22 15,0-3 22-15,2-6-180 0,0 0 180 0,-1 2-180 16,-3-2 180-16,-1 4-580 0</inkml:trace>
  <inkml:trace contextRef="#ctx0" brushRef="#br0" timeOffset="58520.11">14122 10733 348 0,'0'0'0'0,"7"-5"0"16,1-2 0-16,-8 7 45 0,0 0-45 0,9-4 46 16,-4 1-46-16,-5 3 51 0,0 0-51 0,16 0 51 15,1-4-51-15,-17 4 51 0,0 0-51 0,26-1 52 16,11-1-52-16,-37 2 40 0,0 0-40 0,38-2 41 15,9 2-41-15,-47 0 18 0,0 0-18 0,47-1 18 16,4-1-18-16,-51 2 13 0,0 0-13 0,56 0 13 16,6 0-13-16,-62 0 10 0,0 0-10 0,68 0 10 0,4-4-10 15,-72 4 23-15,0 0-23 0,85-5 24 0,9-1-24 16,-94 6 0-16,0 0 0 0,89-6 1 0,-4 0-1 16,-85 6 7-16,0 0-7 0,82-4 8 0,-3-1-8 0,-79 5 1 15,0 0-1-15,69-2 1 0,-4 1-1 0,-65 1 0 16,0 0 0-16,49 0 1 0,-16 1-1 0,-33-1 0 15,0 0 0-15,31 4 1 0,-7-1-1 0,-24-3 6 16,0 0-6-16,23 5 6 0,-2 2-6 0,-21-7 8 16,0 0-8-16,17 7 8 0,-1-2-8 0,-16-5 1 15,0 0-1-15,9 7 1 0,0-4-1 0,-9-3-108 16,0 0 108-16,1 4-107 0,1 1 107 0,3 0-430 16</inkml:trace>
  <inkml:trace contextRef="#ctx0" brushRef="#br0" timeOffset="60171.74">14510 11130 427 0,'0'0'0'15,"5"-7"0"-15,1-5 0 0,-6 12 37 0,0 0-37 0,3-12 37 16,0 4-37-16,-3 8 0 0,0 0 0 0,0-12 0 16,2-4 0-16,-2 16 0 0,0 0 0 0,2-15 1 15,-2-4-1-15,0 19-1 0,0 0 1 0,2-19-1 16,1-1 1-16,-3 20-2 0,0 0 2 0,4-17-2 16,1-1 2-16,-5 18 0 0,0 0 0 0,0-13 1 15,0 1-1-15,0 12 33 0,0 0-33 0,0-7 33 16,-4 0-33-16,4 7 35 0,0 0-35 0,-1-3 36 15,-3 1-36-15,4 2 15 0,0 0-15 0,-9 0 15 16,-3 5-15-16,12-5 13 0,0 0-13 0,-17 10 14 16,-9 4-14-16,26-14 4 0,0 0-4 0,-30 22 5 0,-3 9-5 15,33-31 7-15,0 0-7 0,-30 33 7 0,4 3-7 16,26-36 7-16,0 0-7 0,-19 41 7 0,9 3-7 16,10-44 7-16,0 0-7 0,-9 47 8 0,9 1-8 15,0-48 8-15,0 0-8 0,9 42 8 0,12-2-8 0,-21-40 8 16,0 0-8-16,17 25 8 0,7-4-8 0,-24-21 1 15,0 0-1-15,23 10 1 0,1-10-1 0,-24 0 7 16,0 0-7-16,20-10 8 0,-3-9-8 0,-17 19 32 16,0 0-32-16,19-25 32 0,-1-10-32 0,-18 35 9 15,0 0-9-15,12-37 10 0,-2-6-10 0,-10 43 20 16,0 0-20-16,7-43 20 0,-2-2-20 0,-5 45 15 0,0 0-15 16,4-39 15-16,-4 1-15 0,0 38 16 0,0 0-16 15,0-25 17-15,0 6-17 0,0 19 15 0,0 0-15 16,0-12 16-16,3 5-16 0,-3 7 16 0,0 0-16 0,9 7 17 15,5 8-17-15,-14-15-4 0,0 0 4 16,16 24-3-16,-2 10 3 0,-14-34-14 0,0 0 14 0,17 43-13 16,2 7 13-16,-19-50-2 0,0 0 2 0,18 55-1 15,-4 5 1-15,-14-60 0 0,0 0 0 0,15 58 1 16,-4 2-1-16,-11-60 15 0,0 0-15 0,7 56 16 16,-2-2-16-16,-5-54 35 0,0 0-35 0,3 49 35 15,1-8-35-15,-4-41 42 0,0 0-42 0,0 38 42 16,-4-11-42-16,4-27 24 0,0 0-24 0,0 24 25 15,-3-8-25-15,3-16 12 0,0 0-12 0,-2 12 12 16,0-4-12-16,2-8 28 0,0 0-28 0,0 0 28 16,-1-5-28-16,1 5 5 0,0 0-5 0,0-15 6 15,0-13-6-15,0 28 4 0,0 0-4 0,5-34 5 16,4-7-5-16,-9 41 7 0,0 0-7 0,10-46 7 0,4-6-7 16,-14 52 3-16,0 0-3 0,14-51 3 0,5-9-3 15,-19 60 5-15,0 0-5 0,19-55 5 0,4 2-5 16,-23 53 0-16,0 0 0 0,23-48 1 0,-1 2-1 0,-22 46 0 15,0 0 0-15,19-36 1 0,-1 8-1 0,-18 28 0 16,0 0 0-16,17-18 0 0,-5 6 0 0,-12 12 0 16,0 0 0-16,13-2 0 0,-1 5 0 0,-12-3 0 15,0 0 0-15,14 16 0 0,-2 9 0 0,-12-25 5 16,0 0-5-16,9 30 5 0,-1 2-5 0,-8-32 3 16,0 0-3-16,9 40 4 0,3-1-4 0,-12-39 6 15,0 0-6-15,5 33 6 0,2-4-6 0,-7-29 7 0,0 0-7 16,6 25 8-16,-1-1-8 0,-5-24 3 0,0 0-3 15,3 19 3-15,1-3-3 0,-4-16 2 0,0 0-2 16,3 12 2-16,3-6-2 0,-6-6 17 0,0 0-17 16,5-3 17-16,2-9-17 0,-7 12 7 0,0 0-7 0,5-22 8 15,4-11-8-15,-9 33 4 0,0 0-4 0,5-39 5 16,4-9-5-16,-9 48 7 0,0 0-7 0,10-52 7 16,1-2-7-16,-11 54 3 0,0 0-3 0,12-52 3 15,3 3-3-15,-15 49 1 0,0 0-1 0,13-43 2 16,2 7-2-16,-15 36 4 0,0 0-4 0,16-28 5 15,0 8-5-15,-16 20 0 0,0 0 0 0,17-11 0 16,1 8 0-16,-18 3-1 0,0 0 1 0,17 10 0 16,4 6 0-16,-21-16-1 0,0 0 1 0,16 24-1 15,1 5 1-15,-17-29-4 0,0 0 4 0,9 38-3 16,-1 1 3-16,-8-39 0 0,0 0 0 0,9 39 0 0,-5-4 0 16,-4-35 2-16,0 0-2 0,5 29 3 0,-2-2-3 15,-3-27 3-15,0 0-3 0,2 19 3 0,5-2-3 16,-7-17 6-16,0 0-6 0,5 12 6 0,4-5-6 15,-9-7 3-15,0 0-3 0,10-7 3 0,1-8-3 0,-11 15 2 16,0 0-2-16,12-26 2 0,2-8-2 0,-14 34 1 16,0 0-1-16,10-40 2 0,1-6-2 0,-11 46 0 15,0 0 0-15,9-41 0 0,-1 0 0 0,-8 41 0 16,0 0 0-16,7-33 0 0,2 8 0 0,-9 25 0 16,0 0 0-16,5-18 1 0,2 8-1 0,-7 10 0 15,0 0 0-15,9 5 1 0,0 11-1 0,-9-16 0 16,0 0 0-16,12 24 1 0,-4 5-1 0,-8-29 2 0,0 0-2 15,14 34 3-15,4 9-3 0,-18-43 1 0,0 0-1 16,16 39 2-16,-1 4-2 0,-15-43 1 0,0 0-1 0,14 40 2 16,-5-1-2-16,-9-39 15 0,0 0-15 0,7 33 16 15,-2-3-16-15,-5-30 0 0,0 0 0 0,5 23 0 16,-1-6 0-16,-4-17-34 0,0 0 34 0,1 15-34 16,1-6 34-16,-2-9-154 0,0 0 154 0,0 0-153 15,0-4 153-15,0 1-811 0</inkml:trace>
  <inkml:trace contextRef="#ctx0" brushRef="#br0" timeOffset="60892.52">16017 11197 337 0,'0'0'0'0,"3"-2"0"0,3 1 0 0,-6 1 67 16,0 0-67-16,0 0 67 0,-7-4-67 0,7 4 77 16,0 0-77-16,-2 0 77 0,-5 0-77 0,7 0 115 15,0 0-115-15,-5 2 115 0,0 1-115 0,5-3 108 16,0 0-108-16,-9 19 108 0,-2 10-108 0,11-29 66 0,0 0-66 15,-8 38 67-15,-1 10-67 0,9-48 64 0,0 0-64 16,-5 55 64-16,0 6-64 0,5-61 11 0,0 0-11 16,-4 64 11-16,-1 1-11 0,5-65-2 0,0 0 2 15,0 55-1-15,5-6 1 0,-5-49-108 0,0 0 108 0,2 24-107 16,0-18 107-16,3 23-766 0</inkml:trace>
  <inkml:trace contextRef="#ctx0" brushRef="#br0" timeOffset="69945.42">16615 10262 1143 0,'0'0'0'0,"0"0"-116"0,0 0 116 15,0 0-115-15,-25-35 115 0,25 35-10 0,0 0 10 16,-9-12-10-16,6 4 10 0,3 8-17 0,0 0 17 0,7-4-17 15,10 6 17-15,-17-2-7 0,0 0 7 0,18 0-7 16,3 2 7-16,-21-2 1 0,0 0-1 0,21 0 2 16,-1-2-2-16,-20 2 34 0,0 0-34 0,21 2 34 15,-1 1-34-15,-20-3 29 0,0 0-29 0,19 2 29 16,3 3-29-16,-22-5 33 0,0 0-33 0,18 9 33 16,1-4-33-16,-19-5 7 0,0 0-7 0,19 7 8 15,-1 0-8-15,-18-7 19 0,0 0-19 0,20 5 20 16,5-2-20-16,-25-3 3 0,0 0-3 0,21 2 4 15,-2-2-4-15,-19 0 6 0,0 0-6 0,19 0 7 16,-2 0-7-16,-17 0 7 0,0 0-7 0,13 0 8 0,-5-2-8 16,-8 2 7-16,0 0-7 0,9-3 8 0,-5-1-8 15,-4 4 1-15,0 0-1 0,5-3 1 0,-5-2-1 16,0 5-11-16,0 0 11 0,0-4-10 0,-4 1 10 16,4 3-52-16,0 0 52 0,-5-2-52 0,-9 2 52 0,14 0-85 15,0 0 85-15,-16 2-85 0,-1 1 85 0,17-3-169 16,0 0 169-16,-21 5-168 0,-8 6 168 0,-22 6-283 15</inkml:trace>
  <inkml:trace contextRef="#ctx0" brushRef="#br0" timeOffset="70486.03">16630 10459 124 0,'0'0'0'0,"21"-17"0"0,12-13 0 0,-33 30 44 16,0 0-44-16,-8 7 44 0,-26 21-44 0,34-28 62 0,0 0-62 16,-22 17 62-16,-6 5-62 0,28-22 74 0,0 0-74 15,-26 21 74-15,3 1-74 0,23-22 78 0,0 0-78 16,-21 19 78-16,6 1-78 0,15-20 63 0,0 0-63 15,-11 16 63-15,8-3-63 0,3-13 65 0,0 0-65 0,3 14 65 16,8 0-65-16,-11-14 58 0,0 0-58 0,17 10 59 16,6-5-59-16,-23-5 40 0,0 0-40 0,26 7 40 15,3-7-40-15,-29 0 36 0,0 0-36 0,28 2 36 16,0-4-36-16,-28 2 15 0,0 0-15 0,24 4 15 16,3 1-15-16,-27-5 12 0,0 0-12 0,19 7 13 15,0-6-13-15,-19-1 16 0,0 0-16 0,14 7 17 16,-2 0-17-16,-12-7 8 0,0 0-8 0,12 9 8 15,-7-4-8-15,-5-5 3 0,0 0-3 0,4 6 4 16,-2 1-4-16,-2-7 21 0,0 0-21 0,-2 9 21 16,-5-1-21-16,7-8 13 0,0 0-13 0,-10 11 13 0,-8-1-13 15,18-10-1-15,0 0 1 0,-24 10 0 0,-11 2 0 16,35-12-1-16,0 0 1 0,-33 7-1 0,0-2 1 16,33-5-4-16,0 0 4 0,-32 5-3 0,-1-3 3 15,33-2-3-15,0 0 3 0,-29 4-3 0,-1-3 3 0,30-1-2 16,0 0 2-16,-23 4-2 0,6-1 2 0,17-3-5 15,0 0 5-15,-14 4-4 0,5-3 4 0,9-1-2 16,0 0 2-16,-7 4-2 0,6-1 2 0,1-3-2 16,0 0 2-16,3 7-1 0,6 3 1 0,-9-10-5 15,0 0 5-15,14 11-4 0,7 1 4 0,-21-12-2 16,0 0 2-16,24 8-2 0,4 4 2 0,-28-12 0 16,0 0 0-16,35 10 0 0,0 1 0 0,-35-11-2 0,0 0 2 15,38 10-1-15,4-7 1 0,-42-3-1 0,0 0 1 16,40 2-1-16,2-2 1 0,-42 0-1 0,0 0 1 15,45-2-1-15,2 1 1 0,-47 1-14 0,0 0 14 0,45-5-13 16,-1-4 13-16,-44 9-185 0,0 0 185 0,38-10-184 16,-3-4 184-16,38-10-563 0</inkml:trace>
  <inkml:trace contextRef="#ctx0" brushRef="#br0" timeOffset="71446.61">16951 9314 404 0,'0'0'0'0,"0"7"0"15,0 3 0-15,0-10 40 0,0 0-40 0,0 0 41 16,-7-10-41-16,7 10 28 0,0 0-28 0,-2-8 28 15,-1-6-28-15,3 14 38 0,0 0-38 0,-4-9 38 16,2 4-38-16,2 5 34 0,0 0-34 0,-3-7 34 16,-1 6-34-16,4 1 22 0,0 0-22 0,-10 8 22 15,-6 9-22-15,16-17 5 0,0 0-5 0,-17 24 6 16,-9 7-6-16,26-31 5 0,0 0-5 0,-25 38 5 0,-1 5-5 16,26-43 2-16,0 0-2 0,-29 44 3 0,-1 2-3 15,30-46 9-15,0 0-9 0,-30 45 10 0,6-2-10 16,24-43 14-16,0 0-14 0,-21 32 15 0,4-1-15 0,17-31 24 15,0 0-24-15,-14 21 25 0,5-2-25 0,9-19 13 16,0 0-13-16,-4 10 13 0,4-2-13 0,0-8 5 16,0 0-5-16,7-3 5 0,7-12-5 0,-14 15 8 15,0 0-8-15,18-24 9 0,-3-4-9 0,-15 28 7 16,0 0-7-16,20-36 8 0,1-5-8 0,-21 41 7 16,0 0-7-16,19-39 8 0,0-2-8 0,-19 41 8 15,0 0-8-15,19-40 8 0,-2 6-8 0,-17 34 3 0,0 0-3 16,18-27 4-16,-8 6-4 0,-10 21 2 0,0 0-2 15,11-12 2-15,-1 3-2 0,-10 9 1 0,0 0-1 0,12 6 2 16,4 9-2-16,-16-15 1 0,0 0-1 0,18 21 1 16,2 8-1-16,-20-29 13 0,0 0-13 0,25 34 14 15,4 4-14-15,-29-38 39 0,0 0-39 0,35 39 39 16,4 4-39-16,-39-43 6 0,0 0-6 0,33 39 6 16,3-1-6-16,-36-38 20 0,0 0-20 0,32 38 20 15,-4-6-20-15,-28-32 15 0,0 0-15 0,20 28 15 16,-4-6-15-16,-16-22 50 0,0 0-50 0,12 17 51 15,-5-3-51-15,-7-14 24 0,0 0-24 0,4 12 25 16,-4-2-25-16,0-10 41 0,0 0-41 0,-5 14 42 16,-4-2-42-16,9-12 33 0,0 0-33 0,-21 12 34 15,-5-4-34-15,26-8 3 0,0 0-3 0,-33 7 3 0,-6-7-3 16,39 0 4-16,0 0-4 0,-34-3 5 0,0-4-5 16,34 7 0-16,0 0 0 0,-29-5 1 0,3-2-1 15,26 7-7-15,0 0 7 0,-21-5-7 0,3-6 7 16,18 11-141-16,0 0 141 0,-12-5-141 0,3-2 141 0,-10-5-786 15</inkml:trace>
  <inkml:trace contextRef="#ctx0" brushRef="#br0" timeOffset="72511.78">17966 9815 303 0,'0'0'0'0,"-5"10"0"0,-4 5 0 0,9-15 5 15,0 0-5-15,-6 24 5 0,0 7-5 0,6-31 55 16,0 0-55-16,-3 29 55 0,3 5-55 0,0-34 42 16,0 0-42-16,0 40 42 0,2-1-42 0,-2-39 7 15,0 0-7-15,0 43 8 0,1 0-8 0,-1-43 22 16,0 0-22-16,-1 48 22 0,-3 3-22 0,4-51 13 0,0 0-13 15,-5 50 14-15,-2 3-14 0,7-53 26 0,0 0-26 16,-9 55 26-16,2-4-26 0,7-51 0 0,0 0 0 16,-7 47 1-16,0-6-1 0,7-41 22 0,0 0-22 15,-7 41 23-15,0-4-23 0,7-37 49 0,0 0-49 0,-7 31 49 16,2-5-49-16,5-26 39 0,0 0-39 0,-3 21 39 16,-1-8-39-16,4-13 36 0,0 0-36 0,-3 14 36 15,1-9-36-15,2-5 34 0,0 0-34 0,-5-3 34 16,1-11-34-16,4 14 38 0,0 0-38 0,-9-24 38 15,-1-10-38-15,10 34 33 0,0 0-33 0,-9-47 33 16,2-9-33-16,7 56 33 0,0 0-33 0,-3-63 33 16,3-8-33-16,0 71 22 0,0 0-22 0,9-67 22 15,1 1-22-15,-10 66 28 0,0 0-28 0,19-72 28 16,6-2-28-16,-25 74 32 0,0 0-32 0,22-55 32 16,3 14-32-16,-25 41 29 0,0 0-29 0,26-34 29 0,3 3-29 15,-29 31-1-15,0 0 1 0,25-21-1 0,3 6 1 16,-28 15 1-16,0 0-1 0,24-7 2 0,-3 7-2 15,-21 0 1-15,0 0-1 0,19 7 2 0,0 8-2 0,-19-15 0 16,0 0 0-16,14 19 0 0,-3 4 0 0,-11-23 9 16,0 0-9-16,8 25 10 0,-2 3-10 0,-6-28 8 15,0 0-8-15,3 29 8 0,-3 2-8 0,0-31 4 16,0 0-4-16,-3 34 4 0,-6 5-4 0,9-39 7 16,0 0-7-16,-9 33 7 0,-1-6-7 0,10-27 13 15,0 0-13-15,-14 23 13 0,-2-1-13 0,16-22 3 16,0 0-3-16,-19 19 4 0,-9-4-4 0,28-15 13 0,0 0-13 15,-23 9 13-15,-1-3-13 0,24-6 8 0,0 0-8 16,-19 6 9-16,7-5-9 0,12-1 1 0,0 0-1 16,-13 2 1-16,7 1-1 0,6-3 0 0,0 0 0 15,6 6 1-15,7 4-1 0,-13-10-2 0,0 0 2 0,19 14-1 16,9 1 1-16,-28-15-7 0,0 0 7 0,31 22-6 16,7-1 6-16,-38-21-1 0,0 0 1 0,40 22-1 15,2 2 1-15,-42-24-3 0,0 0 3 0,40 21-3 16,2-3 3-16,-42-18-6 0,0 0 6 0,35 18-5 15,-5-5 5-15,-30-13 0 0,0 0 0 0,24 12 0 16,-7 0 0-16,-17-12-2 0,0 0 2 0,13 7-2 16,-3-2 2-16,-10-5-53 0,0 0 53 0,7 4-52 15,-2-3 52-15,-5-1-173 0,0 0 173 0,7-5-172 16,2-10 172-16,8-6-713 0</inkml:trace>
  <inkml:trace contextRef="#ctx0" brushRef="#br0" timeOffset="73036.83">18954 10294 539 0,'0'0'0'0,"-5"0"0"0,-5 2 0 0,10-2 60 16,0 0-60-16,1-5 60 0,8-6-60 0,-9 11 52 15,0 0-52-15,10-10 52 0,3-2-52 0,-13 12 38 0,0 0-38 16,7-8 39-16,-2-4-39 0,-5 12 35 0,0 0-35 16,3-11 35-16,-3 6-35 0,0 5 37 0,0 0-37 15,-7-8 38-15,-3 1-38 0,10 7 39 0,0 0-39 0,-19-4 39 16,-7 3-39-16,26 1 17 0,0 0-17 0,-27 1 17 16,1 6-17-16,26-7 21 0,0 0-21 0,-24 5 21 15,0 6-21-15,24-11 8 0,0 0-8 0,-23 12 9 16,-3 7-9-16,26-19 4 0,0 0-4 0,-19 20 4 15,5-3-4-15,14-17 0 0,0 0 0 0,-9 26 1 16,4 5-1-16,5-31 2 0,0 0-2 0,5 29 2 16,5 2-2-16,-10-31 0 0,0 0 0 0,16 27 0 15,5-1 0-15,-21-26-1 0,0 0 1 0,23 25-1 16,4-1 1-16,-27-24-1 0,0 0 1 0,30 23-1 16,-2-1 1-16,-28-22-17 0,0 0 17 0,28 24-16 15,-2 2 16-15,-26-26-8 0,0 0 8 0,19 27-8 0,-3 2 8 16,-16-29 0-16,0 0 0 0,9 34 0 0,-4-3 0 15,-5-31 15-15,0 0-15 0,-7 40 15 0,-7 4-15 16,14-44 35-16,0 0-35 0,-23 43 36 0,-6 0-36 0,29-43 30 16,0 0-30-16,-35 39 30 0,-5-4-30 0,40-35 44 15,0 0-44-15,-42 29 45 0,-7-7-45 0,49-22 9 16,0 0-9-16,-40 17 10 0,2-7-10 0,38-10-136 16,0 0 136-16,-77 28-846 0,154-56 846 0</inkml:trace>
  <inkml:trace contextRef="#ctx0" brushRef="#br0" timeOffset="76386.42">10378 4802 124 0,'0'0'0'0,"5"2"0"15,2 4 0-15,-7-6 66 0,0 0-66 0,3 0 67 16,3-3-67-16,-6 3 72 0,0 0-72 0,3 0 73 16,-3-5-73-16,0 5 72 0,0 0-72 0,5 0 73 15,2 2-73-15,-7-2 68 0,0 0-68 0,14 10 68 0,0 2-68 16,-14-12 43-16,0 0-43 0,21 24 44 0,4 3-44 16,-25-27 42-16,0 0-42 0,29 28 43 0,2 1-43 15,-31-29 46-15,0 0-46 0,32 29 46 0,3 0-46 0,-35-29 46 16,0 0-46-16,29 24 47 0,1 0-47 0,-30-24 42 15,0 0-42-15,23 22 42 0,-6-6-42 0,-17-16 35 16,0 0-35-16,12 12 36 0,-3 0-36 0,-9-12 15 16,0 0-15-16,3 8 16 0,-3-1-16 0,0-7 31 15,0 0-31-15,-8 9 31 0,-13-2-31 0,21-7 5 16,0 0-5-16,-26 1 5 0,-7-1-5 0,33 0 10 16,0 0-10-16,-34-5 10 0,0-7-10 0,34 12 15 0,0 0-15 15,-35-15 16-15,0-6-16 0,35 21 14 0,0 0-14 16,-33-19 15-16,3-5-15 0,30 24 4 0,0 0-4 15,-24-22 4-15,6 1-4 0,18 21 0 0,0 0 0 16,-14-22 1-16,7 2-1 0,7 20 2 0,0 0-2 16,-1-17 3-16,6 1-3 0,-5 16 0 0,0 0 0 15,5-15 0-15,7-4 0 0,-12 19-1 0,0 0 1 16,13-19-1-16,7 2 1 0,-20 17 0 0,0 0 0 0,21-22 0 16,2-2 0-16,-23 24 8 0,0 0-8 0,30-28 9 15,3-4-9-15,-33 32 34 0,0 0-34 0,38-35 35 16,0-1-35-16,-38 36 11 0,0 0-11 0,34-32 11 15,0-2-11-15,-34 34 21 0,0 0-21 0,30-24 21 16,-9 3-21-16,-21 21 0 0,0 0 0 0,17-12 0 16,-8 5 0-16,-9 7-118 0,0 0 118 0,5 0-118 15,-7 12 118-15,2-12-150 0,0 0 150 0,0 7-149 16,-3 2 149-16,0 9-657 0</inkml:trace>
  <inkml:trace contextRef="#ctx0" brushRef="#br0" timeOffset="77316.2">10789 3193 919 0,'0'0'0'0,"0"4"0"15,5 4 0-15,-5-8 96 0,0 0-96 0,4 4 96 16,1 4-96-16,-5-8 66 0,0 0-66 0,3 12 67 16,3 7-67-16,-6-19 13 0,0 0-13 0,7 28 14 15,-2 2-14-15,-5-30-1 0,0 0 1 0,8 40-1 16,5 4 1-16,-13-44-11 0,0 0 11 0,12 55-10 0,-3 3 10 16,-9-58-5-16,0 0 5 0,8 60-5 0,-1 4 5 15,-7-64-1-15,0 0 1 0,9 61-1 0,0-4 1 16,-9-57-1-16,0 0 1 0,8 46 0 0,-4-10 0 0,-4-36 0 15,0 0 0-15,5 28 1 0,-3-8-1 0,-2-20 7 16,0 0-7-16,0 14 8 0,-2-9-8 0,2-5 9 16,0 0-9-16,-7-9 9 0,-3-9-9 0,10 18 9 15,0 0-9-15,-16-28 9 0,2-8-9 0,14 36 15 16,0 0-15-16,-19-43 15 0,0-8-15 0,19 51 3 16,0 0-3-16,-21-57 4 0,0-4-4 0,21 61 6 15,0 0-6-15,-14-64 7 0,4 1-7 0,10 63 7 0,0 0-7 16,-2-74 8-16,4-5-8 0,-2 79 32 0,0 0-32 15,10-56 33-15,7 13-33 0,-17 43 9 0,0 0-9 16,18-38 9-16,8 9-9 0,-26 29 12 0,0 0-12 16,24-24 13-16,8 2-13 0,-32 22 16 0,0 0-16 15,33-12 17-15,5 3-17 0,-38 9 3 0,0 0-3 16,38 0 4-16,1 4-4 0,-39-4 2 0,0 0-2 0,36 12 3 16,-1 5-3-16,-35-17 27 0,0 0-27 0,26 19 27 15,-5 0-27-15,-21-19 10 0,0 0-10 0,12 29 11 16,-3 2-11-16,-9-31 12 0,0 0-12 0,0 32 12 15,-9 3-12-15,9-35 16 0,0 0-16 0,-12 30 17 16,-3 6-17-16,15-36 22 0,0 0-22 0,-18 31 23 16,-3-5-23-16,21-26 3 0,0 0-3 0,-22 26 4 15,-5-6-4-15,27-20 7 0,0 0-7 0,-24 16 8 16,1-4-8-16,23-12 8 0,0 0-8 0,-19 8 8 0,5-1-8 16,14-7 0-16,0 0 0 0,-12 3 1 0,7-3-1 15,5 0-2-15,0 0 2 0,2 0-1 0,10 2 1 0,-12-2-2 16,0 0 2-16,21 7-2 0,8 1 2 0,-29-8-6 15,0 0 6-15,39 19-6 0,2 5 6 0,-41-24-14 16,0 0 14-16,41 28-13 0,4 3 13 0,-45-31-15 16,0 0 15-16,38 36-15 0,-5 3 15 0,-33-39 0 15,0 0 0-15,26 27 0 0,-5 1 0 0,-21-28 1 16,0 0-1-16,18 20 1 0,-6 3-1 0,-12-23 1 16,0 0-1-16,9 15 1 0,-4-3-1 0,-5-12-38 15,0 0 38-15,3 12-38 0,1-7 38 0,-4-5-183 0,0 0 183 16,0 7-182-16,-4-7 182 0,4 9-801 0</inkml:trace>
  <inkml:trace contextRef="#ctx0" brushRef="#br0" timeOffset="77901.87">11702 3560 628 0,'0'0'0'16,"-5"7"0"-16,-2 1 0 0,7-8 75 0,0 0-75 16,-2 0 76-16,-2-5-76 0,4 5 82 0,0 0-82 15,0 0 82-15,0-3-82 0,0 3 70 0,0 0-70 16,-3 3 70-16,1 2-70 0,2-5 48 0,0 0-48 16,0 23 49-16,5 4-49 0,-5-27 32 0,0 0-32 0,4 36 33 15,5 7-33-15,-9-43 33 0,0 0-33 0,8 44 34 16,1-1-34-16,-9-43 22 0,0 0-22 0,9 36 22 15,-1-2-22-15,-8-34 27 0,0 0-27 0,6 28 27 16,1-4-27-16,-7-24 32 0,0 0-32 0,3 17 33 16,2-3-33-16,-5-14 2 0,0 0-2 0,4 5 2 15,-4-5-2-15,0 0-79 0,0 0 79 0,0-12-79 16,-4-7 79-16,4 19-91 0,0 0 91 0,-7-24-90 16,-3-7 90-16,-11-22-773 0</inkml:trace>
  <inkml:trace contextRef="#ctx0" brushRef="#br0" timeOffset="78202.6">11697 3539 371 0,'0'0'0'0,"8"4"0"0,10-1 0 0,-18-3 2 16,0 0-2-16,15 9 2 0,8-1-2 0,-23-8 15 16,0 0-15-16,23 12 16 0,5 0-16 0,-28-12 37 15,0 0-37-15,22 16 37 0,3 3-37 0,-25-19 12 16,0 0-12-16,20 17 12 0,-2 5-12 0,-18-22 20 15,0 0-20-15,14 21 20 0,-2-3-20 0,-12-18 17 0,0 0-17 16,7 21 17-16,-4 1-17 0,-3-22 9 0,0 0-9 16,-3 21 9-16,-4 3-9 0,7-24 34 0,0 0-34 15,-9 19 34-15,-3 1-34 0,12-20 9 0,0 0-9 16,-14 19 10-16,-3 2-10 0,17-21 12 0,0 0-12 16,-18 15 13-16,1-3-13 0,17-12 4 0,0 0-4 0,-12 12 4 15,0-5-4-15,12-7-86 0,0 0 86 0,-13 2-86 16,5-2 86-16,8 0-132 0,0 0 132 0,0-9-132 15,3-3 132-15,2-12-117 0</inkml:trace>
  <inkml:trace contextRef="#ctx0" brushRef="#br0" timeOffset="78547.45">12008 3654 639 0,'0'0'0'0,"0"0"0"0,-5 4 0 15,5-4 105-15,0 0-105 0,0 0 105 0,5 0-105 16,-5 0 66-16,0 0-66 0,4 0 67 0,-1 0-67 0,-3 0 58 16,0 0-58-16,2 6 58 0,0 12-58 0,-2-18 34 15,0 0-34-15,5 22 34 0,-1 3-34 0,-4-25 13 16,0 0-13-16,8 31 14 0,3 4-14 0,-11-35 22 16,0 0-22-16,15 29 22 0,-1-2-22 0,-14-27 22 15,0 0-22-15,19 19 23 0,-1-12-23 0,-18-7 0 16,0 0 0-16,17-2 1 0,-3-6-1 0,-14 8 4 15,0 0-4-15,12-18 5 0,-1-7-5 0,-11 25 12 16,0 0-12-16,10-29 13 0,3-6-13 0,-13 35 3 0,0 0-3 16,8-32 4-16,-1-4-4 0,-7 36 0 0,0 0 0 15,5-31 0-15,-3 4 0 0,-2 27-32 0,0 0 32 16,0-24-32-16,-2 8 32 0,2 16-58 0,0 0 58 16,0-15-58-16,-5 3 58 0,5 12-156 0,0 0 156 15,-3-7-155-15,-1 2 155 0,-1-7-526 0</inkml:trace>
  <inkml:trace contextRef="#ctx0" brushRef="#br0" timeOffset="78787.7">12174 3594 471 0,'0'0'0'0,"3"-3"0"15,3 3 0-15,-6 0 76 0,0 0-76 0,7 7 76 16,5 10-76-16,-12-17 85 0,0 0-85 0,8 19 86 16,1 5-86-16,-9-24 80 0,0 0-80 0,9 27 80 15,3 9-80-15,-12-36 37 0,0 0-37 0,12 31 37 0,0-4-37 16,-12-27 20-16,0 0-20 0,16 24 20 0,3-8-20 15,-19-16 47-15,0 0-47 0,14 8 48 0,2-11-48 16,-16 3 38-16,0 0-38 0,17-12 38 0,1-9-38 0,-18 21 45 16,0 0-45-16,15-27 46 0,3-9-46 0,-18 36 29 15,0 0-29-15,10-34 29 0,3-2-29 0,-13 36 25 16,0 0-25-16,6-33 26 0,-4 7-26 0,-2 26-129 16,0 0 129-16,2-17-128 0,-4 5 128 0,2-19-795 15</inkml:trace>
  <inkml:trace contextRef="#ctx0" brushRef="#br0" timeOffset="80664.14">14928 2016 135 0,'0'0'0'0,"0"0"51"0,0 0-51 0,7 0 51 16,-2-3-51-16,-5 3 41 0,0 0-41 0,7-3 42 16,-3 3-42-16,-4 0 53 0,0 0-53 0,5 6 54 15,-5 1-54-15,0-7 66 0,0 0-66 0,0 17 66 16,0 14-66-16,0-31 52 0,0 0-52 0,0 40 52 16,-5 11-52-16,5-51 56 0,0 0-56 0,-4 55 57 15,4 12-57-15,0-67 45 0,0 0-45 0,-3 66 45 16,3 1-45-16,0-67 36 0,0 0-36 0,0 82 37 15,0 9-37-15,0-91 15 0,0 0-15 0,0 57 16 16,-4-20-16-16,4-37 31 0,0 0-31 0,-1 33 31 0,-3-14-31 16,4-19 41-16,0 0-41 0,-3 15 41 0,-1-6-41 15,4-9 22-15,0 0-22 0,-7-4 23 0,-3-8-23 16,10 12 30-16,0 0-30 0,-11-27 30 0,-1-9-30 0,12 36 32 16,0 0-32-16,-12-43 32 0,-6-8-32 0,18 51 36 15,0 0-36-15,-12-60 36 0,5-7-36 0,7 67 15 16,0 0-15-16,0-86 15 0,7-13-15 0,-7 99 31 15,0 0-31-15,14-82 31 0,11 3-31 0,-25 79 11 16,0 0-11-16,29-62 11 0,8 11-11 0,-37 51 2 16,0 0-2-16,35-31 2 0,-6 17-2 0,-29 14 11 15,0 0-11-15,39-10 11 0,-1 14-11 0,-38-4 3 0,0 0-3 16,40 6 3-16,5 12-3 0,-45-18 2 0,0 0-2 16,35 18 2-16,-2 3-2 0,-33-21 10 0,0 0-10 15,23 24 11-15,-4 2-11 0,-19-26 8 0,0 0-8 0,9 32 8 16,-9 2-8-16,0-34 3 0,0 0-3 0,-14 40 4 15,-7 4-4-15,21-44 6 0,0 0-6 0,-30 40 7 16,-8 3-7-16,38-43 3 0,0 0-3 0,-38 36 3 16,-2-2-3-16,40-34 10 0,0 0-10 0,-41 24 11 15,3-4-11-15,38-20 8 0,0 0-8 0,-33 12 9 16,3-1-9-16,30-11 1 0,0 0-1 0,-22 5 1 16,6-2-1-16,16-3 0 0,0 0 0 0,-9 5 0 15,6 2 0-15,3-7-2 0,0 0 2 0,9 12-2 16,12 4 2-16,-21-16-6 0,0 0 6 0,27 24-6 15,12 3 6-15,-39-27-4 0,0 0 4 0,43 31-3 16,4 8 3-16,-47-39-6 0,0 0 6 0,44 36-6 0,-2 7 6 16,-42-43-3-16,0 0 3 0,33 36-3 0,-4 0 3 15,-29-36 0-15,0 0 0 0,21 34 1 0,-7-6-1 0,-14-28-4 16,0 0 4-16,12 24-4 0,-5-9 4 0,-7-15-183 16,0 0 183-16,6 12-183 0,-5-3 183 0,6 9-790 15</inkml:trace>
  <inkml:trace contextRef="#ctx0" brushRef="#br0" timeOffset="81040.07">15696 2599 539 0,'0'0'0'0,"0"0"32"0,0 0-32 0,-5-4 32 16,-5-1-32-16,10 5 35 0,0 0-35 0,-7-3 35 16,2-1-35-16,5 4 43 0,0 0-43 0,-4-3 43 15,4 3-43-15,0 0 39 0,0 0-39 0,0 7 40 16,0 1-40-16,0-8 45 0,0 0-45 0,2 23 45 15,5 6-45-15,-7-29 36 0,0 0-36 0,7 34 37 16,3 5-37-16,-10-39 26 0,0 0-26 0,12 40 26 16,-3-1-26-16,-9-39 26 0,0 0-26 0,9 33 26 15,-2 1-26-15,-7-34 8 0,0 0-8 0,5 24 8 0,-3-5-8 16,-2-19-55-16,0 0 55 0,0 17-54 0,-2-7 54 16,2-10-141-16,0 0 141 0,-9 5-141 0,-6-5 141 0,-8 4-453 15</inkml:trace>
  <inkml:trace contextRef="#ctx0" brushRef="#br0" timeOffset="81310.23">15580 2544 415 0,'3'0'0'0,"-3"0"64"0,0 0-64 16,28-5 64-16,17 1-64 0,-45 4 41 0,0 0-41 15,40 0 42-15,6 4-42 0,-46-4 27 0,0 0-27 16,42 8 27-16,-4 8-27 0,-38-16 36 0,0 0-36 15,31 17 37-15,-3 5-37 0,-28-22 36 0,0 0-36 16,21 24 37-16,-4 0-37 0,-17-24 33 0,0 0-33 16,9 22 33-16,-5 4-33 0,-4-26 44 0,0 0-44 0,-4 31 45 15,-5 0-45-15,9-31 51 0,0 0-51 0,-8 27 52 16,-4-3-52-16,12-24 21 0,0 0-21 0,-25 21 21 16,-6 1-21-16,31-22 0 0,0 0 0 0,-28 15 0 15,0-6 0-15,28-9-135 0,0 0 135 0,-23 9-135 16,4-6 135-16,-23 9-549 0</inkml:trace>
  <inkml:trace contextRef="#ctx0" brushRef="#br0" timeOffset="82255.92">16055 2544 606 0,'0'0'0'0,"0"0"112"15,0 0-112-15,0 0 113 0,0 0-113 0,0 0 60 16,0 0-60-16,0 0 61 0,4 3-61 0,-4-3 46 16,0 0-46-16,5 9 46 0,4 1-46 0,-9-10 13 15,0 0-13-15,7 21 13 0,3 6-13 0,-10-27 35 16,0 0-35-16,9 31 36 0,1 8-36 0,-10-39 18 16,0 0-18-16,9 36 19 0,1 0-19 0,-10-36 11 0,0 0-11 15,11 31 11-15,3-3-11 0,-14-28 11 0,0 0-11 16,10 17 11-16,4-5-11 0,-14-12 3 0,0 0-3 15,11 3 4-15,-3-11-4 0,-8 8 6 0,0 0-6 16,9-12 7-16,2-7-7 0,-11 19 0 0,0 0 0 16,8-21 1-16,3-3-1 0,-11 24 2 0,0 0-2 0,8-27 2 15,-1-1-2-15,-7 28 5 0,0 0-5 0,6-27 5 16,-3 3-5-16,-3 24 3 0,0 0-3 0,4-19 3 16,1 4-3-16,-5 15 2 0,0 0-2 0,0-9 2 15,0 1-2-15,0 8 1 0,0 0-1 0,0 0 2 16,0 5-2-16,0-5 1 0,0 0-1 0,3 19 1 15,-3 8-1-15,0-27 0 0,0 0 0 0,6 27 1 16,1 6-1-16,-7-33 0 0,0 0 0 0,10 34 0 16,2 2 0-16,-12-36-1 0,0 0 1 0,12 29 0 15,2-3 0-15,-14-26-1 0,0 0 1 0,16 16 0 0,1-8 0 16,-17-8 0-16,0 0 0 0,14-7 0 0,2-10 0 16,-16 17 6-16,0 0-6 0,16-27 6 0,1-13-6 15,-17 40 24-15,0 0-24 0,18-43 25 0,-1-3-25 16,-17 46 21-16,0 0-21 0,16-41 21 0,-1-2-21 0,-15 43 25 15,0 0-25-15,11-31 26 0,-3 4-26 0,-8 27 14 16,0 0-14-16,4-21 15 0,1 6-15 0,-5 15-54 16,0 0 54-16,0-9-54 0,0 6 54 0,0 3-169 15,0 0 169-15,0 0-168 0,5 0 168 0,1-3-655 16</inkml:trace>
  <inkml:trace contextRef="#ctx0" brushRef="#br0" timeOffset="82661.16">16862 2304 1110 0,'0'0'0'0,"0"0"104"0,0 0-104 0,9-5 105 16,12-2-105-16,-21 7 61 0,0 0-61 0,13 0 62 15,3 0-62-15,-16 0 56 0,0 0-56 0,21 0 56 16,-2 0-56-16,-19 0 12 0,0 0-12 0,25 4 12 0,2-1-12 16,-27-3 41-16,0 0-41 0,30 2 42 0,5 1-42 15,-35-3 7-15,0 0-7 0,30 0 8 0,3 0-8 16,-33 0 12-16,0 0-12 0,29 0 13 0,1-3-13 0,-30 3 9 15,0 0-9-15,24-2 9 0,-5-5-9 0,-19 7 15 16,0 0-15-16,18-3 15 0,-9 1-15 0,-9 2 1 16,0 0-1-16,7-3 1 0,-2 3-1 0,-5 0-46 15,0 0 46-15,0 0-45 0,-7-4 45 0,7 4-196 16,0 0 196-16,-7 0-196 0,-4 0 196 0,11 0-193 16,0 0 193-16,-14 7-192 0,-3 2 192 0,-14 3-555 15</inkml:trace>
  <inkml:trace contextRef="#ctx0" brushRef="#br0" timeOffset="82916.63">16825 2587 606 0,'0'0'0'0,"0"0"45"0,0 0-45 0,13-4 45 16,7 4-45-16,-20 0 97 0,0 0-97 0,25 0 97 15,4 4-97-15,-29-4 103 0,0 0-103 0,35 3 103 16,7-3-103-16,-42 0 113 0,0 0-113 0,40 0 114 16,4-3-114-16,-44 3 50 0,0 0-50 0,38 0 51 15,0-4-51-15,-38 4 49 0,0 0-49 0,32 0 50 16,-4-3-50-16,-28 3-148 0,0 0 148 0,22-2-147 0,-10 2 147 16,-12 0-119-16,0 0 119 0,35 0-706 0,-70 0 706 15</inkml:trace>
  <inkml:trace contextRef="#ctx0" brushRef="#br0" timeOffset="85514.09">17778 2155 169 0,'0'0'0'16,"0"0"110"-16,0 0-110 0,0 0 111 0,0 0-111 15,0 0 89-15,0 0-89 0,0 0 90 0,0 0-90 0,0 0 92 16,0 0-92-16,0 0 93 0,-8 38-93 0,8-38 68 16,0 0-68-16,-4 36 69 0,2 7-69 0,2-43 49 15,0 0-49-15,0 48 50 0,0 6-50 0,0-54 38 16,0 0-38-16,2 59 39 0,2-3-39 0,-4-56 15 15,0 0-15-15,3 58 16 0,2 1-16 0,-5-59 21 16,0 0-21-16,4 51 21 0,1-3-21 0,-5-48 8 16,0 0-8-16,0 36 8 0,2-9-8 0,-2-27 16 15,0 0-16-15,1 23 17 0,-1-10-17 0,0-13 22 0,0 0-22 16,0 7 23-16,0-14-23 0,0 7 8 0,0 0-8 16,-1-12 8-16,-1-8-8 0,2 20 10 0,0 0-10 15,-5-31 10-15,1-5-10 0,4 36 8 0,0 0-8 16,-8-43 9-16,-1-8-9 0,9 51 3 0,0 0-3 15,-9-55 4-15,0-5-4 0,9 60 12 0,0 0-12 0,-3-63 12 16,3-2-12-16,0 65 0 0,0 0 0 0,0-64 1 16,3 4-1-16,-3 60 3 0,0 0-3 0,14-67 4 15,2-3-4-15,-16 70 11 0,0 0-11 0,19-48 11 16,6 12-11-16,-25 36 23 0,0 0-23 0,29-31 24 16,4 7-24-16,-33 24 38 0,0 0-38 0,39-15 38 15,2 3-38-15,-41 12 2 0,0 0-2 0,41-7 3 16,0 11-3-16,-41-4 9 0,0 0-9 0,32 6 10 0,-3 6-10 15,-29-12 15-15,0 0-15 0,28 12 15 0,-9 6-15 16,-19-18 14-16,0 0-14 0,19 18 15 0,-8 1-15 16,-11-19 4-16,0 0-4 0,9 21 4 0,-4-2-4 0,-5-19 7 15,0 0-7-15,2 17 8 0,-6 5-8 0,4-22 22 16,0 0-22-16,-5 17 23 0,-4 2-23 0,9-19 6 16,0 0-6-16,-12 15 7 0,0-3-7 0,12-12 9 15,0 0-9-15,-19 12 10 0,-6 0-10 0,25-12 3 16,0 0-3-16,-28 6 4 0,-1-3-4 0,29-3 0 15,0 0 0-15,-26 3 1 0,3-3-1 0,23 0 11 16,0 0-11-16,-17 0 11 0,6 0-11 0,11 0 0 16,0 0 0-16,-5 7 0 0,8 5 0 0,-3-12 0 0,0 0 0 15,11 16 0-15,10 8 0 0,-21-24-5 0,0 0 5 16,24 24-5-16,6 3 5 0,-30-27-9 0,0 0 9 16,31 33-8-16,2 1 8 0,-33-34-1 0,0 0 1 15,33 36-1-15,-1 0 1 0,-32-36-1 0,0 0 1 16,29 34 0-16,-1 2 0 0,-28-36-3 0,0 0 3 15,21 27-2-15,-7 1 2 0,-14-28 0 0,0 0 0 0,12 24 0 16,-3-5 0-16,-9-19 0 0,0 0 0 0,7 17 1 16,-2-5-1-16,-5-12-45 0,0 0 45 0,0 10-45 15,2-1 45-15,-2-9-167 0,0 0 167 0,2 5-166 16,-1-2 166-16,3 7-819 0</inkml:trace>
  <inkml:trace contextRef="#ctx0" brushRef="#br0" timeOffset="86143.07">18888 2393 516 0,'-2'2'0'0,"2"-2"119"0,0 0-119 15,-8 3 120-15,-1-3-120 0,9 0 75 0,0 0-75 16,-7 0 75-16,2 0-75 0,5 0 43 0,0 0-43 15,-7 4 43-15,-2 4-43 0,9-8 25 0,0 0-25 0,-11 7 26 16,-1 2-26-16,12-9 22 0,0 0-22 0,-17 8 23 16,-1 4-23-16,18-12 24 0,0 0-24 0,-17 14 25 15,1-2-25-15,16-12 15 0,0 0-15 0,-12 12 15 16,2-3-15-16,10-9 10 0,0 0-10 0,-7 12 11 16,0 3-11-16,7-15 10 0,0 0-10 0,0 19 10 15,7 1-10-15,-7-20 8 0,0 0-8 0,12 21 8 16,0 1-8-16,-12-22 3 0,0 0-3 0,18 24 4 15,2 0-4-15,-20-24 2 0,0 0-2 0,23 24 2 0,1 4-2 16,-24-28 5-16,0 0-5 0,23 27 5 0,-2 0-5 16,-21-27 2-16,0 0-2 0,17 31 2 0,-1-2-2 15,-16-29 1-15,0 0-1 0,9 26 2 0,-4-2-2 16,-5-24 1-16,0 0-1 0,2 21 2 0,-6-3-2 0,4-18 3 16,0 0-3-16,-10 21 4 0,-8 1-4 0,18-22 11 15,0 0-11-15,-19 21 11 0,-5-6-11 0,24-15 24 16,0 0-24-16,-30 12 25 0,-8-8-25 0,38-4 54 15,0 0-54-15,-33 0 54 0,2 0-54 0,31 0 27 16,0 0-27-16,-30-7 27 0,4 2-27 0,26 5 29 16,0 0-29-16,-23-7 29 0,6-2-29 0,17 9-157 15,0 0 157-15,-11-12-157 0,8-7 157 0,3 19-117 0,0 0 117 16,-18-27-713-16,36 54 713 0</inkml:trace>
  <inkml:trace contextRef="#ctx0" brushRef="#br0" timeOffset="87284.9">19945 2059 158 0,'0'0'0'15,"0"0"120"-15,0 0-120 0,0 0 121 0,0 0-121 16,0 0 80-16,0 0-80 0,0 0 80 0,7 28-80 16,-7-28 74-16,0 0-74 0,7 27 74 0,2 6-74 0,-9-33 58 15,0 0-58-15,5 36 59 0,2 6-59 0,-7-42 39 16,0 0-39-16,4 43 40 0,1 3-40 0,-5-46 28 15,0 0-28-15,2 40 28 0,-1-4-28 0,-1-36 33 16,0 0-33-16,2 36 34 0,-2-9-34 0,0-27 6 16,0 0-6-16,-2 28 7 0,1-10-7 0,1-18 11 15,0 0-11-15,-2 18 11 0,2-8-11 0,0-10-9 16,0 0 9-16,-3 8-8 0,1-2 8 0,2-6-164 16,0 0 164-16,-2 3-164 0,-1 0 164 0,-3 1-436 0</inkml:trace>
  <inkml:trace contextRef="#ctx0" brushRef="#br0" timeOffset="87600.08">19726 2304 404 0,'2'4'0'0,"-2"-4"96"0,0 0-96 0,3 0 97 15,1-7-97-15,-4 7 98 0,0 0-98 0,10-5 98 16,4 1-98-16,-14 4 101 0,0 0-101 0,19-5 101 15,6 2-101-15,-25 3 72 0,0 0-72 0,29 0 72 16,3-4-72-16,-32 4 63 0,0 0-63 0,36 0 63 16,-1-5-63-16,-35 5 53 0,0 0-53 0,42-7 53 15,0-1-53-15,-42 8 44 0,0 0-44 0,47-11 44 16,0 3-44-16,-47 8 47 0,0 0-47 0,45-9 48 0,0 2-48 16,-45 7 29-16,0 0-29 0,37-5 29 0,-6-2-29 15,-31 7 9-15,0 0-9 0,23-3 10 0,-6 1-10 0,-17 2 36 16,0 0-36-16,11 0 36 0,-4 0-36 0,-7 0-105 15,0 0 105-15,1 0-105 0,1 0 105 0,-2 0-133 16,0 0 133-16,-12 0-132 0,-14-3 132 0,-12-1-828 16</inkml:trace>
  <inkml:trace contextRef="#ctx0" brushRef="#br0" timeOffset="88757.36">20888 1852 315 0,'0'0'0'0,"0"0"19"16,0 0-19-16,0 0 20 0,0 0-20 0,0 0 15 15,0 0-15-15,0 0 16 0,0 0-16 0,0 0 77 16,0 0-77-16,0 0 77 0,0 0-77 0,0 0 74 16,0 0-74-16,0 19 75 0,0 12-75 0,0-31 55 15,0 0-55-15,2 32 56 0,3 8-56 0,-5-40 37 16,0 0-37-16,7 42 38 0,2 6-38 0,-9-48 10 0,0 0-10 15,12 50 11-15,-4 1-11 0,-8-51 19 0,0 0-19 16,11 48 20-16,-1-1-20 0,-10-47 7 0,0 0-7 16,6 39 8-16,1-6-8 0,-7-33 3 0,0 0-3 15,7 27 4-15,0-3-4 0,-7-24 21 0,0 0-21 16,5 19 21-16,-2-7-21 0,-3-12 13 0,0 0-13 0,4 8 13 16,-4-4-13-16,0-4 9 0,0 0-9 0,0-4 10 15,0-4-10-15,0 8 4 0,0 0-4 0,1-16 5 16,1-4-5-16,-2 20 3 0,0 0-3 0,7-28 3 15,4-2-3-15,-11 30 10 0,0 0-10 0,14-40 10 16,3 1-10-16,-17 39-2 0,0 0 2 0,24-43-1 16,2-5 1-16,-26 48 32 0,0 0-32 0,34-46 33 15,4-2-33-15,-38 48 17 0,0 0-17 0,38-46 17 16,4-2-17-16,-42 48 12 0,0 0-12 0,44-43 13 16,3 3-13-16,-47 40 19 0,0 0-19 0,55-41 20 0,6-2-20 15,-61 43 22-15,0 0-22 0,44-27 22 0,-14 12-22 16,-30 15 8-16,0 0-8 0,26-16 8 0,-7 4-8 15,-19 12 17-15,0 0-17 0,14-8 17 0,-4 4-17 0,-10 4 0 16,0 0 0-16,7 0 0 0,-3 0 0 0,-4 0-113 16,0 0 113-16,1 4-112 0,-2 8 112 0,1-12-154 15,0 0 154-15,-4 12-153 0,1 3 153 0,-3 14-502 16</inkml:trace>
  <inkml:trace contextRef="#ctx0" brushRef="#br0" timeOffset="89522">21707 2147 124 0,'0'0'0'0,"0"0"94"0,0 0-94 0,0 12 95 15,0 3-95-15,0-15 73 0,0 0-73 0,1 21 73 0,3 9-73 16,-4-30 70-16,0 0-70 0,5 28 70 0,4 3-70 15,-9-31 51-15,0 0-51 0,7 27 51 0,0 0-51 0,-7-27 49 16,0 0-49-16,5 24 50 0,0-3-50 0,-5-21 20 16,0 0-20-16,4 19 20 0,-2-4-20 0,-2-15 37 15,0 0-37-15,0 9 38 0,0-2-38 0,0-7 36 16,0 0-36-16,-4 0 37 0,-3-7-37 0,7 7 22 16,0 0-22-16,-12-9 23 0,-6-6-23 0,18 15 11 15,0 0-11-15,-22-12 11 0,-8-4-11 0,30 16 19 16,0 0-19-16,-31-12 20 0,-2 0-20 0,33 12 0 15,0 0 0-15,-28-3 1 0,2 3-1 0,26 0 3 0,0 0-3 16,-28 12 4-16,0 10-4 0,28-22 0 0,0 0 0 16,-21 21 0-16,4 6 0 0,17-27 0 0,0 0 0 15,-11 31 0-15,8 8 0 0,3-39 0 0,0 0 0 16,0 36 0-16,8 4 0 0,-8-40-1 0,0 0 1 16,13 31-1-16,2-7 1 0,-15-24-4 0,0 0 4 15,19 17-3-15,6-7 3 0,-25-10 1 0,0 0-1 0,22 0 2 16,5-12-2-16,-27 12 30 0,0 0-30 0,24-15 30 15,-1-13-30-15,-23 28 18 0,0 0-18 0,19-27 19 16,-4-4-19-16,-15 31 19 0,0 0-19 0,16-33 20 16,-2 3-20-16,-14 30 9 0,0 0-9 0,14-28 10 15,-5 8-10-15,-9 20 10 0,0 0-10 0,5-16 10 16,0 9-10-16,-5 7 3 0,0 0-3 0,4 0 4 16,-1 7-4-16,-3-7 12 0,0 0-12 0,5 17 12 0,2 11-12 15,-7-28 14-15,0 0-14 0,6 31 15 0,2 5-15 16,-8-36 3-16,0 0-3 0,11 42 4 0,-1 1-4 15,-10-43 3-15,0 0-3 0,11 43 3 0,-3-7-3 0,-8-36 2 16,0 0-2-16,11 31 2 0,-1-4-2 0,-10-27 1 16,0 0-1-16,11 17 1 0,1-5-1 0,-12-12-63 15,0 0 63-15,7 4-62 0,2-8 62 0,-9 4-110 16,0 0 110-16,7-12-109 0,0-8 109 0,3-14-668 16</inkml:trace>
  <inkml:trace contextRef="#ctx0" brushRef="#br0" timeOffset="89897.01">21999 2484 863 0,'0'0'0'0,"0"0"118"0,0 0-118 16,14-7 118-16,11-5-118 0,-25 12 124 0,0 0-124 15,22-8 125-15,-1 1-125 0,-21 7 74 0,0 0-74 0,23-5 74 16,1 1-74-16,-24 4 45 0,0 0-45 0,23-3 46 15,0 3-46-15,-23 0 36 0,0 0-36 0,19 3 37 16,0 1-37-16,-19-4 8 0,0 0-8 0,14 5 9 16,-5-2-9-16,-9-3 30 0,0 0-30 0,5 16 30 15,-5 4-30-15,0-20 18 0,0 0-18 0,-4 31 18 16,-4 2-18-16,8-33 17 0,0 0-17 0,-14 34 17 16,-4 2-17-16,18-36 18 0,0 0-18 0,-19 36 18 15,0 1-18-15,19-37 15 0,0 0-15 0,-17 36 15 0,4-5-15 16,13-31 16-16,0 0-16 0,-5 33 17 0,5-6-17 15,0-27 9-15,0 0-9 0,7 24 9 0,7-5-9 16,-14-19 25-16,0 0-25 0,17 12 26 0,4-7-26 0,-21-5 0 16,0 0 0-16,26-2 0 0,4-8 0 0,-30 10-46 15,0 0 46-15,33-13-46 0,4-10 46 0,-37 23-112 16,0 0 112-16,33-27-111 0,-2-6 111 0,34-25-1158 16</inkml:trace>
  <inkml:trace contextRef="#ctx0" brushRef="#br0" timeOffset="90812.1">23449 1146 113 0,'0'0'0'0,"0"0"0"0,0 0 0 0,-4 0 1 16,3-3-1-16,1 3 84 0,0 0-84 0,-6 0 84 15,5-4-84-15,1 4 107 0,0 0-107 0,-4 0 108 16,1 0-108-16,3 0 92 0,0 0-92 0,-6 0 92 16,1 0-92-16,5 0 76 0,0 0-76 0,-5 0 77 15,-4 4-77-15,9-4 58 0,0 0-58 0,-8 0 59 16,-3 3-59-16,11-3 40 0,0 0-40 0,-17 12 40 16,-6 0-40-16,23-12 18 0,0 0-18 0,-23 24 18 15,-1 3-18-15,24-27 36 0,0 0-36 0,-24 35 37 0,1 4-37 16,23-39 29-16,0 0-29 0,-21 48 29 0,0 3-29 15,21-51 22-15,0 0-22 0,-16 55 23 0,3 5-23 16,13-60 28-16,0 0-28 0,-16 86 28 0,2 17-28 0,14-103 32 16,0 0-32-16,-7 97 32 0,7 10-32 0,0-107 29 15,0 0-29-15,7 96 29 0,2 1-29 0,-9-97 39 16,0 0-39-16,12 98 39 0,2-2-39 0,-14-96 8 16,0 0-8-16,19 89 8 0,5-10-8 0,-24-79 13 15,0 0-13-15,25 68 13 0,3-3-13 0,-28-65 34 16,0 0-34-16,27 60 34 0,3-5-34 0,-30-55 4 15,0 0-4-15,28 55 4 0,-2 0-4 0,-26-55 17 0,0 0-17 16,21 48 17-16,-7-2-17 0,-14-46 24 16,0 0-24-16,12 32 25 0,0-9-25 0,-12-23 7 0,0 0-7 15,7 24 7-15,2-4-7 0,-9-20 10 0,0 0-10 16,5 19 10-16,-1 2-10 0,-4-21 3 0,0 0-3 0,1 15 4 16,-1-3-4-16,0-12-47 0,0 0 47 0,0 9-47 15,-1-3 47-15,1-6-107 0,0 0 107 0,-2 18-1057 16,4-36 1057-16</inkml:trace>
  <inkml:trace contextRef="#ctx0" brushRef="#br0" timeOffset="93095.08">23724 1919 135 0,'0'0'0'0,"0"0"73"0,0 0-73 16,5 0 74-16,6 3-74 0,-11-3 85 0,0 0-85 15,5 0 86-15,0 0-86 0,-5 0 76 0,0 0-76 16,4 4 77-16,-1-4-77 0,-3 0 64 0,0 0-64 0,9 0 65 16,1 0-65-16,-10 0 37 0,0 0-37 0,18-7 37 15,3-2-37-15,-21 9 27 0,0 0-27 0,28-12 27 16,1-3-27-16,-29 15 24 0,0 0-24 0,28-24 25 16,0 0-25-16,-28 24 23 0,0 0-23 0,23-31 24 15,-3-2-24-15,-20 33 34 0,0 0-34 0,16-34 34 16,-2 2-34-16,-14 32 12 0,0 0-12 0,12-28 12 15,-1-3-12-15,-11 31 30 0,0 0-30 0,7-20 30 16,-2 1-30-16,-5 19 11 0,0 0-11 0,3-16 11 0,1 8-11 16,-4 8 29-16,0 0-29 0,3-7 29 0,-3 2-29 15,0 5 36-15,0 0-36 0,0 0 36 0,-3 9-36 16,3-9 21-16,0 0-21 0,-2 18 21 0,-1 10-21 0,3-28 29 16,0 0-29-16,-4 27 29 0,1 9-29 0,3-36 21 15,0 0-21-15,-2 33 21 0,0 1-21 0,2-34 17 16,0 0-17-16,-3 36 17 0,-1 0-17 0,4-36 27 15,0 0-27-15,-3 39 27 0,3 1-27 0,0-40 20 16,0 0-20-16,0 37 20 0,0 3-20 0,0-40 10 16,0 0-10-16,0 39 10 0,0-6-10 0,0-33 27 15,0 0-27-15,3 31 27 0,2-7-27 0,-5-24-2 16,0 0 2-16,6 20-2 0,-1-1 2 0,-5-19-11 16,0 0 11-16,5 12-10 0,0-3 10 0,-5-9-9 0,0 0 9 15,4 6-9-15,-2-6 9 0,-2 0-26 0,0 0 26 16,0-3-26-16,-2-6 26 0,2 9-143 0,0 0 143 15,-2-6-142-15,0-3 142 0,2 9-172 0,0 0 172 16,0-12-171-16,-3 3 171 0,-1-13-561 0</inkml:trace>
  <inkml:trace contextRef="#ctx0" brushRef="#br0" timeOffset="93440.52">23710 2268 471 0,'0'0'0'16,"0"0"53"-16,0 0-53 0,19 0 54 0,13-3-54 16,-32 3 69-16,0 0-69 0,31-4 70 0,6 3-70 0,-37 1 69 15,0 0-69-15,36 0 69 0,3 1-69 0,-39-1 55 16,0 0-55-16,36 4 55 0,2-4-55 0,-38 0 40 15,0 0-40-15,39 0 40 0,-6 3-40 0,-33-3 19 16,0 0-19-16,35 4 20 0,0-1-20 0,-35-3 36 16,0 0-36-16,29 5 36 0,-3-1-36 0,-26-4 41 15,0 0-41-15,21 3 42 0,-3 2-42 0,-18-5 39 16,0 0-39-16,10 0 40 0,-3 0-40 0,-7 0 26 16,0 0-26-16,4 0 26 0,-4 0-26 0,0 0-13 0,0 0 13 15,0-5-13-15,0-7 13 0,0 12-173 0,0 0 173 16,3-10-172-16,2-2 172 0,4-9-647 0</inkml:trace>
  <inkml:trace contextRef="#ctx0" brushRef="#br0" timeOffset="94176.47">25104 1792 135 0,'0'0'0'0,"0"0"68"0,0 0-68 0,0 0 68 16,3 0-68-16,-3 0 84 0,0 0-84 0,0 0 84 15,0 0-84-15,0 0 76 0,0 0-76 0,0 0 76 16,0 0-76-16,0 0 69 0,0 0-69 0,0 3 70 16,-3 1-70-16,3-4 49 0,0 0-49 0,-5 8 50 15,-4 8-50-15,9-16 44 0,0 0-44 0,-11 27 44 16,-2 6-44-16,13-33 18 0,0 0-18 0,-13 36 19 0,1 1-19 16,12-37 42-16,0 0-42 0,-10 40 43 0,1-4-43 15,9-36 37-15,0 0-37 0,-7 39 38 0,4 1-38 16,3-40 15-16,0 0-15 0,-2 30 15 0,2 0-15 0,0-30 22 15,0 0-22-15,0 24 22 0,0-6-22 0,0-18 23 16,0 0-23-16,0 16 24 0,0-8-24 0,0-8 7 16,0 0-7-16,0 11 8 0,0-6-8 0,0-5 10 15,0 0-10-15,0 3 10 0,0-3-10 0,0 0 15 16,0 0-15-16,-4-7 16 0,3-1-16 0,1 8-46 16,0 0 46-16,-2-12-45 0,-2-4 45 0,4 16-178 0,0 0 178 15,-3-15-178-15,1-2 178 0,-3-17-536 0</inkml:trace>
  <inkml:trace contextRef="#ctx0" brushRef="#br0" timeOffset="94506.27">24766 2071 651 0,'0'0'0'0,"0"0"106"0,0 0-106 0,10-3 106 16,9-6-106-16,-19 9 72 0,0 0-72 0,20-3 73 16,1-1-73-16,-21 4 48 0,0 0-48 0,22 0 49 15,4 0-49-15,-26 0 13 0,0 0-13 0,30 4 14 0,1-4-14 16,-31 0 20-16,0 0-20 0,39 3 20 16,4-3-20-16,-43 0 33 0,0 0-33 0,51-3 33 0,3 3-33 15,-54 0 35-15,0 0-35 0,52-4 35 0,0-1-35 16,-52 5 38-16,0 0-38 0,49-3 38 0,0-6-38 0,-49 9 9 15,0 0-9-15,49-10 10 0,-1 1-10 0,-48 9 32 16,0 0-32-16,46-12 32 0,-3 0-32 0,-43 12-8 16,0 0 8-16,37-8-8 0,-4-2 8 0,-33 10-111 15,0 0 111-15,23-12-111 0,-8 3 111 0,24-13-834 16</inkml:trace>
  <inkml:trace contextRef="#ctx0" brushRef="#br0" timeOffset="97944.83">26552 1879 91 0,'3'-5'0'0,"-3"5"1"15,0 0-1-15,17-19 2 0,11-8-2 0,-28 27 40 16,0 0-40-16,19-28 41 0,-3 1-41 0,-16 27 70 16,0 0-70-16,11-24 70 0,-4-3-70 0,-7 27 80 15,0 0-80-15,1-28 80 0,-4 4-80 0,3 24 58 16,0 0-58-16,-4-20 58 0,1-3-58 0,3 23 37 15,0 0-37-15,-4-13 38 0,1-1-38 0,3 14 35 16,0 0-35-16,-4-9 35 0,3 6-35 0,1 3 32 16,0 0-32-16,1 7 32 0,3 8-32 0,-4-15 31 0,0 0-31 15,7 21 31-15,3 10-31 0,-10-31 22 0,0 0-22 16,11 36 23-16,1 3-23 0,-12-39 18 0,0 0-18 16,9 43 18-16,-1 1-18 0,-8-44 27 0,0 0-27 15,6 47 27-15,-3 1-27 0,-3-48 37 0,0 0-37 16,2 49 37-16,-2-4-37 0,0-45 21 0,0 0-21 15,0 50 21-15,-2 1-21 0,2-51 29 0,0 0-29 0,-7 48 29 16,-2 3-29-16,9-51 37 0,0 0-37 0,-8 43 38 16,-3-7-38-16,11-36 13 0,0 0-13 0,-10 34 13 15,-2-1-13-15,12-33 22 0,0 0-22 0,-11 22 22 16,1-5-22-16,10-17 33 0,0 0-33 0,-11 16 33 16,1-8-33-16,10-8 5 0,0 0-5 0,-7 11 5 15,-2-6-5-15,9-5 10 0,0 0-10 0,-7 0 11 16,2-5-11-16,5 5 34 0,0 0-34 0,-4-7 34 0,4-2-34 15,0 9 1-15,0 0-1 0,-1-10 1 16,1 5-1-16,0 5 2 0,0 0-2 0,0-9 2 0,0 2-2 16,0 7 6-16,0 0-6 0,0-8 6 0,0 4-6 0,0 4 6 15,0 0-6-15,0-6 7 0,0 4-7 0,0 2 3 16,0 0-3-16,0-4 3 0,0 1-3 0,0 3 2 16,0 0-2-16,0 0 2 0,0-5-2 0,0 5 5 15,0 0-5-15,0-4 5 0,0 1-5 0,0 3 6 16,0 0-6-16,0-9 6 0,-2-1-6 0,2 10 7 15,0 0-7-15,0-14 8 0,2-8-8 0,-2 22 1 16,0 0-1-16,3-24 1 0,2-8-1 0,-5 32 7 16,0 0-7-16,7-38 8 0,0-7-8 0,-7 45 13 0,0 0-13 15,11-39 14-15,3-4-14 0,-14 43 24 0,0 0-24 16,14-39 25-16,0-1-25 0,-14 40 13 0,0 0-13 16,15-36 13-16,4 6-13 0,-19 30 5 0,0 0-5 15,20-31 5-15,-1 7-5 0,-19 24 15 0,0 0-15 16,19-24 15-16,2 5-15 0,-21 19 0 0,0 0 0 15,19-17 1-15,0 6-1 0,-19 11 0 0,0 0 0 16,19-8 1-16,2 5-1 0,-21 3 0 0,0 0 0 0,18-6 1 16,-1 6-1-16,-17 0 0 0,0 0 0 0,14 2 0 15,0 5 0-15,-14-7 0 0,0 0 0 0,10 8 0 16,-1 4 0-16,-9-12-1 0,0 0 1 0,9 19 0 16,-2 0 0-16,-7-19-7 0,0 0 7 0,5 24-6 15,-1-3 6-15,-4-21 0 0,0 0 0 0,3 24 0 16,-1 1 0-16,-2-25 1 0,0 0-1 0,1 21 1 15,1-2-1-15,-2-19 0 0,0 0 0 0,2 17 0 16,1-5 0-16,-3-12 1 0,0 0-1 0,6 7 2 16,1-7-2-16,-7 0 17 0,0 0-17 0,8-4 17 0,5-4-17 15,-13 8 8-15,0 0-8 0,13-19 9 0,5-5-9 16,-18 24 4-16,0 0-4 0,16-31 5 0,-1-1-5 0,-15 32 21 16,0 0-21-16,14-35 21 0,0-4-21 0,-14 39 2 15,0 0-2-15,12-33 3 0,1 3-3 0,-13 30 6 16,0 0-6-16,10-28 7 0,0 4-7 0,-10 24 0 15,0 0 0-15,9-12 0 0,-2 4 0 0,-7 8-2 16,0 0 2-16,9 8-2 0,1 16 2 0,-10-24 0 16,0 0 0-16,6 24 0 0,-1 10 0 0,-5-34-1 15,0 0 1-15,3 33 0 0,1 3 0 0,-4-36 0 0,0 0 0 16,0 34 0-16,0 2 0 0,0-36 3 0,0 0-3 16,0 28 3-16,0-4-3 0,0-24 2 0,0 0-2 15,1 18 3-15,1-6-3 0,-2-12 2 0,0 0-2 16,5 9 2-16,4-6-2 0,-9-3 10 0,0 0-10 15,9-8 10-15,0-8-10 0,-9 16 3 0,0 0-3 16,8-22 4-16,3-7-4 0,-11 29 2 0,0 0-2 16,12-31 2-16,0-8-2 0,-12 39 5 0,0 0-5 0,12-40 5 15,2-2-5-15,-14 42 2 0,0 0-2 0,16-36 3 16,0 1-3-16,-16 35 0 0,0 0 0 0,12-24 0 16,0 7 0-16,-12 17-1 0,0 0 1 0,12-12 0 15,-1 5 0-15,-11 7-4 0,0 0 4 0,12 7-4 16,2 7 4-16,-14-14-3 0,0 0 3 0,10 19-3 15,1 5 3-15,-11-24-6 0,0 0 6 0,7 24-6 16,-4 3 6-16,-3-27-3 0,0 0 3 0,4 27-3 16,-3 1 3-16,-1-28 3 0,0 0-3 0,2 27 3 0,-2 4-3 15,0-31 3-15,0 0-3 0,-2 24 3 0,1-5-3 16,1-19 2-16,0 0-2 0,0 15 3 0,0-1-3 0,0-14-13 16,0 0 13-16,1 12-12 0,3-2 12 0,-4-10-154 15,0 0 154-15,5 4-153 0,2-2 153 0,-7-2-186 16,0 0 186-16,9-2-185 0,-1-2 185 0,10-2-771 15</inkml:trace>
  <inkml:trace contextRef="#ctx0" brushRef="#br0" timeOffset="98304.9">27602 1941 863 0,'0'0'0'0,"0"0"123"0,0 0-123 15,9-7 124-15,5-1-124 0,-14 8 92 0,0 0-92 16,15-9 93-16,3 2-93 0,-18 7 56 0,0 0-56 0,17-8 56 16,2 1-56-16,-19 7 33 0,0 0-33 0,18-4 33 15,1 3-33-15,-19 1 21 0,0 0-21 0,16 0 21 16,-1 0-21-16,-15 0 18 0,0 0-18 0,12 5 18 16,-1-2-18-16,-11-3 27 0,0 0-27 0,5 9 27 15,-5 3-27-15,0-12 37 0,0 0-37 0,-7 22 37 16,-5 2-37-16,12-24 2 0,0 0-2 0,-14 31 3 15,-3-2-3-15,17-29 16 0,0 0-16 0,-14 38 17 16,-4 1-17-16,18-39 33 0,0 0-33 0,-12 39 33 16,2 3-33-16,10-42-1 0,0 0 1 0,-4 34 0 0,6-3 0 15,-2-31 0-15,0 0 0 0,10 24 1 0,8-9-1 16,-18-15 0-16,0 0 0 0,26 9 1 0,7-13-1 0,-33 4-53 16,0 0 53-16,33-8-52 0,4-8 52 0,-37 16-214 15,0 0 214-15,31-15-213 0,-1-2 213 0,31-18-826 16</inkml:trace>
  <inkml:trace contextRef="#ctx0" brushRef="#br0" timeOffset="99056.07">26614 1619 393 0,'0'0'0'0,"0"0"101"0,0 0-101 15,-5-5 101-15,-2-11-101 0,7 16 70 0,0 0-70 16,-5-7 70-16,-6-1-70 0,11 8 56 0,0 0-56 16,-12-7 56-16,-2 2-56 0,14 5 55 0,0 0-55 0,-19-3 55 15,-2 3-55-15,21 0 7 0,0 0-7 0,-19 0 7 16,0 0-7-16,19 0 13 0,0 0-13 0,-19 3 14 16,0 2-14-16,19-5 9 0,0 0-9 0,-21 10 9 15,0 2-9-15,21-12 7 0,0 0-7 0,-21 17 8 16,-2 2-8-16,23-19 8 0,0 0-8 0,-19 24 8 15,0-3-8-15,19-21 3 0,0 0-3 0,-14 26 4 16,3 1-4-16,11-27 2 0,0 0-2 0,-5 24 2 16,5 0-2-16,0-24 5 0,0 0-5 0,7 19 5 15,9-2-5-15,-16-17 2 0,0 0-2 0,21 8 2 0,8-1-2 16,-29-7 1-16,0 0-1 0,32 4 2 0,4-1-2 16,-36-3 4-16,0 0-4 0,33 0 5 0,6-3-5 15,-39 3-154-15,0 0 154 0,35-4-154 0,-2 4 154 0,35 0-484 16</inkml:trace>
  <inkml:trace contextRef="#ctx0" brushRef="#br0" timeOffset="100706.81">28384 1497 281 0,'0'0'0'0,"0"0"100"15,0 0-100-15,0 0 100 0,-8 40-100 0,8-40 76 16,0 0-76-16,-4 27 76 0,2 4-76 0,2-31 56 0,0 0-56 15,0 36 56-15,2 3-56 0,-2-39 35 0,0 0-35 16,2 43 35-16,0 0-35 0,-2-43 33 0,0 0-33 16,-2 48 33-16,0-2-33 0,2-46 13 0,0 0-13 15,-3 45 13-15,-3 1-13 0,6-46 20 0,0 0-20 16,-5 45 20-16,2-3-20 0,3-42 15 0,0 0-15 16,-6 36 15-16,3-5-15 0,3-31 26 0,0 0-26 0,-4 28 26 15,3-8-26-15,1-20 6 0,0 0-6 0,0 19 7 16,1-4-7-16,-1-15 10 0,0 0-10 0,4 9 10 15,1-2-10-15,-5-7 8 0,0 0-8 0,7-4 9 16,2-4-9-16,-9 8 15 0,0 0-15 0,7-16 15 16,0-2-15-16,-7 18 8 0,0 0-8 0,7-24 8 15,0-7-8-15,-7 31 9 0,0 0-9 0,5-29 9 16,0-9-9-16,-5 38 3 0,0 0-3 0,5-33 4 0,2-3-4 16,-7 36 6-16,0 0-6 0,4-34 6 0,-1-2-6 15,-3 36 7-15,0 0-7 0,4-36 7 0,-2 2-7 16,-2 34 0-16,0 0 0 0,1-33 1 0,3-4-1 15,-4 37 0-15,0 0 0 0,5-36 1 0,2-4-1 0,-7 40 6 16,0 0-6-16,9-36 7 0,1-3-7 0,-10 39 13 16,0 0-13-16,14-36 14 0,2 5-14 0,-16 31 25 15,0 0-25-15,19-27 26 0,2 6-26 0,-21 21 6 16,0 0-6-16,22-15 7 0,3 3-7 0,-25 12 26 16,0 0-26-16,26-7 26 0,2 10-26 0,-28-3 6 15,0 0-6-15,29 4 7 0,3 4-7 0,-32-8 4 16,0 0-4-16,29 16 5 0,1-1-5 0,-30-15 13 0,0 0-13 15,24 21 13-15,-3-1-13 0,-21-20 3 0,0 0-3 16,18 23 4-16,-6-3-4 0,-12-20 2 0,0 0-2 16,9 19 2-16,-6 0-2 0,-3-19 18 0,0 0-18 15,0 17 18-15,-5 5-18 0,5-22 7 0,0 0-7 16,-11 21 7-16,-2-1-7 0,13-20 4 0,0 0-4 16,-20 19 5-16,-2 0-5 0,22-19 13 0,0 0-13 0,-26 17 13 15,-2-5-13-15,28-12 8 0,0 0-8 0,-30 10 8 16,-1-4-8-16,31-6 8 0,0 0-8 0,-26 6 9 15,1 0-9-15,25-6 15 0,0 0-15 0,-22 0 15 16,1-6-15-16,21 6 3 0,0 0-3 0,-16-3 4 16,4-4-4-16,12 7 2 0,0 0-2 0,-9-5 3 15,6 2-3-15,3 3 0 0,0 0 0 0,0 0 0 16,5 0 0-16,-5 0-4 0,0 0 4 0,12 6-3 16,5 6 3-16,-17-12-4 0,0 0 4 0,20 16-3 0,2 1 3 15,-22-17-7-15,0 0 7 0,26 22-6 0,2 7 6 16,-28-29-8-16,0 0 8 0,30 28-7 0,1 6 7 15,-31-34-8-15,0 0 8 0,28 29-7 0,0 2 7 0,-28-31-15 16,0 0 15-16,23 27-15 0,-2-3 15 0,-21-24-4 16,0 0 4-16,17 23-3 0,-3-10 3 0,-14-13 2 15,0 0-2-15,10 14 2 0,-3-2-2 0,-7-12 6 16,0 0-6-16,6 9 6 0,-3-6-6 0,-3-3 4 16,0 0-4-16,2 5 5 0,0-1-5 0,-2-4-11 15,0 0 11-15,0 0-10 0,-4 0 10 0,4 0-143 16,0 0 143-16,0 0-142 0,-5 0 142 0,5 0-149 0,0 0 149 15,-5-4-149-15,-1-4 149 0,-4-1-563 0</inkml:trace>
  <inkml:trace contextRef="#ctx0" brushRef="#br0" timeOffset="101607.52">29424 2107 135 0,'0'0'0'0,"0"0"1"0,0 0-1 0,6-5 1 16,0-2-1-16,-6 7 7 0,0 0-7 0,7-5 7 15,0-2-7-15,-7 7 78 0,0 0-78 0,6-3 78 16,-3-2-78-16,-3 5 99 0,0 0-99 0,4-4 100 16,-3-4-100-16,-1 8 89 0,0 0-89 0,2-7 90 15,-2 0-90-15,0 7 97 0,0 0-97 0,0-5 97 16,-2-2-97-16,2 7 80 0,0 0-80 0,-3-5 80 16,-2 1-80-16,5 4 52 0,0 0-52 0,-9-3 53 15,-3 1-53-15,12 2 46 0,0 0-46 0,-14 0 46 0,-4 0-46 16,18 0 36-16,0 0-36 0,-24 5 36 0,-4 4-36 15,28-9 8-15,0 0-8 0,-24 10 9 0,1-1-9 0,23-9 20 16,0 0-20-16,-21 8 20 0,2 4-20 16,19-12 1-16,0 0-1 0,-12 23 1 0,7 7-1 0,5-30 0 15,0 0 0-15,0 30 0 0,7 0 0 0,-7-30 0 16,0 0 0-16,12 28 0 0,7-1 0 0,-19-27-3 16,0 0 3-16,21 24-2 0,3-3 2 0,-24-21-2 15,0 0 2-15,23 19-2 0,-2-4 2 0,-21-15-2 16,0 0 2-16,17 17-1 0,-3 2 1 0,-14-19 0 15,0 0 0-15,12 19 0 0,-3-2 0 0,-9-17 0 16,0 0 0-16,7 19 0 0,-2-4 0 0,-5-15 5 0,0 0-5 16,4 12 5-16,-3-3-5 0,-1-9 8 0,0 0-8 15,0 10 9-15,-1-5-9 0,1-5 1 0,0 0-1 16,-6 9 1-16,-2-2-1 0,8-7 14 0,0 0-14 16,-21 12 15-16,-9 0-15 0,30-12 7 0,0 0-7 15,-31 6 8-15,-6 3-8 0,37-9 4 0,0 0-4 16,-33 7 4-16,0-2-4 0,33-5-5 0,0 0 5 0,-28 3-5 15,2-3 5-15,26 0-136 0,0 0 136 0,-21 0-135 16,4 0 135-16,17 0-153 0,0 0 153 0,-12-3-153 16,6-2 153-16,-11-2-539 0</inkml:trace>
  <inkml:trace contextRef="#ctx0" brushRef="#br0" timeOffset="102433.73">29722 1221 292 0,'0'0'0'16,"0"0"107"-16,0 0-107 0,-2 4 107 0,-1 1-107 16,3-5 66-16,0 0-66 0,-2 3 67 0,2 1-67 0,0-4 49 15,0 0-49-15,2 3 50 0,1-1-50 0,-3-2 22 16,0 0-22-16,9 10 22 0,3 2-22 0,-12-12 10 16,0 0-10-16,16 21 11 0,5 10-11 0,-21-31 34 15,0 0-34-15,19 32 35 0,2 11-35 0,-21-43 9 16,0 0-9-16,21 46 10 0,2 6-10 0,-23-52 12 15,0 0-12-15,20 58 13 0,3 5-13 0,-23-63 4 16,0 0-4-16,18 67 4 0,-5 0-4 0,-13-67 21 16,0 0-21-16,11 79 21 0,-2 5-21 0,-9-84 13 0,0 0-13 15,3 82 13-15,-3 0-13 0,0-82 26 0,0 0-26 16,-5 76 26-16,-6-3-26 0,11-73 7 0,0 0-7 16,-10 72 7-16,0-5-7 0,10-67 26 0,0 0-26 15,-9 63 26-15,2-1-26 0,7-62 20 0,0 0-20 16,-4 48 20-16,3-5-20 0,1-43 4 0,0 0-4 0,-4 43 5 15,1-4-5-15,3-39 15 0,0 0-15 0,-7 39 15 16,0-3-15-16,7-36 1 0,0 0-1 0,-9 40 1 16,0 3-1-16,9-43 0 0,0 0 0 0,-8 39 1 15,-1-6-1-15,9-33 3 0,0 0-3 0,-9 30 3 16,2-2-3-16,7-28 5 0,0 0-5 0,-5 19 5 16,0-2-5-16,5-17 3 0,0 0-3 0,-4 15 3 15,1-3-3-15,3-12-121 0,0 0 121 0,-2 7-120 0,0 2 120 16,-1 6-640-16</inkml:trace>
  <inkml:trace contextRef="#ctx0" brushRef="#br0" timeOffset="106802.36">15933 4237 303 0,'0'0'0'0,"0"0"0"15,0 0 0-15,0 0 28 0,0 0-28 0,0 0 28 16,0 0-28-16,0 0 47 0,0 0-47 0,0 0 47 15,0 0-47-15,0 0 54 0,0 0-54 0,0 0 54 16,0 0-54-16,0 0 46 0,0 0-46 0,0 0 47 16,0 0-47-16,0 0 42 0,0 0-42 0,0 0 43 15,30 6-43-15,-30-6 47 0,0 0-47 0,24 2 48 16,6 2-48-16,-30-4 41 0,0 0-41 0,30 3 42 16,4 0-42-16,-34-3 35 0,0 0-35 0,35 0 35 0,2 4-35 15,-37-4 9-15,0 0-9 0,29 0 9 0,3 0-9 16,-32 0 30-16,0 0-30 0,28 0 30 0,-7 0-30 15,-21 0 1-15,0 0-1 0,19 2 2 0,-4-2-2 0,-15 0 6 16,0 0-6-16,14 3 6 0,-3 0-6 0,-11-3 8 16,0 0-8-16,7 4 8 0,0-1-8 0,-7-3 7 15,0 0-7-15,3 5 8 0,-3-1-8 0,0-4 0 16,0 0 0-16,0 0 0 0,2 3 0 0,-2-3-103 16,0 0 103-16,0 0-102 0,-2 0 102 0,2 0-152 15,0 0 152-15,-7 2-151 0,2-2 151 0,-4 3-355 16</inkml:trace>
  <inkml:trace contextRef="#ctx0" brushRef="#br0" timeOffset="106999">15890 4476 113 0,'0'0'0'0,"9"0"0"15,3-3 0-15,5 1-25 0</inkml:trace>
  <inkml:trace contextRef="#ctx0" brushRef="#br0" timeOffset="107177.85">15979 4495 135 0,'0'0'0'0,"10"4"0"15,9 1 0-15,-19-5 118 0,0 0-118 0,21 3 118 0,5 1-118 16,-26-4 101-16,0 0-101 0,23 5 101 0,5-2-101 15,-28-3 89-15,0 0-89 0,28 4 90 0,3-3-90 0,-31-1 69 16,0 0-69-16,28 2 70 0,-4 0-70 0,-24-2 50 16,0 0-50-16,21 0 50 0,-3 0-50 0,-18 0 32 15,0 0-32-15,15 3 32 0,-4-3-32 0,-11 0 15 16,0 0-15-16,7 4 15 0,-2-3-15 0,-5-1-93 16,0 0 93-16,3 4-92 0,1 3 92 0,-4-7-110 15,0 0 110-15,3 3-110 0,3-3 110 0,-1 5-423 16</inkml:trace>
  <inkml:trace contextRef="#ctx0" brushRef="#br0" timeOffset="108184.09">17665 4410 225 0,'0'0'0'0,"7"-6"0"0,3 0 0 15,-10 6 99-15,0 0-99 0,7-6 100 0,-3 6-100 16,-4 0 95-16,0 0-95 0,9 0 96 0,-1 2-96 16,-8-2 76-16,0 0-76 0,18-5 77 0,-1-5-77 0,-17 10 59 15,0 0-59-15,25-17 59 0,1-11-59 0,-26 28 57 16,0 0-57-16,29-31 58 0,-3-8-58 0,-26 39 44 16,0 0-44-16,28-39 45 0,-2-4-45 0,-26 43 36 15,0 0-36-15,25-41 37 0,-3-6-37 0,-22 47 34 16,0 0-34-16,21-46 34 0,-7 5-34 0,-14 41 22 15,0 0-22-15,13-39 22 0,-5 4-22 0,-8 35 10 16,0 0-10-16,7-27 11 0,-2 3-11 0,-5 24 28 0,0 0-28 16,2-15 28-16,0 3-28 0,-2 12 1 0,0 0-1 15,2-9 2-15,-2 9-2 0,0 0 0 0,0 0 0 16,-2 12 1-16,-2 9-1 0,4-21 6 0,0 0-6 16,-3 27 6-16,-2 7-6 0,5-34 7 0,0 0-7 15,-6 41 8-15,3 9-8 0,3-50 0 0,0 0 0 16,-7 57 1-16,4 4-1 0,3-61 14 0,0 0-14 15,-2 64 15-15,-2 2-15 0,4-66 3 0,0 0-3 0,-3 76 3 16,1 9-3-16,2-85 2 0,0 0-2 0,-3 71 3 16,6-6-3-16,-3-65 11 0,0 0-11 0,0 41 11 15,4-17-11-15,-4-24 3 0,0 0-3 0,1 20 4 16,3-8-4-16,-4-12-2 0,0 0 2 0,0 11-2 16,0-6 2-16,0-5-82 0,0 0 82 0,0 0-82 15,-5 0 82-15,5 0-108 0,0 0 108 0,-11-7-107 16,-5-3 107-16,-8-6-716 0</inkml:trace>
  <inkml:trace contextRef="#ctx0" brushRef="#br0" timeOffset="108589.28">17200 4929 539 0,'0'0'0'0,"9"-4"0"0,6-1 0 0,-15 5 54 0,0 0-54 16,14 0 55-16,2 0-55 0,-16 0 45 0,0 0-45 16,24 0 46-16,9 0-46 0,-33 0 58 0,0 0-58 15,39 0 59-15,11 0-59 0,-50 0 38 0,0 0-38 16,52 0 39-16,11 0-39 0,-63 0 46 0,0 0-46 15,59-3 46-15,2-4-46 0,-61 7 30 0,0 0-30 16,67-5 30-16,2-6-30 0,-69 11 39 0,0 0-39 0,84-13 39 16,10-3-39-16,-94 16 24 0,0 0-24 0,75-15 25 15,-7-4-25-15,-68 19 9 0,0 0-9 0,49-9 10 16,-13 3-10-16,-36 6 12 0,0 0-12 0,33-2 12 16,-3 2-12-16,-30 0 3 0,0 0-3 0,26 0 4 15,-3 0-4-15,-23 0 6 0,0 0-6 0,15 2 6 16,-2-1-6-16,-13-1-58 0,0 0 58 0,8 2-57 15,-4 1 57-15,-4-3-143 0,0 0 143 0,2 4-142 0,-4-1 142 16,2 6-560-16</inkml:trace>
  <inkml:trace contextRef="#ctx0" brushRef="#br0" timeOffset="110045.12">17721 5121 135 0,'0'0'0'16,"0"-7"0"-16,2-5 0 0,-2 12 96 0,0 0-96 0,0-9 96 16,-2 2-96-16,2 7 90 0,0 0-90 0,-2-7 90 15,-7 6-90-15,9 1 68 0,0 0-68 0,-8-4 69 16,-5 4-69-16,13 0 47 0,0 0-47 0,-22 5 47 16,-6 6-47-16,28-11 32 0,0 0-32 0,-26 12 32 15,0 5-32-15,26-17 7 0,0 0-7 0,-25 26 7 16,-4 10-7-16,29-36 11 0,0 0-11 0,-21 39 11 15,3 4-11-15,18-43 3 0,0 0-3 0,-8 48 4 16,2 3-4-16,6-51 2 0,0 0-2 0,2 46 3 0,7-1-3 16,-9-45 1-16,0 0-1 0,15 34 2 0,10-10-2 15,-25-24 3-15,0 0-3 0,24 7 4 0,4-10-4 16,-28 3 2-16,0 0-2 0,23-12 2 0,-1-7-2 0,-22 19 10 16,0 0-10-16,20-28 11 0,-5-8-11 0,-15 36 15 15,0 0-15-15,14-37 15 0,-2-4-15 0,-12 41 8 16,0 0-8-16,6-40 9 0,-5 1-9 0,-1 39 16 15,0 0-16-15,0-36 17 0,-1 5-17 0,1 31 8 16,0 0-8-16,0-27 8 0,0 6-8 0,0 21 1 16,0 0-1-16,0-10 1 0,1 1-1 0,-1 9 1 15,0 0-1-15,6 4 1 0,2 9-1 0,-8-13 0 0,0 0 0 16,9 23 1-16,3 7-1 0,-12-30 2 0,0 0-2 16,11 33 2-16,-1 6-2 0,-10-39 0 0,0 0 0 15,9 40 0-15,0 3 0 0,-9-43 1 0,0 0-1 16,8 42 2-16,-3 6-2 0,-5-48 1 0,0 0-1 15,6 40 2-15,-1-4-2 0,-5-36 1 0,0 0-1 16,5 37 1-16,-3-1-1 0,-2-36 3 0,0 0-3 0,2 33 4 16,-1-6-4-16,-1-27 2 0,0 0-2 0,0 28 2 15,-1-1-2-15,1-27 5 0,0 0-5 0,-2 22 5 16,0-1-5-16,2-21 2 0,0 0-2 0,0 17 3 16,0-5-3-16,0-12 1 0,0 0-1 0,0 10 2 15,4-6-2-15,-4-4 4 0,0 0-4 0,7-4 5 16,5-11-5-16,-12 15 12 0,0 0-12 0,12-24 12 15,0-3-12-15,-12 27 39 0,0 0-39 0,14-36 39 16,2-4-39-16,-16 40 29 0,0 0-29 0,17-43 29 0,4-6-29 16,-21 49 15-16,0 0-15 0,23-45 15 0,5-3-15 15,-28 48 13-15,0 0-13 0,17-43 13 0,-1 4-13 0,-16 39 25 16,0 0-25-16,17-31 26 0,1 7-26 0,-18 24 36 16,0 0-36-16,12-20 36 0,2 6-36 0,-14 14 6 15,0 0-6-15,12-5 7 0,-3 1-7 0,-9 4 12 16,0 0-12-16,10 4 13 0,2 3-13 0,-12-7 9 15,0 0-9-15,9 12 9 0,-2 5-9 0,-7-17 1 16,0 0-1-16,2 19 1 0,1 5-1 0,-3-24 7 16,0 0-7-16,2 24 8 0,-2-4-8 0,0-20 7 15,0 0-7-15,0 26 8 0,0-2-8 0,0-24 8 16,0 0-8-16,0 24 8 0,-2-4-8 0,2-20 3 0,0 0-3 16,0 19 4-16,2 0-4 0,-2-19 6 0,0 0-6 15,2 12 6-15,1 0-6 0,-3-12 0 0,0 0 0 16,4 3 0-16,3-6 0 0,-7 3 2 0,0 0-2 15,8-12 2-15,1-7-2 0,-9 19 1 0,0 0-1 16,10-24 2-16,4-7-2 0,-14 31 0 0,0 0 0 16,13-32 0-16,-1-4 0 0,-12 36 9 0,0 0-9 0,10-31 10 15,1-3-10-15,-11 34 3 0,0 0-3 0,8-24 4 16,1 0-4-16,-9 24 2 0,0 0-2 0,5-16 3 16,1 4-3-16,-6 12 11 0,0 0-11 0,5-7 11 15,0 6-11-15,-5 1 3 0,0 0-3 0,5 8 4 16,-1 8-4-16,-4-16 0 0,0 0 0 0,5 15 0 15,0 9 0-15,-5-24-1 0,0 0 1 0,7 28 0 16,5 2 0-16,-12-30-9 0,0 0 9 0,9 33-8 16,5 1 8-16,-14-34-9 0,0 0 9 0,16 29-9 15,-2-1 9-15,-14-28 0 0,0 0 0 0,15 19 0 0,3-4 0 16,-18-15-1-16,0 0 1 0,15 9 0 0,3-9 0 16,-18 0-7-16,0 0 7 0,17-6-7 0,-1-4 7 0,-16 10 0 15,0 0 0-15,14-19 0 0,0-1 0 0,-14 20 1 16,0 0-1-16,12-28 2 0,0-3-2 0,-12 31 5 15,0 0-5-15,9-29 5 0,-2-7-5 0,-7 36 8 16,0 0-8-16,7-27 8 0,0 1-8 0,-7 26 8 16,0 0-8-16,2-17 8 0,1 5-8 0,-3 12 8 15,0 0-8-15,4-7 8 0,-4 4-8 0,0 3 8 16,0 0-8-16,0 0 8 0,3 10-8 0,-3-10 15 16,0 0-15-16,5 12 15 0,-3 4-15 0,-2-16 8 0,0 0-8 15,5 17 8-15,2 5-8 0,-7-22 3 0,0 0-3 16,7 21 4-16,2 2-4 0,-9-23 7 0,0 0-7 15,3 31 7-15,3 0-7 0,-6-31 0 0,0 0 0 16,5 26 1-16,-2 0-1 0,-3-26 2 0,0 0-2 16,4 24 2-16,-1 0-2 0,-3-24 10 0,0 0-10 15,5 20 11-15,-5-1-11 0,0-19 0 0,0 0 0 0,2 15 0 16,2-3 0-16,-4-12-51 0,0 0 51 0,1 12-51 16,1-5 51-16,-2-7-152 0,0 0 152 0,4 0-151 15,1-3 151-15,4 3-862 0</inkml:trace>
  <inkml:trace contextRef="#ctx0" brushRef="#br0" timeOffset="110331.36">18886 5566 348 0,'0'0'0'0,"-8"3"0"0,-10 3 0 0,18-6 90 15,0 0-90-15,0 18 91 0,5 6-91 0,-5-24 83 16,0 0-83-16,4 19 83 0,1 2-83 0,-5-21 51 16,0 0-51-16,4 31 52 0,-3 1-52 0,-1-32 44 15,0 0-44-15,2 31 45 0,-2-4-45 0,0-27 46 16,0 0-46-16,-2 28 46 0,1 3-46 0,1-31 41 16,0 0-41-16,0 25 41 0,-4-1-41 0,4-24 18 0,0 0-18 15,-2 19 18-15,2-3-18 0,0-16-5 0,0 0 5 16,2 12-5-16,3 0 5 0,-5-12-151 0,0 0 151 15,7 0-150-15,5-9 150 0,6-1-492 0</inkml:trace>
  <inkml:trace contextRef="#ctx0" brushRef="#br0" timeOffset="111021.03">19506 4437 471 0,'0'0'0'0,"0"9"0"15,0 9 0-15,0-18 53 0,0 0-53 0,0 0 54 16,4-6-54-16,-4 6 41 0,0 0-41 0,0-2 42 16,2-2-42-16,-2 4 63 0,0 0-63 0,0 0 63 15,0 0-63-15,0 0 51 0,0 0-51 0,-2 9 51 16,-3 10-51-16,5-19 49 0,0 0-49 0,-4 27 49 0,1 13-49 16,3-40 44-16,0 0-44 0,-2 39 44 0,2 4-44 15,0-43 6-15,0 0-6 0,2 44 6 0,1 4-6 0,-3-48 20 16,0 0-20-16,0 42 20 0,4-7-20 0,-4-35 13 15,0 0-13-15,1 33 14 0,3-6-14 0,-4-27 9 16,0 0-9-16,0 23 9 0,0-8-9 0,0-15 0 16,0 0 0-16,0 12 0 0,-4-3 0 0,4-9-84 15,0 0 84-15,-1 8-84 0,-1-4 84 0,2-4-137 16,0 0 137-16,0 0-137 0,-2 0 137 0,-3 3-454 16</inkml:trace>
  <inkml:trace contextRef="#ctx0" brushRef="#br0" timeOffset="111276.33">19270 4814 348 0,'0'0'0'15,"6"-7"0"-15,5-5 0 0,-11 12 85 0,0 0-85 0,12-9 85 16,4-3-85-16,-16 12 132 0,0 0-132 0,15-10 132 16,8 2-132-16,-23 8 106 0,0 0-106 0,25-7 107 15,4 2-107-15,-29 5 77 0,0 0-77 0,28 0 78 16,2 0-78-16,-30 0 43 0,0 0-43 0,29 0 43 15,3 0-43-15,-32 0 21 0,0 0-21 0,34 3 21 16,-2 1-21-16,-32-4 18 0,0 0-18 0,33 5 19 16,0-5-19-16,-33 0 24 0,0 0-24 0,28 3 25 15,-5 2-25-15,-23-5 3 0,0 0-3 0,17 7 3 16,-5-2-3-16,-12-5-114 0,0 0 114 0,9 7-113 16,-6-4 113-16,11 9-769 0</inkml:trace>
  <inkml:trace contextRef="#ctx0" brushRef="#br0" timeOffset="112296.87">20714 4276 203 0,'0'0'0'0,"1"-3"0"15,3-3 0-15,-4 6 63 0,0 0-63 0,2 12 64 16,-2 12-64-16,0-24 53 0,0 0-53 0,0 28 53 15,1 6-53-15,-1-34 47 0,0 0-47 0,0 39 47 16,2 1-47-16,-2-40 70 0,0 0-70 0,4 48 71 16,-3 0-71-16,-1-48 63 0,0 0-63 0,4 49 63 15,-1 3-63-15,-3-52 42 0,0 0-42 0,4 51 42 16,-1 1-42-16,-3-52 22 0,0 0-22 0,4 42 22 16,-2-2-22-16,-2-40 18 0,0 0-18 0,1 29 19 15,1-3-19-15,-2-26 15 0,0 0-15 0,0 17 16 0,0-5-16 16,0-12 40-16,0 0-40 0,0 10 40 0,-2-5-40 15,2-5 36-15,0 0-36 0,-7 0 37 0,-5-5-37 0,12 5 15 16,0 0-15-16,-10-15 15 0,1-8-15 0,9 23 13 16,0 0-13-16,-5-27 14 0,-2-6-14 0,7 33 17 15,0 0-17-15,-2-36 17 0,6-3-17 0,-4 39 8 16,0 0-8-16,8-43 8 0,6-3-8 0,-14 46 3 16,0 0-3-16,16-45 4 0,3-1-4 0,-19 46 13 15,0 0-13-15,23-44 13 0,1-3-13 0,-24 47 8 16,0 0-8-16,28-46 8 0,3 5-8 0,-31 41 3 15,0 0-3-15,37-39 4 0,-1 1-4 0,-36 38 2 0,0 0-2 16,37-33 3-16,-2 6-3 0,-35 27 0 0,0 0 0 16,31-21 0-16,-1 6 0 0,-30 15 1 0,0 0-1 0,22-10 1 15,-6 5-1-15,-16 5 1 0,0 0-1 0,12 0 1 16,-3 0-1-16,-9 0-85 0,0 0 85 0,5 3-85 16,-3 2 85-16,-2-5-126 0,0 0 126 0,-2 7-125 15,-3-2 125-15,-2 7-582 0</inkml:trace>
  <inkml:trace contextRef="#ctx0" brushRef="#br0" timeOffset="113527.92">21341 4353 124 0,'0'0'0'0,"-4"0"0"16,-3 2 0-16,7-2 72 0,0 0-72 0,-3 3 72 16,3-3-72-16,0 0 90 0,0 0-90 0,0 0 91 15,0 0-91-15,0 0 77 0,0 0-77 0,0 0 77 16,0 4-77-16,0-4 54 0,0 0-54 0,0 8 54 16,-2 2-54-16,2-10 35 0,0 0-35 0,0 18 36 15,0-3-36-15,0-15 15 0,0 0-15 0,2 27 16 16,3 4-16-16,-5-31 47 0,0 0-47 0,5 29 47 0,1 2-47 15,-6-31 38-15,0 0-38 0,8 34 38 0,1 2-38 0,-9-36 16 16,0 0-16-16,4 33 17 0,1-9-17 0,-5-24 22 16,0 0-22-16,3 24 22 0,-1-5-22 0,-2-19 14 15,0 0-14-15,2 19 15 0,-2-7-15 0,0-12 34 16,0 0-34-16,0 8 35 0,-2-1-35 0,2-7 27 16,0 0-27-16,-2 5 27 0,2-1-27 0,0-4 24 15,0 0-24-15,-7 0 25 0,-1-5-25 0,8 5 16 16,0 0-16-16,-11-7 17 0,-3-5-17 0,14 12 18 15,0 0-18-15,-10-12 19 0,-6-4-19 0,16 16 8 16,0 0-8-16,-10-8 9 0,-1-4-9 0,11 12 16 0,0 0-16 16,-9-7 17-16,4 3-17 0,5 4 22 0,0 0-22 15,-5-1 23-15,1 2-23 0,4-1 8 0,0 0-8 16,-8 7 8-16,-6 5-8 0,14-12 10 0,0 0-10 16,-16 16 10-16,-5 1-10 0,21-17-4 0,0 0 4 15,-15 24-3-15,2 3 3 0,13-27-34 0,0 0 34 16,-8 34-33-16,6 6 33 0,2-40-19 0,0 0 19 0,-4 32-18 15,8 3 18-15,-4-35-20 0,0 0 20 0,5 31-20 16,6-6 20-16,-11-25-26 0,0 0 26 0,14 22-26 16,-1-6 26-16,-13-16-21 0,0 0 21 0,16 8-21 15,0-8 21-15,-16 0-5 0,0 0 5 0,16-5-4 16,1-5 4-16,-17 10-4 0,0 0 4 0,16-12-3 16,1-7 3-16,-17 19-1 0,0 0 1 0,16-17 0 15,-8-2 0-15,-8 19 0 0,0 0 0 0,9-20 0 16,0-4 0-16,-9 24 0 0,0 0 0 0,7-23 0 0,0 3 0 15,-7 20 0-15,0 0 0 0,7-22 0 0,-2 4 0 0,-5 18 1 16,0 0-1-16,5-18 1 0,-1 0-1 16,-4 18 3-16,0 0-3 0,1-11 4 0,1-3-4 0,-2 14 22 15,0 0-22-15,4-9 22 0,-4 1-22 0,0 8 31 16,0 0-31-16,0-4 31 0,0-1-31 0,0 5 6 16,0 0-6-16,0 0 6 0,0 0-6 0,0 0 36 15,0 0-36-15,0 0 36 0,1 5-36 0,-1-5 10 16,0 0-10-16,0 0 10 0,7 4-10 0,-7-4 12 15,0 0-12-15,2 8 13 0,2-1-13 0,-4-7 16 16,0 0-16-16,3 12 17 0,1 3-17 0,-4-15 8 0,0 0-8 16,3 21 8-16,-1-2-8 0,-2-19 9 0,0 0-9 15,3 24 9-15,1 0-9 0,-4-24 8 0,0 0-8 16,5 24 8-16,4 0-8 0,-9-24 8 0,0 0-8 16,3 24 8-16,2 2-8 0,-5-26 1 0,0 0-1 15,6 20 1-15,-3 1-1 0,-3-21 7 0,0 0-7 0,5 18 8 16,2 1-8-16,-7-19 3 0,0 0-3 0,7 17 3 15,0-1-3-15,-7-16-1 0,0 0 1 0,9 15 0 16,0-6 0-16,-9-9 5 0,0 0-5 0,8 10 5 16,3-5-5-16,-11-5-2 0,0 0 2 0,5 7-1 15,0-5 1-15,-5-2-58 0,0 0 58 0,7 2-58 16,-3-1 58-16,-4-1-180 0,0 0 180 0,3-1-180 16,-1-3 180-16,3 1-717 0</inkml:trace>
  <inkml:trace contextRef="#ctx0" brushRef="#br0" timeOffset="114083.75">21653 4786 651 0,'0'0'0'0,"1"0"0"0,6-3 0 0,-7 3 61 16,0 0-61-16,7-7 61 0,2-1-61 0,-9 8 57 0,0 0-57 15,7-5 58-15,2-2-58 0,-9 7 52 0,0 0-52 16,7-9 52-16,1 6-52 0,-8 3 36 0,0 0-36 16,9-7 37-16,0 5-37 0,-9 2 15 0,0 0-15 15,9-3 16-15,1 3-16 0,-10 0 13 0,0 0-13 16,14 3 14-16,-4 2-14 0,-10-5 34 0,0 0-34 0,11 7 35 15,-1 2-35-15,-10-9 1 0,0 0-1 0,7 8 2 16,0 2-2-16,-7-10 2 0,0 0-2 0,6 12 2 16,-1 0-2-16,-5-12 6 0,0 0-6 0,3 9 6 15,-1 1-6-15,-2-10 0 0,0 0 0 0,2 11 1 16,-1-1-1-16,-1-10-1 0,0 0 1 0,0 8 0 16,0-1 0-16,0-7-3 0,0 0 3 0,-1 9-3 15,-1 3 3-15,2-12-3 0,0 0 3 0,-2 12-2 16,-3 3 2-16,5-15-19 0,0 0 19 0,-5 19-18 0,0 2 18 15,5-21-15-15,0 0 15 0,-6 19-14 0,1 1 14 16,5-20-4-16,0 0 4 0,-3 19-4 0,-1 5 4 16,4-24-1-16,0 0 1 0,-2 20-1 0,2 3 1 0,0-23-1 15,0 0 1-15,2 20 0 0,2-1 0 0,-4-19 0 16,0 0 0-16,8 16 1 0,3 1-1 0,-11-17 0 16,0 0 0-16,14 12 0 0,5-4 0 0,-19-8-2 15,0 0 2-15,24 4-1 0,6-6 1 0,-30 2-52 16,0 0 52-16,31-7-52 0,6-1 52 0,-37 8-168 15,0 0 168-15,40-19-167 0,2-5 167 0,41-16-410 16</inkml:trace>
  <inkml:trace contextRef="#ctx0" brushRef="#br0" timeOffset="115870.55">22956 3586 158 0,'0'0'0'0,"0"0"0"15,0 0 0-15,0 0 29 0,0 0-29 0,0 0 29 16,0 0-29-16,0 0 45 0,0 0-45 0,0 0 46 16,0 0-46-16,0 0 18 0,0 0-18 0,0 0 19 0,0 0-19 15,0 0 21-15,0 0-21 0,0 0 21 0,0 0-21 16,0 0 45-16,0 0-45 0,0 0 45 0,0 0-45 0,0 0 54 16,0 0-54-16,0 0 55 0,-19 36-55 0,19-36 54 15,0 0-54-15,-20 29 55 0,-4 10-55 0,24-39 50 16,0 0-50-16,-24 43 51 0,-2 7-51 0,26-50 50 15,0 0-50-15,-27 51 50 0,3 4-50 0,24-55 37 16,0 0-37-16,-23 55 37 0,6 1-37 0,17-56 34 16,0 0-34-16,-21 58 35 0,5 2-35 0,16-60 22 15,0 0-22-15,-17 74 23 0,-2 10-23 0,19-84 35 16,0 0-35-16,-12 82 36 0,5 4-36 0,7-86 6 0,0 0-6 16,-4 80 7-16,4 1-7 0,0-81 18 0,0 0-18 15,2 80 19-15,3 3-19 0,-5-83 15 0,0 0-15 16,5 78 15-16,4-2-15 0,-9-76 9 0,0 0-9 0,7 73 9 15,-3-1-9-15,-4-72 9 0,0 0-9 0,10 74 10 16,2-2-10-16,-12-72 0 0,0 0 0 0,12 70 0 16,2 1 0-16,-14-71-5 0,0 0 5 0,18 66-5 15,3 1 5-15,-21-67-26 0,0 0 26 0,24 58-25 16,4-1 25-16,-28-57-7 0,0 0 7 0,24 43-6 16,1-12 6-16,-25-31-10 0,0 0 10 0,24 32-10 15,2-4 10-15,-26-28-4 0,0 0 4 0,23 24-3 16,-2-2 3-16,-21-22-7 0,0 0 7 0,17 20-6 15,-3-2 6-15,-14-18-3 0,0 0 3 0,14 15-3 16,-5-1 3-16,-9-14-58 0,0 0 58 0,3 10-57 16,1 0 57-16,-4-10-146 0,0 0 146 0,1 5-146 15,1-1 146-15,2 6-462 0</inkml:trace>
  <inkml:trace contextRef="#ctx0" brushRef="#br0" timeOffset="117326.58">23118 4607 270 0,'0'0'0'0,"9"-2"0"16,6-2 0-16,-15 4 59 0,0 0-59 0,19-10 60 0,4-4-60 16,-23 14 15-16,0 0-15 0,28-15 15 0,3-7-15 15,-31 22 29-15,0 0-29 0,32-24 29 0,2-9-29 16,-34 33 10-16,0 0-10 0,34-31 10 0,-1-5-10 0,-33 36 16 15,0 0-16-15,24-30 17 0,-1-1-17 0,-23 31 9 16,0 0-9-16,14-24 9 0,-2 0-9 0,-12 24 4 16,0 0-4-16,7-21 4 0,-4 6-4 0,-3 15 7 15,0 0-7-15,2-12 7 0,-2 5-7 0,0 7 7 16,0 0-7-16,0-3 7 0,0 1-7 0,0 2 3 16,0 0-3-16,0 5 3 0,0 2-3 0,0-7 6 15,0 0-6-15,-2 20 6 0,1 11-6 0,1-31 7 16,0 0-7-16,-2 33 7 0,2 10-7 0,0-43 7 0,0 0-7 15,0 39 8-15,0 0-8 0,0-39 8 0,0 0-8 16,-4 47 8-16,-4 1-8 0,8-48 8 0,0 0-8 16,-6 42 8-16,1 1-8 0,5-43 15 0,0 0-15 15,-3 45 15-15,1 1-15 0,2-46 3 0,0 0-3 16,-2 39 4-16,0-6-4 0,2-33 6 0,0 0-6 0,0 31 7 16,2-7-7-16,-2-24 3 0,0 0-3 0,0 19 3 15,2-6-3-15,-2-13-20 0,0 0 20 0,3 12-20 16,3-1 20-16,-6-11-130 0,0 0 130 0,7 3-130 15,-4-3 130-15,8 2-222 0</inkml:trace>
  <inkml:trace contextRef="#ctx0" brushRef="#br0" timeOffset="117987.3">24066 4488 639 0,'0'0'0'0,"0"0"0"16,0-3 0-16,0 3 66 0,0 0-66 0,0 0 66 15,5-2-66-15,-5 2 28 0,0 0-28 0,5 0 28 16,-2 0-28-16,-3 0-19 0,0 0 19 0,6-3-18 0,-5 3 18 16,-1 0-39-16,0 0 39 0,2-4-39 0,-2-1 39 15,0 5-10-15,0 0 10 0,0-3-10 0,-2-1 10 16,2 4-3-16,0 0 3 0,0 0-3 0,-1-3 3 15,1 3-2-15,0 0 2 0,0 0-2 0,-4 3 2 16,4-3-4-16,0 0 4 0,-3 7-3 0,1 10 3 0,2-17-2 16,0 0 2-16,-7 23-2 0,0 6 2 0,7-29 0 15,0 0 0-15,-7 34 0 0,0 5 0 0,7-39 32 16,0 0-32-16,-7 40 33 0,0-4-33 0,7-36 19 16,0 0-19-16,-7 39 20 0,-1 7-20 0,8-46 30 15,0 0-30-15,-6 33 30 0,1-6-30 0,5-27 7 16,0 0-7-16,-3 21 7 0,-1-6-7 0,4-15 18 15,0 0-18-15,-2 12 18 0,1-1-18 0,1-11-5 0,0 0 5 16,-2 5-4-16,0-2 4 0,2-3-139 0,0 0 139 16,-5 0-139-16,-2-3 139 0,-5-1-354 0</inkml:trace>
  <inkml:trace contextRef="#ctx0" brushRef="#br0" timeOffset="118242.43">23813 4807 337 0,'0'0'0'0,"9"3"0"16,8 1 0-16,-17-4 83 0,0 0-83 0,9 2 84 15,-2-1-84-15,-7-1 97 0,0 0-97 0,10 2 98 16,2-2-98-16,-12 0 88 0,0 0-88 0,20 3 88 16,4 1-88-16,-24-4 48 0,0 0-48 0,28 2 48 0,1-1-48 15,-29-1 34-15,0 0-34 0,32-1 34 0,-1-5-34 16,-31 6 8-16,0 0-8 0,32-6 9 0,-3 0-9 15,-29 6 11-15,0 0-11 0,28-8 11 0,-2 1-11 16,-26 7 1-16,0 0-1 0,21-3 1 0,-5 1-1 16,-16 2-136-16,0 0 136 0,12 0-135 0,-3 0 135 0,12 0-513 15</inkml:trace>
  <inkml:trace contextRef="#ctx0" brushRef="#br0" timeOffset="120268.84">25696 4279 460 0,'0'0'0'0,"-3"0"0"0,-1 0 0 0,4 0 80 15,0 0-80-15,-5-3 80 0,0 1-80 0,5 2 35 16,0 0-35-16,-7-3 36 0,-5-1-36 0,12 4 12 15,0 0-12-15,-14-3 12 0,-2 0-12 0,16 3 8 16,0 0-8-16,-24-2 8 0,-8 2-8 0,32 0 37 0,0 0-37 16,-28 2 37-16,2 4-37 0,26-6 40 0,0 0-40 15,-28 12 41-15,0 9-41 0,28-21 25 0,0 0-25 16,-26 26 26-16,4 1-26 0,22-27 5 0,0 0-5 16,-19 36 5-16,3 0-5 0,16-36 5 0,0 0-5 15,-11 36 5-15,1-2-5 0,10-34 3 0,0 0-3 16,-5 36 3-16,5-5-3 0,0-31 1 0,0 0-1 0,5 29 2 15,5-3-2-15,-10-26 1 0,0 0-1 0,13 12 1 16,4-10-1-16,-17-2 3 0,0 0-3 0,21-2 3 16,3-10-3-16,-24 12 5 0,0 0-5 0,25-16 5 15,3-8-5-15,-28 24 0 0,0 0 0 0,24-22 1 16,-1-7-1-16,-23 29 3 0,0 0-3 0,15-27 3 16,-6-1-3-16,-9 28 10 0,0 0-10 0,5-31 11 15,-5 1-11-15,0 30 15 0,0 0-15 0,-7-28 15 16,-3 4-15-16,10 24 15 0,0 0-15 0,-11-20 16 0,1 4-16 15,10 16 9-15,0 0-9 0,-9-10 10 0,2 5-10 16,7 5 4-16,0 0-4 0,-5 0 4 0,3 7-4 0,2-7 3 16,0 0-3-16,2 24 3 0,1 12-3 15,-3-36 1-15,0 0-1 0,4 39 2 0,1 7-2 0,-5-46 1 16,0 0-1-16,5 52 1 0,2 2-1 0,-7-54 7 16,0 0-7-16,4 57 8 0,-1-2-8 0,-3-55 0 15,0 0 0-15,2 55 0 0,-2-1 0 0,0-54-5 16,0 0 5-16,-3 48-5 0,-3-5 5 0,6-43-4 15,0 0 4-15,-8 43-3 0,-3-3 3 0,11-40-3 16,0 0 3-16,-10 29-3 0,1-4 3 0,9-25 0 0,0 0 0 16,-9 21 0-16,2-6 0 0,7-15 0 0,0 0 0 15,-5 9 0-15,3-2 0 0,2-7 0 0,0 0 0 16,0-7 0-16,4-12 0 0,-4 19 1 0,0 0-1 16,7-24 1-16,5-9-1 0,-12 33 16 0,0 0-16 15,14-39 17-15,3-4-17 0,-17 43 33 0,0 0-33 16,21-48 33-16,5 2-33 0,-26 46 18 0,0 0-18 0,28-51 19 15,2 3-19-15,-30 48 12 0,0 0-12 0,28-47 12 16,-2 8-12-16,-26 39 18 0,0 0-18 0,24-36 18 16,1 5-18-16,-25 31 3 0,0 0-3 0,15-20 4 15,1 1-4-15,-16 19 2 0,0 0-2 0,12-9 3 16,-1 2-3-16,-11 7 10 0,0 0-10 0,8 4 11 16,-1 8-11-16,-7-12 0 0,0 0 0 0,6 22 1 15,-1 11-1-15,-5-33 0 0,0 0 0 0,3 32 1 16,1 6-1-16,-4-38 3 0,0 0-3 0,3 32 3 15,1 3-3-15,-4-35 1 0,0 0-1 0,3 29 2 0,1-2-2 16,-4-27 1-16,0 0-1 0,1 22 2 0,1-1-2 16,-2-21 15-16,0 0-15 0,2 15 16 0,-2-6-16 0,0-9 3 15,0 0-3-15,2 7 4 0,1-4-4 0,-3-3 0 16,0 0 0-16,5-7 1 0,6-10-1 0,-11 17 6 16,0 0-6-16,7-22 7 0,3-10-7 0,-10 32 3 15,0 0-3-15,13-40 3 0,0-6-3 0,-13 46 2 16,0 0-2-16,16-48 2 0,3-4-2 0,-19 52 1 15,0 0-1-15,21-46 2 0,2 0-2 0,-23 46 1 16,0 0-1-16,24-36 1 0,2 7-1 0,-26 29 0 16,0 0 0-16,26-19 0 0,2 9 0 0,-28 10-2 15,0 0 2-15,25 1-2 0,-4 11 2 0,-21-12-6 0,0 0 6 16,17 21-5-16,-1 6 5 0,-16-27-4 0,0 0 4 16,10 33-3-16,-5 5 3 0,-5-38 0 0,0 0 0 0,4 39 0 15,-2 0 0-15,-2-39 0 0,0 0 0 0,0 36 0 16,0-5 0-16,0-31 0 0,0 0 0 0,-2 28 1 15,0-4-1-15,2-24 1 0,0 0-1 0,-2 27 1 16,2-3-1-16,0-24 0 0,0 0 0 0,2 15 0 16,3-3 0-16,-5-12 0 0,0 0 0 0,6 0 1 15,2-3-1-15,-8 3 0 0,0 0 0 0,9-15 1 16,3-6-1-16,-12 21 3 0,0 0-3 0,14-27 3 16,2-9-3-16,-16 36 0 0,0 0 0 0,16-43 1 15,1-3-1-15,-17 46 1 0,0 0-1 0,16-48 2 16,1-4-2-16,-17 52 0 0,0 0 0 0,16-46 0 15,-1 3 0-15,-15 43 4 0,0 0-4 0,16-32 5 0,2 4-5 16,-18 28 13-16,0 0-13 0,15-19 13 0,-1 7-13 16,-14 12 3-16,0 0-3 0,12-5 4 0,1 5-4 0,-13 0 13 15,0 0-13-15,12 9 14 0,0 10-14 16,-12-19 8-16,0 0-8 0,12 24 9 0,-1 6-9 0,-11-30 1 16,0 0-1-16,8 36 1 0,-4 7-1 0,-4-43 14 15,0 0-14-15,3 40 15 0,-1 2-15 0,-2-42 7 16,0 0-7-16,2 38 8 0,-1-4-8 0,-1-34 1 15,0 0-1-15,2 33 1 0,0-2-1 0,-2-31 1 16,0 0-1-16,2 22 1 0,-2-5-1 0,0-17-10 16,0 0 10-16,0 16-10 0,1-9 10 0,-1-7-109 0,0 0 109 15,0 0-108-15,6-7 108 0,-6 7-186 0,0 0 186 16,5-12-186-16,4-7 186 0,5-10-595 0</inkml:trace>
  <inkml:trace contextRef="#ctx0" brushRef="#br0" timeOffset="120614.05">26665 4629 494 0,'0'0'0'0,"-5"2"0"16,-1 4 0-16,6-6 55 0,0 0-55 0,6 0 56 16,6-3-56-16,-12 3 49 0,0 0-49 0,12-3 49 15,4-3-49-15,-16 6 59 0,0 0-59 0,14-3 59 16,1-2-59-16,-15 5 56 0,0 0-56 0,12 0 57 16,-1-4-57-16,-11 4 44 0,0 0-44 0,10 4 45 15,-4-2-45-15,-6-2 37 0,0 0-37 0,7 3 38 16,-2 4-38-16,-5-7 45 0,0 0-45 0,3 5 46 15,1 5-46-15,-4-10 35 0,0 0-35 0,1 12 35 0,-1-3-35 16,0-9 0-16,0 0 0 0,-5 17 0 0,-5 5 0 16,10-22 0-16,0 0 0 0,-11 21 1 0,-4 1-1 15,15-22 0-15,0 0 0 0,-18 27 0 0,-3 6 0 16,21-33 0-16,0 0 0 0,-17 27 0 0,1-4 0 0,16-23 0 16,0 0 0-16,-8 29 0 0,2 2 0 0,6-31 0 15,0 0 0-15,-1 27 0 0,1 1 0 0,0-28-1 16,0 0 1-16,7 23 0 0,6 1 0 0,-13-24-8 15,0 0 8-15,16 19-7 0,5-7 7 0,-21-12-129 16,0 0 129-16,21 9-129 0,0-6 129 0,-21-3-95 16,0 0 95-16,22 0-94 0,1-10 94 0,22 0-515 15</inkml:trace>
  <inkml:trace contextRef="#ctx0" brushRef="#br0" timeOffset="121201.35">27334 4547 259 0,'0'0'0'0,"0"0"0"0,0-4 0 0,0 4 11 15,0 0-11-15,1-5 11 0,1-2-11 0,-2 7 77 16,0 0-77-16,4-7 77 0,1 2-77 0,-5 5 63 0,0 0-63 16,7-8 63-16,0-4-63 0,-7 12 57 0,0 0-57 15,9-11 57-15,1-4-57 0,-10 15 35 0,0 0-35 16,12-12 36-16,4 0-36 0,-16 12 26 0,0 0-26 0,16-12 26 15,-1 3-26-15,-15 9 9 0,0 0-9 0,14-8 10 16,0 4-10-16,-14 4 1 0,0 0-1 0,11 0 2 16,-3 6-2-16,-8-6 10 0,0 0-10 0,7 6 10 15,-5-2-10-15,-2-4 13 0,0 0-13 0,-2 12 14 16,-6 0-14-16,8-12 33 0,0 0-33 0,-9 12 34 16,-2 0-34-16,11-12 27 0,0 0-27 0,-12 8 27 15,0 3-27-15,12-11-9 0,0 0 9 0,-16 5-8 16,-1-9 8-16,17 4-116 0,0 0 116 0,-12-12-115 15,-2-15 115-15,-12-12-467 0</inkml:trace>
  <inkml:trace contextRef="#ctx0" brushRef="#br0" timeOffset="121950.53">28099 4343 460 0,'0'0'0'0,"7"-9"0"15,5-3 0-15,-12 12 52 0,0 0-52 0,12-12 52 0,4-3-52 16,-16 15 52-16,0 0-52 0,15-21 52 0,3-1-52 16,-18 22 20-16,0 0-20 0,17-27 20 0,2-1-20 15,-19 28 8-15,0 0-8 0,18-31 9 0,-3 2-9 0,-15 29 1 16,0 0-1-16,14-31 1 0,0 1-1 0,-14 30 0 15,0 0 0-15,11-30 0 0,-4 0 0 0,-7 30 2 16,0 0-2-16,7-28 3 0,-2 8-3 0,-5 20 11 16,0 0-11-16,3-16 11 0,1 4-11 0,-4 12 1 15,0 0-1-15,2-10 1 0,-1 8-1 0,-1 2 1 16,0 0-1-16,0 0 1 0,4 2-1 0,-4-2 1 16,0 0-1-16,3 10 1 0,1 2-1 0,-4-12 0 15,0 0 0-15,5 24 0 0,4 7 0 0,-9-31-2 0,0 0 2 16,7 36-2-16,1 3 2 0,-8-39-1 0,0 0 1 0,7 43 0 15,0 0 0-15,-7-43 0 0,0 0 0 0,4 48 0 16,-1 3 0-16,-3-51 0 0,0 0 0 0,0 45 1 16,0 1-1-16,0-46 7 0,0 0-7 0,-5 48 8 15,-2 2-8-15,7-50 39 0,0 0-39 0,-7 41 40 16,0-7-40-16,7-34 29 0,0 0-29 0,-9 31 29 16,1-4-29-16,8-27 15 0,0 0-15 0,-9 21 15 15,2-2-15-15,7-19 0 0,0 0 0 0,-5 12 0 16,0 0 0-16,5-12-115 0,0 0 115 0,-7 5-114 15,0-2 114-15,-7 8-444 0</inkml:trace>
  <inkml:trace contextRef="#ctx0" brushRef="#br0" timeOffset="122491.56">27602 4913 695 0,'0'0'0'0,"9"0"0"15,5 0 0-15,-14 0 32 0,0 0-32 0,15 0 33 16,3-7-33-16,-18 7 37 0,0 0-37 0,21-5 37 16,1 0-37-16,-22 5 4 0,0 0-4 0,30-7 4 15,3-1-4-15,-33 8 0 0,0 0 0 0,38-7 0 16,6-2 0-16,-44 9-7 0,0 0 7 0,45-8-7 15,-1 1 7-15,-44 7-25 0,0 0 25 0,47-4-24 16,0-1 24-16,-47 5-3 0,0 0 3 0,49-3-3 16,1 3 3-16,-50 0-3 0,0 0 3 0,49 0-3 15,0 0 3-15,-49 0-6 0,0 0 6 0,47 8-5 0,-2-1 5 16,-45-7-7-16,0 0 7 0,40 9-6 0,-5-2 6 16,-35-7-3-16,0 0 3 0,30 8-3 0,-6 4 3 15,-24-12 19-15,0 0-19 0,19 7 20 0,-5 2-20 16,-14-9 35-16,0 0-35 0,11 5 35 0,-3 2-35 0,-8-7 22 15,0 0-22-15,5 8 22 0,-1-1-22 0,-4-7 2 16,0 0-2-16,2 4 2 0,-4 1-2 0,2-5-92 16,0 0 92-16,-2 3-92 0,-1 1 92 0,-3 1-450 15</inkml:trace>
  <inkml:trace contextRef="#ctx0" brushRef="#br0" timeOffset="124068.27">27609 5354 124 0,'0'0'0'15,"7"-11"0"-15,7-2 0 0,-14 13 38 0,0 0-38 0,10-7 39 16,-1 3-39-16,-9 4 89 0,0 0-89 0,11-1 89 16,1-3-89-16,-12 4 73 0,0 0-73 0,12-8 74 15,2-4-74-15,-14 12 69 0,0 0-69 0,12-16 69 16,4-3-69-16,-16 19 50 0,0 0-50 0,8-24 51 15,1-3-51-15,-9 27 38 0,0 0-38 0,7-31 39 16,-2-1-39-16,-5 32 4 0,0 0-4 0,7-28 5 16,0 1-5-16,-7 27 1 0,0 0-1 0,5-23 2 15,-1 10-2-15,-4 13 4 0,0 0-4 0,3-11 4 16,-1 6-4-16,-2 5 5 0,0 0-5 0,-2 9 6 16,-1 10-6-16,3-19 7 0,0 0-7 0,-4 20 7 0,3 4-7 15,1-24 3-15,0 0-3 0,-2 28 4 0,0 3-4 16,2-31 2-16,0 0-2 0,0 35 2 0,0 5-2 15,0-40 1-15,0 0-1 0,0 39 2 0,-1 1-2 0,1-40 3 16,0 0-3-16,-2 43 4 0,-2-1-4 0,4-42 0 16,0 0 0-16,-5 48 1 0,0-1-1 0,5-47-7 15,0 0 7-15,-5 42-6 0,-1-2 6 0,6-40-17 16,0 0 17-16,-5 36-17 0,0-4 17 0,5-32-9 16,0 0 9-16,-5 24-9 0,1-5 9 0,4-19-2 15,0 0 2-15,-3 16-1 0,-1-4 1 0,4-12-4 16,0 0 4-16,-3 6-3 0,-1 0 3 0,4-6-1 0,0 0 1 15,-5-4 0-15,0-1 0 0,5 5 3 0,0 0-3 16,-4-15 3-16,3-6-3 0,1 21 3 0,0 0-3 16,1-22 3-16,5-6-3 0,-6 28 2 0,0 0-2 0,8-31 2 15,4-4-2-15,-12 35 1 0,0 0-1 0,18-36 2 16,6-7-2-16,-24 43 1 0,0 0-1 0,28-40 1 16,4 1-1-16,-32 39 3 0,0 0-3 0,36-36 4 15,4 5-4-15,-40 31 29 0,0 0-29 0,39-31 29 16,1 4-29-16,-40 27 18 0,0 0-18 0,34-24 18 15,0 3-18-15,-34 21 18 0,0 0-18 0,26-15 18 16,-4 6-18-16,-22 9 27 0,0 0-27 0,19-7 27 16,-5 7-27-16,-14 0 6 0,0 0-6 0,11 7 7 15,-4 2-7-15,-7-9 26 0,0 0-26 0,3 19 26 16,-4 13-26-16,1-32 6 0,0 0-6 0,-6 31 7 16,-1 5-7-16,7-36 25 0,0 0-25 0,-12 40 26 0,-2 2-26 15,14-42 6-15,0 0-6 0,-15 36 7 0,-1 4-7 16,16-40 25-16,0 0-25 0,-14 31 26 0,2-4-26 0,12-27 2 15,0 0-2-15,-11 24 2 0,4-9-2 0,7-15 3 16,0 0-3-16,-7 16 3 0,2-4-3 0,5-12 11 16,0 0-11-16,-5 8 11 0,1-4-11 0,4-4 3 15,0 0-3-15,0-4 4 0,4-4-4 0,-4 8 2 16,0 0-2-16,5-12 2 0,4-7-2 0,-9 19 5 16,0 0-5-16,12-21 5 0,4-3-5 0,-16 24 2 15,0 0-2-15,15-22 3 0,5-5-3 0,-20 27 1 16,0 0-1-16,20-24 2 0,1 0-2 0,-21 24 0 15,0 0 0-15,23-24 0 0,0 5 0 0,-23 19-1 0,0 0 1 16,24-17-1-16,0 3 1 0,-24 14-5 0,0 0 5 16,21-5-5-16,-1 2 5 0,-20 3-3 0,0 0 3 0,17 3-3 15,0 6 3-15,-17-9-6 0,0 0 6 0,14 15-6 16,-3 4 6-16,-11-19 0 0,0 0 0 0,12 25 0 16,-2 6 0-16,-10-31-2 0,0 0 2 0,9 31-2 15,0-3 2-15,-9-28-63 0,0 0 63 0,7 27-63 16,-2 0 63-16,-5-27-27 0,0 0 27 0,5 21-27 15,-1-2 27-15,-4-19 0 0,0 0 0 0,1 12 0 16,1-7 0-16,-2-5 7 0,0 0-7 0,4-2 8 16,3-10-8-16,-7 12 27 0,0 0-27 0,7-15 27 15,1-11-27-15,-8 26 0 0,0 0 0 0,11-29 1 16,-1-5-1-16,-10 34 1 0,0 0-1 0,11-33 2 16,1-6-2-16,-12 39 3 0,0 0-3 0,14-31 4 0,3-2-4 15,-17 33 11-15,0 0-11 0,14-24 11 0,0 9-11 16,-14 15 15-16,0 0-15 0,12-12 16 0,1 9-16 15,-13 3 34-15,0 0-34 0,12 8 34 0,-2 11-34 16,-10-19 10-16,0 0-10 0,7 21 11 0,-2 6-11 0,-5-27 30 16,0 0-30-16,4 31 30 0,-2 8-30 0,-2-39 47 15,0 0-47-15,0 36 47 0,-2-2-47 0,2-34 16 16,0 0-16-16,-4 33 17 0,-3-2-17 0,7-31 22 16,0 0-22-16,-7 27 22 0,0-1-22 0,7-26-9 15,0 0 9-15,-5 19-8 0,0-7 8 0,5-12-124 16,0 0 124-16,0 0-123 0,5-9 123 0,0 1-865 15</inkml:trace>
  <inkml:trace contextRef="#ctx0" brushRef="#br0" timeOffset="124952.92">28900 5712 539 0,'0'0'0'0,"3"-4"0"16,3-1 0-16,-6 5 54 0,0 0-54 0,7-2 55 15,3 2-55-15,-10 0 62 0,0 0-62 0,9 0 62 16,-1 0-62-16,-8 0 79 0,0 0-79 0,7-1 80 16,0 1-80-16,-7 0 72 0,0 0-72 0,7-4 72 15,-1-4-72-15,-6 8 61 0,0 0-61 0,5-7 62 16,0-5-62-16,-5 12 65 0,0 0-65 0,5-12 65 0,-1-9-65 15,-4 21 47-15,0 0-47 0,5-19 48 0,0-8-48 16,-5 27 13-16,0 0-13 0,7-24 13 0,0-7-13 16,-7 31 38-16,0 0-38 0,7-27 39 0,-2 3-39 0,-5 24 5 15,0 0-5-15,6-21 5 0,-3 6-5 0,-3 15 10 16,0 0-10-16,4-12 11 0,-3 5-11 0,-1 7 34 16,0 0-34-16,2-5 34 0,-2 1-34 0,0 4 4 15,0 0-4-15,0 0 4 0,-3 4-4 0,3-4 5 16,0 0-5-16,-4 8 5 0,-1 4-5 0,5-12 13 15,0 0-13-15,-5 19 14 0,-1 7-14 0,6-26 3 16,0 0-3-16,-3 22 4 0,-1 2-4 0,4-24 12 0,0 0-12 16,-1 28 12-16,-1-4-12 0,2-24 8 0,0 0-8 15,-2 27 9-15,2 0-9 0,0-27 1 0,0 0-1 16,-2 28 1-16,1-4-1 0,1-24 3 0,0 0-3 16,-4 24 3-16,1-2-3 0,3-22-13 0,0 0 13 15,-4 21-12-15,1-6 12 0,3-15-75 0,0 0 75 0,-4 12-74 16,1 0 74-16,3-12-180 0,0 0 180 0,-4 7-179 15,3-2 179-15,-5 10-790 0</inkml:trace>
  <inkml:trace contextRef="#ctx0" brushRef="#br0" timeOffset="125239.82">28802 5963 326 0,'0'0'0'0,"13"0"0"0,6 2 0 0,-19-2 22 16,0 0-22-16,21-2 22 0,1-1-22 0,-22 3 94 16,0 0-94-16,25-3 95 0,-1-3-95 0,-24 6 80 15,0 0-80-15,26-3 81 0,0-4-81 0,-26 7 61 16,0 0-61-16,25-5 62 0,-1 2-62 0,-24 3 50 15,0 0-50-15,17-4 50 0,-3 2-50 0,-14 2 0 16,0 0 0-16,11 0 0 0,-4 0 0 0,-7 0-133 16,0 0 133-16,5 0-132 0,-3 2 132 0,5 2-416 0</inkml:trace>
  <inkml:trace contextRef="#ctx0" brushRef="#br0" timeOffset="126019.17">29513 3676 751 0,'0'0'0'0,"4"0"0"15,1 6 0-15,-5-6-34 0,0 0 34 0,5 0-34 16,2 0 34-16,-7 0 6 0,0 0-6 0,7 0 6 16,0 0-6-16,-7 0 42 0,0 0-42 0,10 6 43 15,4 3-43-15,-14-9 5 0,0 0-5 0,18 20 6 16,4 8-6-16,-22-28 37 0,0 0-37 0,27 34 37 16,4 9-37-16,-31-43 2 0,0 0-2 0,33 48 3 15,4 7-3-15,-37-55 24 0,0 0-24 0,34 63 25 16,1 7-25-16,-35-70 6 0,0 0-6 0,40 95 6 15,6 19-6-15,-46-114 25 0,0 0-25 0,40 113 26 16,-4 11-26-16,-36-124 20 0,0 0-20 0,33 115 20 0,-5-2-20 16,-28-113 16-16,0 0-16 0,19 109 17 0,-8-6-17 15,-11-103 18-15,0 0-18 0,3 96 18 0,-4-7-18 16,1-89 15-16,0 0-15 0,-13 84 15 0,-9-3-15 0,22-81 45 16,0 0-45-16,-26 80 46 0,-7-3-46 0,33-77 37 15,0 0-37-15,-35 72 38 0,-4-5-38 0,39-67 34 16,0 0-34-16,-36 60 34 0,-1-5-34 0,37-55 15 15,0 0-15-15,-40 55 16 0,-2-4-16 0,42-51 2 16,0 0-2-16,-40 46 3 0,2-6-3 0,38-40 0 16,0 0 0-16,-26 27 0 0,8-6 0 0,18-21-67 15,0 0 67-15,-15 15-66 0,4 0 66 0,11-15-127 0,0 0 127 16,-8 9-127-16,2-2 127 0,-8 10-662 0</inkml:trace>
  <inkml:trace contextRef="#ctx0" brushRef="#br0" timeOffset="152427.04">26642 3394 113 0,'0'0'0'0,"-21"3"0"15,-14 2 0-15,35-5 7 0,0 0-7 0,-43 7 7 16,-9 5-7-16,52-12 57 0,0 0-57 0,-58 12 58 16,-5 4-58-16,63-16 46 0,0 0-46 0,-83 27 46 15,-17 2-46-15,100-29 2 0,0 0-2 0,-92 34 2 16,2 2-2-16,90-36 5 0,0 0-5 0,-84 40 6 16,4 3-6-16,80-43 22 0,0 0-22 0,-79 46 22 0,4 2-22 15,75-48 5-15,0 0-5 0,-69 51 5 0,3 4-5 16,66-55 25-16,0 0-25 0,-58 55 26 0,6 0-26 15,52-55 12-15,0 0-12 0,-49 54 13 0,5 6-13 0,44-60 10 16,0 0-10-16,-40 59 10 0,4 1-10 0,36-60 10 16,0 0-10-16,-35 58 10 0,4 2-10 0,31-60 3 15,0 0-3-15,-28 67 4 0,3 5-4 0,25-72 2 16,0 0-2-16,-22 77 2 0,3 5-2 0,19-82 5 16,0 0-5-16,-16 84 5 0,2-2-5 0,14-82 6 15,0 0-6-15,-11 75 6 0,5 1-6 0,6-76 3 0,0 0-3 16,0 73 3-16,6-6-3 0,-6-67 2 0,0 0-2 15,13 64 2-15,6-6-2 0,-19-58 0 0,0 0 0 16,22 63 0-16,5 1 0 0,-27-64-1 0,0 0 1 16,29 63-1-16,6 2 1 0,-35-65 8 0,0 0-8 0,35 64 8 15,3-1-8-15,-38-63 24 0,0 0-24 0,42 60 25 16,3 2-25-16,-45-62 7 0,0 0-7 0,49 54 8 16,5 0-8-16,-54-54 5 0,0 0-5 0,58 49 6 15,3-1-6-15,-61-48 3 0,0 0-3 0,57 46 3 16,-1-3-3-16,-56-43 10 0,0 0-10 0,57 48 11 15,-3-3-11-15,-54-45 8 0,0 0-8 0,58 51 8 16,1 4-8-16,-59-55 15 0,0 0-15 0,65 58 15 16,4-3-15-16,-69-55 3 0,0 0-3 0,66 55 4 15,1-7-4-15,-67-48 7 0,0 0-7 0,71 46 7 16,4-3-7-16,-75-43 22 0,0 0-22 0,80 39 23 16,5-3-23-16,-85-36 30 0,0 0-30 0,81 31 30 0,-1-2-30 15,-80-29 12-15,0 0-12 0,80 31 13 0,-2-4-13 16,-78-27 30-16,0 0-30 0,80 28 30 0,2-1-30 0,-82-27 28 15,0 0-28-15,77 24 28 0,-4-3-28 0,-73-21 8 16,0 0-8-16,75 22 8 0,0-1-8 0,-75-21 41 16,0 0-41-16,78 19 42 0,4-2-42 0,-82-17 6 15,0 0-6-15,80 15 6 0,0-3-6 0,-80-12 11 16,0 0-11-16,86 9 11 0,3-3-11 0,-89-6 9 16,0 0-9-16,83 4 10 0,-3-4-10 0,-80 0 15 15,0 0-15-15,77 0 15 0,-2-4-15 0,-75 4 14 16,0 0-14-16,78-6 15 0,3-3-15 0,-81 9 25 0,0 0-25 15,76-12 26-15,1-8-26 0,-77 20 20 0,0 0-20 16,73-28 20-16,-3-3-20 0,-70 31 5 0,0 0-5 16,71-34 5-16,1-2-5 0,-72 36 8 0,0 0-8 0,67-36 9 15,1-3-9-15,-68 39 8 0,0 0-8 0,60-45 8 16,-5 2-8-16,-55 43 22 0,0 0-22 0,53-51 23 16,-3-4-23-16,-50 55 2 0,0 0-2 0,51-55 3 15,1-6-3-15,-52 61 22 0,0 0-22 0,49-57 22 16,-2-5-22-16,-47 62 0 0,0 0 0 0,43-56 0 15,-1 1 0-15,-42 55-2 0,0 0 2 0,38-55-1 16,-1-5 1-16,-37 60 0 0,0 0 0 0,35-58 0 16,0-5 0-16,-35 63 0 0,0 0 0 0,31-62 1 15,-3 2-1-15,-28 60 0 0,0 0 0 0,26-62 0 16,-2 6 0-16,-24 56 7 0,0 0-7 0,20-67 8 16,-6 0-8-16,-14 67 1 0,0 0-1 0,8-70 1 0,-6 0-1 15,-2 70 0-15,0 0 0 0,-3-72 0 0,-8-4 0 16,11 76-2-16,0 0 2 0,-14-78-1 0,-5-8 1 15,19 86-11-15,0 0 11 0,-23-87-11 0,-5 1 11 16,28 86-1-16,0 0 1 0,-31-84-1 0,-4 2 1 0,35 82-1 16,0 0 1-16,-40-86-1 0,-3 2 1 0,43 84-3 15,0 0 3-15,-58-82-3 0,-12 3 3 0,70 79-11 16,0 0 11-16,-78-86-11 0,-9-1 11 0,87 87-84 16,0 0 84-16,-108-79-84 0,-17 0 84 0,125 79-147 15,0 0 147-15,-156-73-146 0,-23 9 146 0,-155-74-599 16</inkml:trace>
  <inkml:trace contextRef="#ctx0" brushRef="#br0" timeOffset="156827.1">20411 6731 147 0,'0'0'0'0,"0"0"0"0,29-4 0 0,-29 4 27 0,0 0-27 15,21-5 27-15,5 2-27 0,-26 3 40 0,0 0-40 16,28-4 40-16,3 1-40 0,-31 3 34 0,0 0-34 16,32-3 34-16,1-3-34 0,-33 6 33 0,0 0-33 15,31-3 33-15,2 0-33 0,-33 3 13 0,0 0-13 16,28-2 14-16,-2 0-14 0,-26 2 21 0,0 0-21 0,20 0 21 16,-8 0-21-16,-12 0 14 0,0 0-14 0,10 0 15 15,-5 0-15-15,-5 0-8 0,0 0 8 0,4 0-8 16,-4 0 8-16,0 0-101 0,0 0 101 0,-5 0-101 15,-4 2 101-15,-5 0-136 0</inkml:trace>
  <inkml:trace contextRef="#ctx0" brushRef="#br0" timeOffset="157141.93">20285 7007 359 0,'0'0'0'0,"16"-12"0"0,12-4 0 0,-28 16 92 16,0 0-92-16,12-7 92 0,-7 6-92 0,-5 1 78 15,0 0-78-15,12 1 78 0,-1 6-78 0,-11-7 39 16,0 0-39-16,19 4 40 0,5-3-40 0,-24-1 18 16,0 0-18-16,30 0 19 0,5 0-19 0,-35 0 18 15,0 0-18-15,35 0 18 0,3-1-18 0,-38 1 50 0,0 0-50 16,37 0 50-16,-1 0-50 0,-36 0 56 0,0 0-56 15,31 1 56-15,-3 3-56 0,-28-4 38 0,0 0-38 16,25 7 38-16,-4-4-38 0,-21-3 42 0,0 0-42 16,15 5 42-16,1 2-42 0,-16-7-22 0,0 0 22 15,12 9-22-15,-1-6 22 0,-11-3-131 0,0 0 131 16,10 0-130-16,2-7 130 0,9 2-596 0</inkml:trace>
  <inkml:trace contextRef="#ctx0" brushRef="#br0" timeOffset="157816.78">21522 6542 203 0,'0'0'0'0,"4"-6"0"0,-1 0 0 0,-3 6 164 0,0 0-164 16,10-12 164-16,8-3-164 0,-18 15 131 0,0 0-131 15,24-15 131-15,9-9-131 0,-33 24 107 0,0 0-107 16,33-19 107-16,4 2-107 0,-37 17 59 0,0 0-59 16,38-16 59-16,4 4-59 0,-42 12 20 0,0 0-20 0,42-7 20 15,2 6-20-15,-44 1 30 0,0 0-30 0,41 5 30 16,1 2-30-16,-42-7 5 0,0 0-5 0,33 12 5 16,-3 1-5-16,-30-13 16 0,0 0-16 0,26 16 17 15,-10 3-17-15,-16-19 15 0,0 0-15 0,7 20 15 16,-7 8-15-16,0-28 1 0,0 0-1 0,-13 30 1 15,-9 6-1-15,22-36 1 0,0 0-1 0,-30 38 1 16,-6 2-1-16,36-40 0 0,0 0 0 0,-40 39 0 16,-6 0 0-16,46-39-2 0,0 0 2 0,-45 40-1 15,0-3 1-15,45-37 0 0,0 0 0 0,-60 45 0 16,-6 5 0-16,66-50 0 0,0 0 0 0,-57 46 0 16,-2 0 0-16,59-46-2 0,0 0 2 0,-39 33-1 0,13-13 1 15,26-20-2-15,0 0 2 0,-24 31-1 0,-1 3 1 16,25-34-10-16,0 0 10 0,-14 28-9 0,2-4 9 15,12-24-1-15,0 0 1 0,0 24-1 0,7-4 1 0,-7-20-3 16,0 0 3-16,16 16-3 0,8-6 3 0,-24-10-6 16,0 0 6-16,33 5-6 0,7-1 6 0,-40-4-7 15,0 0 7-15,44-4-7 0,8-4 7 0,-52 8-1 16,0 0 1-16,47-11-1 0,4-2 1 0,-51 13-3 16,0 0 3-16,47-12-3 0,0-2 3 0,-47 14-41 15,0 0 41-15,42-9-41 0,-2-3 41 0,-40 12-153 16,0 0 153-16,35-8-153 0,-2-3 153 0,36-6-535 0</inkml:trace>
  <inkml:trace contextRef="#ctx0" brushRef="#br0" timeOffset="158296.91">22501 6306 438 0,'0'0'0'0,"-9"9"0"15,-3 6 0-15,12-15 38 0,0 0-38 0,-3 5 39 16,6-3-39-16,-3-2 76 0,0 0-76 0,2 12 76 0,1 2-76 16,-3-14 62-16,0 0-62 0,4 29 63 0,-2 12-63 15,-2-41 49-15,0 0-49 0,1 48 50 0,3 10-50 16,-4-58 50-16,0 0-50 0,3 63 50 0,3 6-50 0,-6-69 31 15,0 0-31-15,3 68 31 0,2 3-31 0,-5-71 24 16,0 0-24-16,7 72 25 0,0 1-25 0,-7-73 4 16,0 0-4-16,5 48 5 0,-1-17-5 0,-4-31 15 15,0 0-15-15,3 24 15 0,-1-12-15 0,-2-12 33 16,0 0-33-16,4 7 33 0,-1-7-33 0,-3 0 17 16,0 0-17-16,5-14 17 0,1-11-17 0,-6 25 6 15,0 0-6-15,7-35 6 0,1-8-6 0,-8 43 34 16,0 0-34-16,16-48 35 0,5-8-35 0,-21 56 9 0,0 0-9 15,24-55 9-15,4 0-9 0,-28 55 12 0,0 0-12 16,30-51 12-16,3 5-12 0,-33 46 25 0,0 0-25 16,35-36 26-16,-4 8-26 0,-31 28 12 0,0 0-12 15,31-22 12-15,-1 10-12 0,-30 12-8 0,0 0 8 16,26-5-7-16,-7 1 7 0,-19 4-157 0,0 0 157 16,16 0-156-16,-4 4 156 0,-12-4-169 0,0 0 169 0,12-4-169 15,1-4 169-15,13-2-478 0</inkml:trace>
  <inkml:trace contextRef="#ctx0" brushRef="#br0" timeOffset="158897.81">23184 6609 740 0,'0'0'0'0,"0"0"0"0,2 4 0 15,-2-4 82-15,0 0-82 0,5 13 82 0,5 6-82 0,-10-19 72 16,0 0-72-16,9 24 72 0,-4 4-72 0,-5-28 41 16,0 0-41-16,6 36 42 0,-1 5-42 0,-5-41 4 15,0 0-4-15,3 37 5 0,1 1-5 0,-4-38 16 16,0 0-16-16,2 29 17 0,-1-3-17 0,-1-26 14 16,0 0-14-16,2 20 15 0,-2-4-15 0,0-16 34 15,0 0-34-15,0 12 34 0,0-4-34 0,0-8 10 16,0 0-10-16,-3 7 11 0,-3-7-11 0,6 0 30 0,0 0-30 15,-10-5 30-15,-6-2-30 0,16 7 11 16,0 0-11-16,-17-10 11 0,-4-2-11 0,21 12 36 0,0 0-36 16,-21-9 36-16,-2-3-36 0,23 12 0 0,0 0 0 15,-24-5 0-15,0 5 0 0,24 0 8 0,0 0-8 16,-25 9 8-16,3 3-8 0,22-12 3 0,0 0-3 16,-21 27 4-16,1 9-4 0,20-36-11 0,0 0 11 0,-12 40-11 15,7 9 11-15,5-49-36 0,0 0 36 0,2 48-35 16,6 0 35-16,-8-48-31 0,0 0 31 0,13 43-31 15,4-10 31-15,-17-33-8 0,0 0 8 0,19 24-8 16,7-11 8-16,-26-13-12 0,0 0 12 0,23 4-12 16,1-9 12-16,-24 5-1 0,0 0 1 0,25-14-1 15,1-13 1-15,-26 27 1 0,0 0-1 0,19-35 2 16,2-4-2-16,-21 39 11 0,0 0-11 0,16-40 11 16,-4-1-11-16,-12 41 10 0,0 0-10 0,5-34 10 15,0 2-10-15,-5 32 9 0,0 0-9 0,4-23 10 16,-4 8-10-16,0 15 8 0,0 0-8 0,0 3 8 0,-2 16-8 15,2-19 8-15,0 0-8 0,0 31 8 0,2 14-8 16,-2-45 8-16,0 0-8 0,5 47 8 0,2 15-8 16,-7-62 1-16,0 0-1 0,12 53 1 0,6 2-1 0,-18-55-63 15,0 0 63-15,21 43-63 0,3-9 63 0,-24-34-206 16,0 0 206-16,28 21-205 0,1-13 205 0,29 21-525 16</inkml:trace>
  <inkml:trace contextRef="#ctx0" brushRef="#br0" timeOffset="159347.93">23644 7053 550 0,'0'0'0'0,"5"-7"0"15,4-8 0-15,-9 15 61 0,0 0-61 0,12-12 62 16,4-4-62-16,-16 16 58 0,0 0-58 0,15-15 59 16,5-1-59-16,-20 16 84 0,0 0-84 0,19-13 85 15,3 1-85-15,-22 12 73 0,0 0-73 0,21-7 74 16,2 2-74-16,-23 5 78 0,0 0-78 0,19 0 79 16,0 1-79-16,-19-1 58 0,0 0-58 0,14 7 58 15,-3 5-58-15,-11-12 18 0,0 0-18 0,7 16 19 16,-2 8-19-16,-5-24 33 0,0 0-33 0,0 20 33 0,-5 4-33 15,5-24 10-15,0 0-10 0,-11 35 10 0,-3 4-10 16,14-39 5-16,0 0-5 0,-17 39 5 0,-4 1-5 0,21-40 15 16,0 0-15-16,-19 39 15 0,0 1-15 0,19-40 3 15,0 0-3-15,-18 34 4 0,6-2-4 0,12-32 2 16,0 0-2-16,-12 33 2 0,7-2-2 0,5-31 5 16,0 0-5-16,-2 31 5 0,5-4-5 0,-3-27 12 15,0 0-12-15,11 24 13 0,4 0-13 0,-15-24 8 16,0 0-8-16,28 15 9 0,9-3-9 0,-37-12 15 15,0 0-15-15,40 5 16 0,4-1-16 0,-44-4-157 16,0 0 157-16,45-5-157 0,4-11 157 0,45-4-893 0</inkml:trace>
  <inkml:trace contextRef="#ctx0" brushRef="#br0" timeOffset="164797.87">19714 3673 91 0,'0'0'0'0,"-16"9"0"15,-10 6 0-15,26-15 68 0,0 0-68 0,-30 24 68 16,-5 3-68-16,35-27 77 0,0 0-77 0,-36 35 77 16,-4 4-77-16,40-39 51 0,0 0-51 0,-49 48 51 15,-8 3-51-15,57-51 36 0,0 0-36 0,-75 71 37 16,-14 11-37-16,89-82 45 0,0 0-45 0,-80 84 46 16,1-2-46-16,79-82 34 0,0 0-34 0,-89 86 34 15,-8 4-34-15,97-90 24 0,0 0-24 0,-94 88 25 0,0 3-25 16,94-91 46-16,0 0-46 0,-100 94 46 0,-2 3-46 15,102-97 4-15,0 0-4 0,-103 95 4 0,-2 4-4 16,105-99 11-16,0 0-11 0,-106 98 11 0,-2 1-11 16,108-99 9-16,0 0-9 0,-113 103 9 0,-7 7-9 0,120-110 7 15,0 0-7-15,-114 102 8 0,5 1-8 0,109-103 8 16,0 0-8-16,-110 101 8 0,2-3-8 0,108-98 3 16,0 0-3-16,-98 92 4 0,6 1-4 0,92-93 2 15,0 0-2-15,-92 84 2 0,1-7-2 0,91-77 5 16,0 0-5-16,-85 75 5 0,6-5-5 0,79-70 12 15,0 0-12-15,-69 66 12 0,2-8-12 0,67-58 3 16,0 0-3-16,-61 51 4 0,2-5-4 0,59-46 3 0,0 0-3 16,-50 40 3-16,8-11-3 0,42-29 5 0,0 0-5 15,-38 26 5-15,6-9-5 0,32-17 6 0,0 0-6 0,-21 12 7 16,9-5-7-16,12-7-102 0,0 0 102 0,-12 3-102 16,3 1 102-16,9-4-135 0,0 0 135 0,-9 5-134 15,4-5 134-15,-12 5-314 0</inkml:trace>
  <inkml:trace contextRef="#ctx0" brushRef="#br0" timeOffset="174225.62">21829 9277 1054 0,'-2'5'0'0,"2"-5"-92"16,0 0 92-16,-7 3-91 0,-3-3 91 0,10 0-26 15,0 0 26-15,-7 0-25 0,1 0 25 0,6 0-12 0,0 0 12 16,-3 0-12-16,1 0 12 0,2 0-13 0,0 0 13 16,-3 0-13-16,3 0 13 0,0 0 25 0,0 0-25 15,-6 0 26-15,5 0-26 0,1 0 45 0,0 0-45 16,0 0 46-16,-4-7-46 0,4 7 41 0,0 0-41 15,0 0 42-15,0-3-42 0,0 3 36 0,0 0-36 16,0 3 36-16,2 4-36 0,-2-7 15 0,0 0-15 0,2 14 16 16,-1 8-16-16,-1-22 21 0,0 0-21 0,0 28 21 15,-1 11-21-15,1-39 8 0,0 0-8 0,-4 43 8 16,1 8-8-16,3-51 9 0,0 0-9 0,-2 52 10 16,0 6-10-16,2-58 8 0,0 0-8 0,-3 60 8 15,-1 1-8-15,4-61 15 0,0 0-15 0,-5 64 15 16,0 1-15-16,5-65 8 0,0 0-8 0,-4 74 8 15,4 4-8-15,0-78 3 0,0 0-3 0,0 71 4 16,2-11-4-16,-2-60 13 0,0 0-13 0,0 42 13 16,0-11-13-16,0-31 0 0,0 0 0 0,0 24 1 0,-2-3-1 15,2-21 8-15,0 0-8 0,0 19 8 0,0-9-8 16,0-10 14-16,0 0-14 0,-3 10 15 0,3-3-15 16,0-7 3-16,0 0-3 0,0 0 4 0,0 0-4 0,0 0 21 15,0 0-21-15,0-12 21 0,0-14-21 0,0 26 13 16,0 0-13-16,-4-29 14 0,-3-7-14 0,7 36 17 15,0 0-17-15,-5-43 17 0,0-8-17 0,5 51 25 16,0 0-25-16,-4-55 26 0,3-6-26 0,1 61 20 16,0 0-20-16,1-66 20 0,3-2-20 0,-4 68 5 15,0 0-5-15,9-87 5 0,3-13-5 0,-12 100 15 0,0 0-15 16,15-91 15-16,3 4-15 0,-18 87 3 0,0 0-3 16,19-74 4-16,2 4-4 0,-21 70 6 0,0 0-6 15,23-58 7-15,3 8-7 0,-26 50 7 0,0 0-7 16,26-34 8-16,-5 10-8 0,-21 24 3 0,0 0-3 15,31-19 3-15,6 11-3 0,-37 8 6 0,0 0-6 16,38-4 6-16,2 4-6 0,-40 0 13 0,0 0-13 16,40 12 13-16,0 7-13 0,-40-19 1 0,0 0-1 0,35 27 1 15,-4 9-1-15,-31-36 3 0,0 0-3 0,27 40 4 16,-7 8-4-16,-20-48 0 0,0 0 0 0,14 49 1 16,-5 6-1-16,-9-55-1 0,0 0 1 0,4 53 0 15,-8-1 0-15,4-52-9 0,0 0 9 0,-5 49-8 16,-4-6 8-16,9-43-1 0,0 0 1 0,-17 43-1 15,-4-4 1-15,21-39-1 0,0 0 1 0,-21 33-1 16,0-9 1-16,21-24-3 0,0 0 3 0,-31 21-3 16,-9-8 3-16,40-13-2 0,0 0 2 0,-37 9-2 0,-1-9 2 15,38 0-5-15,0 0 5 0,-37-7-5 0,1-2 5 16,36 9-3-16,0 0 3 0,-27-10-2 0,7 2 2 16,20 8 0-16,0 0 0 0,-14-6 0 0,5-2 0 15,9 8 0-15,0 0 0 0,0 0 0 0,10 5 0 0,-10-5 0 16,0 0 0-16,14 9 0 0,7 9 0 0,-21-18-9 15,0 0 9-15,25 21-8 0,6 5 8 0,-31-26-26 16,0 0 26-16,30 32-25 0,1 8 25 0,-31-40 0 16,0 0 0-16,30 36 0 0,-1 5 0 0,-29-41 0 15,0 0 0-15,26 37 0 0,-1-2 0 0,-25-35-3 16,0 0 3-16,21 32-3 0,-4-1 3 0,-17-31 0 16,0 0 0-16,16 27 0 0,-4-8 0 0,-12-19-2 15,0 0 2-15,10 21-2 0,2-9 2 0,-12-12-6 0,0 0 6 16,9 10-5-16,3-5 5 0,-12-5-22 0,0 0 22 15,14 0-22-15,0-7 22 0,-14 7-7 0,0 0 7 16,19-8-7-16,4-11 7 0,-23 19-1 0,0 0 1 16,24-17-1-16,3-7 1 0,-27 24-1 0,0 0 1 15,26-22-1-15,2-2 1 0,-28 24-1 0,0 0 1 0,24-24 0 16,-3 0 0-16,-21 24 0 0,0 0 0 0,17-23 0 16,-1 6 0-16,-16 17 30 0,0 0-30 0,9-15 30 15,-4 3-30-15,-5 12 28 0,0 0-28 0,2-7 28 16,-4 4-28-16,2 3 9 0,0 0-9 0,-7 6 9 15,-2 3-9-15,9-9 20 0,0 0-20 0,-14 19 20 16,0 3-20-16,14-22 1 0,0 0-1 0,-10 29 1 16,3 4-1-16,7-33 0 0,0 0 0 0,-2 34 1 15,6 5-1-15,-4-39 0 0,0 0 0 0,10 35 0 0,9 1 0 16,-19-36-1-16,0 0 1 0,19 25 0 0,6-2 0 16,-25-23-1-16,0 0 1 0,24 12 0 0,1-9 0 15,-25-3 0-15,0 0 0 0,22-5 0 0,1-7 0 0,-23 12 13 16,0 0-13-16,17-17 13 0,-1-7-13 0,-16 24 16 15,0 0-16-15,9-24 17 0,-6-4-17 0,-3 28 16 16,0 0-16-16,-2-27 17 0,-6 0-17 0,8 27 39 16,0 0-39-16,-11-24 40 0,-4 0-40 0,15 24 6 15,0 0-6-15,-21-21 6 0,-7 6-6 0,28 15 12 16,0 0-12-16,-21-14 12 0,4 7-12 0,17 7 4 16,0 0-4-16,-14-2 4 0,3 9-4 0,11-7 0 15,0 0 0-15,-10 12 0 0,4 4 0 0,6-16-8 0,0 0 8 16,2 24-7-16,5 3 7 0,-7-27-26 0,0 0 26 15,12 21-26-15,4-1 26 0,-16-20-13 0,0 0 13 16,17 16-12-16,4-4 12 0,-21-12-28 0,0 0 28 16,20 6-28-16,-1-6 28 0,-19 0-2 0,0 0 2 15,19-5-2-15,0-5 2 0,-19 10-7 0,0 0 7 0,16-12-7 16,-1-5 7-16,-15 17-4 0,0 0 4 0,14-14-3 16,0 0 3-16,-14 14-2 0,0 0 2 0,11-10-2 15,-3 2 2-15,-8 8 3 0,0 0-3 0,7-9 4 16,0 6-4-16,-7 3 8 0,0 0-8 0,6 0 8 15,-3 0-8-15,-3 0 9 0,0 0-9 0,7 6 10 16,0 5-10-16,-7-11 15 0,0 0-15 0,9 19 16 16,-1 5-16-16,-8-24 1 0,0 0-1 0,11 25 1 15,-1 3-1-15,-10-28 3 0,0 0-3 0,14 25 4 0,2 1-4 16,-16-26 11-16,0 0-11 0,21 21 11 0,-2-6-11 16,-19-15 0-16,0 0 0 0,23 9 0 0,3-6 0 15,-26-3 1-15,0 0-1 0,26-9 1 0,0-6-1 0,-26 15 13 16,0 0-13-16,24-20 14 0,-1-10-14 0,-23 30 1 15,0 0-1-15,19-29 1 0,-1-7-1 0,-18 36 4 16,0 0-4-16,10-34 5 0,1 0-5 0,-11 34 6 16,0 0-6-16,8-33 7 0,-4-1-7 0,-4 34 3 15,0 0-3-15,3-29 3 0,-3 3-3 0,0 26 11 16,0 0-11-16,0-17 11 0,0 0-11 0,0 17 0 16,0 0 0-16,0-12 0 0,0 5 0 0,0 7 0 15,0 0 0-15,0-9 0 0,2 6 0 0,-2 3-2 0,0 0 2 16,4-9-1-16,4 3 1 0,-8 6-6 0,0 0 6 15,5-12-5-15,4 0 5 0,-9 12-1 0,0 0 1 16,7-14 0-16,2 4 0 0,-9 10-1 0,0 0 1 16,9-12 0-16,-1 0 0 0,-8 12-2 0,0 0 2 15,5-7-2-15,1-3 2 0,-6 10 0 0,0 0 0 0,3-6 1 16,-1 3-1-16,-2 3 0 0,0 0 0 0,0 0 0 16,5-3 0-16,-5 3 0 0,0 0 0 0,0 0 0 15,4 3 0-15,-4-3 1 0,0 0-1 0,0 10 1 16,0 4-1-16,0-14-2 0,0 0 2 0,0 27-1 15,-2 9 1-15,2-36 0 0,0 0 0 0,-2 40 0 16,2 4 0-16,0-44 0 0,0 0 0 0,0 48 0 16,0 0 0-16,0-48-5 0,0 0 5 0,5 45-5 15,2 1 5-15,-7-46 0 0,0 0 0 0,9 39 0 16,3-4 0-16,-12-35-1 0,0 0 1 0,14 29 0 16,2-5 0-16,-16-24-2 0,0 0 2 0,19 19-2 0,5-4 2 15,-24-15 0-15,0 0 0 0,18 7 0 0,-1-2 0 16,-17-5-41-16,0 0 41 0,21 0-41 0,0-3 41 0,-21 3-120 15,0 0 120-15,16-6-120 0,-6-6 120 0,-10 12-192 16,0 0 192-16,5-15-192 0,-5-5 192 0,6-15-720 16</inkml:trace>
  <inkml:trace contextRef="#ctx0" brushRef="#br0" timeOffset="174466.36">23107 9773 796 0,'0'0'0'15,"9"16"0"-15,5 3 0 0,-14-19 138 0,0 0-138 16,5-4 139-16,-5-11-139 0,0 15 115 0,0 0-115 16,4-14 115-16,-1 0-115 0,-3 14 95 0,0 0-95 15,9-10 96-15,1 5-96 0,-10 5 44 0,0 0-44 0,20-5 45 16,2 3-45-16,-22 2 22 0,0 0-22 0,26-2 23 16,6 1-23-16,-32 1 19 0,0 0-19 0,29-2 20 15,3 2-20-15,-32 0 1 0,0 0-1 0,33 0 1 16,-4 0-1-16,-29 0-118 0,0 0 118 0,32 0-117 15,-1-7 117-15,-31 7-161 0,0 0 161 0,28-8-161 16,0-11 161-16,28-9-734 0</inkml:trace>
  <inkml:trace contextRef="#ctx0" brushRef="#br0" timeOffset="174992.02">24184 9534 751 0,'0'0'0'0,"0"0"0"16,3-7 0-16,-3 7 50 0,0 0-50 0,6-5 50 16,2-2-50-16,-8 7 37 0,0 0-37 0,7-5 38 15,2-2-38-15,-9 7 30 0,0 0-30 0,11-5 30 16,2-2-30-16,-13 7 51 0,0 0-51 0,13-7 51 15,4 0-51-15,-17 7 45 0,0 0-45 0,18-7 46 16,2-1-46-16,-20 8 38 0,0 0-38 0,25-7 38 16,3 2-38-16,-28 5 28 0,0 0-28 0,28-6 28 15,-1 5-28-15,-27 1 8 0,0 0-8 0,28-4 9 16,2 4-9-16,-30 0 11 0,0 0-11 0,24 0 11 16,2 4-11-16,-26-4 3 0,0 0-3 0,27 0 4 15,-1 3-4-15,-26-3 6 0,0 0-6 0,24 4 7 0,-1 1-7 16,-23-5 0-16,0 0 0 0,17 5 0 0,-3 2 0 15,-14-7-54-15,0 0 54 0,9 3-53 0,-4-1 53 0,-5-2-68 16,0 0 68-16,0 0-68 0,2 3 68 0,-2-3-149 16,0 0 149-16,-11 4-149 0,-8-1 149 0,-10 4-525 15</inkml:trace>
  <inkml:trace contextRef="#ctx0" brushRef="#br0" timeOffset="175232.84">24236 9734 852 0,'0'0'0'15,"9"-3"0"-15,5-3 0 0,-14 6 133 0,0 0-133 16,21-1 134-16,8-1-134 0,-29 2 116 0,0 0-116 16,34-3 116-16,2-4-116 0,-36 7 57 0,0 0-57 0,38-5 57 15,3 1-57-15,-41 4 11 0,0 0-11 0,40-3 11 16,0 1-11-16,-40 2 2 0,0 0-2 0,34 0 2 15,-2 0-2-15,-32 0-22 0,0 0 22 0,26 3-22 16,-5 6 22-16,-21-9-180 0,0 0 180 0,19-3-180 16,-5-6 180-16,19-1-711 0</inkml:trace>
  <inkml:trace contextRef="#ctx0" brushRef="#br0" timeOffset="177063.48">25304 9164 427 0,'0'0'0'0,"0"0"0"0,0 0 0 0,0 0 82 0,0 0-82 0,0 0 82 16,0 0-82-16,0 0 62 0,0 0-62 0,0 0 62 15,0 0-62-15,0 0 53 0,0 0-53 0,0 0 53 16,0 0-53-16,0 0 35 0,0 0-35 0,2 17 36 15,3 10-36-15,-5-27 23 0,0 0-23 0,5 34 24 16,2 9-24-16,-7-43 28 0,0 0-28 0,6 46 28 16,-3 8-28-16,-3-54 7 0,0 0-7 0,4 58 7 15,-3 5-7-15,-1-63 18 0,0 0-18 0,4 70 18 16,-4 1-18-16,0-71 22 0,0 0-22 0,0 84 23 16,-5 6-23-16,5-90 22 0,0 0-22 0,-4 67 23 15,1-12-23-15,3-55 24 0,0 0-24 0,-4 39 25 16,2-15-25-16,2-24 15 0,0 0-15 0,-1 21 15 0,1-7-15 15,0-14 18-15,0 0-18 0,-2 8 19 0,2-3-19 16,0-5 24-16,0 0-24 0,0 0 25 0,-4 0-25 16,4 0 21-16,0 0-21 0,-1-10 21 0,1-5-21 0,0 15 9 15,0 0-9-15,1-23 10 0,3-6-10 0,-4 29-22 16,0 0 22-16,3-31-22 0,1-3 22 0,-4 34-61 16,0 0 61-16,3-36-61 0,-1-3 61 0,-2 39-50 15,0 0 50-15,2-40-49 0,-2 1 49 0,0 39-5 16,0 0 5-16,-2-36-4 0,-3 5 4 0,5 31-1 15,0 0 1-15,-4-27 0 0,3 3 0 0,1 24 13 16,0 0-13-16,-2-28 13 0,0 4-13 0,2 24 36 0,0 0-36 16,0-27 37-16,0 0-37 0,0 27 12 0,0 0-12 15,-2-28 13-15,1-3-13 0,1 31-19 0,0 0 19 16,0-31-18-16,0-1 18 0,0 32-4 0,0 0 4 16,3-33-3-16,2-1 3 0,-5 34-5 0,0 0 5 15,9-31-5-15,2 2 5 0,-11 29-3 0,0 0 3 16,13-32-3-16,5-1 3 0,-18 33 0 0,0 0 0 15,21-29 0-15,3-5 0 0,-24 34-1 0,0 0 1 0,30-26-1 16,6 4 1-16,-36 22-1 0,0 0 1 0,37-16-1 16,1 8 1-16,-38 8-1 0,0 0 1 0,37 0-1 15,1 5 1-15,-38-5-1 0,0 0 1 0,33 10 0 16,-3 2 0-16,-30-12-1 0,0 0 1 0,24 16 0 16,-5-3 0-16,-19-13-1 0,0 0 1 0,16 23 0 15,-4-1 0-15,-12-22 2 0,0 0-2 0,6 29 2 16,-5-2-2-16,-1-27 6 0,0 0-6 0,-3 31 7 15,-8-2-7-15,11-29 8 0,0 0-8 0,-15 31 9 0,-6 0-9 16,21-31 15-16,0 0-15 0,-25 27 15 0,-9 1-15 16,34-28 3-16,0 0-3 0,-30 24 4 0,-1-7-4 0,31-17 6 15,0 0-6-15,-32 17 7 0,-6-3-7 0,38-14 13 16,0 0-13-16,-33 10 14 0,3-5-14 0,30-5 3 16,0 0-3-16,-24 5 4 0,6-1-4 0,18-4 3 15,0 0-3-15,-14 3 3 0,6 1-3 0,8-4 1 16,0 0-1-16,-9 5 2 0,4 5-2 0,5-10-1 15,0 0 1-15,5 14-1 0,7 8 1 0,-12-22-2 16,0 0 2-16,21 27-1 0,9 4 1 0,-30-31-5 16,0 0 5-16,31 38-5 0,6 5 5 0,-37-43-3 15,0 0 3-15,35 46-3 0,-1 0 3 0,-34-46 0 0,0 0 0 16,33 48 0-16,-6-5 0 0,-27-43 0 0,0 0 0 16,20 39 1-16,-6-9-1 0,-14-30-24 0,0 0 24 15,13 25-23-15,-6-4 23 0,-7-21-167 0,0 0 167 16,7 15-166-16,-4-3 166 0,7 12-550 0</inkml:trace>
  <inkml:trace contextRef="#ctx0" brushRef="#br0" timeOffset="177694.17">26048 9707 550 0,'0'0'0'16,"-7"3"0"-16,-2 9 0 0,9-12 100 0,0 0-100 15,-5 3 101-15,7 1-101 0,-2-4 56 0,0 0-56 16,0 7 56-16,3 3-56 0,-3-10 43 0,0 0-43 0,-3 19 43 16,1 13-43-16,2-32 37 0,0 0-37 0,-2 36 37 15,1 11-37-15,1-47 42 0,0 0-42 0,1 42 43 16,6 3-43-16,-7-45 17 0,0 0-17 0,7 43 17 16,6 0-17-16,-13-43 14 0,0 0-14 0,19 30 15 15,0-2-15-15,-19-28 26 0,0 0-26 0,24 20 26 16,4-8-26-16,-28-12 6 0,0 0-6 0,23 0 6 15,-1-8-6-15,-22 8 16 0,0 0-16 0,23-14 17 16,0-3-17-16,-23 17 15 0,0 0-15 0,17-24 15 0,-1-7-15 16,-16 31 9-16,0 0-9 0,12-34 9 0,-2 0-9 15,-10 34 25-15,0 0-25 0,7-31 26 0,-3 0-26 0,-4 31 2 16,0 0-2-16,2-22 2 0,-4 5-2 0,2 17-19 16,0 0 19-16,-2-12-18 0,0 3 18 0,2 9-141 15,0 0 141-15,-1-3-141 0,1 3 141 0,0 0-167 16,0 0 167-16,3 1-166 0,6 6 166 0,3 3-438 15</inkml:trace>
  <inkml:trace contextRef="#ctx0" brushRef="#br0" timeOffset="178249.8">26532 9725 561 0,'0'0'0'16,"-12"9"0"-16,-7 6 0 0,19-15 63 0,0 0-63 0,0 9 63 16,9-4-63-16,-9-5 42 0,0 0-42 0,7 12 42 15,5 4-42-15,-12-16 54 0,0 0-54 0,9 24 54 16,3 5-54-16,-12-29 48 0,0 0-48 0,10 36 48 16,-1 3-48-16,-9-39 28 0,0 0-28 0,9 39 28 15,1 6-28-15,-10-45 36 0,0 0-36 0,9 41 36 16,-4-3-36-16,-5-38 14 0,0 0-14 0,9 34 15 15,-1-3-15-15,-8-31 19 0,0 0-19 0,7 26 20 16,-1-8-20-16,-6-18 24 0,0 0-24 0,3 16 25 16,1-6-25-16,-4-10 21 0,0 0-21 0,1 9 21 0,1-8-21 15,-2-1 25-15,0 0-25 0,-3-5 26 0,-6-7-26 16,9 12 14-16,0 0-14 0,-12-20 15 0,-4-8-15 0,16 28 18 16,0 0-18-16,-14-31 19 0,-2-8-19 0,16 39 33 15,0 0-33-15,-12-43 34 0,0-5-34 0,12 48 18 16,0 0-18-16,-5-48 18 0,3 2-18 0,2 46 11 15,0 0-11-15,7-43 11 0,7 0-11 0,-14 43 1 16,0 0-1-16,17-36 2 0,4 0-2 0,-21 36 10 16,0 0-10-16,21-27 11 0,2 5-11 0,-23 22 0 15,0 0 0-15,21-14 1 0,-4 7-1 0,-17 7 0 16,0 0 0-16,14-5 1 0,-2 10-1 0,-12-5 6 0,0 0-6 16,7 4 7-16,-1 1-7 0,-6-5 7 0,0 0-7 15,-2 15 8-15,-7 7-8 0,9-22 8 0,0 0-8 16,-14 24 9-16,-5 2-9 0,19-26 8 0,0 0-8 15,-24 26 8-15,-4-6-8 0,28-20 15 0,0 0-15 16,-28 19 15-16,0-7-15 0,28-12-5 0,0 0 5 16,-24 12-4-16,1-8 4 0,23-4-134 0,0 0 134 15,-14-7-133-15,5-9 133 0,-13-4-916 0</inkml:trace>
  <inkml:trace contextRef="#ctx0" brushRef="#br0" timeOffset="178955.21">27646 8766 483 0,'0'0'0'0,"0"0"0"16,-6 4 0-16,6-4 110 0,0 0-110 0,0 0 110 15,4-4-110-15,-4 4 88 0,0 0-88 0,0 0 88 16,5-3-88-16,-5 3 78 0,0 0-78 0,0 0 79 15,4 3-79-15,-4-3 37 0,0 0-37 0,-4 12 38 16,-1 9-38-16,5-21 11 0,0 0-11 0,-11 37 11 16,-3 11-11-16,14-48 21 0,0 0-21 0,-17 52 21 0,-2 9-21 15,19-61 13-15,0 0-13 0,-23 65 13 0,-3 6-13 16,26-71 4-16,0 0-4 0,-33 85 5 0,-7 15-5 16,40-100 22-16,0 0-22 0,-40 91 22 0,0-1-22 0,40-90 6 15,0 0-6-15,-37 84 7 0,2-5-7 0,35-79 16 16,0 0-16-16,-31 75 17 0,5-3-17 0,26-72 23 15,0 0-23-15,-23 71 24 0,4-8-24 0,19-63 38 16,0 0-38-16,-14 50 38 0,4-11-38 0,10-39 2 16,0 0-2-16,-7 34 3 0,1-5-3 0,6-29 9 15,0 0-9-15,-3 24 10 0,1-8-10 0,2-16 8 16,0 0-8-16,-1 17 9 0,-1-3-9 0,2-14-2 16,0 0 2-16,0 12-1 0,2-2 1 0,-2-10-47 0,0 0 47 15,3 7-46-15,2-7 46 0,-5 0-140 0,0 0 140 16,5-5-139-16,1-7 139 0,-6 12-163 0,0 0 163 15,10-19-163-15,2-14 163 0,11-16-472 0</inkml:trace>
  <inkml:trace contextRef="#ctx0" brushRef="#br0" timeOffset="179465.83">27933 8903 359 0,'0'0'0'0,"-5"9"0"0,-6 6 0 0,11-15 75 16,0 0-75-16,4 2 75 0,8-7-75 0,-12 5 91 15,0 0-91-15,7-5 91 0,2 1-91 0,-9 4 91 16,0 0-91-16,1 4 92 0,-4 4-92 0,3-8 70 16,0 0-70-16,-12 24 70 0,-7 9-70 0,19-33 56 15,0 0-56-15,-21 39 57 0,-5 11-57 0,26-50 17 16,0 0-17-16,-27 55 17 0,-2 3-17 0,29-58 38 16,0 0-38-16,-39 84 38 0,-4 12-38 0,43-96 41 15,0 0-41-15,-37 92 42 0,3-1-42 0,34-91 15 0,0 0-15 16,-30 82 15-16,4-3-15 0,26-79 14 0,0 0-14 15,-25 65 15-15,6-7-15 0,19-58 17 0,0 0-17 16,-19 53 17-16,7-8-17 0,12-45 3 0,0 0-3 16,-9 33 4-16,4-11-4 0,5-22 6 0,0 0-6 15,-5 19 7-15,-1-4-7 0,6-15 3 0,0 0-3 0,-3 17 3 16,1-1-3-16,2-16 2 0,0 0-2 0,0 13 2 16,2 1-2-16,-2-14 4 0,0 0-4 0,2 14 5 15,-1-1-5-15,-1-13 0 0,0 0 0 0,2 12 0 16,0-3 0-16,-2-9-38 0,0 0 38 0,0 9-38 15,0-3 38-15,0-6-143 0,0 0 143 0,0 0-142 16,0 0 142-16,0 0-723 0</inkml:trace>
  <inkml:trace contextRef="#ctx0" brushRef="#br0" timeOffset="180861.81">28668 8888 236 0,'0'0'0'0,"0"0"0"16,5-7 0-16,-5 7 9 0,0 0-9 0,6-5 9 16,-1 1-9-16,-5 4 5 0,0 0-5 0,3-5 6 15,1 2-6-15,-4 3 40 0,0 0-40 0,0 0 41 16,3-4-41-16,-3 4 83 0,0 0-83 0,-1 4 84 0,-1 1-84 16,2-5 82-16,0 0-82 0,-4 19 82 15,-1 10-82-15,5-29 60 0,0 0-60 0,-5 39 60 0,1 11-60 16,4-50 44-16,0 0-44 0,-1 51 44 0,-1 6-44 15,2-57 36-15,0 0-36 0,0 56 37 0,3 4-37 0,-3-60 22 16,0 0-22-16,2 59 23 0,-2 1-23 0,0-60 10 16,0 0-10-16,-2 54 11 0,1-2-11 0,1-52 18 15,0 0-18-15,-2 43 19 0,0-7-19 0,2-36 22 16,0 0-22-16,-2 27 23 0,2-8-23 0,0-19 8 16,0 0-8-16,0 17 8 0,0-7-8 0,0-10 10 15,0 0-10-15,-1 5 10 0,-1-8-10 0,2 3 15 16,0 0-15-16,-2-14 16 0,0-11-16 0,2 25 14 0,0 0-14 15,-1-33 15-15,-1-13-15 0,2 46 4 0,0 0-4 16,-2-48 4-16,-1-7-4 0,3 55 13 0,0 0-13 16,-4-57 14-16,1 1-14 0,3 56 23 0,0 0-23 0,0-55 24 15,3-1-24-15,-3 56 7 0,0 0-7 0,9-50 7 16,3 2-7-16,-12 48 17 0,0 0-17 0,18-43 17 16,3 5-17-16,-21 38 33 0,0 0-33 0,27-34 34 15,8 3-34-15,-35 31 0 0,0 0 0 0,37-24 0 16,1 4 0-16,-38 20 3 0,0 0-3 0,40-11 3 15,0 10-3-15,-40 1 2 0,0 0-2 0,35 5 2 16,-5 7-2-16,-30-12 5 0,0 0-5 0,26 15 5 16,-3 4-5-16,-23-19 6 0,0 0-6 0,17 21 7 15,-5 1-7-15,-12-22 0 0,0 0 0 0,9 24 1 16,-6 3-1-16,-3-27 0 0,0 0 0 0,-1 26 1 16,-5 1-1-16,6-27 2 0,0 0-2 0,-8 26 3 0,-6 0-3 15,14-26 5-15,0 0-5 0,-18 22 5 0,-4-1-5 16,22-21 0-16,0 0 0 0,-25 19 1 0,-3-9-1 15,28-10 7-15,0 0-7 0,-26 10 7 0,2-3-7 0,24-7 3 16,0 0-3-16,-18 5 3 0,5-2-3 0,13-3 0 16,0 0 0-16,-7 7 0 0,5 0 0 0,2-7 0 15,0 0 0-15,14 17 0 0,10 0 0 0,-24-17 0 16,0 0 0-16,31 23 0 0,10-1 0 0,-41-22 0 16,0 0 0-16,43 24 0 0,4 2 0 0,-47-26 1 15,0 0-1-15,47 22 2 0,4-1-2 0,-51-21-1 16,0 0 1-16,45 18-1 0,0-6 1 0,-45-12-1 0,0 0 1 15,33 9-1-15,-6-1 1 0,-27-8-85 0,0 0 85 16,20 6-84-16,-4-5 84 0,-16-1-180 0,0 0 180 0,14-1-180 16,-3-6 180-16,13-2-600 0</inkml:trace>
  <inkml:trace contextRef="#ctx0" brushRef="#br0" timeOffset="181176.87">29423 9227 561 0,'0'0'0'0,"1"8"0"16,1 8 0-16,-2-16 107 0,0 0-107 0,7 19 108 16,3 1-108-16,-10-20 97 0,0 0-97 0,9 28 97 0,2 6-97 15,-11-34 69-15,0 0-69 0,10 36 70 0,1 3-70 16,-11-39 63-16,0 0-63 0,10 43 63 0,0 0-63 15,-10-43 27-15,0 0-27 0,11 39 27 0,-1-1-27 0,-10-38 41 16,0 0-41-16,9 29 42 0,-2-5-42 0,-7-24 23 16,0 0-23-16,5 17 24 0,-1-5-24 0,-4-12 10 15,0 0-10-15,1 7 10 0,-1-7-10 0,0 0-2 16,0 0 2-16,-3-10-2 0,-4-4 2 0,7 14-138 16,0 0 138-16,-10-24-138 0,-4-7 138 0,14 31-132 15,0 0 132-15,-16-30-131 0,-1-6 131 0,-17-31-580 16</inkml:trace>
  <inkml:trace contextRef="#ctx0" brushRef="#br0" timeOffset="181432.44">29402 9333 628 0,'0'0'0'0,"5"-5"0"0,5-5 0 0,-10 10 30 0,0 0-30 16,11-9 30-16,1-3-30 0,-12 12 39 0,0 0-39 15,16-10 40-15,3 1-40 0,-19 9 39 0,0 0-39 16,24-3 40-16,8 5-40 0,-32-2 2 0,0 0-2 16,31 5 3-16,4 0-3 0,-35-5 39 0,0 0-39 15,29 10 40-15,-3-1-40 0,-26-9 29 0,0 0-29 16,23 12 29-16,-5 1-29 0,-18-13 39 0,0 0-39 0,12 14 39 15,-4 2-39-15,-8-16 33 0,0 0-33 0,2 18 34 16,-7-2-34-16,5-16 14 0,0 0-14 0,-14 24 15 16,-9 5-15-16,23-29 21 0,0 0-21 0,-24 26 21 15,-2-1-21-15,26-25 14 0,0 0-14 0,-25 23 15 16,3-5-15-16,22-18 26 0,0 0-26 0,-19 16 26 16,5-4-26-16,14-12 0 0,0 0 0 0,-12 10 0 15,5-3 0-15,7-7-159 0,0 0 159 0,-4 5-158 0,4-3 158 16,-3 6-627-16</inkml:trace>
  <inkml:trace contextRef="#ctx0" brushRef="#br0" timeOffset="181778.07">29820 9328 415 0,'0'0'0'0,"-12"9"0"0,-9 6 0 0,21-15 81 16,0 0-81-16,-4 2 81 0,11-7-81 0,-7 5 112 15,0 0-112-15,4 0 112 0,-1-6-112 0,-3 6 91 0,0 0-91 16,4 6 91-16,-3 0-91 0,-1-6 77 0,0 0-77 16,2 21 77-16,2 6-77 0,-4-27 47 0,0 0-47 15,3 28 47-15,2 1-47 0,-5-29 22 0,0 0-22 16,7 29 23-16,2 4-23 0,-9-33 19 0,0 0-19 16,10 22 20-16,1-2-20 0,-11-20 8 0,0 0-8 15,14 9 9-15,3-9-9 0,-17 0 16 0,0 0-16 16,19-9 17-16,2-11-17 0,-21 20 14 0,0 0-14 0,23-28 15 15,0-6-15-15,-23 34 9 0,0 0-9 0,20-38 9 16,1-1-9-16,-21 39 4 0,0 0-4 0,16-38 4 16,-2-1-4-16,-14 39-2 0,0 0 2 0,10-31-1 15,-3 4 1-15,-7 27-71 0,0 0 71 0,6-21-70 16,-5 6 70-16,-1 15-156 0,0 0 156 0,2-16-156 16,0 8 156-16,1-14-624 0</inkml:trace>
  <inkml:trace contextRef="#ctx0" brushRef="#br0" timeOffset="182077.57">29940 9239 695 0,'0'0'0'0,"7"-2"0"0,3-1 0 0,-10 3 72 16,0 0-72-16,7-4 72 0,0 4-72 0,-7 0 56 16,0 0-56-16,9 12 56 0,3 4-56 0,-12-16 42 15,0 0-42-15,18 24 42 0,3 7-42 0,-21-31 34 16,0 0-34-16,20 32 34 0,1 4-34 0,-21-36 48 15,0 0-48-15,23 34 48 0,1-1-48 0,-24-33 36 16,0 0-36-16,23 29 36 0,-2-5-36 0,-21-24 46 16,0 0-46-16,21 14 46 0,0-11-46 0,-21-3 47 0,0 0-47 15,21-5 47-15,-2-10-47 0,-19 15 29 0,0 0-29 16,17-21 29-16,1-8-29 0,-18 29 4 0,0 0-4 16,8-29 5-16,-2-9-5 0,-6 38-14 0,0 0 14 15,-2-32-13-15,-7-3 13 0,9 35-131 0,0 0 131 16,-10-24-131-16,-3 7 131 0,13 17-126 0,0 0 126 0,-24-12-125 15,-11 5 125-15,-24-12-647 0</inkml:trace>
  <inkml:trace contextRef="#ctx0" brushRef="#br0" timeOffset="182589.06">28769 9808 270 0,'0'0'0'16,"12"-2"0"-16,11 0 0 0,-23 2 87 0,0 0-87 15,12 0 88-15,-1 2-88 0,-11-2 95 0,0 0-95 0,15 7 95 16,5-2-95-16,-20-5 81 0,0 0-81 16,26 7 82-16,5-4-82 0,-31-3 47 0,0 0-47 0,37 0 48 15,3-3-48-15,-40 3 24 0,0 0-24 0,50-7 25 16,8-2-25-16,-58 9 52 0,0 0-52 0,62-8 52 15,6-4-52-15,-68 12 39 0,0 0-39 0,67-16 40 16,-1 4-40-16,-66 12 26 0,0 0-26 0,83-15 26 16,11 0-26-16,-94 15 36 0,0 0-36 0,86-12 36 15,-3 0-36-15,-83 12 21 0,0 0-21 0,67-6 21 16,-12 5-21-16,-55 1 18 0,0 0-18 0,40 0 18 16,-15 1-18-16,-25-1 18 0,0 0-18 0,21 2 18 15,-7-2-18-15,-14 0 8 0,0 0-8 0,10 4 9 16,-5-4-9-16,-5 0-112 0,0 0 112 0,4 3-111 0,-4-3 111 15,0 0-126-15,0 0 126 0,-7 0-125 16,-5 0 125-16,-7 0-589 0</inkml:trace>
  <inkml:trace contextRef="#ctx0" brushRef="#br0" timeOffset="183143.93">29062 10116 572 0,'0'0'0'0,"7"-5"0"15,5-5 0-15,-12 10 114 0,0 0-114 0,16-9 115 16,5-3-115-16,-21 12 104 0,0 0-104 0,26-12 105 16,3 0-105-16,-29 12 72 0,0 0-72 0,34-10 72 15,4 1-72-15,-38 9 47 0,0 0-47 0,38-5 48 16,0 3-48-16,-38 2 21 0,0 0-21 0,35 2 21 16,-2 7-21-16,-33-9 6 0,0 0-6 0,27 8 6 15,-8 2-6-15,-19-10 15 0,0 0-15 0,17 14 16 16,-5 5-16-16,-12-19 14 0,0 0-14 0,9 19 15 15,-5 7-15-15,-4-26 3 0,0 0-3 0,0 29 4 16,-6 5-4-16,6-34 7 0,0 0-7 0,-14 34 8 0,-7 4-8 16,21-38 7-16,0 0-7 0,-27 39 8 0,-10 1-8 15,37-40 3-15,0 0-3 0,-40 37 3 0,-5 1-3 0,45-38 6 16,0 0-6-16,-39 33 6 0,4-6-6 0,35-27 13 16,0 0-13-16,-29 33 13 0,3 1-13 0,26-34 8 15,0 0-8-15,-19 27 9 0,5 1-9 0,14-28 9 16,0 0-9-16,-4 27 9 0,11 1-9 0,-7-28 1 15,0 0-1-15,16 18 1 0,8-4-1 0,-24-14 0 16,0 0 0-16,33 9 0 0,7-6 0 0,-40-3-1 16,0 0 1-16,42 0 0 0,2-3 0 0,-44 3-71 15,0 0 71-15,38-6-71 0,-1-5 71 0,-37 11-116 0,0 0 116 16,26-21-115-16,-7-6 115 0,26-20-742 0</inkml:trace>
  <inkml:trace contextRef="#ctx0" brushRef="#br0" timeOffset="183804.8">31086 9422 494 0,'0'0'0'0,"0"0"0"15,-5 0 0-15,5 0 134 0,0 0-134 0,0 0 134 16,0 0-134-16,0 0 116 0,0 0-116 0,7 0 116 16,3 0-116-16,-10 0 81 0,0 0-81 0,14-2 81 15,4 1-81-15,-18 1 58 0,0 0-58 0,19-4 58 16,4-2-58-16,-23 6 40 0,0 0-40 0,26-4 40 15,2 2-40-15,-28 2 10 0,0 0-10 0,29-5 10 16,1 2-10-16,-30 3 31 0,0 0-31 0,31-2 31 0,1 0-31 16,-32 2 17-16,0 0-17 0,29 0 17 0,-1 0-17 15,-28 0 18-15,0 0-18 0,23 0 18 0,-2-3-18 16,-21 3 4-16,0 0-4 0,15 0 5 0,-3 0-5 0,-12 0-26 16,0 0 26-16,9 0-25 0,-4 3 25 0,-5-3-157 15,0 0 157-15,0 0-156 0,0 0 156 0,0 0-763 16</inkml:trace>
  <inkml:trace contextRef="#ctx0" brushRef="#br0" timeOffset="184075.76">30975 9643 886 0,'0'0'0'0,"7"0"0"15,7-7 0-15,-14 7 97 0,0 0-97 0,19-3 98 16,5 0-98-16,-24 3 77 0,0 0-77 0,30-2 77 16,6-2-77-16,-36 4 39 0,0 0-39 0,39-1 40 15,1-3-40-15,-40 4 3 0,0 0-3 0,42-1 3 16,3-1-3-16,-45 2 3 0,0 0-3 0,45 0 3 16,1 0-3-16,-46 0 2 0,0 0-2 0,40 0 2 15,-4-4-2-15,-36 4-89 0,0 0 89 0,32 0-88 16,-5 0 88-16,-27 0-149 0,0 0 149 0,60-3-634 15,-120 6 634-15</inkml:trace>
  <inkml:trace contextRef="#ctx0" brushRef="#br0" timeOffset="186177.34">25032 11706 158 0,'0'0'0'0,"0"0"0"0,7-7 0 0,0 2-59 16</inkml:trace>
  <inkml:trace contextRef="#ctx0" brushRef="#br0" timeOffset="186642.04">25017 11678 169 0,'0'0'0'16,"0"0"0"-16,7 4 0 0,-7-4 82 0,0 0-82 15,0 0 83-15,3 3-83 0,-3-3 78 0,0 0-78 16,0 0 78-16,-2 5-78 0,2-5 59 0,0 0-59 16,-3 16 59-16,-2 4-59 0,5-20 54 0,0 0-54 0,-4 31 54 15,1 9-54-15,3-40 38 0,0 0-38 0,2 42 39 16,1 5-39-16,-3-47 34 0,0 0-34 0,5 48 35 15,4 3-35-15,-9-51 32 0,0 0-32 0,10 51 33 16,4-4-33-16,-14-47 13 0,0 0-13 0,16 48 14 16,-2-4-14-16,-14-44 21 0,0 0-21 0,14 40 21 15,2-6-21-15,-16-34 14 0,0 0-14 0,12 27 15 16,0-6-15-16,-12-21 9 0,0 0-9 0,9 19 10 16,1-7-10-16,-10-12 25 0,0 0-25 0,11 7 26 0,1-2-26 15,-12-5 12-15,0 0-12 0,8-4 12 0,1-1-12 16,-9 5 35-16,0 0-35 0,5-8 35 0,-1-6-35 15,-4 14 5-15,0 0-5 0,0-19 5 0,-5-3-5 0,5 22 18 16,0 0-18-16,-4-28 19 0,-1-6-19 0,5 34 23 16,0 0-23-16,0-36 24 0,2-10-24 0,-2 46 13 15,0 0-13-15,7-46 14 0,3-4-14 0,-10 50 10 16,0 0-10-16,19-52 11 0,9-1-11 0,-28 53 26 16,0 0-26-16,32-54 26 0,4-3-26 0,-36 57 0 15,0 0 0-15,47-62 0 0,7-4 0 0,-54 66 3 16,0 0-3-16,58-52 3 0,3 11-3 0,-61 41 2 0,0 0-2 15,45-26 2-15,-9 14-2 0,-36 12 0 0,0 0 0 16,34-10 0-16,-8 5 0 0,-26 5 0 0,0 0 0 16,22-2 0-16,-4 4 0 0,-18-2-68 0,0 0 68 15,14 3-67-15,-7 4 67 0,-7-7-177 0,0 0 177 16,12 14-177-16,0 8 177 0,12 16-574 0</inkml:trace>
  <inkml:trace contextRef="#ctx0" brushRef="#br0" timeOffset="187212.81">25909 11725 651 0,'0'0'0'0,"0"0"0"0,3 3 0 0,-3-3 61 16,0 0-61-16,2 10 61 0,1 9-61 0,-3-19 69 16,0 0-69-16,2 17 69 0,0 6-69 0,-2-23 54 15,0 0-54-15,2 30 54 0,-2 10-54 0,0-40 0 16,0 0 0-16,3 36 0 0,1 3 0 0,-4-39-6 16,0 0 6-16,5 33-6 0,2 1 6 0,-7-34-4 15,0 0 4-15,9 27-4 0,1-6 4 0,-10-21-8 16,0 0 8-16,7 19-8 0,0-7 8 0,-7-12-4 15,0 0 4-15,3 10-3 0,1-3 3 0,-4-7-2 16,0 0 2-16,2 5-2 0,-2-3 2 0,0-2 1 0,0 0-1 16,0 0 1-16,-7-4-1 0,7 4 4 0,0 0-4 15,-9-3 5-15,-3-2-5 0,12 5 3 0,0 0-3 16,-19-5 3-16,-8 1-3 0,27 4 6 0,0 0-6 16,-22-3 7-16,1 3-7 0,21 0 3 0,0 0-3 0,-30 5 3 15,1 5-3-15,29-10 1 0,0 0-1 16,-32 17 2-16,1 6-2 0,31-23 1 0,0 0-1 0,-28 24 2 15,4 5-2-15,24-29 1 0,0 0-1 0,-19 31 1 16,5-1-1-16,14-30-2 0,0 0 2 0,-7 36-1 16,8 2 1-16,-1-38-6 0,0 0 6 0,6 31-6 15,6-4 6-15,-12-27-15 0,0 0 15 0,17 21-15 16,6-7 15-16,-23-14-1 0,0 0 1 0,24 5-1 16,4-9 1-16,-28 4 0 0,0 0 0 0,26-10 0 15,0-9 0-15,-26 19-1 0,0 0 1 0,23-17 0 16,0-7 0-16,-23 24-76 0,0 0 76 0,19-24-76 0,0 2 76 15,-19 22-112-15,0 0 112 0,21-24-111 0,3-4 111 16,22-23-357-16</inkml:trace>
  <inkml:trace contextRef="#ctx0" brushRef="#br0" timeOffset="187782.65">26224 12048 427 0,'0'0'0'0,"-10"7"0"0,-10 5 0 0,20-12 70 15,0 0-70-15,-1 4 71 0,9-4-71 0,-8 0 88 16,0 0-88-16,6 0 88 0,1 0-88 0,-7 0 79 0,0 0-79 16,3 5 80-16,1-3-80 0,-4-2 60 0,0 0-60 15,-2 10 61-15,-2 5-61 0,4-15 59 0,0 0-59 16,-7 19 59-16,-1 5-59 0,8-24 40 0,0 0-40 16,-11 24 40-16,-1 2-40 0,12-26 28 0,0 0-28 15,-14 29 28-15,0 2-28 0,14-31 9 0,0 0-9 0,-12 27 9 16,3-3-9-16,9-24 11 0,0 0-11 0,-3 29 11 15,4 2-11-15,-1-31 15 0,0 0-15 0,9 24 16 16,9 0-16-16,-18-24 3 0,0 0-3 0,19 19 4 16,3-5-4-16,-22-14 12 0,0 0-12 0,23 8 13 15,1-6-13-15,-24-2 8 0,0 0-8 0,21-2 9 16,0-5-9-16,-21 7 3 0,0 0-3 0,18-10 4 16,-1-5-4-16,-17 15-11 0,0 0 11 0,16-18-11 15,-4-2 11-15,-12 20-87 0,0 0 87 0,9-22-86 0,-1-2 86 16,-8 24-98-16,0 0 98 0,2-23-98 0,0 1 98 15,-2 22-85-15,0 0 85 0,0-19-85 0,-2-1 85 16,2 20-57-16,0 0 57 0,-2-14-56 0,2 5 56 16,0 9-20-16,0 0 20 0,-3-6-20 0,3 4 20 0,0 2 5 15,0 0-5-15,0 0 6 0,0 5-6 0,0-5 33 16,0 0-33-16,0 9 34 0,0 1-34 0,0-10 47 16,0 0-47-16,0 24 48 0,-2 8-48 0,2-32 53 15,0 0-53-15,-2 31 53 0,2 0-53 0,0-31 54 16,0 0-54-16,0 36 55 0,0 3-55 0,0-39 50 15,0 0-50-15,0 43 51 0,0-3-51 0,0-40 49 16,0 0-49-16,0 39 50 0,-1-3-50 0,1-36 21 0,0 0-21 16,0 33 21-16,0-6-21 0,0-27 20 0,0 0-20 15,0 26 20-15,1-7-20 0,-1-19-15 0,0 0 15 16,4 17-14-16,-1-5 14 0,-3-12-146 0,0 0 146 16,9 3-146-16,3-10 146 0,9 4-684 0</inkml:trace>
  <inkml:trace contextRef="#ctx0" brushRef="#br0" timeOffset="188294.02">27149 11430 807 0,'0'0'0'0,"-2"3"0"0,-1 6 0 0,3-9 89 16,0 0-89-16,0 2 90 0,2-1-90 0,-2-1 71 16,0 0-71-16,0 4 71 0,1 1-71 0,-1-5 59 0,0 0-59 15,-5 22 60-15,-5 11-60 0,10-33 31 0,0 0-31 16,-13 41 31-16,-2 9-31 0,15-50 22 0,0 0-22 16,-18 56 23-16,-3 9-23 0,21-65 18 0,0 0-18 15,-24 69 19-15,-4 4-19 0,28-73 5 0,0 0-5 16,-33 90 5-16,-3 11-5 0,36-101 14 0,0 0-14 0,-32 85 15 15,4-3-15-15,28-82 8 0,0 0-8 0,-21 62 8 16,6-12-8-16,15-50 1 0,0 0-1 0,-9 36 1 16,6-14-1-16,3-22 3 0,0 0-3 0,-2 19 3 15,4-7-3-15,-2-12-7 0,0 0 7 0,3 7-6 16,4-6 6-16,-7-1-130 0,0 0 130 0,7-8-130 16,3-8 130-16,-10 16-168 0,0 0 168 0,14-23-168 15,2-12 168-15,14-23-532 0</inkml:trace>
  <inkml:trace contextRef="#ctx0" brushRef="#br0" timeOffset="188714.48">27407 11432 606 0,'0'0'0'0,"-9"7"0"0,-3 5 0 0,12-12 84 0,0 0-84 15,-2 6 85-15,7 0-85 0,-5-6 71 0,0 0-71 16,6 3 72-16,-3 0-72 0,-3-3 51 0,0 0-51 16,-2 18 51-16,-5 6-51 0,7-24 33 0,0 0-33 15,-12 30 34-15,-5 10-34 0,17-40 38 0,0 0-38 16,-19 43 38-16,-2 6-38 0,21-49 23 0,0 0-23 15,-21 55 24-15,-2 3-24 0,23-58 18 0,0 0-18 0,-22 62 19 16,-1 3-19-16,23-65 27 0,0 0-27 0,-26 79 27 16,-2 12-27-16,28-91 6 0,0 0-6 0,-23 77 7 15,6-4-7-15,17-73 1 0,0 0-1 0,-14 59 2 16,5-10-2-16,9-49 4 0,0 0-4 0,-5 42 4 16,3-15-4-16,2-27 6 0,0 0-6 0,-1 24 6 15,1-7-6-15,0-17 7 0,0 0-7 0,0 15 7 16,0-4-7-16,0-11-10 0,0 0 10 0,0 10-9 15,1-1 9-15,-1-9-164 0,0 0 164 0,4 6-164 16,-1 0 164-16,4 6-652 0</inkml:trace>
  <inkml:trace contextRef="#ctx0" brushRef="#br0" timeOffset="189885.58">27792 11618 539 0,'0'0'0'0,"10"0"0"0,6-1 0 15,-16 1 88-15,0 0-88 0,7 1 88 0,-5 5-88 16,-2-6 69-16,0 0-69 0,2 8 70 0,-4 2-70 0,2-10 39 16,0 0-39-16,-4 26 39 0,1 8-39 0,3-34 0 15,0 0 0-15,-2 38 1 0,0 7-1 0,2-45 33 16,0 0-33-16,0 44 34 0,4 1-34 0,-4-45 25 15,0 0-25-15,2 48 26 0,1 0-26 0,-3-48 15 16,0 0-15-16,4 46 16 0,-1-3-16 0,-3-43 37 16,0 0-37-16,3 44 37 0,3-4-37 0,-6-40 5 15,0 0-5-15,3 32 6 0,-1-6-6 0,-2-26 11 16,0 0-11-16,2 20 11 0,-2-8-11 0,0-12 16 0,0 0-16 16,1 12 17-16,3-5-17 0,-4-7 22 0,0 0-22 15,5 2 22-15,2-4-22 0,-7 2 8 0,0 0-8 0,5-8 8 16,-1-8-8-16,-4 16 10 0,0 0-10 0,3-19 10 15,1-5-10-15,-4 24 15 0,0 0-15 0,3-25 16 16,4-4-16-16,-7 29 3 0,0 0-3 0,4-35 4 16,1-2-4-16,-5 37 2 0,0 0-2 0,7-38 3 15,3-3-3-15,-10 41 10 0,0 0-10 0,14-43 11 16,4-3-11-16,-18 46 3 0,0 0-3 0,21-46 4 16,5-2-4-16,-26 48 0 0,0 0 0 0,28-47 1 15,5 3-1-15,-33 44 0 0,0 0 0 0,33-43 0 16,2 0 0-16,-35 43-1 0,0 0 1 0,36-36 0 15,4 4 0-15,-40 32-4 0,0 0 4 0,37-29-3 16,-1 5 3-16,-36 24-43 0,0 0 43 0,34-21-43 16,-3 6 43-16,-31 15-160 0,0 0 160 0,30-12-160 0,-1 5 160 15,-29 7-155-15,0 0 155 0,59-17-465 0,-118 34 465 16</inkml:trace>
  <inkml:trace contextRef="#ctx0" brushRef="#br0" timeOffset="191010.62">28633 11651 550 0,'0'0'0'0,"0"0"0"0,0 0 0 0,0 0 50 16,0 0-50-16,0 0 51 0,0 0-51 0,0 0 44 0,0 0-44 15,0 0 45-15,0 0-45 0,0 0 58 0,0 0-58 16,0 0 59-16,7 43-59 0,-7-43 43 0,0 0-43 15,6 31 44-15,2 6-44 0,-8-37 41 0,0 0-41 16,9 38 42-16,3-4-42 0,-12-34 29 0,0 0-29 16,9 35 29-16,0-1-29 0,-9-34 16 0,0 0-16 0,7 27 17 15,-2 1-17-15,-5-28 28 0,0 0-28 16,5 22 28-16,-2-5-28 0,-3-17 12 0,0 0-12 0,4 14 12 16,-2-4-12-16,-2-10 28 0,0 0-28 0,3 5 28 15,1-5-28-15,-4 0 6 0,0 0-6 0,1-5 6 16,-1-7-6-16,0 12 34 0,0 0-34 0,-7-12 35 15,-6-3-35-15,13 15 18 0,0 0-18 0,-20-16 18 16,-2-1-18-16,22 17 5 0,0 0-5 0,-23-12 5 16,0 5-5-16,23 7 26 0,0 0-26 0,-26-5 26 15,-2 7-26-15,28-2 0 0,0 0 0 0,-27 7 0 0,0 6 0 16,27-13 2-16,0 0-2 0,-26 24 3 0,0 7-3 16,26-31 0-16,0 0 0 0,-19 34 0 0,3 6 0 15,16-40-7-15,0 0 7 0,-10 39-7 0,6 4 7 0,4-43-2 16,0 0 2-16,4 39-1 0,5-3 1 0,-9-36-10 15,0 0 10-15,10 30-10 0,4-5 10 0,-14-25-9 16,0 0 9-16,17 12-8 0,6-7 8 0,-23-5-1 16,0 0 1-16,23-1 0 0,-1-10 0 0,-22 11-1 15,0 0 1-15,25-15 0 0,-1-6 0 0,-24 21-1 16,0 0 1-16,23-24 0 0,-2-6 0 0,-21 30 0 16,0 0 0-16,19-31 0 0,0-2 0 0,-19 33 0 15,0 0 0-15,16-31 1 0,-4 2-1 0,-12 29 0 0,0 0 0 16,10-24 1-16,-3 5-1 0,-7 19 7 0,0 0-7 15,5-15 7-15,-3 3-7 0,-2 12 3 0,0 0-3 16,0-7 4-16,0 4-4 0,0 3 6 0,0 0-6 16,-2 3 7-16,1 6-7 0,1-9 13 0,0 0-13 15,-2 17 14-15,2 9-14 0,0-26 3 0,0 0-3 0,0 29 4 16,2 5-4-16,-2-34 0 0,0 0 0 0,5 34 1 16,2 4-1-16,-7-38 12 0,0 0-12 0,9 39 13 15,-1 1-13-15,-8-40 3 0,0 0-3 0,9 34 3 16,0-3-3-16,-9-31 0 0,0 0 0 0,10 29 1 15,1-3-1-15,-11-26 6 0,0 0-6 0,10 20 6 16,2-6-6-16,-12-14 0 0,0 0 0 0,13 12 0 16,0-5 0-16,-13-7-70 0,0 0 70 0,11 5-70 15,-2-3 70-15,-9-2-189 0,0 0 189 0,12-9-188 0,2-6 188 16,12-9-628-16</inkml:trace>
  <inkml:trace contextRef="#ctx0" brushRef="#br0" timeOffset="191446.09">28992 12055 639 0,'0'0'0'0,"2"5"0"0,0 4 0 0,-2-9 105 15,0 0-105-15,5-2 105 0,2-6-105 0,-7 8 105 0,0 0-105 16,10-9 106-16,4-1-106 0,-14 10 89 0,0 0-89 15,18-9 89-15,3 2-89 0,-21 7 38 0,0 0-38 16,26-5 39-16,5 2-39 0,-31 3 37 0,0 0-37 16,31-2 38-16,1 4-38 0,-32-2 50 0,0 0-50 15,29 3 50-15,1 4-50 0,-30-7 27 0,0 0-27 16,21 7 27-16,-4 2-27 0,-17-9 11 0,0 0-11 0,14 8 11 16,-5 1-11-16,-9-9 42 0,0 0-42 0,4 12 43 15,-6 5-43-15,2-17 5 0,0 0-5 0,-12 20 6 16,-8 8-6-16,20-28 2 0,0 0-2 0,-19 27 2 15,-3 1-2-15,22-28 18 0,0 0-18 0,-23 30 19 16,-1 0-19-16,24-30 0 0,0 0 0 0,-20 25 1 16,6-1-1-16,14-24 3 0,0 0-3 0,-5 28 3 15,7-1-3-15,-2-27 2 0,0 0-2 0,9 19 2 0,8-5-2 16,-17-14 0-16,0 0 0 0,25 6 0 0,8-6 0 16,-33 0 3-16,0 0-3 0,34-3 4 0,5-5-4 15,-39 8-5-15,0 0 5 0,35-14-5 0,-1-3 5 16,-34 17-152-16,0 0 152 0,37-21-151 0,1-3 151 15,37-20-959-15</inkml:trace>
  <inkml:trace contextRef="#ctx0" brushRef="#br0" timeOffset="198877.59">26273 11034 751 0,'0'0'0'0,"0"0"0"0,0 0 0 0,0 0 66 0,0 0-66 16,0 0 67-16,0 0-67 0,0 0 47 15,0 0-47-15,0 0 47 0,-19-15-47 0,19 15 9 0,0 0-9 16,-18-10 10-16,-10-4-10 0,28 14 9 0,0 0-9 16,-29-10 10-16,-4-1-10 0,33 11 7 0,0 0-7 15,-39-8 8-15,-4-1-8 0,43 9 32 0,0 0-32 0,-44-7 33 16,-3 2-33-16,47 5 17 0,0 0-17 0,-49-3 17 16,-3 1-17-16,52 2 18 0,0 0-18 0,-61 2 19 15,-5 3-19-15,66-5 5 0,0 0-5 0,-85 8 5 16,-15 3-5-16,100-11 3 0,0 0-3 0,-90 17 4 15,-1 5-4-15,91-22 2 0,0 0-2 0,-94 24 2 16,-2 5-2-16,96-29 4 0,0 0-4 0,-92 33 4 16,1 4-4-16,91-37 2 0,0 0-2 0,-90 36 2 15,-1 2-2-15,91-38 1 0,0 0-1 0,-87 43 2 16,2 3-2-16,85-46 16 0,0 0-16 0,-75 45 17 16,7-2-17-16,68-43 22 0,0 0-22 0,-65 44 23 15,4 2-23-15,61-46 8 0,0 0-8 0,-55 48 8 0,2 2-8 16,53-50 5-16,0 0-5 0,-48 53 5 0,4 2-5 15,44-55 13-15,0 0-13 0,-38 58 14 0,6 6-14 16,32-64 3-16,0 0-3 0,-28 61 4 0,6 6-4 0,22-67 2 16,0 0-2-16,-18 67 2 0,3 1-2 0,15-68 1 15,0 0-1-15,-11 66 2 0,4-1-2 0,7-65 0 16,0 0 0-16,-1 70 0 0,2-2 0 0,-1-68 0 16,0 0 0-16,6 72 1 0,0 0-1 0,-6-72 0 15,0 0 0-15,11 72 1 0,3 2-1 0,-14-74 0 16,0 0 0-16,23 67 0 0,4-4 0 0,-27-63 0 0,0 0 0 15,44 58 1-15,6-5-1 0,-50-53-2 0,0 0 2 16,56 54-1-16,7-5 1 0,-63-49-6 0,0 0 6 16,64 47-6-16,-1-1 6 0,-63-46-8 0,0 0 8 15,66 39-8-15,4 1 8 0,-70-40-4 0,0 0 4 0,73 39-3 16,4 0 3-16,-77-39-2 0,0 0 2 0,73 40-2 16,-2-3 2-16,-71-37-2 0,0 0 2 0,72 40-1 15,1-2 1-15,-73-38-1 0,0 0 1 0,78 42-1 16,4 3 1-16,-82-45 0 0,0 0 0 0,77 41 0 15,-2 0 0-15,-75-41 0 0,0 0 0 0,82 40 0 16,-2-4 0-16,-80-36 2 0,0 0-2 0,87 30 3 16,5-4-3-16,-92-26 11 0,0 0-11 0,94 22 11 15,6-5-11-15,-100-17 9 0,0 0-9 0,102 14 9 16,5-4-9-16,-107-10 24 0,0 0-24 0,106 12 25 16,0-5-25-16,-106-7 6 0,0 0-6 0,110 11 7 0,1 1-7 15,-111-12 4-15,0 0-4 0,107 10 5 0,-4-2-5 16,-103-8 13-16,0 0-13 0,116 4 13 0,3-4-13 15,-119 0 3-15,0 0-3 0,122-5 4 0,1-6-4 0,-123 11 2 16,0 0-2-16,128-10 2 0,0 0-2 0,-128 10 5 16,0 0-5-16,129-12 5 0,0 0-5 0,-129 12 2 15,0 0-2-15,126-16 3 0,-4 1-3 0,-122 15 1 16,0 0-1-16,127-26 2 0,4-1-2 0,-131 27 4 16,0 0-4-16,125-34 5 0,-1-7-5 0,-124 41 2 15,0 0-2-15,127-45 2 0,3-3-2 0,-130 48 10 16,0 0-10-16,122-50 11 0,-3-3-11 0,-119 53 1 15,0 0-1-15,117-55 1 0,-1-1-1 0,-116 56 0 0,0 0 0 16,110-62 0-16,-4-3 0 0,-106 65 0 0,0 0 0 16,114-68 1-16,2-4-1 0,-116 72-6 0,0 0 6 15,107-72-6-15,-5-4 6 0,-102 76-9 0,0 0 9 0,103-77-8 16,-2-3 8-16,-101 80-40 0,0 0 40 0,91-79-39 16,-9-3 39-16,-82 82-47 0,0 0 47 0,69-79-47 15,-8 0 47-15,-61 79-47 0,0 0 47 0,51-75-46 16,-11-1 46-16,-40 76-37 0,0 0 37 0,30-72-37 15,-11 4 37-15,-19 68-41 0,0 0 41 0,5-62-40 16,-10 6 40-16,5 56-17 0,0 0 17 0,-14-52-16 16,-9 3 16-16,23 49-2 0,0 0 2 0,-24-45-2 15,-2-1 2-15,26 46 35 0,0 0-35 0,-27-43 36 16,0 4-36-16,27 39 13 0,0 0-13 0,-27-36 14 16,1 5-14-16,26 31 15 0,0 0-15 0,-36-33 15 15,-6 2-15-15,42 31 11 0,0 0-11 0,-63-41 11 0,-17-7-11 16,80 48 3-16,0 0-3 0,-75-44 4 0,-3-1-4 15,78 45 2-15,0 0-2 0,-87-43 2 0,-7 4-2 16,94 39 10-16,0 0-10 0,-96-33 10 0,-5 6-10 0,101 27 0 16,0 0 0-16,-103-26 1 0,-2 4-1 0,105 22 3 15,0 0-3-15,-106-19 4 0,0 4-4 0,106 15 0 16,0 0 0-16,-113-21 0 0,-4 2 0 0,117 19-3 16,0 0 3-16,-120-20-3 0,-6 1 3 0,126 19-21 15,0 0 21-15,-134-19-21 0,-9 0 21 0,143 19-24 16,0 0 24-16,-151-13-23 0,-8-3 23 0,159 16-15 15,0 0 15-15,-171-12-15 0,-11 7 15 0,182 5-28 16,0 0 28-16,-190 0-28 0,-7 7 28 0,197-7-81 0,0 0 81 16,-216 19-81-16,-11 8 81 0,227-27-98 0,0 0 98 15,-256 31-97-15,-23 8 97 0,-255 28-42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8:47:53.29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8466 2914 270 0,'0'0'0'0,"0"0"0"15,0 0 0-15,0 0 31 0,0 0-31 0,0 0 31 16,0 0-31-16,0 0 33 0,0 0-33 0,0 0 34 16,0 0-34-16,0 0 73 0,0 0-73 0,0 0 74 15,-19-9-74-15,19 9 66 0,0 0-66 0,-19-3 67 16,-7-2-67-16,26 5 0 0,0 0 0 0,-23-4 0 15,2 1 0-15,21 3-9 0,0 0 9 0,-23-3-9 16,3 3 9-16,20 0-17 0,0 0 17 0,-23 0-17 16,-1 0 17-16,24 0 0 0,0 0 0 0,-25 3 1 15,4-3-1-15,21 0 36 0,0 0-36 0,-26 3 37 0,2 3-37 16,24-6 20-16,0 0-20 0,-23 6 20 0,0 0-20 16,23-6 22-16,0 0-22 0,-22 6 22 0,-1 3-22 15,23-9 34-15,0 0-34 0,-28 7 34 0,-1-2-34 16,29-5 28-16,0 0-28 0,-32 7 28 0,-1 1-28 0,33-8 23 15,0 0-23-15,-35 7 24 0,-1 5-24 0,36-12 27 16,0 0-27-16,-35 9 27 0,0 3-27 0,35-12 13 16,0 0-13-16,-33 8 14 0,3 6-14 0,30-14 29 15,0 0-29-15,-29 12 29 0,1 4-29 0,28-16 0 16,0 0 0-16,-32 13 0 0,-1 3 0 0,33-16 0 16,0 0 0-16,-31 15 0 0,1-3 0 0,30-12-2 15,0 0 2-15,-36 12-1 0,-2 3 1 0,38-15-2 0,0 0 2 16,-30 12-2-16,4-1 2 0,26-11-2 0,0 0 2 15,-26 13-2-15,1 3 2 0,25-16-5 0,0 0 5 16,-22 12-4-16,2 3 4 0,20-15-2 0,0 0 2 0,-19 19-2 16,4 5 2-16,15-24 0 0,0 0 0 0,-14 19 1 15,1-2-1-15,13-17 3 0,0 0-3 0,-10 19 4 16,1-4-4-16,9-15 8 0,0 0-8 0,-7 16 8 16,4-3-8-16,3-13 1 0,0 0-1 0,-4 16 1 15,1 3-1-15,3-19 0 0,0 0 0 0,-2 17 1 16,4 5-1-16,-2-22 0 0,0 0 0 0,0 19 1 15,2 2-1-15,-2-21 0 0,0 0 0 0,1 18 0 16,3 6 0-16,-4-24-1 0,0 0 1 0,5 21 0 16,4-2 0-16,-9-19-1 0,0 0 1 0,14 20 0 15,3-4 0-15,-17-16 5 0,0 0-5 0,18 15 5 16,2-3-5-16,-20-12 15 0,0 0-15 0,21 12 15 0,4 0-15 16,-25-12 34-16,0 0-34 0,22 12 34 0,3 4-34 15,-25-16 28-15,0 0-28 0,21 12 28 0,-4 0-28 0,-17-12 8 16,0 0-8-16,21 15 9 0,0 0-9 0,-21-15 12 15,0 0-12-15,19 16 12 0,-1-1-12 0,-18-15 15 16,0 0-15-16,19 17 16 0,0 2-16 0,-19-19 22 16,0 0-22-16,21 16 23 0,1-1-23 0,-22-15 14 15,0 0-14-15,21 14 15 0,2-1-15 0,-23-13 5 16,0 0-5-16,23 14 5 0,-1-2-5 0,-22-12 8 16,0 0-8-16,25 12 8 0,2-2-8 0,-27-10 7 15,0 0-7-15,28 12 8 0,4-3-8 0,-32-9 14 16,0 0-14-16,31 9 15 0,2-3-15 0,-33-6 33 0,0 0-33 15,32 7 33-15,-1 2-33 0,-31-9 17 0,0 0-17 16,31 3 17-16,-1 1-17 0,-30-4 12 0,0 0-12 0,31 5 12 16,2-5-12-16,-33 0 5 0,0 0-5 0,33 3 5 15,1-3-5-15,-34 0 7 0,0 0-7 0,34 0 8 16,5 0-8-16,-39 0 0 0,0 0 0 0,38-3 1 16,0-1-1-16,-38 4 0 0,0 0 0 0,40-3 1 15,0-2-1-15,-40 5-1 0,0 0 1 0,41-4 0 16,-3 1 0-16,-38 3-1 0,0 0 1 0,40-2 0 15,0 2 0-15,-40 0-1 0,0 0 1 0,40-3-1 16,0 3 1-16,-40 0-8 0,0 0 8 0,40 0-7 16,0 0 7-16,-40 0-15 0,0 0 15 0,40 0-14 15,-1-7 14-15,-39 7-9 0,0 0 9 0,38-5-8 16,0-2 8-16,-38 7-4 0,0 0 4 0,37-5-4 16,-2-5 4-16,-35 10-1 0,0 0 1 0,33-9 0 0,-4 0 0 15,-29 9 0-15,0 0 0 0,28-12 0 0,0 0 0 16,-28 12-2-16,0 0 2 0,25-12-1 0,-1-1 1 0,-24 13-2 15,0 0 2-15,21-14-1 0,-4 0 1 0,-17 14-1 16,0 0 1-16,14-13-1 0,-2-6 1 0,-12 19-4 16,0 0 4-16,11-16-3 0,-4-3 3 0,-7 19-1 15,0 0 1-15,5-17 0 0,0-1 0 0,-5 18 0 16,0 0 0-16,2-18 1 0,0-4-1 0,-2 22 0 16,0 0 0-16,0-20 0 0,0-8 0 0,0 28 3 15,0 0-3-15,-2-27 4 0,-1-4-4 0,3 31 2 0,0 0-2 16,-6-29 2-16,-2-2-2 0,8 31 0 0,0 0 0 15,-14-31 0-15,-4-1 0 0,18 32 5 0,0 0-5 16,-22-28 5-16,-6-3-5 0,28 31 0 0,0 0 0 0,-33-27 1 16,-6-4-1-16,39 31-2 0,0 0 2 0,-45-29-1 15,-7-5 1-15,52 34-37 0,0 0 37 0,-56-40-36 16,-5-3 36-16,61 43-187 0,0 0 187 0,-77-56-187 16,-11-18 187-16,-78-56-727 0</inkml:trace>
  <inkml:trace contextRef="#ctx0" brushRef="#br0" timeOffset="60294.2">13156 5314 561 0,'0'0'0'0,"6"0"0"16,1 0 0-16,-7 0 68 0,0 0-68 0,8 4 69 15,6 8-69-15,-14-12 71 0,0 0-71 0,9 8 72 16,3 4-72-16,-12-12 49 0,0 0-49 0,14 16 49 16,4-1-49-16,-18-15 44 0,0 0-44 0,20 15 45 15,5 1-45-15,-25-16 46 0,0 0-46 0,26 17 47 16,4-2-47-16,-30-15 41 0,0 0-41 0,33 16 42 0,-2-1-42 15,-31-15 28-15,0 0-28 0,33 12 28 0,0 0-28 16,-33-12 17-16,0 0-17 0,32 12 17 0,-1 0-17 16,-31-12 10-16,0 0-10 0,35 9 11 0,-4 1-11 15,-31-10 10-15,0 0-10 0,37 5 10 0,1 2-10 0,-38-7 44 16,0 0-44-16,42 9 44 0,0-6-44 0,-42-3 20 16,0 0-20-16,47 5 20 0,2 2-20 0,-49-7 12 15,0 0-12-15,47 3 13 0,1-1-13 0,-48-2 28 16,0 0-28-16,47 2 28 0,0 0-28 0,-47-2 5 15,0 0-5-15,47 0 6 0,4-4-6 0,-51 4 9 16,0 0-9-16,54-2 10 0,3-4-10 0,-57 6 39 16,0 0-39-16,54-4 39 0,-3-1-39 0,-51 5 10 0,0 0-10 15,50-7 11-15,6-1-11 0,-56 8 7 0,0 0-7 16,54-9 7-16,4-1-7 0,-58 10 15 0,0 0-15 16,69-9 16-16,10-3-16 0,-79 12 3 0,0 0-3 0,68-8 4 15,-2-4-4-15,-66 12 0 0,0 0 0 0,52-7 1 16,-8 2-1-16,-44 5 5 0,0 0-5 0,49-4 5 15,-1 1-5-15,-48 3 0 0,0 0 0 0,54 0 1 16,0 0-1-16,-54 0 0 0,0 0 0 0,56 0 1 16,3 0-1-16,-59 0 0 0,0 0 0 0,65 0 1 15,10 3-1-15,-75-3-1 0,0 0 1 0,73 4 0 16,0 1 0-16,-73-5 0 0,0 0 0 0,58 3 0 16,-10-1 0-16,-48-2 0 0,0 0 0 0,54 3 0 15,-3 1 0-15,-51-4-3 0,0 0 3 0,68 3-2 16,12-3 2-16,-80 0 0 0,0 0 0 0,82 0 0 0,0-7 0 15,-82 7-13-15,0 0 13 0,75-5-12 0,-6-7 12 16,-69 12-9-16,0 0 9 0,68-10-8 0,-2-4 8 16,-66 14-9-16,0 0 9 0,72-7-9 0,4-1 9 15,-76 8-25-15,0 0 25 0,72-7-24 0,-2 2 24 0,-70 5-2 16,0 0 2-16,68-7-2 0,-1-2 2 0,-67 9-7 16,0 0 7-16,74-3-6 0,4-2 6 0,-78 5-15 15,0 0 15-15,77 5-14 0,-4 0 14 0,-73-5 0 16,0 0 0-16,71 7 0 0,1-4 0 0,-72-3 0 15,0 0 0-15,73 9 0 0,4-2 0 0,-77-7 0 16,0 0 0-16,73 5 0 0,0-2 0 0,-73-3 6 16,0 0-6-16,68 0 6 0,-2-3-6 0,-66 3 0 15,0 0 0-15,68-2 1 0,2-1-1 0,-70 3 3 0,0 0-3 16,69 0 4-16,3-4-4 0,-72 4 11 0,0 0-11 16,59 4 11-16,-12-4-11 0,-47 0 3 0,0 0-3 15,51 0 4-15,4 0-4 0,-55 0 0 0,0 0 0 0,70 0 0 16,12 0 0-16,-82 0-1 0,0 0 1 0,75 0 0 15,0 0 0-15,-75 0 0 0,0 0 0 0,71 3 0 16,-8 2 0-16,-63-5-1 0,0 0 1 0,66 7 0 16,2 2 0-16,-68-9 0 0,0 0 0 0,56 8 0 15,-8 3 0-15,-48-11-1 0,0 0 1 0,49 10 0 16,2 0 0-16,-51-10-1 0,0 0 1 0,63 16 0 16,8-3 0-16,-71-13-1 0,0 0 1 0,71 14 0 15,6-5 0-15,-77-9-1 0,0 0 1 0,68 8 0 16,-4-1 0-16,-64-7 0 0,0 0 0 0,53 9 0 15,-8-6 0-15,-45-3 0 0,0 0 0 0,50 7 1 16,1-2-1-16,-51-5 0 0,0 0 0 0,66 9 0 0,9 1 0 16,-75-10 0-16,0 0 0 0,59 8 0 0,-8-3 0 15,-51-5 0-15,0 0 0 0,52 7 1 0,-3-3-1 16,-49-4 0-16,0 0 0 0,64 5 1 0,8-2-1 0,-72-3 2 16,0 0-2-16,69 0 3 0,3-3-3 0,-72 3 2 15,0 0-2-15,56-2 2 0,-9-1-2 0,-47 3 1 16,0 0-1-16,48-4 2 0,-2-3-2 0,-46 7 4 15,0 0-4-15,49-8 4 0,-1-4-4 0,-48 12 6 16,0 0-6-16,54-12 6 0,2 0-6 0,-56 12 0 16,0 0 0-16,66-15 0 0,7-9 0 0,-73 24 0 15,0 0 0-15,67-21 1 0,-3-1-1 0,-64 22-2 16,0 0 2-16,52-12-2 0,-8 3 2 0,-44 9-2 0,0 0 2 16,49-7-2-16,-6 2 2 0,-43 5-11 0,0 0 11 15,44-3-11-15,-1 3 11 0,-43 0-16 0,0 0 16 16,44 0-15-16,-1 0 15 0,-43 0-1 0,0 0 1 0,41 0-1 15,-3 0 1-15,-38 0-1 0,0 0 1 0,35 3-1 16,-4-1 1-16,-31-2-3 0,0 0 3 0,33 7-3 16,0-4 3-16,-33-3 0 0,0 0 0 0,30 5 1 15,-2 2-1-15,-28-7-2 0,0 0 2 0,28 9-1 16,-2-2 1-16,-26-7-35 0,0 0 35 0,21 5-34 16,-4-2 34-16,-17-3-52 0,0 0 52 0,16 0-51 15,-8 0 51-15,-8 0-160 0,0 0 160 0,4 0-160 16,-2-3 160-16,-2 3-107 0,0 0 107 0,-12-4-107 15,-11-1 107-15,-15-7-572 0</inkml:trace>
  <inkml:trace contextRef="#ctx0" brushRef="#br0" timeOffset="183882.61">16343 3584 113 0,'0'0'0'0,"-7"0"0"15,-7 0 0-15,14 0 71 0,0 0-71 0,-7 2 71 16,2-1-71-16,5-1 84 0,0 0-84 0,-4 4 84 0,1-4-84 15,3 0 75-15,0 0-75 0,-6 0 76 0,-1-4-76 16,7 4 70-16,0 0-70 0,-10-8 70 0,-6-4-70 0,16 12 49 16,0 0-49-16,-12-12 50 0,2 0-50 0,10 12 33 15,0 0-33-15,-9-12 33 0,2 5-33 0,7 7-26 16,0 0 26-16,-2 3-25 0,8 6 25 0,-6-9-114 16,0 0 114-16,8 19-113 0,4 5 113 0,9 15-363 15</inkml:trace>
  <inkml:trace contextRef="#ctx0" brushRef="#br0" timeOffset="184858.87">18337 3551 113 0,'0'0'0'15,"-3"7"0"-15,-7 5 0 0,10-12 65 0,0 0-65 0,-2 9 65 16,-2-2-65-16,4-7 44 0,0 0-44 0,-1 8 44 15,1-4-44-15,0-4 60 0,0 0-60 0,-4 8 61 16,-5-4-61-16,9-4 57 0,0 0-57 0,-14 5 58 16,-1-2-58-16,15-3 0 0,0 0 0 0,-19-3 0 15,1-2 0-15,18 5-90 0,0 0 90 0,-14-24-90 16,-3-11 90-16,-13-20-208 0</inkml:trace>
  <inkml:trace contextRef="#ctx0" brushRef="#br0" timeOffset="-180052.86">23679 6637 315 0,'0'0'0'16,"12"-7"0"-16,9-2 0 0,-21 9 53 0,0 0-53 15,7 4 53-15,-5 8-53 0,-2-12 56 0,0 0-56 0,1 8 57 16,-1 3-57-16,0-11 53 0,0 0-53 0,4 12 53 15,-1-1-53-15,-3-11 36 0,0 0-36 0,6 9 37 16,1-6-37-16,-7-3 57 0,0 0-57 0,8 6 57 16,4-3-57-16,-12-3 37 0,0 0-37 0,16 7 38 15,3-5-38-15,-19-2 27 0,0 0-27 0,23 3 27 16,1 0-27-16,-24-3 27 0,0 0-27 0,25 0 27 16,1 4-27-16,-26-4 22 0,0 0-22 0,21 0 22 15,-2 0-22-15,-19 0 9 0,0 0-9 0,19 0 10 16,2 0-10-16,-21 0 18 0,0 0-18 0,17 0 18 15,-1 0-18-15,-16 0 14 0,0 0-14 0,17 2 15 16,1-1-15-16,-18-1-1 0,0 0 1 0,19 2-1 0,4 1 1 16,-23-3-9-16,0 0 9 0,21 4-8 0,0 1 8 15,-21-5-10-15,0 0 10 0,24 7-9 0,2-4 9 16,-26-3-10-16,0 0 10 0,26 5-10 0,0 2 10 0,-26-7-15 16,0 0 15-16,28 4-15 0,0 1 15 0,-28-5-15 15,0 0 15-15,28 3-14 0,0 1 14 0,-28-4-9 16,0 0 9-16,28 1-9 0,1 3 9 0,-29-4-10 15,0 0 10-15,30-5-9 0,1 1 9 0,-31 4-8 16,0 0 8-16,33-10-8 0,4-2 8 0,-37 12-8 16,0 0 8-16,37-12-8 0,-1-2 8 0,-36 14-24 15,0 0 24-15,38-12-23 0,1 2 23 0,-39 10-13 16,0 0 13-16,40-12-12 0,0 0 12 0,-40 12-10 0,0 0 10 16,40-8-10-16,0-4 10 0,-40 12-5 0,0 0 5 15,38-7-4-15,-1-2 4 0,-37 9-3 0,0 0 3 0,40-3-3 16,4-1 3-16,-44 4-5 0,0 0 5 0,47 0-5 15,1-3 5-15,-48 3-6 0,0 0 6 0,51-2-6 16,-1 2 6-16,-50 0-3 0,0 0 3 0,51-3-3 16,-2-1 3-16,-49 4-2 0,0 0 2 0,50-7-2 15,3 2 2-15,-53 5-2 0,0 0 2 0,54-5-1 16,3-2 1-16,-57 7 0 0,0 0 0 0,56-3 0 16,0-6 0-16,-56 9 0 0,0 0 0 0,54-3 0 15,-2 3 0-15,-52 0 0 0,0 0 0 0,49 0 0 16,-2 3 0-16,-47-3 0 0,0 0 0 0,47 4 1 15,0 1-1-15,-47-5-1 0,0 0 1 0,48 7 0 16,-1 1 0-16,-47-8-1 0,0 0 1 0,48 7 0 16,-1 3 0-16,-47-10 0 0,0 0 0 0,45 11 0 0,2-3 0 15,-47-8 1-15,0 0-1 0,42 11 2 0,0-3-2 16,-42-8 2-16,0 0-2 0,41 9 2 0,3-3-2 16,-44-6 0-16,0 0 0 0,45 6 0 0,2 0 0 0,-47-6-1 15,0 0 1-15,45 2 0 0,3 2 0 0,-48-4-4 16,0 0 4-16,45 3-4 0,-2 0 4 0,-43-3-1 15,0 0 1-15,44 4 0 0,-1-1 0 0,-43-3-1 16,0 0 1-16,46 5 0 0,-1 1 0 0,-45-6-1 16,0 0 1-16,51 6 0 0,3 1 0 0,-54-7-2 15,0 0 2-15,52 5-2 0,0-1 2 0,-52-4 0 16,0 0 0-16,51 0 0 0,-1 0 0 0,-50 0-2 0,0 0 2 16,52-4-1-16,1-2 1 0,-53 6 1 0,0 0-1 15,55-6 1-15,3-6-1 0,-58 12 1 0,0 0-1 16,68-12 1-16,10-6-1 0,-78 18 4 0,0 0-4 15,68-16 5-15,-2-1-5 0,-66 17 3 0,0 0-3 0,54-12 3 16,-8 2-3-16,-46 10 1 0,0 0-1 0,47-5 2 16,3 1-2-16,-50 4 1 0,0 0-1 0,53-5 2 15,1 3-2-15,-54 2 3 0,0 0-3 0,55-1 4 16,1 1-4-16,-56 0 0 0,0 0 0 0,70 0 0 16,8 1 0-16,-78-1-3 0,0 0 3 0,70 0-2 15,-4 0 2-15,-66 0-7 0,0 0 7 0,52-1-7 16,-8 1 7-16,-44 0-1 0,0 0 1 0,45-4-1 15,-3-1 1-15,-42 5-1 0,0 0 1 0,43-3-1 16,3-4 1-16,-46 7-3 0,0 0 3 0,47-7-2 16,2 2 2-16,-49 5-2 0,0 0 2 0,50-4-1 0,1 3 1 15,-51 1-10-15,0 0 10 0,47 0-10 0,0 5 10 16,-47-5-4-16,0 0 4 0,45 3-3 0,-1-1 3 16,-44-2-3-16,0 0 3 0,41 3-2 0,1 1 2 0,-42-4-5 15,0 0 5-15,40 3-5 0,-1-3 5 0,-39 0-1 16,0 0 1-16,38 5 0 0,-2 2 0 0,-36-7 0 15,0 0 0-15,39 7 0 0,1 2 0 0,-40-9 0 16,0 0 0-16,38 8 0 0,-1 8 0 0,-37-16-5 16,0 0 5-16,35 12-5 0,-1 3 5 0,-34-15 0 15,0 0 0-15,34 15 0 0,-1-3 0 0,-33-12-1 16,0 0 1-16,35 12 0 0,3-6 0 0,-38-6 0 16,0 0 0-16,38 6 0 0,2-2 0 0,-40-4-2 0,0 0 2 15,39 0-2-15,-3 0 2 0,-36 0-12 0,0 0 12 16,37-4-12-16,1 1 12 0,-38 3-1 0,0 0 1 15,40-3-1-15,0 1 1 0,-40 2 0 0,0 0 0 0,45-9 0 16,3 2 0-16,-48 7-1 0,0 0 1 0,50-12 0 16,6 0 0-16,-56 12-3 0,0 0 3 0,56-18-3 15,3-1 3-15,-59 19-29 0,0 0 29 0,57-17-29 16,-1-2 29-16,-56 19-36 0,0 0 36 0,70-21-35 16,8-3 35-16,-78 24-43 0,0 0 43 0,73-24-43 15,-1 2 43-15,-72 22-36 0,0 0 36 0,64-17-35 16,-3 3 35-16,-61 14-26 0,0 0 26 0,47-8-25 15,-10 2 25-15,-37 6-2 0,0 0 2 0,43-3-1 16,1-4 1-16,-44 7-2 0,0 0 2 0,45-5-1 16,4 2 1-16,-49 3 0 0,0 0 0 0,47-4 0 15,2 4 0-15,-49 0-1 0,0 0 1 0,45 0-1 0,-1 0 1 16,-44 0-1-16,0 0 1 0,41 7 0 0,-1 2 0 16,-40-9 0-16,0 0 0 0,41 5 0 0,-1 5 0 0,-40-10 0 15,0 0 0-15,41 3 0 0,3 3 0 0,-44-6 0 16,0 0 0-16,40 3 1 0,-3 0-1 0,-37-3-12 15,0 0 12-15,34 0-12 0,0-3 12 0,-34 3-52 16,0 0 52-16,31-3-51 0,-3-1 51 0,31-1-104 16</inkml:trace>
  <inkml:trace contextRef="#ctx0" brushRef="#br0" timeOffset="-134712.55">6296 12989 225 0,'0'0'0'0,"9"0"0"0,6 0 0 0,-15 0 32 15,0 0-32-15,4-5 33 0,1 1-33 0,-5 4 36 16,0 0-36-16,0-3 37 0,4 0-37 0,-4 3 34 15,0 0-34-15,1-6 35 0,3 0-35 0,-4 6 21 16,0 0-21-16,7-7 21 0,3 2-21 0,-10 5 29 16,0 0-29-16,16-9 29 0,1 0-29 0,-17 9 12 15,0 0-12-15,18-8 13 0,6-1-13 0,-24 9 11 0,0 0-11 16,26-5 11-16,4-2-11 0,-30 7 26 0,0 0-26 16,33-3 26-16,2 3-26 0,-35 0 19 0,0 0-19 15,33 2 20-15,5 1-20 0,-38-3 34 0,0 0-34 0,32 5 35 16,1-5-35-16,-33 0 29 0,0 0-29 0,33 4 29 15,2-3-29-15,-35-1 39 0,0 0-39 0,33 2 39 16,-4-2-39-16,-29 0 23 0,0 0-23 0,30 2 24 16,-4 1-24-16,-26-3 18 0,0 0-18 0,33 2 19 15,-1 1-19-15,-32-3 27 0,0 0-27 0,36 4 27 16,2-1-27-16,-38-3 30 0,0 0-30 0,35 4 30 16,-2-1-30-16,-33-3 2 0,0 0-2 0,35 3 3 15,-2 3-3-15,-33-6 24 0,0 0-24 0,32 0 25 16,1 1-25-16,-33-1 6 0,0 0-6 0,33 0 6 15,2 0-6-15,-35 0 4 0,0 0-4 0,35 0 5 16,1 2-5-16,-36-2 13 0,0 0-13 0,39 2 13 0,1-1-13 16,-40-1 14-16,0 0-14 0,40 2 15 0,3 2-15 15,-43-4 8-15,0 0-8 0,39 3 9 0,-1 0-9 16,-38-3 16-16,0 0-16 0,36 0 17 0,3-1-17 0,-39 1 22 16,0 0-22-16,40-5 23 0,2-7-23 0,-42 12 3 15,0 0-3-15,43-12 4 0,8-4-4 0,-51 16 3 16,0 0-3-16,50-19 3 0,1-1-3 0,-51 20 12 15,0 0-12-15,50-21 12 0,-3 2-12 0,-47 19 7 16,0 0-7-16,51-19 8 0,-4 2-8 0,-47 17 8 16,0 0-8-16,47-15 9 0,3 0-9 0,-50 15 1 15,0 0-1-15,53-18 1 0,1 1-1 0,-54 17 0 16,0 0 0-16,52-17 1 0,2 0-1 0,-54 17 6 0,0 0-6 16,47-17 7-16,0 0-7 0,-47 17 7 0,0 0-7 15,45-16 8-15,-1-4-8 0,-44 20 3 0,0 0-3 16,45-17 4-16,2-2-4 0,-47 19 0 0,0 0 0 15,47-19 1-15,0 0-1 0,-47 19-3 0,0 0 3 0,46-19-2 16,-3 0 2-16,-43 19-3 0,0 0 3 0,42-18-3 16,-4 0 3-16,-38 18-3 0,0 0 3 0,39-17-2 15,-1-3 2-15,-38 20-2 0,0 0 2 0,35-16-1 16,3 3 1-16,-38 13 0 0,0 0 0 0,42-11 0 16,-4 4 0-16,-38 7-1 0,0 0 1 0,42-12 0 15,0 2 0-15,-42 10 0 0,0 0 0 0,38-8 0 16,1 1 0-16,-39 7 0 0,0 0 0 0,38-7 0 15,0 0 0-15,-38 7-1 0,0 0 1 0,33-10 0 16,2 1 0-16,-35 9-1 0,0 0 1 0,35-8 0 16,-2-3 0-16,-33 11-3 0,0 0 3 0,38-6-3 0,-3-1 3 15,-35 7-11-15,0 0 11 0,39-4-11 0,2 1 11 16,-41 3-4-16,0 0 4 0,39-2-4 0,3 0 4 16,-42 2-7-16,0 0 7 0,34-1-7 0,3 1 7 0,-37 0-14 15,0 0 14-15,38 0-13 0,-3 0 13 0,-35 0-1 16,0 0 1-16,38 1-1 0,1 1 1 0,-39-2-1 15,0 0 1-15,38 2-1 0,4 1 1 0,-42-3-1 16,0 0 1-16,35 0 0 0,1 4 0 0,-36-4-7 16,0 0 7-16,35 1-6 0,0-1 6 0,-35 0-4 15,0 0 4-15,33 2-3 0,0-2 3 0,-33 0-20 16,0 0 20-16,32 2-19 0,1 0 19 0,-33-2-50 16,0 0 50-16,29 1-49 0,1-1 49 0,-30 0-100 15,0 0 100-15,24-1-100 0,2-1 100 0,-26 2-144 0,0 0 144 16,21-7-144-16,2-3 144 0,22-6-396 0</inkml:trace>
  <inkml:trace contextRef="#ctx0" brushRef="#br0" timeOffset="-82691.5">13625 7224 91 0,'0'0'0'0,"12"2"0"0,13 3 0 0,-25-5 10 16,0 0-10-16,-16 7 10 0,-19 3-10 0,35-10 34 16,0 0-34-16,-33 11 35 0,-2 1-35 0,35-12 18 15,0 0-18-15,-38 15 19 0,-4 0-19 0,42-15 19 16,0 0-19-16,-33 14 20 0,5 0-20 0,28-14 9 15,0 0-9-15,-33 15 10 0,-2 2-10 0,35-17 4 16,0 0-4-16,-29 16 5 0,4-1-5 0,25-15 7 16,0 0-7-16,-29 16 7 0,-1 4-7 0,30-20 13 15,0 0-13-15,-26 21 13 0,1 1-13 0,25-22 3 0,0 0-3 16,-26 24 4-16,-3 7-4 0,29-31 0 0,0 0 0 16,-21 24 1-16,0-4-1 0,21-20 0 0,0 0 0 15,-21 26 0-15,0 0 0 0,21-26-15 0,0 0 15 0,-19 24-14 16,0-2 14-16,19-22-17 0,0 0 17 0,-19 31-16 15,-2 0 16-15,21-31-26 0,0 0 26 0,-18 29-25 16,6-2 25-16,12-27-13 0,0 0 13 0,-17 31-13 16,4 5 13-16,13-36-5 0,0 0 5 0,-17 36-5 15,1 7 5-15,16-43-9 0,0 0 9 0,-15 39-8 16,1 1 8-16,14-40-1 0,0 0 1 0,-14 42 0 16,-2 3 0-16,16-45 0 0,0 0 0 0,-14 41 0 15,2-3 0-15,12-38 7 0,0 0-7 0,-12 37 7 16,-2-6-7-16,14-31 34 0,0 0-34 0,-11 29 34 15,3-1-34-15,8-28 17 0,0 0-17 0,-6 27 17 16,1 1-17-16,5-28 19 0,0 0-19 0,-3 29 20 0,-3 0-20 16,6-29 1-16,0 0-1 0,-3 36 2 0,3 3-2 15,0-39 0-15,0 0 0 0,-5 40 0 0,3 3 0 16,2-43 0-16,0 0 0 0,-2 35 0 0,2 5 0 0,0-40-2 16,0 0 2-16,0 32-1 0,0-1 1 0,0-31 0 15,0 0 0-15,0 31 0 0,0-2 0 0,0-29 0 16,0 0 0-16,0 34 0 0,2 1 0 0,-2-35 3 15,0 0-3-15,3 37 4 0,3 1-4 0,-6-38 7 16,0 0-7-16,7 41 8 0,-4 0-8 0,-3-41 8 16,0 0-8-16,9 41 9 0,1 1-9 0,-10-42 8 15,0 0-8-15,13 39 8 0,2-1-8 0,-15-38 8 0,0 0-8 16,18 37 8-16,3-1-8 0,-21-36 1 0,0 0-1 16,24 40 1-16,2 3-1 0,-26-43 0 0,0 0 0 15,30 48 1-15,-1 1-1 0,-29-49 2 0,0 0-2 0,32 50 3 16,1 0-3-16,-33-50 1 0,0 0-1 0,38 56 2 15,0 6-2-15,-38-62 0 0,0 0 0 0,30 46 0 16,-9-5 0-16,-21-41-1 0,0 0 1 0,17 43-1 16,-1 0 1-16,-16-43 0 0,0 0 0 0,17 43 0 15,1 5 0-15,-18-48 0 0,0 0 0 0,14 46 0 16,1 2 0-16,-15-48 1 0,0 0-1 0,13 43 1 16,1 1-1-16,-14-44 8 0,0 0-8 0,15 46 9 15,4 2-9-15,-19-48 34 0,0 0-34 0,25 64 34 16,1 9-34-16,-26-73 46 0,0 0-46 0,26 64 46 15,2-2-46-15,-28-62 46 0,0 0-46 0,26 48 46 16,-2-13-46-16,-24-35 30 0,0 0-30 0,27 43 30 16,-3-3-30-16,-24-40 34 0,0 0-34 0,26 41 35 0,4 2-35 15,-30-43 13-15,0 0-13 0,33 54 14 0,10 10-14 16,-43-64 12-16,0 0-12 0,30 46 13 0,0-6-13 0,-30-40 9 16,0 0-9-16,26 39 10 0,3-3-10 0,-29-36 8 15,0 0-8-15,30 39 8 0,0 1-8 0,-30-40 8 16,0 0-8-16,41 53 8 0,3 7-8 0,-44-60 1 15,0 0-1-15,44 55 1 0,1-4-1 0,-45-51 3 16,0 0-3-16,35 39 3 0,-2-9-3 0,-33-30 10 16,0 0-10-16,33 29 11 0,5-4-11 0,-38-25 3 15,0 0-3-15,42 23 4 0,5-3-4 0,-47-20 3 0,0 0-3 16,49 16 3-16,5-6-3 0,-54-10 0 16,0 0 0-16,68 10 0 0,12 0 0 0,-80-10-1 0,0 0 1 15,71 9-1-15,3-4 1 0,-74-5-1 0,0 0 1 0,73 4-1 16,2-3 1-16,-75-1-26 0,0 0 26 0,71 5-25 15,-1-5 25-15,-70 0-12 0,0 0 12 0,68 12-12 16,-2 0 12-16,-66-12-28 0,0 0 28 0,73 12-28 16,4-1 28-16,-77-11-7 0,0 0 7 0,76 10-6 15,1 0 6-15,-77-10-10 0,0 0 10 0,77 9-10 16,-2-1 10-16,-75-8-1 0,0 0 1 0,80 5-1 16,5-3 1-16,-85-2 1 0,0 0-1 0,77-3 2 15,-4-6-2-15,-73 9 5 0,0 0-5 0,78-7 6 16,1-1-6-16,-79 8 1 0,0 0-1 0,80-14 1 15,-4-5-1-15,-76 19-4 0,0 0 4 0,74-15-4 16,-5-6 4-16,-69 21-17 0,0 0 17 0,68-17-16 16,-2 0 16-16,-66 17-26 0,0 0 26 0,68-24-25 0,2-2 25 15,-70 26-49-15,0 0 49 0,65-29-48 0,-5-7 48 16,-60 36-34-16,0 0 34 0,61-34-34 0,-1-2 34 16,-60 36-9-16,0 0 9 0,59-39-9 0,2-6 9 0,-61 45-8 15,0 0 8-15,56-39-7 0,-1 1 7 0,-55 38-8 16,0 0 8-16,56-36-8 0,-2 0 8 0,-54 36 1 15,0 0-1-15,42-31 2 0,-9 4-2 0,-33 27 36 16,0 0-36-16,37-33 37 0,-1-1-37 0,-36 34 19 16,0 0-19-16,44-51 20 0,10-13-20 0,-54 64 20 15,0 0-20-15,50-62 20 0,-3-1-20 0,-47 63 34 16,0 0-34-16,44-60 35 0,1 2-35 0,-45 58 11 16,0 0-11-16,40-58 11 0,-3-2-11 0,-37 60 20 0,0 0-20 15,35-60 20-15,0 1-20 0,-35 59 15 0,0 0-15 16,33-58 15-16,0 2-15 0,-33 56 9 0,0 0-9 15,22-47 10-15,-2 11-10 0,-20 36 9 0,0 0-9 0,17-49 10 16,4-4-10-16,-21 53 15 0,0 0-15 0,17-71 15 16,4-18-15-16,-21 89 14 0,0 0-14 0,14-80 15 15,2-2-15-15,-16 82 25 0,0 0-25 0,9-79 26 16,-1 3-26-16,-8 76 6 0,0 0-6 0,0-70 7 16,0-2-7-16,0 72 5 0,0 0-5 0,-7-68 5 15,-1 3-5-15,8 65 13 0,0 0-13 0,-11-69 13 16,-5-3-13-16,16 72 8 0,0 0-8 0,-14-75 8 15,-5-2-8-15,19 77 15 0,0 0-15 0,-19-76 15 16,-2 3-15-16,21 73 8 0,0 0-8 0,-21-74 9 16,-5 0-9-16,26 74 9 0,0 0-9 0,-26-73 9 0,2 1-9 15,24 72 3-15,0 0-3 0,-26-67 4 16,1 3-4-16,25 64 12 0,0 0-12 0,-22-58 12 0,2 3-12 16,20 55 8-16,0 0-8 0,-29-58 8 0,-4 2-8 0,33 56 3 15,0 0-3-15,-40-64 4 0,-4-1-4 0,44 65 2 16,0 0-2-16,-50-60 3 0,-4 4-3 0,54 56 0 15,0 0 0-15,-53-55 0 0,3 3 0 0,50 52 0 16,0 0 0-16,-51-51 0 0,6 1 0 0,45 50 0 16,0 0 0-16,-49-48 0 0,0-1 0 0,49 49 0 15,0 0 0-15,-50-45 0 0,-2-3 0 0,52 48 0 16,0 0 0-16,-51-43 1 0,2-3-1 0,49 46-1 16,0 0 1-16,-50-48-1 0,-1-2 1 0,51 50-35 15,0 0 35-15,-57-53-34 0,-1-5 34 0,58 58-11 0,0 0 11 16,-59-58-10-16,0 1 10 0,59 57-38 0,0 0 38 15,-59-54-37-15,1 2 37 0,58 52-65 0,0 0 65 16,-52-48-64-16,-2 7 64 0,54 41-44 0,0 0 44 0,-51-36-44 16,2 4 44-16,49 32-15 0,0 0 15 0,-45-24-14 15,7 5 14-15,38 19-1 0,0 0 1 0,-42-16-1 16,-2 1 1-16,44 15 0 0,0 0 0 0,-43-12 0 16,-2 0 0-16,45 12 0 0,0 0 0 0,-49-16 0 15,-3-2 0-15,52 18 0 0,0 0 0 0,-67-18 1 16,-11-4-1-16,78 22-2 0,0 0 2 0,-73-13-1 15,0 6 1-15,73 7-18 0,0 0 18 0,-72-12-18 16,1 3 18-16,71 9-33 0,0 0 33 0,-77-7-33 16,-3-1 33-16,80 8 0 0,0 0 0 0,-82-7 0 15,-1 2 0-15,83 5-4 0,0 0 4 0,-82 0-4 0,-4 0 4 16,86 0-7-16,0 0 7 0,-85 5-7 0,-2 3 7 16,87-8-3-16,0 0 3 0,-82 14-3 0,2 3 3 15,80-17-11-15,0 0 11 0,-80 26-11 0,3 10 11 0,77-36-4 16,0 0 4-16,-80 39-3 0,3 9 3 0,77-48-93 15,0 0 93-15,-80 47-93 0,3 0 93 0,-76 48-200 16</inkml:trace>
  <inkml:trace contextRef="#ctx0" brushRef="#br0" timeOffset="-66447.48">6725 10191 124 0,'0'0'0'0,"24"-5"0"15,14-5 0-15,-38 10 33 0,0 0-33 0,-8 10 33 0,-22 9-33 16,30-19 31-16,0 0-31 0,-26 17 31 0,-2 0-31 0,28-17 15 16,0 0-15-16,-26 23 15 0,0 1-15 0,26-24 6 15,0 0-6-15,-26 24 7 0,1 0-7 0,25-24 4 16,0 0-4-16,-26 30 4 0,0 5-4 0,26-35 2 15,0 0-2-15,-24 32 2 0,3-1-2 0,21-31 4 16,0 0-4-16,-21 39 5 0,3 1-5 0,18-40 0 16,0 0 0-16,-17 41 1 0,-1 0-1 0,18-41 5 15,0 0-5-15,-20 45 6 0,2 1-6 0,18-46 32 16,0 0-32-16,-21 41 32 0,4-2-32 0,17-39 25 0,0 0-25 16,-16 40 26-16,2-2-26 0,14-38 25 0,0 0-25 15,-16 39 26-15,3-5-26 0,13-34 9 0,0 0-9 0,-13 40 9 16,1-1-9-16,12-39 18 0,0 0-18 0,-12 41 19 15,3 2-19-15,9-43 3 0,0 0-3 0,-8 38 4 16,2-2-4-16,6-36 2 0,0 0-2 0,-7 37 3 16,6 3-3-16,1-40 5 0,0 0-5 0,0 34 5 15,1-1-5-15,-1-33 6 0,0 0-6 0,4 29 7 16,5-4-7-16,-9-25 0 0,0 0 0 0,5 29 1 16,5 1-1-16,-10-30 0 0,0 0 0 0,5 30 0 15,4 0 0-15,-9-30 0 0,0 0 0 0,5 34 0 16,6-3 0-16,-11-31 0 0,0 0 0 0,5 30 0 15,4-2 0-15,-9-28 0 0,0 0 0 0,5 29 0 16,2 0 0-16,-7-29 1 0,0 0-1 0,9 33 2 16,-4 3-2-16,-5-36 1 0,0 0-1 0,7 32 2 0,-2-1-2 15,-5-31 1-15,0 0-1 0,9 33 2 0,3 4-2 16,-12-37 1-16,0 0-1 0,9 38 2 0,3 1-2 0,-12-39 0 16,0 0 0-16,12 40 0 0,2 1 0 0,-14-41-2 15,0 0 2-15,17 39-1 0,4 1 1 0,-21-40-11 16,0 0 11-16,18 37-11 0,3 1 11 0,-21-38-16 15,0 0 16-15,21 36-15 0,0-2 15 0,-21-34-26 16,0 0 26-16,20 38-25 0,1 1 25 0,-21-39-13 16,0 0 13-16,26 42-12 0,-1 0 12 0,-25-42-5 15,0 0 5-15,26 45-5 0,0-1 5 0,-26-44-4 16,0 0 4-16,21 43-3 0,0 0 3 0,-21-43-2 0,0 0 2 16,21 43-2-16,0 0 2 0,-21-43-1 0,0 0 1 15,19 41-1-15,5 0 1 0,-24-41 0 0,0 0 0 16,21 43 0-16,0 1 0 0,-21-44 1 0,0 0-1 15,21 43 2-15,0-3-2 0,-21-40 18 0,0 0-18 0,23 36 19 16,1-2-19-16,-24-34 15 0,0 0-15 0,26 32 15 16,0-1-15-16,-26-31 17 0,0 0-17 0,33 29 17 15,2-3-17-15,-35-26 25 0,0 0-25 0,38 22 26 16,4-1-26-16,-42-21 0 0,0 0 0 0,39 20 1 16,-1-2-1-16,-38-18-2 0,0 0 2 0,38 13-1 15,4-1 1-15,-42-12-10 0,0 0 10 0,42 9-10 16,-2-8 10-16,-40-1-17 0,0 0 17 0,42 0-17 15,0-1 17-15,-42 1-4 0,0 0 4 0,41-9-4 16,-2-1 4-16,-39 10-3 0,0 0 3 0,38-15-3 16,0-3 3-16,-38 18 0 0,0 0 0 0,32-25 0 0,1-4 0 15,-33 29 0-15,0 0 0 0,29-36 0 0,-2-2 0 16,-27 38 0-16,0 0 0 0,29-41 0 0,4-2 0 16,-33 43 0-16,0 0 0 0,30-45 0 0,3 1 0 0,-33 44 1 15,0 0-1-15,31-48 1 0,2 0-1 0,-33 48 0 16,0 0 0-16,42-67 0 0,2-10 0 0,-44 77-1 15,0 0 1-15,35-75-1 0,-2-6 1 0,-33 81-1 16,0 0 1-16,24-77-1 0,-3 2 1 0,-21 75 0 16,0 0 0-16,17-79 0 0,1-7 0 0,-18 86 1 15,0 0-1-15,12-82 1 0,-1 1-1 0,-11 81 1 16,0 0-1-16,12-80 2 0,0-1-2 0,-12 81-4 16,0 0 4-16,9-84-3 0,3-1 3 0,-12 85-38 0,0 0 38 15,5-86-38-15,-1-1 38 0,-4 87-42 0,0 0 42 16,0-91-42-16,-4-3 42 0,4 94-52 0,0 0 52 0,-5-94-51 15,-4-1 51-15,-8-90-123 0</inkml:trace>
  <inkml:trace contextRef="#ctx0" brushRef="#br0" timeOffset="-55983.29">23397 10954 91 0,'0'0'0'0,"5"-4"0"16,7 4 0-16,-12 0 26 0,0 0-26 0,9 0 26 16,-1 0-26-16,-8 0 54 0,0 0-54 0,13 4 55 15,-1-1-55-15,-12-3 59 0,0 0-59 0,14 5 59 16,0 0-59-16,-14-5 57 0,0 0-57 0,21 11 57 0,6-3-57 15,-27-8 46-15,0 0-46 0,27 11 46 16,2 1-46-16,-29-12 21 0,0 0-21 0,32 10 21 0,2 0-21 16,-34-10 30-16,0 0-30 0,35 9 30 0,2-2-30 15,-37-7 36-15,0 0-36 0,38 3 37 0,2 2-37 0,-40-5 31 16,0 0-31-16,42 5 31 0,0-1-31 0,-42-4 14 16,0 0-14-16,42 1 15 0,-1-1-15 0,-41 0 31 15,0 0-31-15,46 0 31 0,-1-1-31 0,-45 1 10 16,0 0-10-16,47-2 11 0,4-1-11 0,-51 3 11 15,0 0-11-15,52-4 11 0,0 1-11 0,-52 3 26 16,0 0-26-16,54-4 26 0,0 3-26 0,-54 1 12 16,0 0-12-16,52-6 12 0,1 5-12 0,-53 1 5 0,0 0-5 15,55-5 5-15,5-4-5 0,-60 9 22 0,0 0-22 16,71-10 23-16,13-2-23 0,-84 12 13 0,0 0-13 16,69-9 13-16,-1-3-13 0,-68 12 17 0,0 0-17 0,58-8 17 15,-11 1-17-15,-47 7 9 0,0 0-9 0,63-11 9 16,6-1-9-16,-69 12 9 0,0 0-9 0,54-8 10 15,-7 3-10-15,-47 5 3 0,0 0-3 0,51-4 4 16,-6 1-4-16,-45 3 2 0,0 0-2 0,52-5 2 16,-3 3-2-16,-49 2 5 0,0 0-5 0,54-3 5 15,4 1-5-15,-58 2 2 0,0 0-2 0,66-4 2 16,9 3-2-16,-75 1 1 0,0 0-1 0,52 0 2 16,-7 0-2-16,-45 0 4 0,0 0-4 0,49 1 5 15,0 3-5-15,-49-4 6 0,0 0-6 0,47 0 6 16,3 3-6-16,-50-3 7 0,0 0-7 0,51 2 8 15,1 0-8-15,-52-2 15 0,0 0-15 0,51 1 15 0,-1 3-15 16,-50-4 8-16,0 0-8 0,51 3 8 0,-1 2-8 16,-50-5 9-16,0 0-9 0,53 7 9 0,2 0-9 15,-55-7 15-15,0 0-15 0,65 9 15 0,8-1-15 0,-73-8 22 16,0 0-22-16,54 9 23 0,-9 1-23 0,-45-10 14 16,0 0-14-16,44 12 15 0,-4-3-15 0,-40-9 5 15,0 0-5-15,40 10 5 0,-2 2-5 0,-38-12 14 16,0 0-14-16,39 10 15 0,-1 1-15 0,-38-11 14 15,0 0-14-15,40 8 15 0,0 1-15 0,-40-9 50 16,0 0-50-16,40 7 50 0,-2-2-50 0,-38-5 24 16,0 0-24-16,39 7 25 0,1-1-25 0,-40-6 5 15,0 0-5-15,38 9 6 0,-1-6-6 0,-37-3 18 0,0 0-18 16,40 6 18-16,2-3-18 0,-42-3 3 0,0 0-3 16,41 5 3-16,1-2-3 0,-42-3 2 0,0 0-2 15,42 4 2-15,2-1-2 0,-44-3 5 0,0 0-5 0,41 2 5 16,0-4-5-16,-41 2 0 0,0 0 0 0,40 0 1 15,-2 0-1-15,-38 0 2 0,0 0-2 0,38-3 2 16,1 1-2-16,-39 2 1 0,0 0-1 0,40-2 2 16,0 1-2-16,-40 1 0 0,0 0 0 0,41-2 0 15,1 2 0-15,-42 0 3 0,0 0-3 0,42 0 4 16,0-2-4-16,-42 2 2 0,0 0-2 0,40 0 2 16,-2 0-2-16,-38 0 0 0,0 0 0 0,42-3 0 15,2 1 0-15,-44 2 5 0,0 0-5 0,43-1 5 16,3 1-5-16,-46 0 3 0,0 0-3 0,45 1 3 15,0 4-3-15,-45-5 2 0,0 0-2 0,45 0 2 0,1 0-2 16,-46 0 10-16,0 0-10 0,42 0 10 0,-4 0-10 16,-38 0 3-16,0 0-3 0,36 4 4 0,-1 1-4 15,-35-5 2-15,0 0-2 0,33 5 2 0,-1 0-2 16,-32-5 10-16,0 0-10 0,31 5 11 0,-1-1-11 0,-30-4 8 16,0 0-8-16,33 3 8 0,0 1-8 0,-33-4 8 15,0 0-8-15,35 1 9 0,3-2-9 0,-38 1 15 16,0 0-15-16,37 0 15 0,1 1-15 0,-38-1 8 15,0 0-8-15,37 4 8 0,-3-3-8 0,-34-1 1 16,0 0-1-16,35 0 1 0,0-1-1 0,-35 1 8 16,0 0-8-16,35-5 9 0,0 1-9 0,-35 4 0 15,0 0 0-15,38-3 1 0,2-4-1 0,-40 7 0 0,0 0 0 16,40-4 1-16,0 3-1 0,-40 1 0 0,0 0 0 16,40-4 1-16,2 1-1 0,-42 3-3 0,0 0 3 15,39-4-2-15,-5 3 2 0,-34 1-1 0,0 0 1 16,32-2 0-16,-4 2 0 0,-28 0-7 0,0 0 7 0,24 0-6 15,-3 0 6-15,-21 0-8 0,0 0 8 0,19 2-8 16,-2 1 8-16,-17-3-23 0,0 0 23 0,18 5-22 16,-2 2 22-16,-16-7-8 0,0 0 8 0,19 9-7 15,0-4 7-15,-19-5-40 0,0 0 40 0,23 7-40 16,1-6 40-16,-24-1-98 0,0 0 98 0,26-1-97 16,4-6 97-16,-30 7-225 0,0 0 225 0,33-9-225 15,3-6 225-15,34-9-681 0</inkml:trace>
  <inkml:trace contextRef="#ctx0" brushRef="#br0" timeOffset="-43386.64">25189 10829 931 0,'-7'3'0'0,"7"-3"-200"0,0 0 200 0,-19 9-200 15,-7 3 200-15,26-12-114 0,0 0 114 0,-17 10-113 16,4-1 113-16,-16 9-140 0</inkml:trace>
  <inkml:trace contextRef="#ctx0" brushRef="#br0" timeOffset="-43041.76">25186 11427 91 0,'0'0'0'0,"-4"-24"0"0,-3-14 0 0,7 38 4 16,0 0-4-16,-3 2 5 0,1 22-5 0,2-24 39 15,0 0-39-15,-2 17 39 0,2 2-39 0,0-19 36 16,0 0-36-16,-1 15 36 0,1-3-36 0,0-12 38 16,0 0-38-16,-2 7 39 0,0-2-39 0,2-5 17 0,0 0-17 15,-3 5 17-15,-1-1-17 0,4-4 21 0,0 0-21 16,-5 3 21-16,-2 0-21 0,7-3 24 0,0 0-24 15,-7 2 25-15,-4 0-25 0,11-2 7 0,0 0-7 0,-6 2 7 16,0-2-7-16,6 0-66 0,0 0 66 0,-7 1-66 16,2-1 66-16,-7 2-174 0</inkml:trace>
  <inkml:trace contextRef="#ctx0" brushRef="#br0" timeOffset="-25116.03">23053 14592 124 0,'0'0'0'0,"9"-5"0"0,5-2 0 0,-14 7 38 15,0 0-38-15,9-3 39 0,-2 0-39 0,-7 3 38 0,0 0-38 16,7-2 39-16,1 2-39 0,-8 0 26 0,0 0-26 16,11 0 26-16,3 0-26 0,-14 0 18 0,0 0-18 15,15 2 19-15,3-1-19 0,-18-1 40 0,0 0-40 0,21 2 41 16,5-2-41-16,-26 0 42 0,0 0-42 0,30 0 43 15,6-2-43-15,-36 2 57 0,0 0-57 0,35-1 57 16,7-1-57-16,-42 2 55 0,0 0-55 0,42-2 56 16,5-1-56-16,-47 3 34 0,0 0-34 0,43-2 34 15,6-1-34-15,-49 3 17 0,0 0-17 0,52-4 17 16,2 1-17-16,-54 3 30 0,0 0-30 0,58-4 30 16,4 1-30-16,-62 3 5 0,0 0-5 0,60-2 5 15,1 0-5-15,-61 2 10 0,0 0-10 0,57 0 10 16,1 0-10-16,-58 0 8 0,0 0-8 0,75 2 9 15,13 3-9-15,-88-5 15 0,0 0-15 0,77 0 15 0,-2 2-15 16,-75-2 22-16,0 0-22 0,70 2 23 16,-4-1-23-16,-66-1 22 0,0 0-22 0,56 2 23 0,-9 2-23 15,-47-4 24-15,0 0-24 0,66 1 25 0,12 1-25 16,-78-2 39-16,0 0-39 0,72 0 39 0,-3-2-39 0,-69 2 32 16,0 0-32-16,58-3 32 0,-9-1-32 0,-49 4 13 15,0 0-13-15,68-5 14 0,8 0-14 0,-76 5 32 16,0 0-32-16,72-5 32 0,-3-2-32 0,-69 7 10 15,0 0-10-15,58-5 10 0,-11 2-10 0,-47 3 5 16,0 0-5-16,66-2 6 0,7 2-6 0,-73 0 3 16,0 0-3-16,73-4 4 0,2 3-4 0,-75 1 6 15,0 0-6-15,72 0 6 0,-4 0-6 0,-68 0 2 16,0 0-2-16,68 1 3 0,-2 3-3 0,-66-4 5 0,0 0-5 16,71 0 5-16,2 2-5 0,-73-2 3 0,0 0-3 15,74 3 3-15,-1 0-3 0,-73-3 0 0,0 0 0 0,68 7 0 16,-4 0 0-16,-64-7 4 0,0 0-4 0,68 7 5 15,3 2-5-15,-71-9 2 0,0 0-2 0,72 6 3 16,-4 0-3-16,-68-6 2 0,0 0-2 0,56 6 2 16,-8 0-2-16,-48-6 5 0,0 0-5 0,67 8 5 15,7 4-5-15,-74-12 20 0,0 0-20 0,70 12 20 16,-2 2-20-16,-68-14 0 0,0 0 0 0,68 14 1 16,-2-1-1-16,-66-13 15 0,0 0-15 0,54 14 15 15,-8 0-15-15,-46-14 8 0,0 0-8 0,62 17 9 16,8 2-9-16,-70-19 15 0,0 0-15 0,66 18 16 15,2 1-16-15,-68-19 24 0,0 0-24 0,52 16 25 16,-8-3-25-16,-44-13 7 0,0 0-7 0,45 14 7 16,0 0-7-16,-45-14 10 0,0 0-10 0,53 14 10 0,2-1-10 15,-55-13 39-15,0 0-39 0,67 19 39 0,8 2-39 16,-75-21 10-16,0 0-10 0,71 17 11 0,2-3-11 16,-73-14 13-16,0 0-13 0,73 10 13 0,2-5-13 0,-75-5 26 15,0 0-26-15,73 3 26 0,1-3-26 0,-74 0 0 16,0 0 0-16,71 0 0 0,-1-1 0 0,-70 1 3 15,0 0-3-15,71-2 3 0,2-2-3 0,-73 4 6 16,0 0-6-16,73-1 6 0,2-1-6 0,-75 2 22 16,0 0-22-16,70-2 22 0,-2 2-22 0,-68 0 0 15,0 0 0-15,56 0 0 0,-11 0 0 0,-45 0 0 16,0 0 0-16,52 0 1 0,2 0-1 0,-54 0-5 16,0 0 5-16,67 4-5 0,6-1 5 0,-73-3-9 0,0 0 9 15,57 4-8-15,-8 1 8 0,-49-5-4 0,0 0 4 16,63 5-4-16,8-2 4 0,-71-3-7 0,0 0 7 0,58 4-7 15,-6-4 7-15,-52 0-1 0,0 0 1 0,50 0 0 16,-1 0 0-16,-49 0-2 0,0 0 2 0,47 1-2 16,0 3 2-16,-47-4-5 0,0 0 5 0,46 3-5 15,-1 1 5-15,-45-4-3 0,0 0 3 0,45 5-3 16,-1 0 3-16,-44-5-11 0,0 0 11 0,42 5-11 16,-2-1 11-16,-40-4-1 0,0 0 1 0,36 5-1 15,-3-2 1-15,-33-3-8 0,0 0 8 0,32 5-8 16,-5 2 8-16,-27-7-8 0,0 0 8 0,25 5-8 15,-6 0 8-15,-19-5-1 0,0 0 1 0,17 4 0 16,-3-1 0-16,-14-3-8 0,0 0 8 0,14 2-7 16,-1-2 7-16,-13 0-3 0,0 0 3 0,12-2-3 15,2-1 3-15,-14 3-12 0,0 0 12 0,12-7-12 0,2-2 12 16,-14 9-9-16,0 0 9 0,12-10-8 0,0-5 8 16,-12 15-1-16,0 0 1 0,12-17-1 0,2-6 1 15,-14 23-8-15,0 0 8 0,13-24-7 0,0-1 7 0,-13 25-3 16,0 0 3-16,13-28-3 0,-3-3 3 0,-10 31-1 15,0 0 1-15,14-30 0 0,0-1 0 0,-14 31 0 16,0 0 0-16,14-36 0 0,-2-2 0 0,-12 38 0 16,0 0 0-16,12-39 1 0,-1-2-1 0,-11 41 15 15,0 0-15-15,8-45 16 0,1-5-16 0,-9 50 1 16,0 0-1-16,5-51 1 0,-1-4-1 0,-4 55 1 16,0 0-1-16,2-55 2 0,-1 0-2 0,-1 55 8 0,0 0-8 15,-1-53 9-15,-1 0-9 0,2 53 3 0,0 0-3 16,-2-55 3-16,-1-1-3 0,3 56 0 0,0 0 0 15,-2-57 1-15,0 1-1 0,2 56 5 0,0 0-5 0,0-53 5 16,0 0-5-16,0 53 0 0,0 0 0 0,0-52 1 16,-2 1-1-16,2 51 3 0,0 0-3 0,-1-50 3 15,-3 0-3-15,4 50 0 0,0 0 0 0,-5-61 0 16,-4-11 0-16,9 72-1 0,0 0 1 0,-7-53 0 16,-1 10 0-16,8 43-9 0,0 0 9 0,-11-41-9 15,1 5 9-15,10 36-9 0,0 0 9 0,-11-34-9 16,3 3 9-16,8 31-9 0,0 0 9 0,-7-29-9 15,1 1 9-15,6 28-15 0,0 0 15 0,-3-25-15 16,-1 2 15-16,4 23-15 0,0 0 15 0,-3-19-14 16,-2 4 14-16,5 15-26 0,0 0 26 0,-6-12-25 0,-1 3 25 15,7 9-20-15,0 0 20 0,-7-6-20 0,-1 2 20 16,8 4-2-16,0 0 2 0,-11-2-1 0,1 1 1 16,10 1 0-16,0 0 0 0,-14 0 1 0,0 1-1 0,14-1 1 15,0 0-1-15,-17 2 1 0,-1-2-1 0,18 0 4 16,0 0-4-16,-19-2 4 0,-2-3-4 0,21 5 3 15,0 0-3-15,-21-5 3 0,2-2-3 0,19 7 0 16,0 0 0-16,-24-8 0 0,-3-4 0 0,27 12 0 16,0 0 0-16,-26-12 0 0,0 0 0 0,26 12-4 15,0 0 4-15,-29-12-3 0,-3-4 3 0,32 16-23 16,0 0 23-16,-35-17-22 0,-1 2 22 0,36 15-49 16,0 0 49-16,-39-16-49 0,1 1 49 0,38 15-45 0,0 0 45 15,-40-15-45-15,-2 3 45 0,42 12-30 0,0 0 30 16,-45-16-30-16,-4 1 30 0,49 15-26 0,0 0 26 15,-50-12-26-15,-3 1 26 0,53 11-25 0,0 0 25 0,-54-10-24 16,0 2 24-16,54 8-24 0,0 0 24 0,-57-7-23 16,-2-2 23-16,59 9-1 0,0 0 1 0,-77-7-1 15,-14 0 1-15,91 7 3 0,0 0-3 0,-81-8 3 16,2-1-3-16,79 9 32 0,0 0-32 0,-73-7 32 16,5 1-32-16,68 6 18 0,0 0-18 0,-73-7 19 15,0 2-19-15,73 5 30 0,0 0-30 0,-75-9 30 16,0 1-30-16,75 8 12 0,0 0-12 0,-72-12 12 15,3-4-12-15,69 16 19 0,0 0-19 0,-75-15 20 16,-4-2-20-16,79 17 8 0,0 0-8 0,-80-19 8 16,0-2-8-16,80 21 1 0,0 0-1 0,-78-19 1 15,1-5-1-15,77 24-1 0,0 0 1 0,-83-20-1 0,-3-1 1 16,86 21-11-16,0 0 11 0,-85-17-10 0,-1 0 10 16,86 17-27-16,0 0 27 0,-88-14-27 0,-5 2 27 15,93 12-2-15,0 0 2 0,-94-12-2 0,-3 4 2 0,97 8-13 16,0 0 13-16,-96-11-13 0,-2 5 13 0,98 6-9 15,0 0 9-15,-101-6-9 0,-2 5 9 0,103 1-15 16,0 0 15-16,-99-2-15 0,0 0 15 0,99 2-9 16,0 0 9-16,-103 2-8 0,0 1 8 0,103-3-9 15,0 0 9-15,-103 6-9 0,2 2 9 0,101-8-4 16,0 0 4-16,-101 9-3 0,0-2 3 0,101-7-2 16,0 0 2-16,-102 12-2 0,-1 1 2 0,103-13 0 0,0 0 0 15,-101 16 0-15,3 3 0 0,98-19 3 0,0 0-3 16,-99 17 4-16,1 5-4 0,98-22 15 0,0 0-15 15,-90 20 15-15,4 6-15 0,86-26 9 0,0 0-9 16,-85 24 9-16,1 2-9 0,84-26 16 0,0 0-16 0,-80 26 17 16,2-1-17-16,78-25 1 0,0 0-1 0,-72 26 1 15,4-2-1-15,68-24 0 0,0 0 0 0,-73 22 0 16,4 0 0-16,69-22 0 0,0 0 0 0,-70 19 0 16,2-3 0-16,68-16-3 0,0 0 3 0,-66 15-2 15,3-3 2-15,63-12-2 0,0 0 2 0,-59 5-2 16,1-3 2-16,58-2 0 0,0 0 0 0,-57 3 0 15,1-1 0-15,56-2 0 0,0 0 0 0,-49 4 0 16,8-4 0-16,41 0 1 0,0 0-1 0,-51 0 1 16,4 0-1-16,47 0 9 0,0 0-9 0,-44 0 10 15,8 0-10-15,36 0 4 0,0 0-4 0,-45 0 4 16,-6 0-4-16,51 0 7 0,0 0-7 0,-49 0 7 16,-1 0-7-16,50 0 0 0,0 0 0 0,-46 0 1 0,3-6-1 15,43 6 0-15,0 0 0 0,-44-5 1 0,3-3-1 0,41 8-2 16,0 0 2-16,-39-9-2 0,-3-3 2 15,42 12-3-15,0 0 3 0,-34-10-3 0,0 1 3 0,34 9 0 16,0 0 0-16,-34-8 1 0,-1-1-1 0,35 9 3 16,0 0-3-16,-33-8 3 0,3-3-3 0,30 11 0 15,0 0 0-15,-30-8 1 0,1-3-1 0,29 11 3 16,0 0-3-16,-26-6 3 0,3 4-3 0,23 2 5 16,0 0-5-16,-23-5 5 0,1 3-5 0,22 2 7 15,0 0-7-15,-21 0 7 0,3 0-7 0,18 0 3 16,0 0-3-16,-17 3 4 0,1 4-4 0,16-7 2 0,0 0-2 15,-21 12 2-15,4 0-2 0,17-12 0 0,0 0 0 16,-21 16 0-16,4-4 0 0,17-12-1 0,0 0 1 16,-19 17-1-16,1 0 1 0,18-17-10 0,0 0 10 0,-16 17-10 15,2-5 10-15,14-12-9 0,0 0 9 0,-15 17-9 16,-1 4 9-16,16-21-4 0,0 0 4 0,-17 22-3 16,4 0 3-16,13-22-3 0,0 0 3 0,-13 29-3 15,4 4 3-15,9-33 0 0,0 0 0 0,-7 38 0 16,2 3 0-16,5-41-1 0,0 0 1 0,-4 44-1 15,1 6 1-15,3-50-4 0,0 0 4 0,-2 51-3 16,4 3 3-16,-2-54-6 0,0 0 6 0,3 53-6 16,-3 0 6-16,0-53-4 0,0 0 4 0,5 53-3 15,4 0 3-15,-9-53-2 0,0 0 2 0,11 53-2 16,2 0 2-16,-13-53 0 0,0 0 0 0,20 67 0 0,2 7 0 16,-22-74-1-16,0 0 1 0,19 66-1 0,1 0 1 15,-20-66-1-15,0 0 1 0,17 51-1 0,-5-10 1 16,-12-41-3-16,0 0 3 0,12 45-3 0,-1-1 3 0,-11-44-2 15,0 0 2-15,9 48-2 0,-4 2 2 0,-5-50-2 16,0 0 2-16,3 63-1 0,1 9 1 0,-4-72-10 16,0 0 10-16,0 50-9 0,0-11 9 0,0-39-23 15,0 0 23-15,0 38-22 0,-2-7 22 0,2-31-55 16,0 0 55-16,0 27-54 0,2-5 54 0,-2-22-136 16,0 0 136-16,5 23-136 0,4-10 136 0,5 23-506 15</inkml:trace>
  <inkml:trace contextRef="#ctx0" brushRef="#br0" timeOffset="1278.4">25137 11115 147 0,'0'0'0'0,"2"-24"0"15,-1-17 0-15,-1 41 52 0,0 0-52 0,-1 7 52 16,-1 23-52-16,2-30 53 0,0 0-53 0,-5 24 54 15,3 0-54-15,2-24 45 0,0 0-45 0,-2 19 45 16,2-2-45-16,0-17 37 0,0 0-37 0,0 12 38 16,2-3-38-16,-2-9 34 0,0 0-34 0,0 7 34 0,2-2-34 15,-2-5 13-15,0 0-13 0,0 5 14 0,0 0-14 16,0-5 6-16,0 0-6 0,0 0 7 0,0 4-7 0,0-4-39 16,0 0 39-16,0 0-39 0,0 0 39 0,0 0-128 15,0 0 128-15,0 0-127 0,0-7 127 0,0 2-132 16</inkml:trace>
  <inkml:trace contextRef="#ctx0" brushRef="#br0" timeOffset="2643.3">20837 15482 135 0,'0'0'0'0,"11"-2"0"15,5-3 0-15,10-2-42 0</inkml:trace>
  <inkml:trace contextRef="#ctx0" brushRef="#br0" timeOffset="3093.9">21472 15893 135 0,'0'0'0'0,"15"8"0"0,11 8 0 0,-26-16 40 16,0 0-40-16,33 20 40 0,9 4-40 0,-42-24 24 15,0 0-24-15,44 28 25 0,-1 2-25 0,-43-30 12 16,0 0-12-16,49 31 12 0,2 2-12 0,-51-33 18 16,0 0-18-16,52 32 19 0,4 3-19 0,-56-35 1 15,0 0-1-15,66 37 1 0,9 3-1 0,-75-40-5 0,0 0 5 16,66 34-4-16,-7-1 4 0,-59-33-9 0,0 0 9 15,44 25-9-15,-11-2 9 0,-33-23-10 0,0 0 10 16,38 20-9-16,-3-1 9 0,-35-19-9 0,0 0 9 16,35 21-8-16,0-1 8 0,-35-20 0 0,0 0 0 0,35 21 0 15,-1 1 0-15,-34-22 18 0,0 0-18 0,32 19 18 16,-4-4-18-16,-28-15 45 0,0 0-45 0,26 16 46 16,-2-4-46-16,-24-12 34 0,0 0-34 0,21 8 34 15,-2-3-34-15,-19-5 15 0,0 0-15 0,18 5 15 16,-4-3-15-16,-14-2 13 0,0 0-13 0,12 2 14 15,-2 0-14-15,-10-2 4 0,0 0-4 0,7 1 4 16,-2 1-4-16,-5-2 0 0,0 0 0 0,2 2 0 16,0-2 0-16,-2 0-116 0,0 0 116 0,0 0-116 15,0 0 116-15,0 0-130 0</inkml:trace>
  <inkml:trace contextRef="#ctx0" brushRef="#br0" timeOffset="3889.09">20808 15447 158 0,'0'0'0'0,"3"-5"0"0,4-3 0 0,-7 8-2 16,0 0 2-16,4-9-2 0,-1-6 2 0,-3 15-8 16,0 0 8-16,4-12-7 0,-3-6 7 0,-1 18-1 15,0 0 1-15,6-15 0 0,2 0 0 0,-8 15-4 16,0 0 4-16,11-12-3 0,-2 1 3 0,-9 11-3 16,0 0 3-16,8-6-2 0,4 4 2 0,-12 2 0 15,0 0 0-15,13 2 1 0,4 6-1 0,-17-8 34 16,0 0-34-16,21 14 34 0,2 3-34 0,-23-17 46 0,0 0-46 15,24 20 47-15,0 6-47 0,-24-26 58 0,0 0-58 16,28 28 58-16,5 2-58 0,-33-30 45 0,0 0-45 16,30 33 46-16,0 5-46 0,-30-38 43 0,0 0-43 0,33 39 43 15,2 0-43-15,-35-39 35 0,0 0-35 0,33 40 36 16,3 1-36-16,-36-41 8 0,0 0-8 0,39 39 9 16,-1-1-9-16,-38-38 12 0,0 0-12 0,42 36 13 15,3-2-13-15,-45-34 1 0,0 0-1 0,59 41 1 16,11 4-1-16,-70-45 0 0,0 0 0 0,57 43 1 15,-4 1-1-15,-53-44 3 0,0 0-3 0,40 38 3 16,-11-4-3-16,-29-34 5 0,0 0-5 0,33 31 5 16,1 2-5-16,-34-33 3 0,0 0-3 0,34 31 3 15,1-4-3-15,-35-27-3 0,0 0 3 0,33 26-2 16,-1-4 2-16,-32-22-60 0,0 0 60 0,26 19-60 16,-4-6 60-16,-22-13-81 0,0 0 81 0,16 12-80 0,-4-5 80 15,16 12-245-15</inkml:trace>
  <inkml:trace contextRef="#ctx0" brushRef="#br0" timeOffset="4385.67">20888 15185 897 0,'0'0'0'0,"0"0"-198"16,0 0 198-16,0 0-198 0,7 0 198 0,-7 0-87 16,0 0 87-16,3 0-86 0,1 2 86 0,3 0-165 15</inkml:trace>
  <inkml:trace contextRef="#ctx0" brushRef="#br0" timeOffset="4986.41">20919 15230 102 0,'0'0'0'0,"0"0"0"0,-1 5 0 0,1-5 41 0,0 0-41 16,0 17 42-16,1 5-42 0,-1-22 66 0,0 0-66 16,4 24 66-16,-4 2-66 0,0-26 63 0,0 0-63 15,2 34 63-15,1 6-63 0,-3-40 43 0,0 0-43 0,3 39 43 16,-1 2-43-16,-2-41 43 0,0 0-43 0,2 45 43 16,1 3-43-16,-3-48 35 0,0 0-35 0,2 49 35 15,2 3-35-15,-4-52 14 0,0 0-14 0,3 44 15 16,2-3-15-16,-5-41 21 0,0 0-21 0,4 38 21 15,3-7-21-15,-7-31 14 0,0 0-14 0,9 27 15 16,-1-6-15-16,-8-21 9 0,0 0-9 0,11 15 10 16,-6-3-10-16,-5-12 9 0,0 0-9 0,7 2 10 15,0-4-10-15,-7 2 8 0,0 0-8 0,3-10 8 16,-1-4-8-16,-2 14 1 0,0 0-1 0,-2-17 1 16,-1-3-1-16,3 20 0 0,0 0 0 0,-7-26 1 15,-4-3-1-15,11 29 0 0,0 0 0 0,-10-29 1 0,0-4-1 16,10 33 0-16,0 0 0 0,-11-32 0 0,-1-1 0 15,12 33 2-15,0 0-2 0,-12-34 2 0,-2-1-2 0,14 35 1 16,0 0-1-16,-14-32 2 0,2-1-2 0,12 33 9 16,0 0-9-16,-13-32 10 0,1-2-10 0,12 34 15 15,0 0-15-15,-12-33 15 0,7-1-15 0,5 34 15 16,0 0-15-16,-9-31 15 0,4 0-15 0,5 31 16 16,0 0-16-16,-4-31 17 0,3 2-17 0,1 29 9 15,0 0-9-15,0-27 9 0,1 1-9 0,-1 26 16 16,0 0-16-16,2-24 17 0,2 2-17 0,-4 22 22 15,0 0-22-15,7-17 23 0,1 3-23 0,-8 14 32 0,0 0-32 16,14-10 33-16,-2 5-33 0,-12 5 19 0,0 0-19 16,18-4 20-16,-1 4-20 0,-17 0 18 0,0 0-18 15,25 2 19-15,6 1-19 0,-31-3 18 0,0 0-18 0,35 4 18 16,5 1-18-16,-40-5 24 0,0 0-24 16,42 0 25-16,5 0-25 0,-47 0 7 0,0 0-7 0,43 0 7 15,1-7-7-15,-44 7 5 0,0 0-5 0,45-5 5 16,-5-4-5-16,-40 9 7 0,0 0-7 0,42-7 7 15,3-5-7-15,-45 12 0 0,0 0 0 0,39-6 1 16,-3-1-1-16,-36 7 0 0,0 0 0 0,33-4 1 16,-1 3-1-16,-32 1-43 0,0 0 43 0,29 0-42 15,-1 1 42-15,-28-1-173 0,0 0 173 0,23 9-172 16,-6 5 172-16,23 8-568 0</inkml:trace>
  <inkml:trace contextRef="#ctx0" brushRef="#br0" timeOffset="9895">14791 13323 1031 0,'0'0'0'0,"0"0"-262"0,0 0 262 0,0 5-262 15,1 2 262-15,1 5-255 0</inkml:trace>
  <inkml:trace contextRef="#ctx0" brushRef="#br0" timeOffset="10450.44">14435 14114 124 0,'0'0'0'0,"-5"16"0"0,-2 11 0 16,7-27 33-16,0 0-33 0,-5 36 33 0,-4 7-33 0,9-43 37 16,0 0-37-16,-9 46 37 0,2 4-37 0,7-50 9 15,0 0-9-15,-5 50 10 0,2 1-10 0,3-51 32 16,0 0-32-16,-6 52 32 0,1-1-32 0,5-51 4 16,0 0-4-16,-3 55 5 0,-4 3-5 0,7-58 9 15,0 0-9-15,-2 74 9 0,4 10-9 0,-2-84 15 16,0 0-15-16,3 77 16 0,2 0-16 0,-5-77 14 15,0 0-14-15,2 68 15 0,0-1-15 0,-2-67 9 0,0 0-9 16,3 63 9-16,1-3-9 0,-4-60 25 0,0 0-25 16,2 47 26-16,5-10-26 0,-7-37 12 0,0 0-12 15,0 38 12-15,0-2-12 0,0-36 46 0,0 0-46 0,-7 43 46 16,-2 5-46-16,9-48 55 0,0 0-55 0,-9 50 55 16,-1 3-55-16,10-53 60 0,0 0-60 0,-4 54 60 15,1 3-60-15,3-57 57 0,0 0-57 0,0 50 58 16,3-6-58-16,-3-44 40 0,0 0-40 0,4 45 41 15,4-4-41-15,-8-41 36 0,0 0-36 0,14 43 36 16,7-2-36-16,-21-41 39 0,0 0-39 0,12 39 39 16,-1-1-39-16,-11-38 23 0,0 0-23 0,10 39 24 15,-1 1-24-15,-9-40 28 0,0 0-28 0,9 36 28 16,-6-4-28-16,-3-32 22 0,0 0-22 0,6 29 22 16,-1-3-22-16,-5-26 16 0,0 0-16 0,5 24 17 15,-2-3-17-15,-3-21 18 0,0 0-18 0,4 17 18 16,-1-4-18-16,-3-13-9 0,0 0 9 0,2 12-9 0,0-1 9 15,-2-11-79-15,0 0 79 0,2 8-78 0,-2-3 78 16,0-5-158-16,0 0 158 0,5 2-158 0,4-5 158 0,6 1-591 16</inkml:trace>
  <inkml:trace contextRef="#ctx0" brushRef="#br0" timeOffset="11530.73">16336 13138 483 0,'0'0'0'0,"0"0"0"16,0 0 0-16,0 0 21 0,0 0-21 0,3 3 21 15,-1 4-21-15,-2-7 36 0,0 0-36 0,3 11 36 16,3 4-36-16,-6-15 5 0,0 0-5 0,7 22 6 16,-4 11-6-16,-3-33 0 0,0 0 0 0,5 31 0 15,-1 6 0-15,-4-37-1 0,0 0 1 0,0 41 0 16,2 4 0-16,-2-45 1 0,0 0-1 0,3 51 1 0,4 4-1 15,-7-55 8-15,0 0-8 0,11 58 9 0,1 2-9 16,-12-60 9-16,0 0-9 0,15 64 9 0,5 1-9 16,-20-65 34-16,0 0-34 0,24 84 34 0,7 12-34 0,-31-96 4 15,0 0-4-15,32 89 5 0,3 0-5 0,-35-89 35 16,0 0-35-16,29 89 35 0,1-2-35 0,-30-87 18 16,0 0-18-16,21 86 18 0,-4-2-18 0,-17-84 35 15,0 0-35-15,14 84 36 0,2-2-36 0,-16-82 30 16,0 0-30-16,8 79 30 0,-4 0-30 0,-4-79 22 15,0 0-22-15,0 72 23 0,-2 0-23 0,2-72 10 16,0 0-10-16,0 72 11 0,0-2-11 0,0-70 18 0,0 0-18 16,-2 74 19-16,2-1-19 0,0-73 22 15,0 0-22-15,0 72 23 0,2-3-23 0,-2-69 8 0,0 0-8 16,4 65 8-16,3-4-8 0,-7-61 10 0,0 0-10 0,0 66 10 16,-4 0-10-16,4-66 8 0,0 0-8 0,-7 64 9 15,-2-4-9-15,9-60 15 0,0 0-15 0,-8 46 15 16,-3-10-15-16,11-36 8 0,0 0-8 0,-12 41 8 15,-2 0-8-15,14-41 9 0,0 0-9 0,-16 41 9 16,1 2-9-16,15-43 8 0,0 0-8 0,-14 39 8 16,-2-3-8-16,16-36 23 0,0 0-23 0,-10 31 24 15,-2-5-24-15,12-26 2 0,0 0-2 0,-13 22 2 16,8-5-2-16,5-17 0 0,0 0 0 0,-9 16 1 16,6-6-1-16,3-10-47 0,0 0 47 0,-7 9-47 15,5-2 47-15,2-7-146 0,0 0 146 0,-3 5-146 16,3-4 146-16,-2 6-583 0</inkml:trace>
  <inkml:trace contextRef="#ctx0" brushRef="#br0" timeOffset="33839.58">17548 15043 169 0,'0'0'0'0,"0"0"0"16,0 0 0-16,0 0 99 0,0 0-99 0,0 0 99 16,-24 3-99-16,24-3 98 0,0 0-98 0,-16 2 99 0,6 0-99 15,10-2 82-15,0 0-82 0,-16 2 82 0,4-1-82 16,12-1 61-16,0 0-61 0,-14 0 62 0,-3-1-62 15,17 1 42-15,0 0-42 0,-21-2 42 0,0 0-42 0,21 2 41 16,0 0-41-16,-21-2 41 0,-2 2-41 0,23 0 34 16,0 0-34-16,-19 0 34 0,2 2-34 0,17-2 49 15,0 0-49-15,-20 4 50 0,0 1-50 0,20-5 36 16,0 0-36-16,-21 7 36 0,0 1-36 0,21-8 45 16,0 0-45-16,-21 10 46 0,-4 4-46 0,25-14 11 15,0 0-11-15,-22 14 11 0,-6 1-11 0,28-15 13 16,0 0-13-16,-28 14 14 0,0 0-14 0,28-14 9 0,0 0-9 15,-26 13 10-15,-2-1-10 0,28-12 8 0,0 0-8 16,-28 14 8-16,-1-2-8 0,29-12 8 0,0 0-8 16,-28 12 8-16,5 0-8 0,23-12 8 0,0 0-8 0,-24 14 8 15,1-1-8-15,23-13 0 0,0 0 0 0,-21 14 0 16,4 0 0-16,17-14-11 0,0 0 11 0,-18 17-10 16,1 2 10-16,17-19-18 0,0 0 18 0,-16 17-18 15,4-2 18-15,12-15-1 0,0 0 1 0,-16 21-1 16,1 1 1-16,15-22-2 0,0 0 2 0,-12 22-1 15,1-1 1-15,11-21-4 0,0 0 4 0,-7 27-3 16,4-1 3-16,3-26-6 0,0 0 6 0,-4 28-5 16,4-1 5-16,0-27-8 0,0 0 8 0,0 27-7 15,4 1 7-15,-4-28-8 0,0 0 8 0,0 27-8 16,1 1 8-16,-1-28-1 0,0 0 1 0,4 27-1 16,3 2 1-16,-7-29-3 0,0 0 3 0,7 31-3 0,3 0 3 15,-10-31-2-15,0 0 2 0,9 31-1 0,0-2 1 16,-9-29-2-16,0 0 2 0,12 27-1 0,-2 1 1 15,-10-28 0-15,0 0 0 0,12 27 0 0,4-1 0 0,-16-26 1 16,0 0-1-16,11 25 2 0,4-1-2 0,-15-24 11 16,0 0-11-16,12 24 11 0,6-1-11 0,-18-23 15 15,0 0-15-15,17 22 16 0,8 0-16 0,-25-22 9 16,0 0-9-16,22 22 9 0,4 2-9 0,-26-24 9 16,0 0-9-16,28 24 10 0,4 2-10 0,-32-26 23 15,0 0-23-15,31 24 24 0,0 0-24 0,-31-24 0 16,0 0 0-16,30 22 1 0,0 1-1 0,-30-23 3 15,0 0-3-15,29 22 3 0,1 0-3 0,-30-22 2 16,0 0-2-16,26 22 2 0,2 2-2 0,-28-24 1 0,0 0-1 16,30 24 2-16,-1 2-2 0,-29-26 4 0,0 0-4 0,32 26 4 15,2-2-4-15,-34-24 2 0,0 0-2 0,37 24 2 16,1 0-2-16,-38-24 0 0,0 0 0 0,39 24 0 16,-1 0 0-16,-38-24 0 0,0 0 0 0,35 22 0 15,0 0 0-15,-35-22 0 0,0 0 0 0,34 22 0 16,1-1 0-16,-35-21-1 0,0 0 1 0,39 19-1 15,-1 0 1-15,-38-19 0 0,0 0 0 0,40 19 0 16,5-2 0-16,-45-17 3 0,0 0-3 0,42 15 4 16,2-1-4-16,-44-14 1 0,0 0-1 0,43 12 1 15,3-2-1-15,-46-10 3 0,0 0-3 0,45 9 4 16,0-2-4-16,-45-7 5 0,0 0-5 0,45 5 6 16,2-2-6-16,-47-3 0 0,0 0 0 0,49 2 1 0,3-2-1 15,-52 0 13-15,0 0-13 0,51 0 13 0,-2-2-13 16,-49 2 14-16,0 0-14 0,49 0 15 0,-2-2-15 15,-47 2 1-15,0 0-1 0,43 2 1 0,2 0-1 16,-45-2 1-16,0 0-1 0,49 0 2 0,3 0-2 0,-52 0 8 16,0 0-8-16,56 0 9 0,2-2-9 0,-58 2 0 15,0 0 0-15,54-2 1 0,0 1-1 0,-54 1 13 16,0 0-13-16,50 0 14 0,1 1-14 0,-51-1 3 16,0 0-3-16,52 2 4 0,-1-2-4 0,-51 0 0 15,0 0 0-15,48 0 0 0,5-2 0 0,-53 2 2 16,0 0-2-16,52-1 2 0,-5-3-2 0,-47 4 0 15,0 0 0-15,47-1 0 0,-4-1 0 0,-43 2-1 0,0 0 1 16,42 0 0-16,-3 0 0 0,-39 0 0 0,0 0 0 16,40 0 0-16,-2 0 0 0,-38 0 0 0,0 0 0 15,38 0 0-15,1-2 0 0,-39 2-1 0,0 0 1 0,38-3 0 16,0-2 0-16,-38 5-1 0,0 0 1 0,39-7-1 16,-1-2 1-16,-38 9-1 0,0 0 1 0,35-8-1 15,1-1 1-15,-36 9-1 0,0 0 1 0,35-9 0 16,-2-1 0-16,-33 10 1 0,0 0-1 0,33-10 2 15,1-2-2-15,-34 12 0 0,0 0 0 0,33-14 0 16,0 0 0-16,-33 14 2 0,0 0-2 0,29-13 3 16,4 1-3-16,-33 12 0 0,0 0 0 0,30-14 0 15,0-1 0-15,-30 15-1 0,0 0 1 0,29-16 0 16,1-1 0-16,-30 17 3 0,0 0-3 0,28-19 4 16,-2-3-4-16,-26 22 3 0,0 0-3 0,24-22 3 15,1-4-3-15,-25 26 2 0,0 0-2 0,19-24 3 0,0 2-3 16,-19 22 5-16,0 0-5 0,14-23 6 0,-2 1-6 15,-12 22 6-15,0 0-6 0,12-22 7 0,-5 0-7 16,-7 22 0-16,0 0 0 0,7-23 0 0,0-1 0 16,-7 24 0-16,0 0 0 0,4-25 1 0,1-1-1 0,-5 26 0 15,0 0 0-15,0-27 0 0,2-4 0 0,-2 31-1 16,0 0 1-16,0-31 0 0,0-2 0 0,0 33 0 16,0 0 0-16,0-30 0 0,-2-3 0 0,2 33-1 15,0 0 1-15,0-29 0 0,-5 1 0 0,5 28-1 16,0 0 1-16,-4-29 0 0,-4-1 0 0,8 30 0 15,0 0 0-15,-7-30 1 0,1 1-1 0,6 29 0 16,0 0 0-16,-8-32 0 0,1 1 0 0,7 31 6 0,0 0-6 16,-7-31 6-16,0-2-6 0,7 33 1 0,0 0-1 15,-7-30 1-15,-2 2-1 0,9 28 1 0,0 0-1 16,-10-32 1-16,-3 1-1 0,13 31 0 0,0 0 0 0,-15-33 1 16,-4 1-1-16,19 32-2 0,0 0 2 0,-20-29-1 15,1 1 1-15,19 28-2 0,0 0 2 0,-21-25-2 16,0-1 2-16,21 26 0 0,0 0 0 0,-27-24 0 15,-1 2 0-15,28 22-2 0,0 0 2 0,-30-23-1 16,-1 1 1-16,31 22-2 0,0 0 2 0,-30-22-1 16,0 0 1-16,30 22 0 0,0 0 0 0,-29-21 0 15,-2 0 0-15,31 21-1 0,0 0 1 0,-32-20 0 16,3-1 0-16,29 21 1 0,0 0-1 0,-32-22 2 16,3 0-2-16,29 22 1 0,0 0-1 0,-32-19 2 15,-4 0-2-15,36 19 0 0,0 0 0 0,-35-17 0 0,0 0 0 16,35 17 1-16,0 0-1 0,-33-16 2 0,0 1-2 15,33 15 1-15,0 0-1 0,-32-15 1 0,-4 1-1 0,36 14-5 16,0 0 5-16,-32-10-4 0,5 1 4 0,27 9-4 16,0 0 4-16,-35-9-3 0,0 3 3 0,35 6-13 15,0 0 13-15,-42-7-13 0,0-2 13 0,42 9-4 16,0 0 4-16,-38-7-4 0,0 0 4 0,38 7 0 16,0 0 0-16,-40-6 0 0,-1-1 0 0,41 7 0 15,0 0 0-15,-31-5 0 0,1 1 0 0,30 4 0 16,0 0 0-16,-36-3 0 0,1-1 0 0,35 4-17 15,0 0 17-15,-31-1-17 0,1-1 17 0,30 2-17 16,0 0 17-16,-33-2-16 0,-7 2 16 0,40 0-5 0,0 0 5 16,-38-3-4-16,-1 1 4 0,39 2-9 0,0 0 9 15,-40-2-8-15,-3-1 8 0,43 3-1 0,0 0 1 16,-33-2 0-16,-1 0 0 0,34 2 11 0,0 0-11 0,-33 0 11 16,2 2-11-16,31-2 5 0,0 0-5 0,-35 2 5 15,2-2-5-15,33 0 4 0,0 0-4 0,-33 0 4 16,2-2-4-16,31 2 13 0,0 0-13 0,-37-2 13 15,-1-1-13-15,38 3 0 0,0 0 0 0,-39-3 1 16,1-1-1-16,38 4 3 0,0 0-3 0,-44-3 3 16,3 3-3-16,41 0 2 0,0 0-2 0,-37-4 2 15,2 3-2-15,35 1 1 0,0 0-1 0,-38-2 2 16,-6 2-2-16,44 0 15 0,0 0-15 0,-45 0 15 16,-2 0-15-16,47 0 15 0,0 0-15 0,-56 0 15 15,-1 0-15-15,57 0 4 0,0 0-4 0,-56 0 4 16,0-2-4-16,56 2 33 0,0 0-33 0,-54 0 33 0,4-2-33 15,50 2-9-15,0 0 9 0,-68 2-9 0,-9 0 9 16,77-2-43-16,0 0 43 0,-78 7-43 0,-6 1 43 0,84-8-116 16,0 0 116-16,-162 16-1064 0,324-32 1064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8:55:50.07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932 7707 124 0,'0'0'0'0,"7"4"0"0,2-1 0 0,-9-3 38 0,0 0-38 16,-18 0 39-16,-11-1-39 0,29 1 38 0,0 0-38 0,-25-2 39 15,-1-2-39-15,26 4 46 0,0 0-46 0,-26-3 46 16,2 0-46-16,24 3 36 0,0 0-36 0,-27-2 36 15,0 2-36-15,27 0 34 0,0 0-34 0,-27 2 34 16,1 1-34-16,26-3 8 0,0 0-8 0,-26 3 8 16,2 3-8-16,24-6 42 0,0 0-42 0,-30 10 42 15,-8-2-42-15,38-8 6 0,0 0-6 0,-33 11 6 16,1 1-6-16,32-12 11 0,0 0-11 0,-38 15 11 16,-4 6-11-16,42-21 4 0,0 0-4 0,-38 17 5 15,3 2-5-15,35-19 12 0,0 0-12 0,-40 24 13 16,2 3-13-16,38-27 3 0,0 0-3 0,-39 31 4 15,-1 5-4-15,40-36 2 0,0 0-2 0,-42 34 2 16,-5 5-2-16,47-39 5 0,0 0-5 0,-54 54 5 0,-7 11-5 16,61-65 6-16,0 0-6 0,-57 63 7 0,5 0-7 15,52-63 14-15,0 0-14 0,-42 67 15 0,4 0-15 0,38-67 14 16,0 0-14-16,-39 67 15 0,10-4-15 0,29-63 34 16,0 0-34-16,-30 64 34 0,6-3-34 0,24-61 18 15,0 0-18-15,-20 53 18 0,5-3-18 0,15-50 29 16,0 0-29-16,-18 45 29 0,6-3-29 0,12-42 12 15,0 0-12-15,-9 47 13 0,1 1-13 0,8-48 11 16,0 0-11-16,-9 61 11 0,0 11-11 0,9-72 4 16,0 0-4-16,-3 52 5 0,6-9-5 0,-3-43 7 15,0 0-7-15,6 47 7 0,2 1-7 0,-8-48 7 0,0 0-7 16,12 50 7-16,1 2-7 0,-13-52 14 0,0 0-14 16,17 61 15-16,4 11-15 0,-21-72 3 0,0 0-3 0,23 62 4 15,1-2-4-15,-24-60 6 0,0 0-6 0,21 51 7 16,0-11-7-16,-21-40 3 0,0 0-3 0,22 39 3 15,3 0-3-15,-25-39 5 0,0 0-5 0,29 33 6 16,6-2-6-16,-35-31 7 0,0 0-7 0,39 31 7 16,6-1-7-16,-45-30 14 0,0 0-14 0,56 42 15 15,6 7-15-15,-62-49 8 0,0 0-8 0,61 43 8 16,-5 2-8-16,-56-45 3 0,0 0-3 0,58 44 4 16,-3-1-4-16,-55-43 3 0,0 0-3 0,53 41 3 15,1 0-3-15,-54-41 5 0,0 0-5 0,41 34 5 16,-6-3-5-16,-35-31 6 0,0 0-6 0,51 40 6 15,5 4-6-15,-56-44 7 0,0 0-7 0,45 29 8 0,-2-6-8 16,-43-23 3-16,0 0-3 0,65 27 4 0,15-3-4 16,-80-24 12-16,0 0-12 0,75 24 12 0,-2-2-12 0,-73-22 3 15,0 0-3-15,73 24 4 0,-1-3-4 16,-72-21 2-16,0 0-2 0,76 24 2 0,-1 2-2 0,-75-26 5 16,0 0-5-16,77 25 5 0,-4 3-5 0,-73-28 2 15,0 0-2-15,75 29 3 0,2 0-3 0,-77-29 1 16,0 0-1-16,81 27 2 0,8-3-2 0,-89-24 9 15,0 0-9-15,84 24 10 0,-2-1-10 0,-82-23 8 16,0 0-8-16,89 18 8 0,0 0-8 0,-89-18 15 16,0 0-15-16,88 17 15 0,6-2-15 0,-94-15 23 15,0 0-23-15,89 17 24 0,0-1-24 0,-89-16 22 0,0 0-22 16,91 13 22-16,5-2-22 0,-96-11 24 0,0 0-24 16,85 5 25-16,-3-5-25 0,-82 0 23 0,0 0-23 0,83-4 24 15,3 1-24-15,-86 3 9 0,0 0-9 0,85-2 9 16,4-1-9-16,-89 3 5 0,0 0-5 0,84 0 5 15,-3 0-5-15,-81 0 3 0,0 0-3 0,84 0 3 16,1-4-3-16,-85 4 5 0,0 0-5 0,86-5 5 16,-1-3-5-16,-85 8 0 0,0 0 0 0,80-11 1 15,-3-1-1-15,-77 12 0 0,0 0 0 0,77-15 0 16,-1-9 0-16,-76 24-3 0,0 0 3 0,75-19-2 16,-2 0 2-16,-73 19-3 0,0 0 3 0,68-13-3 15,0 2 3-15,-68 11-2 0,0 0 2 0,66-8-2 16,1 3 2-16,-67 5-5 0,0 0 5 0,68-7-5 15,1 0 5-15,-69 7-12 0,0 0 12 0,70-10-12 16,1-2 12-16,-71 12-4 0,0 0 4 0,72-18-3 0,1-2 3 16,-73 20-7-16,0 0 7 0,73-24-7 0,6 0 7 15,-79 24-1-15,0 0 1 0,76-27 0 0,-3-6 0 16,-73 33-7-16,0 0 7 0,68-33-6 0,0-3 6 16,-68 36-8-16,0 0 8 0,65-39-8 0,1-6 8 0,-66 45-33 15,0 0 33-15,59-46-32 0,-3-2 32 0,-56 48-10 16,0 0 10-16,54-51-9 0,-2-1 9 0,-52 52-6 15,0 0 6-15,47-49-6 0,-2 1 6 0,-45 48-4 16,0 0 4-16,44-52-4 0,-2-2 4 0,-42 54-6 16,0 0 6-16,38-60-6 0,-3-7 6 0,-35 67-3 15,0 0 3-15,33-70-2 0,-7-7 2 0,-26 77-5 16,0 0 5-16,26-69-5 0,-1-1 5 0,-25 70-7 0,0 0 7 16,21-69-7-16,0 1 7 0,-21 68-8 0,0 0 8 15,14-72-7-15,-2-4 7 0,-12 76-4 0,0 0 4 0,12-73-3 16,-3 2 3-16,-9 71 0 0,0 0 0 0,8-71 1 15,1-3-1-15,-9 74 3 0,0 0-3 0,9-77 3 16,-6-2-3-16,-3 79 3 0,0 0-3 0,2-74 3 16,-2 1-3-16,0 73 6 0,0 0-6 0,-2-69 6 15,-5-1-6-15,7 70 3 0,0 0-3 0,-10-70 3 16,-2 1-3-16,12 69 0 0,0 0 0 0,-18-65 0 16,-3 5 0-16,21 60 0 0,0 0 0 0,-21-48 0 15,-5 12 0-15,26 36 1 0,0 0-1 0,-29-39 1 16,-10 1-1-16,39 38 1 0,0 0-1 0,-48-43 1 15,-10-1-1-15,58 44 8 0,0 0-8 0,-50-40 9 16,-1 1-9-16,51 39 23 0,0 0-23 0,-44-28 24 16,8 6-24-16,36 22 13 0,0 0-13 0,-44-20 13 0,-1-3-13 15,45 23 5-15,0 0-5 0,-61-25 5 0,-14-6-5 16,75 31 15-16,0 0-15 0,-68-31 15 0,4 0-15 0,64 31 3 16,0 0-3-16,-66-27 4 0,5 3-4 0,61 24 0 15,0 0 0-15,-65-24 1 0,-3 0-1 0,68 24 0 16,0 0 0-16,-71-19 0 0,-1 4 0 0,72 15-1 15,0 0 1-15,-71-14 0 0,1 2 0 0,70 12-4 16,0 0 4-16,-71-16-3 0,-6 1 3 0,77 15-7 16,0 0 7-16,-77-15-7 0,-3-4 7 0,80 19-15 15,0 0 15-15,-76-17-15 0,1 1 15 0,75 16-1 16,0 0 1-16,-79-15-1 0,-4 6 1 0,83 9-3 0,0 0 3 16,-80-10-3-16,1 5 3 0,79 5-2 0,0 0 2 15,-75-9-2-15,4 2 2 0,71 7 0 0,0 0 0 0,-73-5 0 16,0 2 0-16,73 3 1 0,0 0-1 0,-72-7 1 15,-3 3-1-15,75 4 0 0,0 0 0 0,-69-5 0 16,2 0 0-16,67 5 4 0,0 0-4 0,-69-3 5 16,-3-4-5-16,72 7 0 0,0 0 0 0,-71 0 1 15,1-3-1-15,70 3 0 0,0 0 0 0,-66-4 1 16,1 2-1-16,65 2-1 0,0 0 1 0,-64-3 0 16,1-4 0-16,63 7-7 0,0 0 7 0,-64-5-7 15,-8-2 7-15,72 7-4 0,0 0 4 0,-68-8-4 16,0-4 4-16,68 12-7 0,0 0 7 0,-67-12-7 15,2-4 7-15,65 16-8 0,0 0 8 0,-77-17-7 16,-1 0 7-16,78 17-3 0,0 0 3 0,-77-14-3 16,1 2 3-16,76 12-12 0,0 0 12 0,-77-7-12 0,-5 7 12 15,82 0-4-15,0 0 4 0,-87 4-3 0,-3 3 3 16,90-7-30-16,0 0 30 0,-95 13-30 0,-2 6 30 16,97-19-35-16,0 0 35 0,-105 31-34 0,-6 10 34 0,111-41-172 15,0 0 172-15,-113 67-171 0,-2 22 171 0,-110 69-529 16</inkml:trace>
  <inkml:trace contextRef="#ctx0" brushRef="#br0" timeOffset="16304.39">12273 11594 326 0,'0'0'0'15,"5"-5"0"-15,4-2 0 0,-9 7 65 0,0 0-65 0,4-5 66 16,-3 2-66-16,-1 3 71 0,0 0-71 0,4-2 71 15,-1-1-71-15,-3 3 52 0,0 0-52 0,0-4 52 16,2 1-52-16,-2 3 43 0,0 0-43 0,2-2 43 16,0-3-43-16,-2 5 47 0,0 0-47 0,3-5 47 15,-1-2-47-15,-2 7 41 0,0 0-41 0,7-8 41 16,-2-3-41-16,-5 11 35 0,0 0-35 0,12-15 35 16,6-6-35-16,-18 21 39 0,0 0-39 0,24-25 40 15,6-6-40-15,-30 31 8 0,0 0-8 0,38-36 9 16,4-5-9-16,-42 41 37 0,0 0-37 0,43-47 38 15,1-4-38-15,-44 51 5 0,0 0-5 0,57-70 5 0,11-12-5 16,-68 82 1-16,0 0-1 0,68-83 2 0,9-4-2 16,-77 87 10-16,0 0-10 0,73-87 11 0,5-1-11 15,-78 88 3-15,0 0-3 0,75-82 3 0,0 3-3 16,-75 79 2-16,0 0-2 0,77-79 2 0,-2 2-2 0,-75 77 5 16,0 0-5-16,75-75 5 0,3-2-5 0,-78 77 2 15,0 0-2-15,68-69 2 0,-3-1-2 0,-65 70 1 16,0 0-1-16,67-69 2 0,-2 1-2 0,-65 68 4 15,0 0-4-15,66-67 5 0,2 2-5 0,-68 65 2 16,0 0-2-16,61-65 2 0,-5-2-2 0,-56 67 0 16,0 0 0-16,54-56 0 0,-2 4 0 0,-52 52 1 0,0 0-1 15,49-49 2-15,-2 4-2 0,-47 45 1 0,0 0-1 16,47-43 1-16,-5 0-1 0,-42 43 3 0,0 0-3 16,31-31 4-16,-7 9-4 0,-24 22 12 0,0 0-12 0,21-19 12 15,0 1-12-15,-21 18 3 0,0 0-3 0,14-12 4 16,-2 0-4-16,-12 12-2 0,0 0 2 0,9-9-1 15,-2 0 1-15,-7 9-76 0,0 0 76 0,5-5-76 16,-5 4 76-16,0 1-129 0,0 0 129 0,-8 0-128 16,-13 6 128-16,-9 3-592 0</inkml:trace>
  <inkml:trace contextRef="#ctx0" brushRef="#br0" timeOffset="20057.2">12134 11521 449 0,'0'0'0'0,"12"0"0"16,11 2 0-16,-23-2 73 0,0 0-73 0,0 0 73 16,-6 1-73-16,6-1 39 0,0 0-39 0,-7-1 40 0,2-1-40 15,5 2 29-15,0 0-29 0,4-7 29 0,1-2-29 16,-5 9 5-16,0 0-5 0,7-12 5 0,7 2-5 16,-14 10 15-16,0 0-15 0,14-10 15 0,3-2-15 0,-17 12 23 15,0 0-23-15,19-10 24 0,4 1-24 0,-23 9 22 16,0 0-22-16,24-10 22 0,1 1-22 0,-25 9 15 15,0 0-15-15,29-8 16 0,3-4-16 0,-32 12 18 16,0 0-18-16,33-12 19 0,5 0-19 0,-38 12 15 16,0 0-15-16,35-14 15 0,7 0-15 0,-42 14 16 15,0 0-16-15,38-15 17 0,1-1-17 0,-39 16 15 16,0 0-15-16,38-18 16 0,-3 0-16 0,-35 18 1 0,0 0-1 16,36-15 2-16,3-6-2 0,-39 21 1 0,0 0-1 15,34-15 1-15,5 0-1 0,-39 15 1 0,0 0-1 16,35-12 1-16,-4 3-1 0,-31 9 21 0,0 0-21 15,28-7 21-15,-4-1-21 0,-24 8 38 0,0 0-38 0,21-7 38 16,-5 2-38-16,-16 5 21 0,0 0-21 0,14-6 21 16,-2 1-21-16,-12 5 20 0,0 0-20 0,9-1 20 15,-6-1-20-15,-3 2 17 0,0 0-17 0,5-2 17 16,-5 2-17-16,0 0 4 0,0 0-4 0,-5 2 4 16,-2 0-4-16,7-2 7 0,0 0-7 0,-9 5 8 15,-6 0-8-15,15-5 7 0,0 0-7 0,-19 10 8 16,-9 2-8-16,28-12 3 0,0 0-3 0,-26 12 3 15,-4 0-3-15,30-12 0 0,0 0 0 0,-31 16 1 16,-2-4-1-16,33-12 1 0,0 0-1 0,-35 15 2 16,2-3-2-16,33-12 0 0,0 0 0 0,-37 15 0 15,-1 6 0-15,38-21 1 0,0 0-1 0,-39 19 1 0,5 1-1 16,34-20 1-16,0 0-1 0,-42 23 1 0,0-1-1 16,42-22 0-16,0 0 0 0,-38 20 0 0,3-2 0 15,35-18 0-15,0 0 0 0,-35 24 1 0,-3 1-1 0,38-25 0 16,0 0 0-16,-34 26 0 0,5-2 0 0,29-24-2 15,0 0 2-15,-26 27-2 0,-2 1 2 0,28-28 0 16,0 0 0-16,-19 22 0 0,1-1 0 0,18-21 0 16,0 0 0-16,-12 15 0 0,2-3 0 0,10-12-2 15,0 0 2-15,-7 7-1 0,3-2 1 0,4-5 0 16,0 0 0-16,-5 5 0 0,1-3 0 0,4-2-2 16,0 0 2-16,0 0-1 0,2-4 1 0,-2 4-4 0,0 0 4 15,7-12-4-15,2-6 4 0,-9 18-3 0,0 0 3 16,5-24-2-16,4-6 2 0,-9 30 0 0,0 0 0 15,7-32 0-15,-6-4 0 0,-1 36 0 0,0 0 0 0,7-36 1 16,-1-3-1-16,-6 39 9 0,0 0-9 0,7-42 9 16,1-2-9-16,-8 44 4 0,0 0-4 0,9-45 4 15,0-6-4-15,-9 51 7 0,0 0-7 0,9-50 7 16,-1-1-7-16,-8 51 13 0,0 0-13 0,9-50 14 16,-2 1-14-16,-7 49 3 0,0 0-3 0,9-50 4 15,-1 2-4-15,-8 48 13 0,0 0-13 0,6-41 13 16,2 3-13-16,-8 38 8 0,0 0-8 0,7-29 9 15,-2 5-9-15,-5 24 0 0,0 0 0 0,6-19 0 16,1 4 0-16,-7 15 0 0,0 0 0 0,3-12 0 16,2 1 0-16,-5 11 0 0,0 0 0 0,0-5 1 15,2 5-1-15,-2 0 0 0,0 0 0 0,4 0 1 0,3 0-1 16,-7 0 2-16,0 0-2 0,8 7 3 0,6 3-3 16,-14-10 2-16,0 0-2 0,16 14 2 0,1 2-2 15,-17-16 1-15,0 0-1 0,21 22 2 0,2 5-2 0,-23-27 9 16,0 0-9-16,24 29 9 0,2 4-9 0,-26-33 8 15,0 0-8-15,26 31 8 0,2 1-8 0,-28-32 1 16,0 0-1-16,23 31 1 0,1-7-1 0,-24-24 3 16,0 0-3-16,21 24 3 0,-3-2-3 0,-18-22 0 15,0 0 0-15,15 21 0 0,1-1 0 0,-16-20 0 16,0 0 0-16,16 18 0 0,-4-5 0 0,-12-13 1 16,0 0-1-16,12 11 2 0,-1-3-2 0,-11-8 0 15,0 0 0-15,10 4 0 0,-1-4 0 0,-9 0 0 0,0 0 0 16,8 0 0-16,-2-4 0 0,-6 4 1 0,0 0-1 15,3-3 1-15,-3-1-1 0,0 4 0 0,0 0 0 16,-3-5 0-16,-3 2 0 0,6 3 0 0,0 0 0 0,-10-12 0 16,-4 0 0-16,14 12 0 0,0 0 0 0,-14-16 1 15,-5 1-1-15,19 15 0 0,0 0 0 0,-17-15 0 16,3-1 0-16,14 16 0 0,0 0 0 0,-18-14 1 16,-3 2-1-16,21 12 0 0,0 0 0 0,-17-6 1 15,-1 0-1-15,18 6-2 0,0 0 2 0,-19-3-1 16,2 3 1-16,17 0-2 0,0 0 2 0,-23 2-1 15,2 5 1-15,21-7-11 0,0 0 11 0,-21 8-10 16,-3 8 10-16,24-16-25 0,0 0 25 0,-21 15-24 16,0 6 24-16,21-21-7 0,0 0 7 0,-19 18-6 15,3 3 6-15,16-21-17 0,0 0 17 0,-12 15-17 16,2 1 17-16,10-16-9 0,0 0 9 0,-7 8-8 0,2-1 8 16,5-7-16-16,0 0 16 0,-4 4-15 0,4-3 15 15,0-1-4-15,0 0 4 0,4-8-3 0,4-8 3 16,-8 16-3-16,0 0 3 0,9-20-3 0,-4-11 3 0,-5 31-5 15,0 0 5-15,7-33-5 0,2-3 5 0,-9 36-1 16,0 0 1-16,3-39 0 0,3-4 0 0,-6 43-2 16,0 0 2-16,5-43-2 0,2-3 2 0,-7 46-2 15,0 0 2-15,8-36-1 0,-2 0 1 0,-6 36-1 16,0 0 1-16,5-26-1 0,-2 9 1 0,-3 17-4 16,0 0 4-16,4-10-3 0,-1 5 3 0,-3 5-6 15,0 0 6-15,2 12-6 0,2 12 6 0,-4-24-1 0,0 0 1 16,0 34 0-16,3 7 0 0,-3-41-1 0,0 0 1 15,2 50 0-15,1 5 0 0,-3-55-2 0,0 0 2 16,0 55-2-16,-3 3 2 0,3-58 0 0,0 0 0 16,-2 49 0-16,-5-2 0 0,7-47 7 0,0 0-7 0,-5 34 7 15,1-8-7-15,4-26 4 0,0 0-4 0,-1 19 5 16,-1-7-5-16,2-12 8 0,0 0-8 0,3-4 8 16,3-13-8-16,-6 17 1 0,0 0-1 0,3-26 1 15,4-11-1-15,-7 37 0 0,0 0 0 0,2-42 0 16,5-2 0-16,-7 44-3 0,0 0 3 0,3-50-2 15,3 1 2-15,-6 49-1 0,0 0 1 0,8-47 0 16,1-1 0-16,-9 48-2 0,0 0 2 0,9-37-2 16,-2 4 2-16,-7 33-2 0,0 0 2 0,7-22-1 15,0 6 1-15,-7 16-5 0,0 0 5 0,8 2-4 16,-3 12 4-16,-5-14-3 0,0 0 3 0,7 26-2 0,2 13 2 16,-9-39-5-16,0 0 5 0,5 48-5 0,2 8 5 15,-7-56-7-15,0 0 7 0,0 54-7 0,0-3 7 16,0-51-1-16,0 0 1 0,0 39 0 0,0-10 0 15,0-29 1-15,0 0-1 0,-3 23 2 0,-1-8-2 0,4-15 2 16,0 0-2-16,-1 12 2 0,-3-5-2 0,4-7 6 16,0 0-6-16,-7 2 6 0,-2-6-6 0,9 4 3 15,0 0-3-15,-8-15 3 0,-3-11-3 0,11 26 0 16,0 0 0-16,-10-26 0 0,-1-3 0 0,11 29 1 16,0 0-1-16,-12-34 2 0,4-2-2 0,8 36 1 15,0 0-1-15,-13-36 1 0,5-3-1 0,8 39 1 16,0 0-1-16,-7-43 1 0,0 0-1 0,7 43 1 0,0 0-1 15,-4-36 1-15,4 0-1 0,0 36 0 0,0 0 0 16,2-27 0-16,1 3 0 0,-3 24-1 0,0 0 1 0,4-16 0 16,1 6 0-16,-5 10 2 0,0 0-2 0,9-2 2 15,7 7-2-15,-16-5 2 0,0 0-2 0,17 11 2 16,4 6-2-16,-21-17 1 0,0 0-1 0,22 22 2 16,6 6-2-16,-28-28 0 0,0 0 0 0,30 29 0 15,0 2 0-15,-30-31 0 0,0 0 0 0,29 30 0 16,-1-1 0-16,-28-29 0 0,0 0 0 0,28 30 0 15,-4-1 0-15,-24-29 0 0,0 0 0 0,26 27 0 16,4-3 0-16,-30-24 0 0,0 0 0 0,23 24 1 16,1-3-1-16,-24-21 1 0,0 0-1 0,21 20 1 15,-2-1-1-15,-19-19 1 0,0 0-1 0,19 15 1 16,-1-1-1-16,-18-14-2 0,0 0 2 0,12 10-1 16,-2-3 1-16,-10-7 0 0,0 0 0 0,7 7 0 0,-1-7 0 15,-6 0 0-15,0 0 0 0,-2-3 1 0,-5-9-1 16,7 12 2-16,0 0-2 0,-12-16 3 0,-2-3-3 0,14 19 6 15,0 0-6-15,-21-17 7 0,-3-7-7 0,24 24 3 16,0 0-3-16,-23-22 4 0,-3-2-4 0,26 24 0 16,0 0 0-16,-25-24 1 0,-1-3-1 0,26 27-1 15,0 0 1-15,-24-29 0 0,1 1 0 0,23 28-1 16,0 0 1-16,-21-22-1 0,0 0 1 0,21 22-4 16,0 0 4-16,-17-16-4 0,-2 4 4 0,19 12-1 15,0 0 1-15,-14-8 0 0,-4 3 0 0,18 5 0 16,0 0 0-16,-15-4 1 0,1 4-1 0,14 0 0 0,0 0 0 15,-12 4 0-15,3-3 0 0,9-1 3 0,0 0-3 16,-9 5 3-16,0 2-3 0,9-7 6 0,0 0-6 16,-12 11 7-16,4 1-7 0,8-12 3 0,0 0-3 0,-6 17 3 15,6 5-3-15,0-22 6 0,0 0-6 0,9 27 7 16,1 2-7-16,-10-29 3 0,0 0-3 0,20 35 3 16,6 1-3-16,-26-36 1 0,0 0-1 0,26 37 2 15,7 1-2-15,-33-38 4 0,0 0-4 0,33 38 5 16,2-4-5-16,-35-34 2 0,0 0-2 0,35 33 2 15,0-9-2-15,-35-24 1 0,0 0-1 0,31 22 2 16,0-2-2-16,-31-20 0 0,0 0 0 0,25 12 0 16,-4 0 0-16,-21-12-1 0,0 0 1 0,17 7-1 15,1-2 1-15,-18-5 0 0,0 0 0 0,12 4 0 16,-4-3 0-16,-8-1-5 0,0 0 5 0,6 2-5 16,-3-2 5-16,-3 0 0 0,0 0 0 0,0 0 0 15,-3 0 0-15,3 0 2 0,0 0-2 0,-11-2 2 0,-4-3-2 16,15 5 0-16,0 0 0 0,-25-5 0 0,-3-2 0 15,28 7 0-15,0 0 0 0,-29-8 0 0,-4 1 0 0,33 7-3 16,0 0 3-16,-35-5-3 0,-4 1 3 0,39 4-13 16,0 0 13-16,-33-3-13 0,-3 3 13 0,36 0-24 15,0 0 24-15,-40 5-23 0,-2 5 23 0,42-10-14 16,0 0 14-16,-42 9-13 0,4 3 13 0,38-12-11 16,0 0 11-16,-35 12-10 0,5 2 10 0,30-14-10 15,0 0 10-15,-26 10-10 0,7 0 10 0,19-10-8 16,0 0 8-16,-18 9-8 0,5-1 8 0,13-8-4 15,0 0 4-15,-11 11-3 0,2 1 3 0,9-12-2 0,0 0 2 16,-5 12-2-16,3 0 2 0,2-12-2 0,0 0 2 16,6 12-1-16,-1 0 1 0,-5-12-4 0,0 0 4 15,17 8-3-15,11-1 3 0,-28-7-6 0,0 0 6 0,30 5-6 16,5-1 6-16,-35-4-8 0,0 0 8 0,34 1-7 16,8-2 7-16,-42 1-4 0,0 0 4 0,42-4-3 15,-2-1 3-15,-40 5 0 0,0 0 0 0,40-9 0 16,-1-3 0-16,-39 12 0 0,0 0 0 0,34-15 1 15,-4-4-1-15,-30 19 3 0,0 0-3 0,30-19 4 16,-1-1-4-16,-29 20 7 0,0 0-7 0,25-21 7 16,-3 1-7-16,-22 20 3 0,0 0-3 0,16-17 4 15,-2 1-4-15,-14 16 12 0,0 0-12 0,3-12 12 16,-3 2-12-16,0 10 14 0,0 0-14 0,-7-7 15 16,-5 4-15-16,12 3 8 0,0 0-8 0,-19-2 9 15,-7 4-9-15,26-2-8 0,0 0 8 0,-28 6-8 0,-5 6 8 16,33-12-46-16,0 0 46 0,-37 12-46 0,1 7 46 15,36-19-34-15,0 0 34 0,-42 21-33 0,-2-4 33 16,44-17-26-16,0 0 26 0,-38 19-25 0,0 0 25 0,38-19-5 16,0 0 5-16,-37 13-4 0,6 1 4 0,31-14-16 15,0 0 16-15,-28 14-15 0,5-2 15 0,23-12-4 16,0 0 4-16,-17 10-3 0,1 0 3 0,16-10-3 16,0 0 3-16,-10 11-2 0,6-1 2 0,4-10-5 15,0 0 5-15,4 8-5 0,10-1 5 0,-14-7 0 16,0 0 0-16,21-1 0 0,12-10 0 0,-33 11 3 15,0 0-3-15,40-13 3 0,10-5-3 0,-50 18-11 0,0 0 11 16,56-18-11-16,7-3 11 0,-63 21-102 0,0 0 102 16,55-27-102-16,5-4 102 0,58-26-461 0</inkml:trace>
  <inkml:trace contextRef="#ctx0" brushRef="#br0" timeOffset="24681.35">4843 15824 191 0,'0'0'0'0,"9"-3"0"0,5-4 0 0,-14 7 57 16,0 0-57-16,-2-9 57 0,-7-1-57 0,9 10 51 16,0 0-51-16,-3-12 51 0,3 0-51 0,0 12 51 15,0 0-51-15,3-12 52 0,2 0-52 0,-5 12 37 16,0 0-37-16,9-12 38 0,7-2-38 0,-16 14 9 0,0 0-9 15,14-12 10-15,3-1-10 0,-17 13 13 0,0 0-13 16,21-11 13-16,0 1-13 0,-21 10 15 0,0 0-15 16,24-10 16-16,-1 1-16 0,-23 9 3 0,0 0-3 0,24-7 4 15,3 1-4-15,-27 6 6 0,0 0-6 0,29-6 7 16,1 1-7-16,-30 5 7 0,0 0-7 0,33-5 8 16,2 0-8-16,-35 5 7 0,0 0-7 0,38-5 8 15,-3 0-8-15,-35 5 8 0,0 0-8 0,37-5 8 16,-3 1-8-16,-34 4 3 0,0 0-3 0,35-5 4 15,-2-2-4-15,-33 7 19 0,0 0-19 0,33-3 20 16,2 1-20-16,-35 2 13 0,0 0-13 0,35-2 14 16,3 1-14-16,-38 1 17 0,0 0-17 0,42 1 17 15,-3 3-17-15,-39-4 15 0,0 0-15 0,45 5 16 16,-2 0-16-16,-43-5 9 0,0 0-9 0,42 9 10 16,-3 3-10-16,-39-12 9 0,0 0-9 0,38 8 10 0,-5 1-10 15,-33-9 3-15,0 0-3 0,35 8 4 0,-2-1-4 16,-33-7 6-16,0 0-6 0,31 10 6 0,6 4-6 0,-37-14 7 15,0 0-7-15,35 14 7 0,0 0-7 0,-35-14 7 16,0 0-7-16,36 13 8 0,-5 3-8 0,-31-16 8 16,0 0-8-16,34 15 8 0,-5-1-8 0,-29-14 23 15,0 0-23-15,25 12 24 0,-3-2-24 0,-22-10 12 16,0 0-12-16,18 7 13 0,1-2-13 0,-19-5 27 16,0 0-27-16,14 2 27 0,-6 1-27 0,-8-3 12 15,0 0-12-15,13 4 13 0,-5-1-13 0,-8-3 5 16,0 0-5-16,9 3 5 0,-4 1-5 0,-5-4 3 0,0 0-3 15,4 3 4-15,-1 1-4 0,-3-4-30 0,0 0 30 16,9 3-30-16,0 1 30 0,-9-4-99 0,0 0 99 16,14 0-99-16,5-4 99 0,10 1-573 0</inkml:trace>
  <inkml:trace contextRef="#ctx0" brushRef="#br0" timeOffset="28464.69">7322 15605 124 0,'0'0'0'0,"0"0"0"15,0 0 0-15,0 0 33 0,0 0-33 0,0 0 33 16,33-2-33-16,-33 2 21 0,0 0-21 0,23-2 21 16,10 1-21-16,-33 1 47 0,0 0-47 0,30 0 48 15,4 1-48-15,-34-1 40 0,0 0-40 0,37 4 40 16,-2 3-40-16,-35-7 25 0,0 0-25 0,38 10 26 16,-3 4-26-16,-35-14 18 0,0 0-18 0,37 17 19 15,-6 2-19-15,-31-19 10 0,0 0-10 0,33 22 10 16,2 2-10-16,-35-24 34 0,0 0-34 0,38 26 35 15,2 3-35-15,-40-29 34 0,0 0-34 0,44 25 35 16,3-1-35-16,-47-24 13 0,0 0-13 0,45 24 14 16,2-1-14-16,-47-23 13 0,0 0-13 0,47 19 14 0,-3-2-14 15,-44-17 10-15,0 0-10 0,42 15 10 0,-4 1-10 16,-38-16 8-16,0 0-8 0,42 13 8 0,-4 1-8 16,-38-14 8-16,0 0-8 0,35 12 8 0,1-3-8 0,-36-9 3 15,0 0-3-15,35 10 4 0,4-2-4 0,-39-8 6 16,0 0-6-16,41 11 6 0,-2-3-6 0,-39-8 7 15,0 0-7-15,42 7 7 0,-4-2-7 0,-38-5 3 16,0 0-3-16,40 2 3 0,-2-2-3 0,-38 0 6 16,0 0-6-16,42 0 6 0,3 0-6 0,-45 0 3 15,0 0-3-15,44 2 3 0,1-1-3 0,-45-1 5 16,0 0-5-16,44 2 5 0,-2 1-5 0,-42-3 3 0,0 0-3 16,40 4 3-16,-2 1-3 0,-38-5 0 0,0 0 0 15,40 2 0-15,-2-1 0 0,-38-1 0 0,0 0 0 16,39 0 0-16,4-3 0 0,-43 3 0 0,0 0 0 15,44-2 0-15,5-1 0 0,-49 3 1 0,0 0-1 0,47-5 1 16,3-2-1-16,-50 7 1 0,0 0-1 0,51-5 1 16,1 0-1-16,-52 5 1 0,0 0-1 0,51-7 1 15,4 0-1-15,-55 7-2 0,0 0 2 0,54-9-1 16,2-1 1-16,-56 10-2 0,0 0 2 0,56-8-1 16,-2-3 1-16,-54 11-18 0,0 0 18 0,49-8-18 15,-4-3 18-15,-45 11-4 0,0 0 4 0,42-8-3 16,-4 3 3-16,-38 5-1 0,0 0 1 0,35-9 0 15,-2 4 0-15,-33 5-1 0,0 0 1 0,35-5 0 16,0-2 0-16,-35 7 0 0,0 0 0 0,36-9 1 0,6-1-1 16,-42 10-2-16,0 0 2 0,38-12-1 0,2 0 1 15,-40 12 7-15,0 0-7 0,39-12 8 0,-3 2-8 16,-36 10 9-16,0 0-9 0,33-9 10 0,-1 2-10 16,-32 7 4-16,0 0-4 0,29-6 4 0,1-3-4 0,-30 9 0 15,0 0 0-15,24-5 1 0,3 0-1 0,-27 5 0 16,0 0 0-16,22-4 1 0,3 1-1 0,-25 3-7 15,0 0 7-15,17-2-7 0,-1 0 7 0,-16 2-40 16,0 0 40-16,14-1-40 0,-2-1 40 0,-12 2-12 16,0 0 12-16,8-5-12 0,-2 0 12 0,-6 5-32 15,0 0 32-15,7-5-32 0,-6-1 32 0,-1 6-97 16,0 0 97-16,4-6-97 0,-1-1 97 0,1-7-256 16</inkml:trace>
  <inkml:trace contextRef="#ctx0" brushRef="#br0" timeOffset="37067.15">15564 11815 158 0,'0'0'0'0,"-5"6"0"16,-7 0 0-16,12-6 53 0,0 0-53 0,-14-3 53 16,-4-9-53-16,18 12 93 0,0 0-93 0,-15-10 94 15,-1-1-94-15,16 11 88 0,0 0-88 0,-19-10 88 16,-2-2-88-16,21 12 66 0,0 0-66 0,-21-8 67 0,-5-6-67 16,26 14 39-16,0 0-39 0,-28-12 40 0,-2-2-40 15,30 14 12-15,0 0-12 0,-31-13 12 0,-7-1-12 16,38 14 12-16,0 0-12 0,-40-12 12 0,-1 0-12 15,41 12 15-15,0 0-15 0,-43-7 15 0,1 4-15 0,42 3 14 16,0 0-14-16,-45 0 15 0,1 6-15 0,44-6 25 16,0 0-25-16,-47 7 26 0,5 4-26 0,42-11 20 15,0 0-20-15,-50 15 20 0,-2 4-20 0,52-19 10 16,0 0-10-16,-51 17 10 0,1 5-10 0,50-22 1 16,0 0-1-16,-42 21 2 0,0 1-2 0,42-22-1 15,0 0 1-15,-44 24 0 0,-1-2 0 0,45-22-5 16,0 0 5-16,-43 26-5 0,-4 0 5 0,47-26-9 15,0 0 9-15,-46 25-8 0,3 1 8 0,43-26-8 0,0 0 8 16,-42 26-8-16,0-1 8 0,42-25-8 0,0 0 8 16,-35 26-8-16,0-2 8 0,35-24-33 0,0 0 33 0,-29 26-33 15,-1 1 33-15,30-27-34 0,0 0 34 0,-28 23-34 16,6 1 34-16,22-24-22 0,0 0 22 0,-21 25-22 16,0 3 22-16,21-28-20 0,0 0 20 0,-18 24-19 15,4 0 19-15,14-24-10 0,0 0 10 0,-15 25-9 16,1 3 9-16,14-28-2 0,0 0 2 0,-12 29-1 15,-1 0 1-15,13-29 0 0,0 0 0 0,-8 29 0 16,-4 2 0-16,12-31 0 0,0 0 0 0,-9 27 0 16,0 4 0-16,9-31 2 0,0 0-2 0,-7 33 2 15,5 3-2-15,2-36 2 0,0 0-2 0,-5 32 2 16,5 1-2-16,0-33 1 0,0 0-1 0,0 32 2 16,2 1-2-16,-2-33 9 0,0 0-9 0,3 31 9 0,-3 0-9 15,0-31 22-15,0 0-22 0,6 36 23 0,1 5-23 16,-7-41 32-16,0 0-32 0,8 41 32 0,3-5-32 15,-11-36 19-15,0 0-19 0,12 43 20 0,4-4-20 0,-16-39 5 16,0 0-5-16,17 41 6 0,-3 0-6 0,-14-41 16 16,0 0-16-16,17 41 17 0,3-1-17 0,-20-40 8 15,0 0-8-15,17 36 8 0,-1-2-8 0,-16-34 3 16,0 0-3-16,17 36 4 0,1 2-4 0,-18-38 2 16,0 0-2-16,17 39 3 0,4 4-3 0,-21-43 10 15,0 0-10-15,21 44 10 0,1 3-10 0,-22-47 0 16,0 0 0-16,25 48 1 0,1-6-1 0,-26-42 0 15,0 0 0-15,26 45 1 0,2 1-1 0,-28-46 0 0,0 0 0 16,30 46 1-16,-3 2-1 0,-27-48 12 0,0 0-12 16,37 57 13-16,1 6-13 0,-38-63 24 0,0 0-24 15,30 45 25-15,0-9-25 0,-30-36 7 0,0 0-7 0,29 36 7 16,1-7-7-16,-30-29 10 0,0 0-10 0,35 31 11 16,3-4-11-16,-38-27 8 0,0 0-8 0,38 26 9 15,4-4-9-15,-42-22 3 0,0 0-3 0,42 21 4 16,-2-4-4-16,-40-17 6 0,0 0-6 0,42 14 6 15,0-2-6-15,-42-12 7 0,0 0-7 0,41 10 7 16,1-3-7-16,-42-7 7 0,0 0-7 0,44 8 8 16,1-6-8-16,-45-2 3 0,0 0-3 0,47 2 4 15,4-4-4-15,-51 2 19 0,0 0-19 0,48-5 20 16,1-2-20-16,-49 7 7 0,0 0-7 0,47-10 7 16,0-2-7-16,-47 12 4 0,0 0-4 0,42-16 5 15,-2-4-5-15,-40 20 7 0,0 0-7 0,42-26 7 0,2-3-7 16,-44 29 0-16,0 0 0 0,41-34 1 0,3-6-1 15,-44 40 0-15,0 0 0 0,40-41 0 0,0-2 0 0,-40 43 0 16,0 0 0-16,42-54 0 0,3-8 0 0,-45 62 1 16,0 0-1-16,31-50 2 0,-6 9-2 0,-25 41 5 15,0 0-5-15,23-45 5 0,-3 1-5 0,-20 44 14 16,0 0-14-16,20-48 15 0,-3-3-15 0,-17 51 3 16,0 0-3-16,21-64 4 0,0-8-4 0,-21 72 2 15,0 0-2-15,17-67 3 0,-3-1-3 0,-14 68 10 16,0 0-10-16,12-55 11 0,-3 7-11 0,-9 48 3 15,0 0-3-15,9-51 4 0,-2 3-4 0,-7 48 2 0,0 0-2 16,7-52 2-16,0 1-2 0,-7 51 18 0,0 0-18 16,3-50 18-16,2 2-18 0,-5 48 3 0,0 0-3 15,4-51 3-15,-4-4-3 0,0 55 2 0,0 0-2 0,2-70 3 16,-1-12-3-16,-1 82 2 0,0 0-2 0,-3-76 2 16,-4 1-2-16,7 75 4 0,0 0-4 0,-11-72 4 15,-1 3-4-15,12 69 2 0,0 0-2 0,-21-70 2 16,0-2-2-16,21 72 18 0,0 0-18 0,-29-73 18 15,-1-1-18-15,30 74 7 0,0 0-7 0,-35-72 8 16,-3 0-8-16,38 72-24 0,0 0 24 0,-38-69-23 16,-2 3 23-16,40 66-139 0,0 0 139 0,-49-71-139 15,-9-6 139-15,-48-70-780 0</inkml:trace>
  <inkml:trace contextRef="#ctx0" brushRef="#br0" timeOffset="163222.72">17759 10320 550 0,'0'0'0'0,"0"0"0"16,0 0 0-16,0 0-45 0,0 0 45 0,0 0-45 15,0 0 45-15,0 0-3 0,0 0 3 0,0 0-2 16,-19 8 2-16,19-8 6 0,0 0-6 0,-16 7 7 0,-1 4-7 15,17-11 29-15,0 0-29 0,-18 13 29 0,-4 4-29 16,22-17 31-16,0 0-31 0,-19 23 31 0,-1 2-31 0,20-25 15 16,0 0-15-16,-20 31 15 0,-3 3-15 0,23-34 13 15,0 0-13-15,-19 36 13 0,-2 4-13 0,21-40 9 16,0 0-9-16,-21 43 10 0,3-4-10 0,18-39 15 16,0 0-15-16,-19 41 15 0,2-1-15 0,17-40 33 15,0 0-33-15,-19 42 33 0,0 1-33 0,19-43 10 16,0 0-10-16,-18 41 10 0,4 1-10 0,14-42 20 15,0 0-20-15,-12 44 20 0,-2 6-20 0,14-50 15 16,0 0-15-16,-12 48 15 0,0 5-15 0,12-53 9 16,0 0-9-16,-12 55 10 0,3 1-10 0,9-56 34 0,0 0-34 15,-9 50 34-15,2-2-34 0,7-48 17 0,0 0-17 16,-2 48 17-16,2-4-17 0,0-44 29 0,0 0-29 0,0 47 29 16,6-1-29-16,-6-46 31 0,0 0-31 0,5 43 31 15,2-4-31-15,-7-39 36 0,0 0-36 0,5 36 37 16,5-3-37-16,-10-33 44 0,0 0-44 0,9 27 44 15,2-5-44-15,-11-22 28 0,0 0-28 0,12 21 28 16,2-7-28-16,-14-14 34 0,0 0-34 0,10 13 35 16,-1-8-35-16,-9-5 22 0,0 0-22 0,3 7 22 15,3-5-22-15,-6-2-14 0,0 0 14 0,0 0-13 16,3 0 13-16,-3 0-173 0,0 0 173 0,0-5-173 16,-2-2 173-16,1-5-682 0</inkml:trace>
  <inkml:trace contextRef="#ctx0" brushRef="#br0" timeOffset="164423.79">20916 10238 247 0,'0'0'0'0,"0"0"0"0,0 0 0 0,0 0 91 15,0 0-91-15,0 0 91 0,0 0-91 0,0 0 78 16,0 0-78-16,0 0 78 0,0 0-78 0,0 0 66 16,0 0-66-16,0 0 67 0,36 7-67 0,-36-7 60 15,0 0-60-15,25 8 60 0,8 6-60 0,-33-14 56 0,0 0-56 16,31 19 57-16,4 5-57 0,-35-24 62 0,0 0-62 16,33 30 62-16,2 10-62 0,-35-40 34 0,0 0-34 15,31 39 35-15,1 8-35 0,-32-47 27 0,0 0-27 0,28 51 27 16,-1 5-27-16,-27-56 9 0,0 0-9 0,23 59 10 15,2 2-10-15,-25-61 10 0,0 0-10 0,26 76 11 16,2 11-11-16,-28-87 3 0,0 0-3 0,20 75 4 16,-4-4-4-16,-16-71 20 0,0 0-20 0,11 67 20 15,-8-4-20-15,-3-63 22 0,0 0-22 0,5 65 22 16,-5-2-22-16,0-63 22 0,0 0-22 0,-3 48 23 16,-1-12-23-16,4-36 9 0,0 0-9 0,-3 36 10 15,1-1-10-15,2-35 27 0,0 0-27 0,-5 30 27 16,-2 3-27-16,7-33-2 0,0 0 2 0,-5 31-2 15,-6-4 2-15,11-27-136 0,0 0 136 0,-9 28-136 16,-1-4 136-16,10-24-164 0,0 0 164 0,-23 27-163 0,-8-3 163 16,-21 24-533-16</inkml:trace>
  <inkml:trace contextRef="#ctx0" brushRef="#br0" timeOffset="168013.31">28928 12357 236 0,'0'0'0'0,"0"0"0"0,0 0 0 0,0 0-1 15,0 0 1-15,0 0-1 0,3-17 1 0,-3 17-7 16,0 0 7-16,2-12-7 0,1 0 7 0,3-16-104 15</inkml:trace>
  <inkml:trace contextRef="#ctx0" brushRef="#br0" timeOffset="169453.34">28923 12245 113 0,'0'0'0'0,"0"0"0"0,3 4 0 0,-3-4 71 0,0 0-71 15,0 0 71-15,2-5-71 0,-2 5 72 0,0 0-72 0,0 0 73 16,0 0-73-16,0 0 73 0,0 0-73 0,0 0 74 16,0 0-74-16,0 0 74 0,0 0-74 0,0 0 74 15,0 0-74-15,0 0 66 0,0 0-66 0,0 0 67 16,0 0-67-16,0 0 59 0,0 0-59 0,0 0 60 15,-4 5-60-15,4-5 58 0,0 0-58 0,-1 2 58 16,1 1-58-16,0-3 50 0,0 0-50 0,0 3 51 16,1 3-51-16,-1-6 49 0,0 0-49 0,2 5 50 15,2 0-50-15,-4-5 31 0,0 0-31 0,6 5 31 16,3 2-31-16,-9-7 33 0,0 0-33 0,12 7 34 16,4 1-34-16,-16-8 22 0,0 0-22 0,19 5 22 15,4 1-22-15,-23-6 17 0,0 0-17 0,26 5 17 0,5 0-17 16,-31-5 10-16,0 0-10 0,32 7 11 0,1-6-11 15,-33-1 17-15,0 0-17 0,36 2 17 0,3 0-17 16,-39-2 33-16,0 0-33 0,38 0 33 0,0-2-33 16,-38 2 17-16,0 0-17 0,39-2 17 0,-3 1-17 0,-36 1 12 15,0 0-12-15,35 0 12 0,0-5-12 0,-35 5 27 16,0 0-27-16,37-2 27 0,1-2-27 0,-38 4 2 16,0 0-2-16,42-1 2 0,1-3-2 0,-43 4 2 15,0 0-2-15,46-1 3 0,-1-1-3 0,-45 2 5 16,0 0-5-16,45-2 6 0,0-1-6 0,-45 3 0 15,0 0 0-15,46-4 1 0,-1-4-1 0,-45 8 2 0,0 0-2 16,47-4 2-16,0-3-2 0,-47 7 1 0,0 0-1 16,49-5 2-16,0-3-2 0,-49 8-1 0,0 0 1 15,47-7-1-15,0 2 1 0,-47 5 1 0,0 0-1 0,43-4 1 16,-1 4-1-16,-42 0 0 0,0 0 0 0,42 0 0 16,-2 2 0-16,-40-2 0 0,0 0 0 0,42 2 0 15,1 3 0-15,-43-5 0 0,0 0 0 0,46 2 0 16,-1 3 0-16,-45-5-5 0,0 0 5 0,45 3-5 15,1 2 5-15,-46-5-1 0,0 0 1 0,41 2 0 16,-1 1 0-16,-40-3-8 0,0 0 8 0,40 4-8 16,-1-1 8-16,-39-3-8 0,0 0 8 0,38 4-8 15,0-1 8-15,-38-3-3 0,0 0 3 0,39 5-3 16,-3-5 3-16,-36 0-7 0,0 0 7 0,39 4-6 16,-1-3 6-16,-38-1-7 0,0 0 7 0,38 4-7 15,2-1 7-15,-40-3 0 0,0 0 0 0,37 4 0 16,-4-8 0-16,-33 4-3 0,0 0 3 0,35 0-2 15,-2-1 2-15,-33 1 0 0,0 0 0 0,33-2 0 0,-2 0 0 16,-31 2 0-16,0 0 0 0,32-3 1 0,1-1-1 16,-33 4 0-16,0 0 0 0,35-10 1 0,0-2-1 0,-35 12 3 15,0 0-3-15,34-15 4 0,0-3-4 0,-34 18 2 16,0 0-2-16,33-20 3 0,-2-2-3 0,-31 22-1 16,0 0 1-16,26-28 0 0,-5-3 0 0,-21 31-1 15,0 0 1-15,19-29-1 0,-3-5 1 0,-16 34-4 16,0 0 4-16,14-31-4 0,-4 0 4 0,-10 31-7 15,0 0 7-15,9-29-7 0,-4 2 7 0,-5 27 0 16,0 0 0-16,2-26 0 0,-2 2 0 0,0 24 2 0,0 0-2 16,-3-22 2-16,-3 1-2 0,6 21 2 0,0 0-2 15,-8-19 2-15,-3-1-2 0,11 20 11 0,0 0-11 16,-16-22 11-16,-3-1-11 0,19 23 3 0,0 0-3 16,-22-24 4-16,-5 0-4 0,27 24 6 0,0 0-6 0,-27-24 7 15,-1 4-7-15,28 20 7 0,0 0-7 0,-30-24 8 16,-1 0-8-16,31 24 0 0,0 0 0 0,-26-19 1 15,1 4-1-15,25 15 0 0,0 0 0 0,-28-21 1 16,1-1-1-16,27 22 2 0,0 0-2 0,-28-21 3 16,-2-4-3-16,30 25-1 0,0 0 1 0,-30-23 0 15,-1-1 0-15,31 24-1 0,0 0 1 0,-33-22-1 16,-4 1 1-16,37 21-1 0,0 0 1 0,-36-18-1 16,-1 0 1-16,37 18-4 0,0 0 4 0,-38-17-3 15,0 0 3-15,38 17 0 0,0 0 0 0,-41-14 0 16,0 2 0-16,41 12 3 0,0 0-3 0,-39-8 3 0,3 3-3 15,36 5 0-15,0 0 0 0,-42-7 1 0,-2 4-1 16,44 3 0-16,0 0 0 0,-47-2 1 0,-1 2-1 16,48 0-1-16,0 0 1 0,-49 0 0 0,-2 0 0 15,51 0-1-15,0 0 1 0,-47 0 0 0,0 0 0 0,47 0-8 16,0 0 8-16,-45 0-7 0,1-2 7 0,44 2-15 16,0 0 15-16,-47-2-15 0,-3-1 15 0,50 3-9 15,0 0 9-15,-52-2-8 0,-1-1 8 0,53 3-4 16,0 0 4-16,-50-2-4 0,-1 0 4 0,51 2-13 15,0 0 13-15,-49 0-13 0,4-5 13 0,45 5 0 16,0 0 0-16,-43-3 0 0,1-1 0 0,42 4 1 16,0 0-1-16,-44-3 2 0,1 0-2 0,43 3 1 0,0 0-1 15,-39-2 2-15,6 0-2 0,33 2 5 0,0 0-5 16,-38-2 6-16,0 2-6 0,38 0 3 0,0 0-3 16,-34 0 3-16,3 0-3 0,31 0 1 0,0 0-1 0,-33 0 2 15,0 0-2-15,33 0 9 0,0 0-9 0,-28 2 10 16,4 0-10-16,24-2 3 0,0 0-3 0,-26 5 4 15,-2-2-4-15,28-3 2 0,0 0-2 0,-30 4 2 16,-3 1-2-16,33-5 5 0,0 0-5 0,-31 7 5 16,-1 1-5-16,32-8 0 0,0 0 0 0,-31 12 1 15,1-3-1-15,30-9 2 0,0 0-2 0,-31 12 2 16,1 2-2-16,30-14 0 0,0 0 0 0,-28 13 0 16,1 1 0-16,27-14-1 0,0 0 1 0,-34 21-1 15,0 3 1-15,34-24 0 0,0 0 0 0,-32 22 0 16,3 2 0-16,29-24-4 0,0 0 4 0,-33 32-3 15,-1 6 3-15,34-38-1 0,0 0 1 0,-36 39 0 0,-4 6 0 16,40-45 0-16,0 0 0 0,-35 45 0 0,4 4 0 16,31-49-29-16,0 0 29 0,-23 72-29 0,7 14 29 15,16-86-164-15,0 0 164 0,7 101-164 0,19 14 164 0,7 101-862 16</inkml:trace>
  <inkml:trace contextRef="#ctx0" brushRef="#br0" timeOffset="186133.9">32132 7944 1132 0,'0'0'0'0,"0"0"-335"0,0 0 335 0,3-4-335 16,2-1 335-16,4-7-203 0</inkml:trace>
  <inkml:trace contextRef="#ctx0" brushRef="#br0" timeOffset="186524.28">31884 9081 158 0,'0'0'0'0,"4"-19"0"16,3-13 0-16,-7 32-20 0,0 0 20 0,-6 12-20 15,-4 24 20-15,-6 14-24 0</inkml:trace>
  <inkml:trace contextRef="#ctx0" brushRef="#br0" timeOffset="187544.58">31632 9669 91 0,'0'0'0'0,"10"-22"0"0,9-16 0 16,-19 38 40-16,0 0-40 0,-3 10 40 0,-15 28-40 16,18-38 32-16,0 0-32 0,-12 29 32 0,-2 4-32 15,14-33 23-15,0 0-23 0,-14 39 24 0,2 0-24 16,12-39 36-16,0 0-36 0,-12 36 36 0,1-1-36 0,11-35 12 16,0 0-12-16,-10 39 13 0,1 2-13 0,9-41 30 15,0 0-30-15,-9 38 30 0,1-6-30 0,8-32 28 16,0 0-28-16,-11 36 28 0,1-1-28 0,10-35 32 15,0 0-32-15,-9 34 33 0,4 2-33 0,5-36 21 16,0 0-21-16,-5 31 21 0,-1 1-21 0,6-32 29 16,0 0-29-16,-5 29 29 0,0 2-29 0,5-31 12 15,0 0-12-15,-7 34 13 0,-2-1-13 0,9-33 29 0,0 0-29 16,-8 31 29-16,-1 0-29 0,9-31 36 0,0 0-36 16,-11 25 36-16,-1 1-36 0,12-26 31 0,0 0-31 15,-10 24 31-15,1 0-31 0,9-24 14 0,0 0-14 0,-7 22 15 16,0 2-15-16,7-24 13 0,0 0-13 0,-7 21 13 15,2 1-13-15,5-22 9 0,0 0-9 0,-7 24 10 16,0 2-10-16,7-26 15 0,0 0-15 0,-7 22 15 16,2 0-15-16,5-22 8 0,0 0-8 0,-5 21 8 15,1-6-8-15,4-15 9 0,0 0-9 0,-3 16 9 16,-1-4-9-16,4-12 1 0,0 0-1 0,-3 12 1 16,-1 0-1-16,4-12 0 0,0 0 0 0,-3 7 1 15,-1-1-1-15,4-6 0 0,0 0 0 0,-2 7 0 16,1 0 0-16,1-7 1 0,0 0-1 0,-2 5 2 15,0 2-2-15,2-7 10 0,0 0-10 0,-1 4 11 16,-1-1-11-16,2-3 34 0,0 0-34 0,-2 5 34 0,0-1-34 16,2-4 10-16,0 0-10 0,-1 5 11 0,-3-2-11 15,4-3 12-15,0 0-12 0,-3 4 13 0,1-1-13 0,2-3 25 16,0 0-25-16,0 0 26 0,-4 3-26 0,4-3 29 16,0 0-29-16,0 0 29 0,0 0-29 0,0 0 7 15,0 0-7-15,0 0 7 0,0 0-7 0,0 0 11 16,0 0-11-16,0 0 11 0,-3-3-11 0,3 3 16 15,0 0-16-15,0 0 17 0,-4-3-17 0,4 3 7 16,0 0-7-16,0 0 8 0,0 0-8 0,0 0 1 16,0 0-1-16,0 0 1 0,0 0-1 0,0 0 0 15,0 0 0-15,0 0 0 0,4 5 0 0,-4-5-2 0,0 0 2 16,2 7-1-16,-1-4 1 0,-1-3-6 0,0 0 6 16,2 5-6-16,-2 2 6 0,0-7-15 0,0 0 15 15,0 9-15-15,2-6 15 0,-2-3-8 0,0 0 8 0,0 5-8 16,0-1 8-16,0-4-1 0,0 0 1 0,0 3-1 15,-2-1 1-15,2-2-1 0,0 0 1 0,0 0-1 16,-2 3 1-16,2-3-3 0,0 0 3 0,-3 0-2 16,-1 0 2-16,4 0-5 0,0 0 5 0,-5-2-5 15,-2-1 5-15,7 3-8 0,0 0 8 0,-7-9-7 16,-2 3 7-16,9 6-4 0,0 0 4 0,-6-12-3 16,-1 1 3-16,7 11-2 0,0 0 2 0,-2-12-2 15,4 0 2-15,-2 12-2 0,0 0 2 0,1-10-1 16,5 0 1-16,-6 10 0 0,0 0 0 0,6-7 0 15,3 2 0-15,-9 5 0 0,0 0 0 0,9-4 0 16,0 4 0-16,-9 0 0 0,0 0 0 0,8 4 0 0,1-4 0 16,-9 0 2-16,0 0-2 0,7 3 2 0,0 2-2 15,-7-5 10-15,0 0-10 0,3 7 11 0,1-3-11 16,-4-4 15-16,0 0-15 0,2 8 16 0,-2-3-16 16,0-5 34-16,0 0-34 0,-2 11 34 0,0-5-34 0,2-6 35 15,0 0-35-15,-2 11 35 0,-1-1-35 0,3-10 38 16,0 0-38-16,-3 9 38 0,-1-1-38 0,4-8-4 15,0 0 4-15,-9 4-3 0,-1-4 3 0,10 0-163 16,0 0 163-16,-14-19-162 0,-4-14 162 0,-13-22-785 16</inkml:trace>
  <inkml:trace contextRef="#ctx0" brushRef="#br0" timeOffset="196477.34">26125 5575 113 0,'0'0'0'0,"0"0"0"0,0 0 0 0,0 0 21 0,0 0-21 15,0 0 21-15,0 0-21 0,0 0 10 0,0 0-10 16,0 0 10-16,0 0-10 0,0 0 5 0,0 0-5 0,0 0 6 16,0 0-6-16,0 0 14 0,0 0-14 0,0 0 15 15,-21-4-15-15,21 4 38 0,0 0-38 0,-12-2 38 16,-2 2-38-16,14 0 46 0,0 0-46 0,-11-3 47 16,1 3-47-16,10 0 52 0,0 0-52 0,-7 0 53 15,3 3-53-15,4-3 44 0,0 0-44 0,-1 2 44 16,1 5-44-16,0-7 42 0,0 0-42 0,5 7 43 15,5 3-43-15,-10-10 40 0,0 0-40 0,12 10 41 16,4 2-41-16,-16-12-3 0,0 0 3 0,19 9-3 16,2 1 3-16,-21-10 0 0,0 0 0 0,23 9 0 15,3-1 0-15,-26-8 0 0,0 0 0 0,26 7 0 16,0-7 0-16,-26 0 0 0,0 0 0 0,28 4 0 16,2-3 0-16,-30-1 1 0,0 0-1 0,31 4 1 0,4-4-1 15,-35 0 3-15,0 0-3 0,35 3 4 0,0-3-4 16,-35 0 31-16,0 0-31 0,38 5 31 0,2 2-31 15,-40-7 17-15,0 0-17 0,42 5 17 0,1 2-17 0,-43-7 18 16,0 0-18-16,42 5 19 0,0-1-19 0,-42-4 10 16,0 0-10-16,42 3 10 0,-2 1-10 0,-40-4 10 15,0 0-10-15,42 3 10 0,1-1-10 0,-43-2 23 16,0 0-23-16,47 3 24 0,2 1-24 0,-49-4 12 16,0 0-12-16,51 5 13 0,1 2-13 0,-52-7 5 15,0 0-5-15,50 0 5 0,-1 0-5 0,-49 0 8 16,0 0-8-16,49-4 8 0,1-1-8 0,-50 5 13 15,0 0-13-15,51-3 14 0,-1-6-14 0,-50 9 3 0,0 0-3 16,49-3 4-16,0-1-4 0,-49 4 13 0,0 0-13 16,47-3 13-16,-2 1-13 0,-45 2 8 0,0 0-8 0,44 2 9 15,-1 1-9-15,-43-3 8 0,0 0-8 0,46 0 9 16,-3 4-9-16,-43-4 8 0,0 0-8 0,47 5 8 16,0 2-8-16,-47-7 1 0,0 0-1 0,47 6 1 15,2 3-1-15,-49-9 0 0,0 0 0 0,46 5 1 16,2 2-1-16,-48-7 2 0,0 0-2 0,49 3 3 15,2-1-3-15,-51-2 0 0,0 0 0 0,54 0 0 16,1-2 0-16,-55 2 0 0,0 0 0 0,58-3 0 16,-1-4 0-16,-57 7-1 0,0 0 1 0,68-5-1 15,9-4 1-15,-77 9-1 0,0 0 1 0,59-3-1 16,-8-4 1-16,-51 7-1 0,0 0 1 0,68-5-1 16,7 2 1-16,-75 3-1 0,0 0 1 0,69 0 0 15,1 3 0-15,-70-3 0 0,0 0 0 0,52 0 0 0,-10 2 0 16,-42-2 2-16,0 0-2 0,42 3 2 0,-2 1-2 15,-40-4 0-15,0 0 0 0,43 0 0 0,1 3 0 16,-44-3-1-16,0 0 1 0,45 0 0 0,2 0 0 0,-47 0 0 16,0 0 0-16,46-3 0 0,1 3 0 0,-47 0-1 15,0 0 1-15,43 0 0 0,-1 0 0 0,-42 0-1 16,0 0 1-16,38 3 0 0,-1-3 0 0,-37 0 1 16,0 0-1-16,33 0 2 0,-2 0-2 0,-31 0 1 15,0 0-1-15,30 2 2 0,-2-2-2 0,-28 0-7 16,0 0 7-16,24 1-7 0,-3-1 7 0,-21 0 0 15,0 0 0-15,18 2 0 0,-5-2 0 0,-13 0-2 16,0 0 2-16,13 4-1 0,-5-4 1 0,-8 0 0 0,0 0 0 16,7 0 1-16,-3 0-1 0,-4 0 4 0,0 0-4 0,0 0 5 15,3 0-5-15,-3 0-10 0,0 0 10 0,0 0-10 16,0 0 10-16,0 0-136 0,0 0 136 0,-8 0-136 16,-5 3 136-16,-7-3-533 0</inkml:trace>
  <inkml:trace contextRef="#ctx0" brushRef="#br0" timeOffset="198924.47">26064 5614 673 0,'0'0'0'0,"0"0"0"0,3 3 0 0,-3-3-43 16,0 0 43-16,0 0-43 0,-3-3 43 0,3 3 36 16,0 0-36-16,0 0 37 0,-5-5-37 0,5 5 32 15,0 0-32-15,-4-4 32 0,2 1-32 0,2 3 15 16,0 0-15-16,-3 0 15 0,1-5-15 0,2 5 33 15,0 0-33-15,0 0 33 0,-3-2-33 0,3 2 12 16,0 0-12-16,0 0 12 0,0 0-12 0,0 0 30 16,0 0-30-16,0 0 30 0,5 2-30 0,-5-2 27 0,0 0-27 15,7 5 27-15,3-2-27 0,-10-3 33 0,0 0-33 16,16 9 33-16,3-1-33 0,-19-8 7 0,0 0-7 16,21 16 7-16,2 3-7 0,-23-19 12 0,0 0-12 0,22 20 12 15,3 6-12-15,-25-26 3 0,0 0-3 0,22 24 4 16,-1 0-4-16,-21-24 6 0,0 0-6 0,19 21 7 15,1 1-7-15,-20-22 7 0,0 0-7 0,17 17 7 16,0 2-7-16,-17-19 7 0,0 0-7 0,20 17 8 16,0-2-8-16,-20-15 8 0,0 0-8 0,21 14 8 15,2 0-8-15,-23-14 8 0,0 0-8 0,19 10 8 16,0-1-8-16,-19-9 8 0,0 0-8 0,14 6 8 16,-2 3-8-16,-12-9 8 0,0 0-8 0,13 3 8 15,-3 3-8-15,-10-6 15 0,0 0-15 0,9 3 15 16,-4 0-15-16,-5-3 14 0,0 0-14 0,5 2 15 15,-3 2-15-15,-2-4 9 0,0 0-9 0,0 0 9 0,0 0-9 16,0 0 9-16,0 0-9 0,0 0 10 0,-2-6-10 16,2 6 8-16,0 0-8 0,-7-6 8 0,0-1-8 0,7 7 3 15,0 0-3-15,-12-11 4 0,-4-2-4 0,16 13 6 16,0 0-6-16,-17-14 6 0,-4-1-6 0,21 15 0 16,0 0 0-16,-21-16 1 0,-1 1-1 0,22 15 0 15,0 0 0-15,-25-16 0 0,1-2 0 0,24 18-1 16,0 0 1-16,-26-14 0 0,-2-5 0 0,28 19-4 15,0 0 4-15,-28-15-3 0,0 3 3 0,28 12-1 16,0 0 1-16,-28-16 0 0,0 4 0 0,28 12-2 16,0 0 2-16,-28-12-1 0,2 4 1 0,26 8-5 0,0 0 5 15,-24-12-5-15,0 5 5 0,24 7-3 0,0 0 3 16,-21-9-2-16,1 2 2 0,20 7 2 0,0 0-2 16,-15-5 3-16,-4-5-3 0,19 10 3 0,0 0-3 0,-13-5 3 15,6-2-3-15,7 7 6 0,0 0-6 0,-7-5 7 16,6 1-7-16,1 4 3 0,0 0-3 0,3-7 4 15,8 2-4-15,-11 5 2 0,0 0-2 0,14-3 2 16,5-6-2-16,-19 9 1 0,0 0-1 0,19-8 2 16,5 1-2-16,-24 7 3 0,0 0-3 0,25-9 4 15,1-3-4-15,-26 12 2 0,0 0-2 0,24-10 2 16,1-2-2-16,-25 12 5 0,0 0-5 0,24-12 5 16,4-3-5-16,-28 15 2 0,0 0-2 0,24-16 3 15,4-1-3-15,-28 17 0 0,0 0 0 0,28-19 0 16,2-1 0-16,-30 20 0 0,0 0 0 0,29-19 0 15,1-2 0-15,-30 21 1 0,0 0-1 0,26-18 1 16,-2-3-1-16,-24 21 0 0,0 0 0 0,20-15 0 0,-5 3 0 16,-15 12 1-16,0 0-1 0,12-11 1 0,-1 3-1 15,-11 8 1-15,0 0-1 0,9-5 1 0,-2-2-1 0,-7 7 0 16,0 0 0-16,8-4 0 0,-4 1 0 0,-4 3 0 16,0 0 0-16,3 0 1 0,1 0-1 0,-4 0 2 15,0 0-2-15,1 3 3 0,1 1-3 0,-2-4 2 16,0 0-2-16,0 7 2 0,0 5-2 0,0-12 5 15,0 0-5-15,0 20 5 0,0 11-5 0,0-31 3 16,0 0-3-16,-3 39 3 0,-1 4-3 0,4-43 0 16,0 0 0-16,-3 45 0 0,-1 6 0 0,4-51-1 15,0 0 1-15,-7 55 0 0,2 3 0 0,5-58-1 0,0 0 1 16,-3 55-1-16,1 5 1 0,2-60-2 0,0 0 2 16,-2 50-1-16,2-2 1 0,0-48-1 0,0 0 1 0,0 39-1 15,0-6 1-15,0-33-8 0,0 0 8 0,2 30-7 16,1-6 7-16,-3-24-4 0,0 0 4 0,6 21-3 15,-1-6 3-15,-5-15-12 0,0 0 12 0,7 12-12 16,0-1 12-16,-7-11-9 0,0 0 9 0,8 0-8 16,3-4 8-16,-11 4 0 0,0 0 0 0,3-8 0 15,1-8 0-15,-4 16-1 0,0 0 1 0,3-19 0 16,1-5 0-16,-4 24-1 0,0 0 1 0,2-30 0 16,-1-3 0-16,-1 33-3 0,0 0 3 0,0-36-2 15,0-7 2-15,0 43-6 0,0 0 6 0,-1-39-5 16,-1-1 5-16,2 40-1 0,0 0 1 0,0-37 0 15,2-1 0-15,-2 38-3 0,0 0 3 0,0-34-3 16,1 1 3-16,-1 33-5 0,0 0 5 0,0-31-5 0,-1 1 5 16,1 30-3-16,0 0 3 0,-2-30-3 0,-2 5 3 15,4 25-2-15,0 0 2 0,-3-21-2 0,-1 6 2 16,4 15-5-16,0 0 5 0,-3-12-4 0,-1 3 4 16,4 9-12-16,0 0 12 0,-1-3-12 0,-1-1 12 0,2 4-24 15,0 0 24-15,-9 7-23 0,-5 14 23 0,14-21-14 16,0 0 14-16,-15 20-13 0,-5 6 13 0,20-26-28 15,0 0 28-15,-17 24-28 0,1 0 28 0,16-24-20 16,0 0 20-16,-14 24-19 0,0-5 19 0,14-19-10 16,0 0 10-16,-12 13-10 0,4 1 10 0,8-14-5 15,0 0 5-15,-7 12-5 0,1-7 5 0,6-5-8 0,0 0 8 16,-3 7-7-16,1-5 7 0,2-2-3 0,0 0 3 16,0 0-3-16,0 0 3 0,0 0 0 0,0 0 0 0,4-10 0 15,3-9 0-15,-7 19 0 0,0 0 0 0,10-24 0 16,6-7 0-16,-16 31 0 0,0 0 0 0,12-34 0 15,2-2 0-15,-14 36-1 0,0 0 1 0,10-29-1 16,1 6 1-16,-11 23-25 0,0 0 25 0,5-20-24 16,-2 8 24-16,-3 12-31 0,0 0 31 0,2-11-31 15,-4 6 31-15,2 5-37 0,0 0 37 0,-12 9-37 16,-9 6 37-16,21-15-50 0,0 0 50 0,-22 24-50 16,-10 4 50-16,32-28-53 0,0 0 53 0,-28 24-53 15,2-2 53-15,26-22-4 0,0 0 4 0,-24 21-3 16,0-3 3-16,24-18 2 0,0 0-2 0,-18 12 2 15,4 0-2-15,14-12 0 0,0 0 0 0,-10 9 1 16,3-6-1-16,7-3-124 0,0 0 124 0,5-3-123 0,11-9 123 16,5-3-183-16</inkml:trace>
  <inkml:trace contextRef="#ctx0" brushRef="#br0" timeOffset="205140.37">23738 7156 135 0,'0'0'0'0,"4"0"0"0,1 0 0 0,3 0-42 15</inkml:trace>
  <inkml:trace contextRef="#ctx0" brushRef="#br0" timeOffset="205905.56">23775 7144 102 0,'0'0'0'0,"0"0"0"0,-7 0 0 0,7 0 36 15,0 0-36-15,3-4 36 0,4 4-36 0,-7 0 48 16,0 0-48-16,9-3 48 0,3 3-48 0,-12 0 6 16,0 0-6-16,10 0 6 0,3 0-6 0,-13 0 38 0,0 0-38 15,12 0 39-15,2 0-39 0,-14 0 10 0,0 0-10 16,12-4 11-16,2 3-11 0,-14 1 19 0,0 0-19 15,14-2 20-15,0 0-20 0,-14 2 44 0,0 0-44 0,14 0 45 16,0 2-45-16,-14-2 49 0,0 0-49 0,14-2 49 16,0 2-49-16,-14 0 53 0,0 0-53 0,13 0 53 15,1 0-53-15,-14 0 44 0,0 0-44 0,18 4 45 16,3 1-45-16,-21-5 30 0,0 0-30 0,22 0 30 16,-2 3-30-16,-20-3 25 0,0 0-25 0,22 0 26 15,4 4-26-15,-26-4 33 0,0 0-33 0,26 3 34 16,2 2-34-16,-28-5 19 0,0 0-19 0,30 0 20 15,0 0-20-15,-30 0 29 0,0 0-29 0,31 0 29 16,0 0-29-16,-31 0 31 0,0 0-31 0,30-3 31 16,0-2-31-16,-30 5 0 0,0 0 0 0,29-7 1 15,1-2-1-15,-30 9 1 0,0 0-1 0,31-3 1 0,4-4-1 16,-35 7 4-16,0 0-4 0,35-2 4 0,0-1-4 16,-35 3 2-16,0 0-2 0,36 0 2 0,1 0-2 0,-37 0 5 15,0 0-5-15,40 0 5 0,2 0-5 0,-42 0 2 16,0 0-2-16,41 0 3 0,1 3-3 0,-42-3 1 15,0 0-1-15,39 0 2 0,-1 0-2 0,-38 0 4 16,0 0-4-16,37-3 5 0,-3-2-5 0,-34 5 2 16,0 0-2-16,35-5 2 0,2-1-2 0,-37 6 5 15,0 0-5-15,38-3 5 0,0 0-5 0,-38 3 0 16,0 0 0-16,41-2 1 0,-1 2-1 0,-40 0-2 16,0 0 2-16,40-3-2 0,0 3 2 0,-40 0-3 0,0 0 3 15,38 0-2-15,-1 0 2 0,-37 0-2 0,0 0 2 16,36 0-2-16,1 0 2 0,-37 0-2 0,0 0 2 15,38 0-1-15,4 0 1 0,-42 0-1 0,0 0 1 0,42 0-1 16,0 0 1-16,-42 0-1 0,0 0 1 0,40 0 0 16,-2-4 0-16,-38 4-1 0,0 0 1 0,37 0 0 15,-3 0 0-15,-34 0-1 0,0 0 1 0,30 4 0 16,0-1 0-16,-30-3-1 0,0 0 1 0,26 8 0 16,-2-1 0-16,-24-7 0 0,0 0 0 0,26 12 0 15,-3 4 0-15,-23-16 0 0,0 0 0 0,21 15 0 16,0 2 0-16,-21-17 0 0,0 0 0 0,22 19 0 15,1 2 0-15,-23-21 0 0,0 0 0 0,19 15 0 16,-1 1 0-16,-18-16-2 0,0 0 2 0,15 8-2 16,-1 1 2-16,-14-9-2 0,0 0 2 0,12 7-1 15,1-2 1-15,-13-5 0 0,0 0 0 0,8 7 0 0,-1-4 0 16,-7-3 1-16,0 0-1 0,6 2 1 0,-3-1-1 16,-3-1 9-16,0 0-9 0,3 2 10 0,-1 2-10 15,-2-4 4-15,0 0-4 0,0 0 4 0,0 0-4 16,0 0-36-16,0 0 36 0,-3 3-35 0,-4 0 35 0,7-3-115 15,0 0 115-15,-11 9-115 0,-3 3 115 0,-13 8-582 16</inkml:trace>
  <inkml:trace contextRef="#ctx0" brushRef="#br0" timeOffset="210334.17">6822 17947 113 0,'0'0'0'0,"0"0"21"0,0 0-21 0,4-14 21 16,1-10-21-16,-5 24 10 0,0 0-10 0,7-24 10 15,-2-5-10-15,-5 29 47 0,0 0-47 0,7-31 47 0,2-3-47 16,-9 34 60-16,0 0-60 0,5-33 60 0,0-1-60 16,-5 34 49-16,0 0-49 0,7-36 50 0,2-2-50 15,-9 38 39-15,0 0-39 0,12-41 40 0,-3-5-40 0,-9 46 18 16,0 0-18-16,14-51 18 0,1-6-18 0,-15 57 30 16,0 0-30-16,18-56 30 0,-1-4-30 0,-17 60 28 15,0 0-28-15,21-60 28 0,0-4-28 0,-21 64 14 16,0 0-14-16,23-79 15 0,6-11-15 0,-29 90 12 15,0 0-12-15,28-84 12 0,-2 1-12 0,-26 83 1 16,0 0-1-16,25-75 1 0,-3 3-1 0,-22 72 3 0,0 0-3 16,21-68 4-16,0 3-4 0,-21 65 6 0,0 0-6 15,21-66 6-15,-4 1-6 0,-17 65 3 0,0 0-3 16,18-60 3-16,-1 6-3 0,-17 54 5 0,0 0-5 16,16-45 6-16,-2 7-6 0,-14 38 3 0,0 0-3 0,16-39 3 15,-2-6-3-15,-14 45 5 0,0 0-5 0,17-44 5 16,2-4-5-16,-19 48 3 0,0 0-3 0,19-46 3 15,2-1-3-15,-21 47 5 0,0 0-5 0,21-46 5 16,0 2-5-16,-21 44 7 0,0 0-7 0,24-47 7 16,-3 1-7-16,-21 46 3 0,0 0-3 0,19-46 3 15,-3 0-3-15,-16 46 2 0,0 0-2 0,18-45 2 16,-3 0-2-16,-15 45 0 0,0 0 0 0,14-37 0 16,-2 4 0-16,-12 33 0 0,0 0 0 0,13-29 0 15,-3 5 0-15,-10 24 1 0,0 0-1 0,7-19 1 16,-2 6-1-16,-5 13 7 0,0 0-7 0,4-11 8 15,-1 6-8-15,-3 5 4 0,0 0-4 0,0-2 4 0,0 2-4 16,0 0 3-16,0 0-3 0,-3 0 3 0,-3 6-3 16,6-6 1-16,0 0-1 0,-7 8 2 0,2 6-2 0,5-14 4 15,0 0-4-15,-12 19 4 0,0 6-4 0,12-25 6 16,0 0-6-16,-14 29 6 0,2 4-6 0,12-33 7 16,0 0-7-16,-12 31 8 0,-1 0-8 0,13-31 8 15,0 0-8-15,-10 36 8 0,-1 5-8 0,11-41 8 16,0 0-8-16,-8 34 8 0,3-1-8 0,5-33 3 15,0 0-3-15,-6 36 4 0,3 3-4 0,3-39 2 16,0 0-2-16,-4 33 2 0,-1-4-2 0,5-29 5 16,0 0-5-16,-3 34 5 0,-1 4-5 0,4-38 6 0,0 0-6 15,-2 30 6-15,-1 0-6 0,3-30 3 0,0 0-3 16,0 25 3-16,-4-2-3 0,4-23 2 0,0 0-2 16,-1 18 2-16,1-4-2 0,0-14 1 0,0 0-1 0,-4 12 2 15,4-3-2-15,0-9 1 0,0 0-1 0,-3 5 1 16,1-2-1-16,2-3 0 0,0 0 0 0,-2-5 1 15,2-9-1-15,0 14 0 0,0 0 0 0,2-20 1 16,3-8-1-16,-5 28 0 0,0 0 0 0,5-32 0 16,4-8 0-16,-9 40-7 0,0 0 7 0,9-41-6 15,3-1 6-15,-12 42-16 0,0 0 16 0,16-47-15 16,-2-1 15-16,-14 48-4 0,0 0 4 0,15-49-4 16,3-3 4-16,-18 52-1 0,0 0 1 0,17-48 0 15,1 2 0-15,-18 46 0 0,0 0 0 0,17-43 0 16,2 2 0-16,-19 41 3 0,0 0-3 0,14-36 3 15,2 2-3-15,-16 34 2 0,0 0-2 0,14-28 3 16,-2 4-3-16,-12 24 0 0,0 0 0 0,9-17 0 0,-4 4 0 16,-5 13 1-16,0 0-1 0,3-9 2 0,1 2-2 0,-4 7 4 15,0 0-4-15,0-5 4 0,-4 3-4 0,4 2 6 16,0 0-6-16,-3 0 7 0,1 0-7 0,2 0 8 16,0 0-8-16,-10 4 8 0,-1 1-8 0,11-5 8 15,0 0-8-15,-9 7 8 0,-3 1-8 0,12-8 1 16,0 0-1-16,-17 12 1 0,-1 5-1 0,18-17 0 15,0 0 0-15,-20 18 1 0,-1 4-1 0,21-22 0 16,0 0 0-16,-25 27 1 0,3 4-1 0,22-31 0 16,0 0 0-16,-21 33 0 0,-4 1 0 0,25-34 0 15,0 0 0-15,-26 36 0 0,0 2 0 0,26-38 2 0,0 0-2 16,-24 30 2-16,-1-2-2 0,25-28 1 0,0 0-1 16,-26 27 2-16,0-3-2 0,26-24 4 0,0 0-4 15,-21 21 5-15,4-4-5 0,17-17 2 0,0 0-2 0,-18 17 3 16,-1-2-3-16,19-15 0 0,0 0 0 0,-10 14 0 15,-3 0 0-15,13-14-1 0,0 0 1 0,-5 12 0 16,2 0 0-16,3-12-4 0,0 0 4 0,0 12-4 16,8 0 4-16,-8-12-23 0,0 0 23 0,9 10-22 15,3-3 22-15,-12-7-3 0,0 0 3 0,18 2-2 16,-3-7 2-16,-15 5-7 0,0 0 7 0,20-9-7 16,-1-6 7-16,-19 15-1 0,0 0 1 0,22-18-1 15,-1-2 1-15,-21 20 0 0,0 0 0 0,18-22 0 16,-1-2 0-16,-17 24 2 0,0 0-2 0,16-26 3 15,1-3-3-15,-17 29 2 0,0 0-2 0,12-28 3 16,1 3-3-16,-13 25 5 0,0 0-5 0,8-24 6 0,-2 5-6 16,-6 19 3-16,0 0-3 0,3-16 3 0,-3 6-3 15,0 10 10-15,0 0-10 0,0-7 11 0,0 2-11 0,0 5 3 16,0 0-3-16,-3-3 4 0,-1 1-4 0,4 2 2 16,0 0-2-16,-5 3 3 0,-7 3-3 0,12-6-1 15,0 0 1-15,-14 8 0 0,-4 2 0 0,18-10-4 16,0 0 4-16,-15 12-4 0,-3 2 4 0,18-14-3 15,0 0 3-15,-17 16-3 0,-2 2 3 0,19-18-3 16,0 0 3-16,-14 16-2 0,5-3 2 0,9-13-2 16,0 0 2-16,-12 14-1 0,3 0 1 0,9-14 1 15,0 0-1-15,-5 14 1 0,-2 1-1 0,7-15 5 0,0 0-5 16,-2 17 5-16,7 2-5 0,-5-19 8 0,0 0-8 16,6 17 9-16,6 0-9 0,-12-17 8 0,0 0-8 15,12 16 8-15,9-3-8 0,-21-13 0 0,0 0 0 0,17 9 0 16,1-4 0-16,-18-5 0 0,0 0 0 0,15 2 0 15,-1-6 0-15,-14 4-6 0,0 0 6 0,13-3-6 16,-5-2 6-16,-8 5-16 0,0 0 16 0,9-5-15 16,-6 0 15-16,-3 5-50 0,0 0 50 0,2-6-50 15,2 1 50-15,-4 5-162 0,0 0 162 0,3-8-162 16,1-4 162-16,4-9-347 0</inkml:trace>
  <inkml:trace contextRef="#ctx0" brushRef="#br0" timeOffset="-207977.37">9967 15564 102 0,'0'0'0'0,"0"0"0"16,29-14 0-16,-29 14 52 0,0 0-52 0,7 5 53 15,-10 11-53-15,3-16 52 0,0 0-52 0,0 8 52 16,-6 4-52-16,6-12 38 0,0 0-38 0,-3 14 39 15,0 3-39-15,3-17 47 0,0 0-47 0,-4 21 48 0,2 4-48 16,2-25 41-16,0 0-41 0,0 28 42 0,0 3-42 16,0-31 26-16,0 0-26 0,2 32 26 0,8 4-26 0,-10-36 46 15,0 0-46-15,9 34 47 0,0 2-47 0,-9-36 25 16,0 0-25-16,12 41 26 0,2 2-26 0,-14-43 10 16,0 0-10-16,17 48 11 0,4 2-11 0,-21-50 12 15,0 0-12-15,21 53 12 0,2 4-12 0,-23-57 15 16,0 0-15-16,24 54 15 0,1 1-15 0,-25-55 8 15,0 0-8-15,29 65 8 0,3 9-8 0,-32-74 15 16,0 0-15-16,28 68 16 0,-1-1-16 0,-27-67 1 16,0 0-1-16,25 64 1 0,-4-6-1 0,-21-58 1 15,0 0-1-15,17 48 1 0,-1-7-1 0,-16-41 22 0,0 0-22 16,10 48 22-16,2 3-22 0,-12-51 31 0,0 0-31 16,13 64 31-16,1 6-31 0,-14-70 19 0,0 0-19 15,10 55 20-15,-1-9-20 0,-9-46 19 0,0 0-19 0,8 46 20 16,3-3-20-16,-11-43 26 0,0 0-26 0,7 41 26 15,-2-3-26-15,-5-38 7 0,0 0-7 0,4 38 7 16,-1-2-7-16,-3-36 26 0,0 0-26 0,0 29 26 16,0-7-26-16,0-22 20 0,0 0-20 0,0 21 20 15,0-4-20-15,0-17 16 0,0 0-16 0,-3 13 17 16,3-2-17-16,0-11 10 0,0 0-10 0,0 8 10 16,0-3-10-16,0-5-3 0,0 0 3 0,-4 6-3 15,4-3 3-15,0-3-95 0,0 0 95 0,0 0-94 16,-2-3 94-16,2 3-161 0,0 0 161 0,-3-9-160 15,3-3 160-15,-5-9-476 0</inkml:trace>
  <inkml:trace contextRef="#ctx0" brushRef="#br0" timeOffset="-206882.82">9791 15763 91 0,'0'0'0'0,"-2"-7"0"0,0-4 0 0,2 11 68 16,0 0-68-16,0-13 68 0,0-3-68 0,0 16 54 0,0 0-54 16,0-19 55-16,0-1-55 0,0 20 46 0,0 0-46 15,2-21 47-15,0-1-47 0,-2 22 50 0,0 0-50 16,1-24 50-16,3 0-50 0,-4 24 19 0,0 0-19 0,3-22 20 15,3 0-20-15,-6 22 21 0,0 0-21 0,3-23 21 16,2 3-21-16,-5 20 4 0,0 0-4 0,4-21 4 16,5-1-4-16,-9 22 22 0,0 0-22 0,3-19 22 15,6 4-22-15,-9 15 13 0,0 0-13 0,5-14 13 16,-2 4-13-16,-3 10 40 0,0 0-40 0,2-9 40 16,2 4-40-16,-4 5 53 0,0 0-53 0,5-4 54 15,2 4-54-15,-7 0 42 0,0 0-42 0,3 2 43 16,3 0-43-16,-6-2 48 0,0 0-48 0,8 5 48 15,-3 4-48-15,-5-9 31 0,0 0-31 0,11 10 31 16,3 4-31-16,-14-14 33 0,0 0-33 0,12 15 33 16,2 2-33-16,-14-17 7 0,0 0-7 0,17 21 8 0,4 1-8 15,-21-22 5-15,0 0-5 0,21 19 6 0,0-4-6 16,-21-15 8-16,0 0-8 0,21 14 8 0,0-4-8 16,-21-10 13-16,0 0-13 0,21 9 13 0,0-2-13 0,-21-7 3 15,0 0-3-15,21 5 4 0,-2 2-4 0,-19-7 7 16,0 0-7-16,16 6 7 0,-3 1-7 0,-13-7 13 15,0 0-13-15,11 5 14 0,-4-1-14 0,-7-4 3 16,0 0-3-16,7 5 4 0,-4-3-4 0,-3-2 7 16,0 0-7-16,6 3 7 0,-6-1-7 0,0-2 3 15,0 0-3-15,0 0 3 0,3 3-3 0,-3-3 2 16,0 0-2-16,0 0 2 0,-3 2-2 0,3-2 9 0,0 0-9 16,-6 2 10-16,-4-1-10 0,10-1-2 0,0 0 2 15,-11 2-1-15,-6 0 1 0,17-2-2 0,0 0 2 16,-16 2-1-16,-1-1 1 0,17-1 0 0,0 0 0 0,-18 2 0 15,-1 0 0-15,19-2-2 0,0 0 2 0,-17 1-1 16,-2 3 1-16,19-4 1 0,0 0-1 0,-16 2 1 16,2-2-1-16,14 0 1 0,0 0-1 0,-10 1 1 15,1-1-1-15,9 0-1 0,0 0 1 0,-5 2 0 16,-1-2 0-16,6 0-62 0,0 0 62 0,-3 3-62 16,3-3 62-16,0 0-120 0,0 0 120 0,-5 4-720 15,10-8 72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03:54.50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190 11391 124 0,'0'0'0'0,"0"0"0"15,29-7 0-15,-29 7 44 0,0 0-44 0,-12 5 44 16,-14 9-44-16,26-14 39 0,0 0-39 0,-21 8 40 16,-2 4-40-16,23-12 41 0,0 0-41 0,-29 19 42 15,-4 8-42-15,33-27 46 0,0 0-46 0,-35 21 47 0,3 3-47 16,32-24 58-16,0 0-58 0,-34 26 58 0,-1 3-58 15,35-29 66-15,0 0-66 0,-37 27 67 0,6-1-67 16,31-26 53-16,0 0-53 0,-39 29 54 0,1 4-54 0,38-33 25 16,0 0-25-16,-38 34 26 0,1-2-26 0,37-32 19 15,0 0-19-15,-40 35 20 0,-2-1-20 0,42-34 9 16,0 0-9-16,-45 34 10 0,1-1-10 0,44-33 1 16,0 0-1-16,-50 41 1 0,-11 7-1 0,61-48 1 15,0 0-1-15,-54 44 1 0,3 1-1 0,51-45 0 16,0 0 0-16,-34 32 0 0,4-4 0 0,30-28 2 15,0 0-2-15,-33 32 2 0,3 3-2 0,30-35 1 0,0 0-1 16,-35 36 2-16,-1 0-2 0,36-36 5 0,0 0-5 16,-35 37 5-16,2-1-5 0,33-36 7 0,0 0-7 15,-40 52 8-15,-11 8-8 0,51-60 7 0,0 0-7 0,-38 53 8 16,1 0-8-16,37-53 8 0,0 0-8 0,-29 43 8 16,6-7-8-16,23-36 3 0,0 0-3 0,-24 32 4 15,6-3-4-15,18-29 6 0,0 0-6 0,-26 38 6 16,-3 3-6-16,29-41 3 0,0 0-3 0,-30 39 3 15,0 3-3-15,30-42 5 0,0 0-5 0,-38 56 5 16,-6 6-5-16,44-62 0 0,0 0 0 0,-31 48 1 16,8-9-1-16,23-39 12 0,0 0-12 0,-20 43 13 15,-3 0-13-15,23-43 8 0,0 0-8 0,-19 44 8 16,1 3-8-16,18-47 24 0,0 0-24 0,-21 58 25 16,-1 7-25-16,22-65 7 0,0 0-7 0,-21 62 7 15,0-1-7-15,21-61 4 0,0 0-4 0,-12 45 5 16,3-13-5-16,9-32 13 0,0 0-13 0,-9 36 13 0,1 4-13 15,8-40 14-15,0 0-14 0,-9 43 15 0,0 3-15 16,9-46 3-16,0 0-3 0,-8 48 4 0,1 0-4 16,7-48 3-16,0 0-3 0,-4 51 3 0,2 1-3 0,2-52 11 15,0 0-11-15,0 49 11 0,4-1-11 0,-4-48 3 16,0 0-3-16,2 50 4 0,1-2-4 0,-3-48 6 16,0 0-6-16,5 50 6 0,2 3-6 0,-7-53 7 15,0 0-7-15,9 60 8 0,0 10-8 0,-9-70 7 16,0 0-7-16,8 55 8 0,5-14-8 0,-13-41 1 15,0 0-1-15,10 44 1 0,6-1-1 0,-16-43 0 16,0 0 0-16,12 45 1 0,0-1-1 0,-12-44 0 16,0 0 0-16,14 47 0 0,0 0 0 0,-14-47-3 0,0 0 3 15,16 48-3-15,5 2 3 0,-21-50-1 0,0 0 1 16,20 46 0-16,3 2 0 0,-23-48 0 0,0 0 0 16,33 59 0-16,5 7 0 0,-38-66 0 0,0 0 0 0,42 67 0 15,-2 2 0-15,-40-69 0 0,0 0 0 0,40 67 1 16,4-2-1-16,-44-65 0 0,0 0 0 0,38 61 0 15,1-2 0-15,-39-59 0 0,0 0 0 0,38 60 0 16,0-2 0-16,-38-58 0 0,0 0 0 0,42 60 0 16,2 0 0-16,-44-60 0 0,0 0 0 0,45 58 0 15,5-2 0-15,-50-56 0 0,0 0 0 0,49 54 0 16,5-3 0-16,-54-51 0 0,0 0 0 0,51 55 0 16,-1 1 0-16,-50-56 0 0,0 0 0 0,47 57 0 15,0 1 0-15,-47-58 0 0,0 0 0 0,51 55 1 16,3 0-1-16,-54-55 3 0,0 0-3 0,56 48 3 0,-1-5-3 15,-55-43 2-15,0 0-2 0,51 42 2 0,1 1-2 16,-52-43 2-16,0 0-2 0,51 46 2 0,-1 2-2 16,-50-48 4-16,0 0-4 0,59 45 5 0,1-4-5 0,-60-41 2 15,0 0-2-15,64 38 2 0,2-6-2 0,-66-32 0 16,0 0 0-16,67 31 0 0,-1-2 0 0,-66-29 0 16,0 0 0-16,68 28 0 0,1-4 0 0,-69-24 1 15,0 0-1-15,70 20 1 0,0-1-1 0,-70-19 0 16,0 0 0-16,71 17 0 0,-3-3 0 0,-68-14 0 15,0 0 0-15,68 17 0 0,-3 0 0 0,-65-17 1 16,0 0-1-16,71 22 1 0,4 2-1 0,-75-24 0 16,0 0 0-16,70 28 1 0,-3 1-1 0,-67-29 8 0,0 0-8 15,67 24 8-15,-1-2-8 0,-66-22 8 0,0 0-8 16,68 21 9-16,2-4-9 0,-70-17 3 0,0 0-3 16,66 17 4-16,-4-2-4 0,-62-15 12 0,0 0-12 0,51 16 13 15,-9-2-13-15,-42-14 3 0,0 0-3 0,47 13 4 16,0 1-4-16,-47-14 0 0,0 0 0 0,68 15 0 15,8 3 0-15,-76-18-1 0,0 0 1 0,72 13 0 16,1-1 0-16,-73-12-1 0,0 0 1 0,68 11-1 16,-2-3 1-16,-66-8-4 0,0 0 4 0,56 5-3 15,-9-1 3-15,-47-4 2 0,0 0-2 0,68 5 2 16,7 0-2-16,-75-5 6 0,0 0-6 0,73 7 7 16,-3 1-7-16,-70-8 4 0,0 0-4 0,69 9 4 15,-1-1-4-15,-68-8 13 0,0 0-13 0,68 7 13 16,-2-2-13-16,-66-5 3 0,0 0-3 0,54 4 4 0,-10-1-4 15,-44-3 6-15,0 0-6 0,51 2 6 0,3 0-6 16,-54-2 7-16,0 0-7 0,67-2 8 0,14-1-8 16,-81 3 0-16,0 0 0 0,69-7 0 0,3-4 0 15,-72 11-2-15,0 0 2 0,68-11-2 0,-4-5 2 0,-64 16 0 16,0 0 0-16,58-14 0 0,-11-1 0 0,-47 15-1 16,0 0 1-16,68-21 0 0,12-4 0 0,-80 25 2 15,0 0-2-15,68-28 3 0,1-4-3 0,-69 32 3 16,0 0-3-16,67-36 3 0,-8-5-3 0,-59 41 2 15,0 0-2-15,64-45 2 0,-5-3-2 0,-59 48 0 16,0 0 0-16,63-44 0 0,2 1 0 0,-65 43 0 16,0 0 0-16,64-41 0 0,1 3 0 0,-65 38 0 0,0 0 0 15,66-41 0-15,-2 0 0 0,-64 41 0 0,0 0 0 16,68-47 1-16,4-4-1 0,-72 51 8 0,0 0-8 16,68-55 8-16,-1-5-8 0,-67 60 4 0,0 0-4 0,70-58 4 15,0-2-4-15,-70 60 3 0,0 0-3 0,68-68 3 16,0-8-3-16,-68 76 0 0,0 0 0 0,59-79 0 15,-2-6 0-15,-57 85-4 0,0 0 4 0,54-82-3 16,-3 1 3-16,-51 81-1 0,0 0 1 0,44-89-1 16,-3-7 1-16,-41 96-3 0,0 0 3 0,37-89-3 15,-2 0 3-15,-35 89-2 0,0 0 2 0,29-91-2 16,-6-5 2-16,-23 96-10 0,0 0 10 0,21-96-10 16,-2 0 10-16,-19 96-33 0,0 0 33 0,16-91-33 15,-4 6 33-15,-12 85-17 0,0 0 17 0,10-93-17 16,-1 1 17-16,-9 92-12 0,0 0 12 0,7-86-12 15,-3 4 12-15,-4 82-27 0,0 0 27 0,1-84-27 0,-2 0 27 16,1 84-2-16,0 0 2 0,-6-84-2 0,-2 2 2 16,8 82-3-16,0 0 3 0,-9-76-2 0,-3 4 2 15,12 72-6-15,0 0 6 0,-18-78-5 0,-3-1 5 0,21 79-3 16,0 0 3-16,-17-82-2 0,-4-1 2 0,21 83 0 16,0 0 0-16,-23-75 0 0,4 3 0 0,19 72 0 15,0 0 0-15,-24-72 0 0,-2 2 0 0,26 70 3 16,0 0-3-16,-26-69 4 0,-1 3-4 0,27 66 8 15,0 0-8-15,-27-60 8 0,4 0-8 0,23 60 8 16,0 0-8-16,-30-59 9 0,1-1-9 0,29 60 8 16,0 0-8-16,-37-58 8 0,-1-5-8 0,38 63 15 15,0 0-15-15,-40-64 15 0,-4-2-15 0,44 66 8 0,0 0-8 16,-43-66 8-16,-3 0-8 0,46 66 3 0,0 0-3 16,-41-65 4-16,-1-1-4 0,42 66 3 0,0 0-3 15,-42-59 3-15,2 4-3 0,40 55 0 0,0 0 0 0,-42-55 0 16,-3 3 0-16,45 52 1 0,0 0-1 0,-44-44 1 15,-3 3-1-15,47 41 1 0,0 0-1 0,-38-33 1 16,1 6-1-16,37 27 13 0,0 0-13 0,-35-33 14 16,-3 1-14-16,38 32 34 0,0 0-34 0,-54-41 34 15,-7-7-34-15,61 48 0 0,0 0 0 0,-68-48 0 16,-3-2 0-16,71 50 0 0,0 0 0 0,-72-50 0 16,3 2 0-16,69 48-10 0,0 0 10 0,-63-42-10 15,7 2 10-15,56 40-5 0,0 0 5 0,-57-36-5 16,4 5 5-16,53 31-4 0,0 0 4 0,-62-32-3 15,1-1 3-15,61 33-20 0,0 0 20 0,-65-31-19 16,3 4 19-16,62 27-3 0,0 0 3 0,-63-34-2 16,-2 1 2-16,65 33-3 0,0 0 3 0,-68-31-2 0,-5 1 2 15,73 30-6-15,0 0 6 0,-68-28-5 0,0 4 5 16,68 24-1-16,0 0 1 0,-62-22 0 0,-1 3 0 0,63 19 0 16,0 0 0-16,-51-14 0 0,8 4 0 0,43 10 0 15,0 0 0-15,-47-10 1 0,-4 1-1 0,51 9 3 16,0 0-3-16,-62-12 3 0,-3-7-3 0,65 19 31 15,0 0-31-15,-54-15 31 0,11 0-31 0,43 15 1 16,0 0-1-16,-46-18 2 0,6 0-2 0,40 18 0 16,0 0 0-16,-49-19 1 0,1 2-1 0,48 17 6 15,0 0-6-15,-49-18 6 0,2 3-6 0,47 15 7 16,0 0-7-16,-44-12 8 0,6 2-8 0,38 10 8 0,0 0-8 16,-38-9 8-16,1-1-8 0,37 10 15 0,0 0-15 15,-35-9 15-15,2 1-15 0,33 8 14 0,0 0-14 16,-36-9 15-16,-3-1-15 0,39 10 4 0,0 0-4 0,-38-9 4 15,-2 1-4-15,40 8 13 0,0 0-13 0,-35-4 14 16,0 1-14-16,35 3 23 0,0 0-23 0,-33 0 24 16,-2 3-24-16,35-3 37 0,0 0-37 0,-29 2 38 15,-1 3-38-15,30-5 6 0,0 0-6 0,-30 7 7 16,1 0-7-16,29-7 20 0,0 0-20 0,-37 7 20 16,-1 0-20-16,38-7 15 0,0 0-15 0,-40 6 15 15,0 1-15-15,40-7 9 0,0 0-9 0,-40 7 9 16,1 2-9-16,39-9 9 0,0 0-9 0,-38 5 10 15,0 2-10-15,38-7 23 0,0 0-23 0,-33 7 24 16,-2 1-24-16,35-8 30 0,0 0-30 0,-33 7 30 0,-2-2-30 16,35-5 6-16,0 0-6 0,-30 5 7 0,-3 0-7 15,33-5 11-15,0 0-11 0,-30 6 11 0,-3-5-11 16,33-1 16-16,0 0-16 0,-29 2 17 0,3 0-17 16,26-2 3-16,0 0-3 0,-27 1 3 0,7 1-3 0,20-2 2 15,0 0-2-15,-27 4 3 0,6-4-3 0,21 0 1 16,0 0-1-16,-20 1 2 0,2 1-2 0,18-2 1 15,0 0-1-15,-16 2 1 0,3 1-1 0,13-3 3 16,0 0-3-16,-18 7 4 0,-1-4-4 0,19-3 0 16,0 0 0-16,-17 6 0 0,-3-1 0 0,20-5 0 15,0 0 0-15,-21 5 0 0,1 3 0 0,20-8 5 16,0 0-5-16,-28 7 5 0,-4 2-5 0,32-9 0 0,0 0 0 16,-33 8 0-16,-2 4 0 0,35-12 0 0,0 0 0 15,-41 11 1-15,-5 1-1 0,46-12-2 0,0 0 2 0,-43 17-2 16,-1-2 2-16,44-15-36 0,0 0 36 0,-49 22-36 15,1 8 36-15,48-30-92 0,0 0 92 0,-51 39-91 16,1 4 91-16,50-43-129 0,0 0 129 0,-74 65-129 16,-9 21 129-16,-71 66-1050 0</inkml:trace>
  <inkml:trace contextRef="#ctx0" brushRef="#br0" timeOffset="6485.55">9291 16494 113 0,'0'0'0'0,"0"0"-2"0,0 0 2 16,1-9-1-16,6-4 1 0,-7 13 3 0,0 0-3 15,6-14 4-15,2 0-4 0,-8 14 38 0,0 0-38 16,11-13 39-16,-1 1-39 0,-10 12 10 0,0 0-10 0,12-14 11 15,4-1-11-15,-16 15 32 0,0 0-32 0,18-18 33 16,-1 1-33-16,-17 17 0 0,0 0 0 0,21-19 0 16,-4-1 0-16,-17 20 13 0,0 0-13 0,21-22 13 15,-3-1-13-15,-18 23 15 0,0 0-15 0,21-24 16 16,-1 0-16-16,-20 24 25 0,0 0-25 0,23-25 26 16,1-4-26-16,-24 29 31 0,0 0-31 0,27-30 31 15,2 1-31-15,-29 29 30 0,0 0-30 0,30-29 30 16,3-2-30-16,-33 31 38 0,0 0-38 0,31-31 39 15,6 1-39-15,-37 30 61 0,0 0-61 0,35-31 61 16,1-2-61-16,-36 33 50 0,0 0-50 0,35-31 50 0,0 1-50 16,-35 30 39-16,0 0-39 0,33-33 39 0,-3 0-39 15,-30 33 18-15,0 0-18 0,29-34 18 0,4-2-18 16,-33 36 20-16,0 0-20 0,35-36 20 0,0 0-20 16,-35 36 15-16,0 0-15 0,38-34 15 0,4 1-15 0,-42 33 4 15,0 0-4-15,35-29 5 0,2 2-5 0,-37 27 7 16,0 0-7-16,34-26 8 0,0 4-8 0,-34 22 32 15,0 0-32-15,31-21 33 0,2-1-33 0,-33 22 15 16,0 0-15-16,30-17 16 0,-1-2-16 0,-29 19 19 16,0 0-19-16,26-17 20 0,2-2-20 0,-28 19 26 15,0 0-26-15,30-17 26 0,1-2-26 0,-31 19 31 0,0 0-31 16,33-15 31-16,-3-2-31 0,-30 17 30 0,0 0-30 16,31-16 30-16,2 1-30 0,-33 15 8 0,0 0-8 15,30-16 8-15,0 1-8 0,-30 15 19 0,0 0-19 0,29-15 20 16,1-3-20-16,-30 18 22 0,0 0-22 0,30-18 23 15,-1-5-23-15,-29 23 8 0,0 0-8 0,26-20 8 16,4 1-8-16,-30 19 5 0,0 0-5 0,33-19 5 16,-3 2-5-16,-30 17 13 0,0 0-13 0,34-17 13 15,0-2-13-15,-34 19 3 0,0 0-3 0,31-21 4 16,5 1-4-16,-36 20 0 0,0 0 0 0,30-21 1 16,1-1-1-16,-31 22 11 0,0 0-11 0,34-22 11 15,-5-6-11-15,-29 28 1 0,0 0-1 0,30-24 1 16,-1 0-1-16,-29 24 3 0,0 0-3 0,30-22 4 15,-4 0-4-15,-26 22 0 0,0 0 0 0,30-22 1 16,-4 1-1-16,-26 21-1 0,0 0 1 0,28-21 0 16,0-1 0-16,-28 22 1 0,0 0-1 0,28-20 1 0,-2 1-1 15,-26 19 1-15,0 0-1 0,24-16 1 0,-1 4-1 16,-23 12 1-16,0 0-1 0,21-12 2 0,-4 2-2 16,-17 10 4-16,0 0-4 0,16-8 4 0,-6-1-4 0,-10 9 0 15,0 0 0-15,12-7 1 0,4-3-1 0,-16 10 0 16,0 0 0-16,9-7 0 0,-1 0 0 0,-8 7 5 15,0 0-5-15,7-5 5 0,-1 0-5 0,-6 5 3 16,0 0-3-16,3-4 3 0,2 3-3 0,-5 1 0 16,0 0 0-16,0 0 1 0,4 0-1 0,-4 0 5 15,0 0-5-15,0 0 5 0,0 0-5 0,0 0 3 16,0 0-3-16,0 0 3 0,2 1-3 0,-2-1 5 0,0 0-5 16,0 0 6-16,3 2-6 0,-3-2 7 0,0 0-7 15,4 0 8-15,1-2-8 0,-5 2 7 0,0 0-7 0,3-1 8 16,-1 1-8-16,-2 0 8 0,0 0-8 0,3-5 8 15,3 1-8-15,-6 4 33 0,0 0-33 0,7-5 33 16,-4 0-33-16,-3 5 1 0,0 0-1 0,9-7 1 16,0-2-1-16,-9 9 6 0,0 0-6 0,8-5 6 15,4-5-6-15,-12 10 8 0,0 0-8 0,11-7 9 16,5-1-9-16,-16 8 0 0,0 0 0 0,8-7 1 16,5 0-1-16,-13 7 7 0,0 0-7 0,8-7 8 15,1 2-8-15,-9 5 0 0,0 0 0 0,12-5 1 16,-3 0-1-16,-9 5 0 0,0 0 0 0,9-5 1 15,-1 1-1-15,-8 4 2 0,0 0-2 0,4-3 3 16,1 1-3-16,-5 2 1 0,0 0-1 0,0 0 2 16,3-3-2-16,-3 3 4 0,0 0-4 0,0 0 5 0,0 0-5 15,0 0 21-15,0 0-21 0,0 0 21 0,-3 5-21 16,3-5 7-16,0 0-7 0,-4 7 7 0,3-2-7 16,1-5 16-16,0 0-16 0,-7 8 17 0,2 1-17 0,5-9 15 15,0 0-15-15,-9 12 15 0,0 0-15 0,9-12 9 16,0 0-9-16,-7 12 9 0,2 1-9 0,5-13 16 15,0 0-16-15,-5 14 17 0,-2-2-17 0,7-12 3 16,0 0-3-16,-4 10 4 0,3-1-4 0,1-9 2 16,0 0-2-16,-6 10 3 0,3-1-3 0,3-9 10 15,0 0-10-15,-4 7 11 0,4-2-11 0,0-5 0 16,0 0 0-16,-3 3 1 0,1 1-1 0,2-4 0 16,0 0 0-16,0 0 1 0,-3 3-1 0,3-3 7 0,0 0-7 15,0 0 8-15,-4 4-8 0,4-4 0 0,0 0 0 16,0 0 1-16,-3 0-1 0,3 0 0 0,0 0 0 15,0 0 1-15,-2-4-1 0,2 4 0 0,0 0 0 0,0-3 0 16,2-2 0-16,-2 5-7 0,0 0 7 0,0-4-6 16,1-4 6-16,-1 8-4 0,0 0 4 0,0-7-4 15,-1-2 4-15,1 9-7 0,0 0 7 0,-2-8-7 16,-3-3 7-16,5 11-14 0,0 0 14 0,-7-10-13 16,1-2 13-16,6 12-1 0,0 0 1 0,-12-14-1 15,-2-3 1-15,14 17-1 0,0 0 1 0,-15-17-1 16,-3-3 1-16,18 20 0 0,0 0 0 0,-21-21 0 15,0 0 0-15,21 21 0 0,0 0 0 0,-17-17 1 16,0 0-1-16,17 17 12 0,0 0-12 0,-18-14 13 16,3 2-13-16,15 12 4 0,0 0-4 0,-14-10 4 15,1 3-4-15,13 7 7 0,0 0-7 0,-8-7 8 0,-5 2-8 16,13 5 3-16,0 0-3 0,-7-8 4 0,2 1-4 16,5 7 0-16,0 0 0 0,-3-5 0 0,1 1 0 15,2 4 1-15,0 0-1 0,2-3 2 0,1-1-2 0,-3 4-1 16,0 0 1-16,9 0-1 0,7 0 1 0,-16 0-1 15,0 0 1-15,14 6-1 0,7 0 1 0,-21-6 0 16,0 0 0-16,20 12 0 0,3 2 0 0,-23-14-1 16,0 0 1-16,21 16-1 0,0 1 1 0,-21-17-1 15,0 0 1-15,17 17-1 0,1 0 1 0,-18-17-1 16,0 0 1-16,19 17-1 0,-5-1 1 0,-14-16-3 16,0 0 3-16,15 13-3 0,-2-1 3 0,-13-12 0 0,0 0 0 15,14 10 0-15,-2-1 0 0,-12-9-2 0,0 0 2 16,10 7-1-16,1-2 1 0,-11-5-2 0,0 0 2 15,8 3-1-15,1 1 1 0,-9-4-129 0,0 0 129 16,9 2-129-16,0-1 129 0,11 3-1176 0</inkml:trace>
  <inkml:trace contextRef="#ctx0" brushRef="#br0" timeOffset="9547.77">11522 14255 919 0,'0'0'0'0,"0"0"0"0,0 0 0 0,0 0-1 0,0 0 1 16,0 0-1-16,0 0 1 0,0 0 18 0,0 0-18 16,0 0 19-16,0 0-19 0,0 0 20 0,0 0-20 15,0 0 20-15,0 0-20 0,0 0-2 0,0 0 2 16,0 0-1-16,0 0 1 0,0 0-5 0,0 0 5 0,0 0-5 16,0 0 5-16,0 0-3 0,0 0 3 0,0 0-2 15,0 0 2-15,0 0 0 0,0 0 0 0,0 0 0 16,0 0 0-16,0 0 32 0,0 0-32 0,0 0 32 15,0 0-32-15,0 0 53 0,0 0-53 0,0 0 53 16,18 0-53-16,-18 0 59 0,0 0-59 0,14 2 60 16,5 1-60-16,-19-3 69 0,0 0-69 0,19 0 69 15,2 2-69-15,-21-2 42 0,0 0-42 0,24 3 43 16,-1 1-43-16,-23-4 22 0,0 0-22 0,24 1 22 16,-3-1-22-16,-21 0 29 0,0 0-29 0,21 0 29 15,-2 0-29-15,-19 0 29 0,0 0-29 0,19 0 29 16,-1 2-29-16,-18-2 3 0,0 0-3 0,17 0 3 0,-1 0-3 15,-16 0 15-15,0 0-15 0,17 0 16 0,-3-2-16 16,-14 2 8-16,0 0-8 0,16 0 9 0,-2 2-9 16,-14-2 8-16,0 0-8 0,12 4 9 0,0-1-9 0,-12-3 8 15,0 0-8-15,9 3 8 0,0 3-8 0,-9-6 3 16,0 0-3-16,9 1 4 0,-4 1-4 0,-5-2 0 16,0 0 0-16,3 3 1 0,1-1-1 0,-4-2 1 15,0 0-1-15,1 3 2 0,-1 1-2 0,0-4 4 16,0 0-4-16,0 3 4 0,-1 1-4 0,1-4 0 15,0 0 0-15,0 3 1 0,-6 2-1 0,6-5 6 16,0 0-6-16,-3 5 7 0,0 2-7 0,3-7 13 16,0 0-13-16,-4 9 14 0,2-4-14 0,2-5 3 0,0 0-3 15,0 7 4-15,0 1-4 0,0-8 7 0,0 0-7 16,-3 11 8-16,-1 2-8 0,4-13 0 0,0 0 0 0,-5 16 0 16,0 1 0-16,5-17-2 0,0 0 2 0,-4 19-2 15,-4 0 2-15,8-19 0 0,0 0 0 0,-7 19 0 16,1-1 0-16,6-18-2 0,0 0 2 0,-8 17-2 15,4 1 2-15,4-18-2 0,0 0 2 0,-5 13-1 16,2-1 1-16,3-12-5 0,0 0 5 0,-6 9-4 16,3-2 4-16,3-7-13 0,0 0 13 0,-4 7-13 15,3-2 13-15,1-5 0 0,0 0 0 0,-2 5 0 16,0-2 0-16,2-3-1 0,0 0 1 0,0 4-1 16,0-3 1-16,0-1 0 0,0 0 0 0,0 0 0 15,-3 4 0-15,3-4 2 0,0 0-2 0,-4 0 2 16,2-2-2-16,2 2-1 0,0 0 1 0,-7-3 0 0,2-8 0 15,5 11-1-15,0 0 1 0,-8-12 0 0,-1-1 0 16,9 13 9-16,0 0-9 0,-9-17 10 0,-3-6-10 16,12 23 0-16,0 0 0 0,-12-24 0 0,0-5 0 0,12 29 0 15,0 0 0-15,-13-25 0 0,3-3 0 0,10 28 1 16,0 0-1-16,-16-26 2 0,2 2-2 0,14 24 0 16,0 0 0-16,-12-20 0 0,-5 3 0 0,17 17 0 15,0 0 0-15,-13-14 0 0,5 5 0 0,8 9-1 16,0 0 1-16,-9-5-1 0,4 2 1 0,5 3-2 15,0 0 2-15,-4 2-1 0,1 4 1 0,3-6 0 16,0 0 0-16,0 16 0 0,0 8 0 0,0-24-15 0,0 0 15 16,9 27-15-16,6 6 15 0,-15-33-24 0,0 0 24 15,18 34-23-15,3 2 23 0,-21-36-72 0,0 0 72 0,17 31-72 16,4-4 72-16,-21-27-118 0,0 0 118 0,0 17-118 16,-9-6 118-16,2 16-909 0</inkml:trace>
  <inkml:trace contextRef="#ctx0" brushRef="#br0" timeOffset="16484.9">16358 4783 124 0,'0'0'0'0,"-1"-3"0"16,-8-6 0-16,0-3-33 0</inkml:trace>
  <inkml:trace contextRef="#ctx0" brushRef="#br0" timeOffset="19426.5">16365 4795 191 0,'0'0'0'0,"0"0"0"15,-3-9 0-15,3 9 96 0,0 0-96 0,-2-3 96 16,2-4-96-16,0 7 76 0,0 0-76 0,-2-5 77 16,1 2-77-16,1 3 66 0,0 0-66 0,0-5 66 15,-6 1-66-15,6 4 49 0,0 0-49 0,-3-3 50 16,-1-2-50-16,4 5 49 0,0 0-49 0,-5-4 49 15,2 4-49-15,3 0 36 0,0 0-36 0,-7-3 37 16,0 3-37-16,7 0 39 0,0 0-39 0,-7-4 40 0,-2 4-40 16,9 0 25-16,0 0-25 0,-9 0 26 0,1 0-26 15,8 0 17-15,0 0-17 0,-9 0 17 0,0 0-17 16,9 0 18-16,0 0-18 0,-12-3 19 0,-5 1-19 0,17 2 33 16,0 0-33-16,-18 0 34 0,1 0-34 0,17 0 10 15,0 0-10-15,-21 0 11 0,-2 0-11 0,23 0 30 16,0 0-30-16,-22 2 30 0,-1 1-30 0,23-3 5 15,0 0-5-15,-24 4 6 0,-1-1-6 0,25-3 17 16,0 0-17-16,-22 4 17 0,-6 1-17 0,28-5 15 16,0 0-15-16,-23 3 15 0,-3 1-15 0,26-4 4 15,0 0-4-15,-21 0 4 0,0 1-4 0,21-1 32 0,0 0-32 16,-21 0 33-16,0-1-33 0,21 1 24 0,0 0-24 16,-17 0 25-16,-4 0-25 0,21 0 4 0,0 0-4 15,-17 0 4-15,-1 0-4 0,18 0 17 0,0 0-17 0,-17-4 17 16,-2 4-17-16,19 0 22 0,0 0-22 0,-21-3 23 15,0-1-23-15,21 4 0 0,0 0 0 0,-25-3 1 16,1 1-1-16,24 2 0 0,0 0 0 0,-24-3 0 16,4 3 0-16,20 0 0 0,0 0 0 0,-19-4 0 15,2 1 0-15,17 3-5 0,0 0 5 0,-18-2-5 16,1-5 5-16,17 7-15 0,0 0 15 0,-16-3-15 16,2 1 15-16,14 2-4 0,0 0 4 0,-15-2-3 15,-3 1 3-15,18 1-8 0,0 0 8 0,-15 0-7 16,-1 0 7-16,16 0-1 0,0 0 1 0,-14 0 0 15,0 1 0-15,14-1-1 0,0 0 1 0,-16 7 0 16,-1-3 0-16,17-4-2 0,0 0 2 0,-19 8-2 16,-2 1 2-16,21-9-2 0,0 0 2 0,-21 10-1 0,2-1 1 15,19-9-5-15,0 0 5 0,-23 12-4 0,-1 0 4 16,24-12-7-16,0 0 7 0,-23 15-6 0,-3 0 6 16,26-15-8-16,0 0 8 0,-28 19-7 0,2 2 7 0,26-21-15 15,0 0 15-15,-24 20-15 0,1 3 15 0,23-23-4 16,0 0 4-16,-24 24-3 0,1-4 3 0,23-20-31 15,0 0 31-15,-21 23-31 0,0 0 31 0,21-23-26 16,0 0 26-16,-17 24-25 0,-1 4 25 0,18-28-33 16,0 0 33-16,-17 24-33 0,1-2 33 0,16-22-14 15,0 0 14-15,-14 21-13 0,2-1 13 0,12-20-13 16,0 0 13-16,-16 23-13 0,4 1 13 0,12-24-4 16,0 0 4-16,-14 23-4 0,2 0 4 0,12-23-7 0,0 0 7 15,-10 24-7-15,-1 0 7 0,11-24 0 0,0 0 0 16,-5 27 0-16,-2-3 0 0,7-24 0 0,0 0 0 15,-2 28 1-15,-1-1-1 0,3-27 0 0,0 0 0 0,0 24 1 16,3 3-1-16,-3-27 3 0,0 0-3 0,5 24 3 16,4 4-3-16,-9-28 2 0,0 0-2 0,7 24 2 15,2-2-2-15,-9-22 1 0,0 0-1 0,12 24 2 16,0-3-2-16,-12-21 0 0,0 0 0 0,18 18 0 16,1-1 0-16,-19-17 0 0,0 0 0 0,22 19 0 15,3 0 0-15,-25-19-2 0,0 0 2 0,28 16-1 16,-2 1 1-16,-26-17-2 0,0 0 2 0,28 19-1 15,1-4 1-15,-29-15-2 0,0 0 2 0,30 21-1 16,1-3 1-16,-31-18 0 0,0 0 0 0,30 21 0 16,-4 3 0-16,-26-24-3 0,0 0 3 0,28 21-3 0,-2 1 3 15,-26-22-2-15,0 0 2 0,26 17-2 0,4 0 2 16,-30-17 0-16,0 0 0 0,29 17 0 0,1-1 0 16,-30-16 0-16,0 0 0 0,33 15 0 0,5-6 0 15,-38-9 0-15,0 0 0 0,39 15 0 0,-1-3 0 0,-38-12-2 16,0 0 2-16,40 12-1 0,2 0 1 0,-42-12-1 15,0 0 1-15,42 12-1 0,-4-2 1 0,-38-10-1 16,0 0 1-16,42 14-1 0,-4 0 1 0,-38-14 0 16,0 0 0-16,40 17 0 0,0-2 0 0,-40-15 0 15,0 0 0-15,39 19 0 0,3-5 0 0,-42-14 11 16,0 0-11-16,43 19 11 0,2-1-11 0,-45-18 17 16,0 0-17-16,47 18 17 0,0 0-17 0,-47-18 24 0,0 0-24 15,47 19 25-15,1 2-25 0,-48-21 13 0,0 0-13 16,41 19 14-16,3-4-14 0,-44-15 10 0,0 0-10 15,47 14 11-15,2-4-11 0,-49-10 17 0,0 0-17 0,52 12 17 16,2 0-17-16,-54-12 8 0,0 0-8 0,52 9 8 16,-1-1-8-16,-51-8 9 0,0 0-9 0,47 10 9 15,3-1-9-15,-50-9 8 0,0 0-8 0,51 7 8 16,-2 1-8-16,-49-8 3 0,0 0-3 0,54 6 4 16,5 0-4-16,-59-6 6 0,0 0-6 0,52 6 6 15,0 0-6-15,-52-6 7 0,0 0-7 0,53 7 7 16,-3-2-7-16,-50-5 3 0,0 0-3 0,51 7 3 15,-3-5-3-15,-48-2 2 0,0 0-2 0,54 2 2 16,-1-4-2-16,-53 2-1 0,0 0 1 0,66 0 0 16,7-2 0-16,-73 2-5 0,0 0 5 0,54 0-4 0,-10-3 4 15,-44 3 0-15,0 0 0 0,43-7 0 0,-1 2 0 16,-42 5-1-16,0 0 1 0,45-7 0 0,2 2 0 16,-47 5-3-16,0 0 3 0,46-7-2 0,6 2 2 15,-52 5-2-15,0 0 2 0,50-10-1 0,-1-2 1 0,-49 12-11 16,0 0 11-16,51-9-10 0,-1-3 10 0,-50 12-4 15,0 0 4-15,51-12-3 0,-1-3 3 0,-50 15-7 16,0 0 7-16,53-12-6 0,-1-4 6 0,-52 16-14 16,0 0 14-16,64-15-13 0,8-4 13 0,-72 19-4 15,0 0 4-15,55-14-3 0,-8 2 3 0,-47 12-32 16,0 0 32-16,49-12-32 0,-3 0 32 0,-46 12-9 16,0 0 9-16,45-7-8 0,0-1 8 0,-45 8-12 0,0 0 12 15,49-7-12-15,-2 2 12 0,-47 5-34 0,0 0 34 16,47-4-34-16,0 1 34 0,-47 3-5 0,0 0 5 15,44 0-4-15,-1-3 4 0,-43 3-5 0,0 0 5 0,44-2-5 16,3 2 5-16,-47 0-3 0,0 0 3 0,43 0-3 16,3 2 3-16,-46-2-2 0,0 0 2 0,47 0-1 15,3 0 1-15,-50 0-1 0,0 0 1 0,44 3-1 16,-2 0 1-16,-42-3-4 0,0 0 4 0,43 4-3 16,-1 1 3-16,-42-5-2 0,0 0 2 0,43 7-2 15,1 1 2-15,-44-8-2 0,0 0 2 0,44 7-1 16,1-2 1-16,-45-5-4 0,0 0 4 0,45 9-4 15,0 1 4-15,-45-10-6 0,0 0 6 0,46 9-6 16,-3 3 6-16,-43-12-1 0,0 0 1 0,42 8 0 16,-2 3 0-16,-40-11-3 0,0 0 3 0,38 8-3 15,-1 4 3-15,-37-12 0 0,0 0 0 0,38 9 0 0,-5 3 0 16,-33-12 0-16,0 0 0 0,39 13 0 0,1 1 0 16,-40-14 1-16,0 0-1 0,40 16 1 0,0-1-1 15,-40-15 3-15,0 0-3 0,42 15 4 0,1 3-4 0,-43-18 3 16,0 0-3-16,39 17 3 0,-3 0-3 0,-36-17 5 15,0 0-5-15,39 12 6 0,1 3-6 0,-40-15 7 16,0 0-7-16,45 7 7 0,-1-2-7 0,-44-5 3 16,0 0-3-16,50 0 3 0,4-7-3 0,-54 7 2 15,0 0-2-15,51-10 2 0,-3-5-2 0,-48 15 5 16,0 0-5-16,47-16 5 0,-1-6-5 0,-46 22 2 16,0 0-2-16,45-24 2 0,2-3-2 0,-47 27 5 15,0 0-5-15,47-24 5 0,2-4-5 0,-49 28 13 0,0 0-13 16,47-24 13-16,2 0-13 0,-49 24 3 0,0 0-3 15,45-24 4-15,-3 2-4 0,-42 22 13 0,0 0-13 16,40-21 13-16,-2-1-13 0,-38 22 15 0,0 0-15 0,35-20 15 16,-2-4-15-16,-33 24 8 0,0 0-8 0,30-24 9 15,-6-2-9-15,-24 26 1 0,0 0-1 0,23-26 1 16,-9-1-1-16,-14 27 0 0,0 0 0 0,10-28 0 16,-3-6 0-16,-7 34-5 0,0 0 5 0,4-36-5 15,-3 0 5-15,-1 36-9 0,0 0 9 0,-1-36-9 16,-5 2 9-16,6 34-4 0,0 0 4 0,-8-34-3 15,-5-2 3-15,13 36-3 0,0 0 3 0,-15-33-3 16,-4-3 3-16,19 36 0 0,0 0 0 0,-21-34 0 16,0 1 0-16,21 33-1 0,0 0 1 0,-23-34-1 15,-1 2 1-15,24 32-1 0,0 0 1 0,-26-38-1 16,1 2 1-16,25 36-1 0,0 0 1 0,-33-36 0 16,-2-3 0-16,35 39 0 0,0 0 0 0,-42-40 0 0,-1 4 0 15,43 36 2-15,0 0-2 0,-44-34 2 0,1-6-2 16,43 40 2-16,0 0-2 0,-40-35 2 0,-2-1-2 0,42 36 1 15,0 0-1-15,-40-31 2 0,0 0-2 0,40 31 4 16,0 0-4-16,-42-24 5 0,2 0-5 0,40 24 12 16,0 0-12-16,-49-22 12 0,0 1-12 0,49 21 8 15,0 0-8-15,-59-27 9 0,-9-1-9 0,68 28 3 16,0 0-3-16,-64-24 4 0,3-3-4 0,61 27 13 16,0 0-13-16,-49-21 13 0,5 2-13 0,44 19 0 15,0 0 0-15,-59-20 1 0,-7-4-1 0,66 24 0 16,0 0 0-16,-52-16 1 0,5 1-1 0,47 15 7 0,0 0-7 15,-49-12 8-15,0 2-8 0,49 10 0 0,0 0 0 16,-63-14 1-16,-15-1-1 0,78 15 3 0,0 0-3 16,-73-12 3-16,0-4-3 0,73 16 2 0,0 0-2 0,-68-8 2 15,3 1-2-15,65 7-1 0,0 0 1 0,-54-4-1 16,9 4 1-16,45 0 0 0,0 0 0 0,-64 4 0 16,-10-1 0-16,74-3 0 0,0 0 0 0,-68 4 0 15,0 1 0-15,68-5-1 0,0 0 1 0,-54 0-1 16,11 0 1-16,43 0 0 0,0 0 0 0,-51 0 0 15,1-4 0-15,50 4 0 0,0 0 0 0,-52-3 0 16,1 1 0-16,51 2 0 0,0 0 0 0,-54-3 0 16,4-1 0-16,50 4 0 0,0 0 0 0,-47 0 0 15,3 0 0-15,44 0 0 0,0 0 0 0,-42 0 0 16,4 4 0-16,38-4 0 0,0 0 0 0,-45 3 0 16,-2 1 0-16,47-4 1 0,0 0-1 0,-44 5 2 0,0-5-2 15,44 0 1-15,0 0-1 0,-41 3 1 0,-6-3-1 16,47 0 0-16,0 0 0 0,-42 0 0 0,3 4 0 0,39-4 1 15,0 0-1-15,-38 5 1 0,3-5-1 0,35 0-2 16,0 0 2-16,-36 3-1 0,1-3 1 0,35 0-2 16,0 0 2-16,-33 0-1 0,1-3 1 0,32 3-5 15,0 0 5-15,-33-4-5 0,0 1 5 0,33 3-7 16,0 0 7-16,-33-5-7 0,2 0 7 0,31 5-1 16,0 0 1-16,-33-7 0 0,6 0 0 0,27 7-3 15,0 0 3-15,-26-5-3 0,4 1 3 0,22 4-11 16,0 0 11-16,-19-6-10 0,-1 4 10 0,20 2-1 0,0 0 1 15,-19-7-1-15,0 2 1 0,19 5-1 0,0 0 1 16,-17-4-1-16,3 1 1 0,14 3-3 0,0 0 3 16,-19-5-3-16,1 5 3 0,18 0 0 0,0 0 0 0,-17 0 0 15,-2 0 0-15,19 0 0 0,0 0 0 0,-25 8 0 16,-4 1 0-16,29-9-2 0,0 0 2 0,-30 9-1 16,4 1 1-16,26-10 0 0,0 0 0 0,-30 12 0 15,-3 3 0-15,33-15 1 0,0 0-1 0,-30 9 1 16,4 3-1-16,26-12 1 0,0 0-1 0,-26 7 1 15,5 1-1-15,21-8 9 0,0 0-9 0,-28 9 10 16,1 1-10-16,27-10 1 0,0 0-1 0,-25 9 1 16,-1-2-1-16,26-7 3 0,0 0-3 0,-28 8 4 15,-3 1-4-15,31-9 11 0,0 0-11 0,-30 6 11 16,1 3-11-16,29-9 33 0,0 0-33 0,-30 5 34 16,2 2-34-16,28-7 4 0,0 0-4 0,-30 3 5 15,3-3-5-15,27 0 10 0,0 0-10 0,-28 0 11 0,0-3-11 16,28 3 25-16,0 0-25 0,-25-3 26 0,1-3-26 0,24 6 1 15,0 0-1-15,-26-6 2 0,0 0-2 0,26 6 6 16,0 0-6-16,-26-6 7 0,-2-3-7 0,28 9 3 16,0 0-3-16,-32-10 4 0,-1 1-4 0,33 9 0 15,0 0 0-15,-38-8 0 0,-7-3 0 0,45 11-38 16,0 0 38-16,-53-13-37 0,-6-3 37 0,59 16-172 16,0 0 172-16,-97-20-172 0,-25-3 172 0,-96-23-722 15</inkml:trace>
  <inkml:trace contextRef="#ctx0" brushRef="#br0" timeOffset="31256.99">10784 6676 147 0,'0'0'0'16,"5"-7"0"-16,-2-1 0 0,-3 8-8 0,0 0 8 0,6-12-7 16,-3 0 7-16,-3 12-6 0,0 0 6 0,0-12-5 15,2 0 5-15,-2 12-1 0,0 0 1 0,0-12 0 16,0-2 0-16,0 14 4 0,0 0-4 0,-2-10 4 15,2 3-4-15,0 7 56 0,0 0-56 0,-3-9 57 16,-3 6-57-16,6 3 17 0,0 0-17 0,-3-4 17 16,-2 1-17-16,5 3 33 0,0 0-33 0,-7 0 34 15,1 0-34-15,6 0 12 0,0 0-12 0,-8 3 12 16,-1 4-12-16,9-7 18 0,0 0-18 0,-12 12 19 16,-6 9-19-16,18-21 8 0,0 0-8 0,-15 20 9 0,1 3-9 15,14-23 25-15,0 0-25 0,-18 27 26 0,3 2-26 0,15-29 36 16,0 0-36-16,-18 31 36 0,-3 0-36 0,21-31 37 15,0 0-37-15,-21 36 37 0,-1 3-37 0,22-39 45 16,0 0-45-16,-21 35 45 0,2-3-45 0,19-32 58 16,0 0-58-16,-21 38 58 0,2 3-58 0,19-41 50 15,0 0-50-15,-25 43 50 0,3 1-50 0,22-44 32 16,0 0-32-16,-21 46 33 0,-4 2-33 0,25-48 34 16,0 0-34-16,-26 50 34 0,5-2-34 0,21-48 32 15,0 0-32-15,-26 48 32 0,5-2-32 0,21-46 3 0,0 0-3 16,-26 45 3-16,2-1-3 0,24-44 8 0,0 0-8 15,-26 60 9-15,-7 11-9 0,33-71 3 0,0 0-3 16,-25 65 4-16,6 2-4 0,19-67 2 0,0 0-2 16,-12 49 2-16,3-9-2 0,9-40 0 0,0 0 0 0,-9 42 0 15,1 0 0-15,8-42 0 0,0 0 0 0,-7 46 0 16,1 0 0-16,6-46-2 0,0 0 2 0,-8 48-1 16,-1 3 1-16,9-51 0 0,0 0 0 0,-9 52 0 15,2-1 0-15,7-51 1 0,0 0-1 0,-5 62 1 16,-4 5-1-16,9-67 0 0,0 0 0 0,-3 53 0 15,-1-7 0-15,4-46 4 0,0 0-4 0,-1 48 4 16,2-2-4-16,-1-46 2 0,0 0-2 0,7 64 3 16,-1 8-3-16,-6-72 5 0,0 0-5 0,12 68 6 15,-2 4-6-15,-10-72 0 0,0 0 0 0,13 70 1 16,2 1-1-16,-15-71 0 0,0 0 0 0,14 68 1 0,5-3-1 16,-19-65 0-16,0 0 0 0,18 50 0 0,-1-12 0 15,-17-38 2-15,0 0-2 0,18 39 2 0,-1-6-2 16,-17-33 1-16,0 0-1 0,24 35 2 0,2 3-2 15,-26-38 1-15,0 0-1 0,21 40 2 0,2-4-2 0,-23-36 8 16,0 0-8-16,24 39 9 0,-3-3-9 0,-21-36 8 16,0 0-8-16,23 38 8 0,1 1-8 0,-24-39 3 15,0 0-3-15,25 38 4 0,4-1-4 0,-29-37 2 16,0 0-2-16,28 36 3 0,5-3-3 0,-33-33 0 16,0 0 0-16,33 34 0 0,-3 0 0 0,-30-34-9 15,0 0 9-15,33 36-9 0,2-3 9 0,-35-33-26 16,0 0 26-16,33 38-26 0,2 3 26 0,-35-41-7 0,0 0 7 15,30 39-7-15,-6 4 7 0,-24-43-5 0,0 0 5 16,26 36-5-16,-7 2 5 0,-19-38-1 0,0 0 1 16,19 37 0-16,-1 3 0 0,-18-40 0 0,0 0 0 15,17 34 0-15,-5-3 0 0,-12-31 14 0,0 0-14 0,18 27 15 16,-4 2-15-16,-14-29 16 0,0 0-16 0,15 26 17 16,3-2-17-16,-18-24 9 0,0 0-9 0,21 19 9 15,0-2-9-15,-21-17 10 0,0 0-10 0,24 12 10 16,2-7-10-16,-26-5 15 0,0 0-15 0,30 2 15 15,-4-6-15-15,-26 4 8 0,0 0-8 0,30-12 8 16,3-6-8-16,-33 18 9 0,0 0-9 0,31-24 9 16,2-4-9-16,-33 28 8 0,0 0-8 0,33-34 8 15,-1-2-8-15,-32 36 8 0,0 0-8 0,33-39 8 16,0-3-8-16,-33 42 1 0,0 0-1 0,38-46 1 16,2-9-1-16,-40 55 0 0,0 0 0 0,49-68 1 15,7-13-1-15,-56 81 0 0,0 0 0 0,50-75 1 0,-3-4-1 16,-47 79-1-16,0 0 1 0,39-79 0 0,-6-3 0 0,-33 82-3 15,0 0 3-15,31-80-3 0,-1-3 3 16,-30 83-6-16,0 0 6 0,26-82-6 0,-2 0 6 0,-24 82-1 16,0 0 1-16,23-89-1 0,5-7 1 0,-28 96-3 15,0 0 3-15,26-89-3 0,4 1 3 0,-30 88 0 16,0 0 0-16,29-87 0 0,1-4 0 0,-30 91-10 16,0 0 10-16,26-90-10 0,0-1 10 0,-26 91-34 15,0 0 34-15,24-91-33 0,-3 2 33 0,-21 89-35 16,0 0 35-16,18-91-34 0,-6 2 34 0,-12 89-15 15,0 0 15-15,9-84-15 0,-6 5 15 0,-3 79-21 0,0 0 21 16,2-79-21-16,-4 4 21 0,2 75-4 0,0 0 4 16,-3-70-3-16,-3 3 3 0,6 67-1 0,0 0 1 0,-7-60 0 15,-3 5 0-15,10 55-3 0,0 0 3 0,-16-49-2 16,-5 4 2-16,21 45-2 0,0 0 2 0,-17-38-1 16,-4 6 1-16,21 32-1 0,0 0 1 0,-26-35-1 15,-4 3 1-15,30 32 4 0,0 0-4 0,-29-36 4 16,-4 2-4-16,33 34 44 0,0 0-44 0,-34-33 45 15,0-1-45-15,34 34 43 0,0 0-43 0,-35-29 44 16,-4-2-44-16,39 31 18 0,0 0-18 0,-38-27 19 16,0-1-19-16,38 28 22 0,0 0-22 0,-42-24 22 15,-3 4-22-15,45 20 8 0,0 0-8 0,-44-19 9 16,-6-4-9-16,50 23 9 0,0 0-9 0,-47-17 10 16,-4-3-10-16,51 20 15 0,0 0-15 0,-50-19 15 15,-1 0-15-15,51 19 0 0,0 0 0 0,-66-24 0 0,-9-3 0 16,75 27-2-16,0 0 2 0,-65-29-1 0,-1-1 1 15,66 30-27-15,0 0 27 0,-59-29-27 0,7-2 27 16,52 31-132-16,0 0 132 0,-47-24-132 0,8 9 132 0,39 15-148 16,0 0 148-16,-47-9-148 0,-3 9 148 0,-48-11-488 15</inkml:trace>
  <inkml:trace contextRef="#ctx0" brushRef="#br0" timeOffset="37712.78">12656 3457 124 0,'0'0'0'0,"-5"0"0"0,2 4 0 0,3-4 14 15,0 0-14-15,3 0 15 0,6-4-15 0,-9 4 6 16,0 0-6-16,9 0 6 0,8-3-6 0,-17 3 26 15,0 0-26-15,12-2 26 0,0 2-26 0,-12 0 5 0,0 0-5 16,18 0 5-16,1 0-5 0,-19 0 1 0,0 0-1 16,23 0 1-16,3 2-1 0,-26-2 1 0,0 0-1 15,26 3 1-15,0 1-1 0,-26-4 14 0,0 0-14 16,30 3 15-16,3 2-15 0,-33-5 49 0,0 0-49 0,33 7 50 16,2-5-50-16,-35-2 50 0,0 0-50 0,31 3 50 15,2 1-50-15,-33-4 43 0,0 0-43 0,33 3 43 16,-3-3-43-16,-30 0 30 0,0 0-30 0,31 3 30 15,-1-1-30-15,-30-2 16 0,0 0-16 0,31 3 17 16,1-3-17-16,-32 0 28 0,0 0-28 0,33 0 28 16,2 0-28-16,-35 0 42 0,0 0-42 0,34 0 42 15,3 0-42-15,-37 0 38 0,0 0-38 0,35 0 39 16,3-3-39-16,-38 3 45 0,0 0-45 0,35 0 46 16,2-2-46-16,-37 2 18 0,0 0-18 0,33 0 19 15,-4 2-19-15,-29-2 22 0,0 0-22 0,32 0 22 16,1 0-22-16,-33 0 15 0,0 0-15 0,33 0 15 0,2 3-15 15,-35-3 34-15,0 0-34 0,35 0 35 0,1-3-35 16,-36 3 27-16,0 0-27 0,38-2 27 0,-3 2-27 16,-35 0 33-16,0 0-33 0,33-3 34 0,2 3-34 0,-35 0 13 15,0 0-13-15,30 0 14 0,-1-3-14 0,-29 3 21 16,0 0-21-16,30 0 21 0,-4 0-21 0,-26 0 8 16,0 0-8-16,28 0 8 0,-2 3-8 0,-26-3 9 15,0 0-9-15,30 0 10 0,-4 0-10 0,-26 0 33 16,0 0-33-16,26 3 33 0,0-1-33 0,-26-2 1 15,0 0-1-15,25 7 1 0,-1-4-1 0,-24-3 0 16,0 0 0-16,23 5 1 0,1-1-1 0,-24-4 2 0,0 0-2 16,23 3 2-16,-2-3-2 0,-21 0 1 0,0 0-1 15,20 0 2-15,5-3-2 0,-25 3 1 0,0 0-1 16,21-4 1-16,5-1-1 0,-26 5 23 0,0 0-23 0,21-3 24 16,1-6-24-16,-22 9 2 0,0 0-2 0,20-3 3 15,-1 0-3-15,-19 3 0 0,0 0 0 0,17-6 1 16,-1 3-1-16,-16 3 3 0,0 0-3 0,14-3 3 15,-2 6-3-15,-12-3 1 0,0 0-1 0,12 0 2 16,-5 3-2-16,-7-3 1 0,0 0-1 0,7 6 1 16,0-3-1-16,-7-3 3 0,0 0-3 0,5 8 4 15,2-1-4-15,-7-7 0 0,0 0 0 0,2 9 1 16,0-2-1-16,-2-7 0 0,0 0 0 0,2 12 0 16,1-4 0-16,-3-8-13 0,0 0 13 0,0 9-13 15,-3 1 13-15,3-10-80 0,0 0 80 0,-2 5-80 16,2-1 80-16,0-4-180 0,0 0 180 0,-2 3-180 15,0-1 180-15,-1 5-612 0</inkml:trace>
  <inkml:trace contextRef="#ctx0" brushRef="#br0" timeOffset="39018">14453 3072 158 0,'0'0'0'0,"0"0"0"0,0 6 0 0,0-6 75 0,0 0-75 16,7 6 76-16,6 4-76 0,-13-10 81 0,0 0-81 0,16 12 82 15,2 3-82-15,-18-15 65 0,0 0-65 0,17 17 65 16,4 2-65-16,-21-19 44 0,0 0-44 0,23 21 45 15,1 1-45-15,-24-22 42 0,0 0-42 0,24 21 43 16,2-2-43-16,-26-19 51 0,0 0-51 0,21 15 52 16,2-1-52-16,-23-14 53 0,0 0-53 0,24 15 53 15,-3 0-53-15,-21-15 61 0,0 0-61 0,18 16 61 16,-1-4-61-16,-17-12 34 0,0 0-34 0,21 12 35 16,3 0-35-16,-24-12 41 0,0 0-41 0,18 8 41 15,-1 3-41-15,-17-11 9 0,0 0-9 0,16 8 9 16,1 1-9-16,-17-9 6 0,0 0-6 0,11 7 7 15,1 0-7-15,-12-7 15 0,0 0-15 0,12 8 15 0,-5-4-15 16,-7-4 3-16,0 0-3 0,7 5 3 0,0-2-3 16,-7-3 2-16,0 0-2 0,2 4 2 0,0 1-2 0,-2-5 5 15,0 0-5-15,1 3 5 0,-1-3-5 0,0 0 0 16,0 0 0-16,0 4 1 0,-1-3-1 0,1-1 2 16,0 0-2-16,-4 7 2 0,1 0-2 0,3-7 5 15,0 0-5-15,-6 12 5 0,-1 0-5 0,7-12 2 16,0 0-2-16,-19 17 3 0,-9 9-3 0,28-26 2 15,0 0-2-15,-26 24 2 0,-3 0-2 0,29-24 9 16,0 0-9-16,-35 24 10 0,-10 3-10 0,45-27 3 16,0 0-3-16,-42 31 4 0,-2-4-4 0,44-27 6 0,0 0-6 15,-38 28 6-15,0-1-6 0,38-27 7 0,0 0-7 16,-37 26 8-16,6 0-8 0,31-26 3 0,0 0-3 0,-37 20 3 16,6 4-3-16,31-24 12 0,0 0-12 0,-39 19 12 15,1 2-12-15,38-21 0 0,0 0 0 0,-30 18 0 16,1-6 0-16,29-12-2 0,0 0 2 0,-25 12-1 15,3 0 1-15,22-12-6 0,0 0 6 0,-21 7-5 16,3-2 5-16,18-5-24 0,0 0 24 0,-17-3-23 16,5-2 23-16,12 5-13 0,0 0 13 0,-12-16-12 15,5-4 12-15,7 20-27 0,0 0 27 0,-2-28-27 16,-2-6 27-16,4 34-1 0,0 0 1 0,4-39 0 16,-2-6 0-16,-2 45-1 0,0 0 1 0,7-49 0 15,1-3 0-15,-8 52-3 0,0 0 3 0,9-58-3 16,0 1 3-16,-9 57-2 0,0 0 2 0,8-58-2 15,1-2 2-15,-9 60-2 0,0 0 2 0,9-58-1 16,0 0 1-16,-9 58-1 0,0 0 1 0,10-52-1 0,-5 4 1 16,-5 48-1-16,0 0 1 0,5-39 0 0,2 3 0 15,-7 36-1-15,0 0 1 0,2-28 0 0,2 5 0 0,-4 23 0 16,0 0 0-16,3-19 0 0,1-2 0 0,-4 21 2 16,0 0-2-16,0-12 2 0,0 5-2 0,0 7 0 15,0 0 0-15,0-7 1 0,-2 6-1 0,2 1 0 16,0 0 0-16,-2 15 0 0,-3 9 0 0,5-24 2 15,0 0-2-15,0 36 2 0,5 15-2 0,-5-51 0 16,0 0 0-16,5 62 0 0,4 14 0 0,-9-76-112 16,0 0 112-16,16 94-111 0,6 17 111 0,-22-111-114 15,0 0 114-15,39 204-603 0,-78-408 603 0</inkml:trace>
  <inkml:trace contextRef="#ctx0" brushRef="#br0" timeOffset="45580.17">15125 8199 158 0,'0'0'0'16,"5"-3"0"-16,4-4 0 0,-9 7 19 0,0 0-19 0,3-2 20 15,3 2-20-15,-6 0 82 0,0 0-82 0,7 2 82 16,0 5-82-16,-7-7 81 0,0 0-81 0,12 3 81 16,3-1-81-16,-15-2 86 0,0 0-86 0,21 1 86 15,6 1-86-15,-27-2 54 0,0 0-54 0,24 0 55 16,4 0-55-16,-28 0 36 0,0 0-36 0,29 2 36 16,4 0-36-16,-33-2 26 0,0 0-26 0,34 0 26 15,-5 0-26-15,-29 0 15 0,0 0-15 0,32 0 15 16,4 3-15-16,-36-3 35 0,0 0-35 0,35 0 36 15,2 3-36-15,-37-3 35 0,0 0-35 0,38 4 36 16,2 1-36-16,-40-5 32 0,0 0-32 0,42 3 33 0,-4-1-33 16,-38-2 8-16,0 0-8 0,42 4 8 0,-2-1-8 15,-40-3 12-15,0 0-12 0,42 3 13 0,3-3-13 16,-45 0 24-16,0 0-24 0,44 2 25 0,1 0-25 0,-45-2 29 16,0 0-29-16,47 0 29 0,-3-2-29 0,-44 2 21 15,0 0-21-15,45-2 21 0,-3 2-21 0,-42 0 28 16,0 0-28-16,43-3 28 0,-3 3-28 0,-40 0 3 15,0 0-3-15,42-3 3 0,0-1-3 0,-42 4 7 16,0 0-7-16,43-2 8 0,6-4-8 0,-49 6 14 16,0 0-14-16,49-6 15 0,5 0-15 0,-54 6 8 15,0 0-8-15,51-4 8 0,-1 1-8 0,-50 3 15 0,0 0-15 16,47-2 16-16,0 2-16 0,-47 0 3 0,0 0-3 16,51 2 4-16,-1 3-4 0,-50-5 3 0,0 0-3 0,52 5 3 15,4 2-3-15,-56-7 10 0,0 0-10 0,58 5 11 16,-1-5-11-16,-57 0 0 0,0 0 0 0,70 5 1 15,8 5-1-15,-78-10 3 0,0 0-3 0,75 12 4 16,-2 4-4-16,-73-16 5 0,0 0-5 0,75 17 6 16,-2 5-6-16,-73-22 7 0,0 0-7 0,63 17 7 15,-7 6-7-15,-56-23 8 0,0 0-8 0,50 15 8 16,-6-3-8-16,-44-12 0 0,0 0 0 0,49 12 0 16,3 0 0-16,-52-12 0 0,0 0 0 0,64 9 1 15,11-3-1-15,-75-6-6 0,0 0 6 0,70 9-5 16,0 0 5-16,-70-9-4 0,0 0 4 0,55 6-4 15,-6 0 4-15,-49-6-3 0,0 0 3 0,66 3-3 16,4 0 3-16,-70-3-6 0,0 0 6 0,58 4-5 16,-8-8 5-16,-50 4-1 0,0 0 1 0,56 0 0 0,-6 4 0 15,-50-4 0-15,0 0 0 0,70 0 0 0,14 0 0 16,-84 0-2-16,0 0 2 0,76 0-1 0,-1-4 1 16,-75 4 0-16,0 0 0 0,73 4 0 0,-8-4 0 0,-65 0 0 15,0 0 0-15,68 3 0 0,-2 1 0 0,-66-4 1 16,0 0-1-16,58 5 1 0,-4 0-1 0,-54-5 3 15,0 0-3-15,62 7 4 0,11-4-4 0,-73-3 22 16,0 0-22-16,68 4 22 0,2 1-22 0,-70-5 2 16,0 0-2-16,73 5 3 0,2 2-3 0,-75-7 0 15,0 0 0-15,72 7 1 0,-5-4-1 0,-67-3 2 16,0 0-2-16,68 5 3 0,-1-1-3 0,-67-4 1 0,0 0-1 16,55 1 2-16,-8 1-2 0,-47-2 1 0,0 0-1 15,51 4 1-15,1 1-1 0,-52-5 15 0,0 0-15 16,54 1 15-16,-5 1-15 0,-49-2 3 0,0 0-3 0,51 4 4 15,-1 1-4-15,-50-5 3 0,0 0-3 0,47 3 3 16,0-1-3-16,-47-2 2 0,0 0-2 0,49 2 2 16,-2-2-2-16,-47 0-1 0,0 0 1 0,47 1-1 15,-2 3 1-15,-45-4 0 0,0 0 0 0,44 0 1 16,-8 3-1-16,-36-3 0 0,0 0 0 0,39 2 0 16,-1 3 0-16,-38-5-2 0,0 0 2 0,38 5-1 15,1 0 1-15,-39-5 0 0,0 0 0 0,35 7 0 16,-1-4 0-16,-34-3 0 0,0 0 0 0,37 2 1 15,1 0-1-15,-38-2 3 0,0 0-3 0,39 0 4 16,1 0-4-16,-40 0 32 0,0 0-32 0,36-2 33 16,-1 0-33-16,-35 2 4 0,0 0-4 0,33-3 4 0,-1-2-4 15,-32 5 1-15,0 0-1 0,33-3 2 0,0-4-2 16,-33 7 4-16,0 0-4 0,31-5 5 0,0 1-5 0,-31 4 0 16,0 0 0-16,28-3 1 0,0-1-1 0,-28 4-1 15,0 0 1-15,26-1 0 0,-5-1 0 0,-21 2-15 16,0 0 15-16,21 0-15 0,-3 2 15 0,-18-2-17 15,0 0 17-15,19 1-16 0,2 3 16 0,-21-4-26 16,0 0 26-16,19 3-25 0,2-1 25 0,-21-2-21 16,0 0 21-16,21 5-21 0,0 0 21 0,-21-5-10 15,0 0 10-15,19 5-9 0,0 2 9 0,-19-7-35 16,0 0 35-16,16 3-35 0,-3 1 35 0,-13-4-58 16,0 0 58-16,9 5-57 0,-2-2 57 0,-7-3-138 0,0 0 138 15,5 0-137-15,-3 0 137 0,-2 0-164 0,0 0 164 16,-3-3-164-16,-6-4 164 0,-3-1-495 0</inkml:trace>
  <inkml:trace contextRef="#ctx0" brushRef="#br0" timeOffset="88787.78">17881 7911 281 0,'0'0'0'0,"0"0"0"0,33-10 0 0,-33 10 105 16,0 0-105-16,-9-2 106 0,-18 4-106 0,27-2 83 16,0 0-83-16,-18 0 83 0,-1 0-83 0,19 0 63 15,0 0-63-15,-14-2 64 0,5 1-64 0,9 1 54 16,0 0-54-16,-7-2 54 0,4-5-54 0,3 7 49 16,0 0-49-16,-4-5 49 0,4-2-49 0,0 7 37 15,0 0-37-15,4-9 37 0,-1 1-37 0,-3 8 26 16,0 0-26-16,9-7 26 0,5-5-26 0,-14 12 4 15,0 0-4-15,17-9 5 0,4 3-5 0,-21 6 4 0,0 0-4 16,26-7 4-16,6 5-4 0,-32 2 6 0,0 0-6 16,35 0 7-16,3 2-7 0,-38-2 2 0,0 0-2 0,40 1 3 15,5 5-3-15,-45-6 1 0,0 0-1 0,44 3 2 16,5-1-2-16,-49-2 4 0,0 0-4 0,50 3 5 16,4 1-5-16,-54-4 6 0,0 0-6 0,52 3 6 15,1-3-6-15,-53 0 14 0,0 0-14 0,50 3 15 16,-6-3-15-16,-44 0 14 0,0 0-14 0,45 0 15 15,-3 0-15-15,-42 0 9 0,0 0-9 0,40 0 9 16,2 0-9-16,-42 0 9 0,0 0-9 0,35-3 10 16,-2 3-10-16,-33 0 15 0,0 0-15 0,29-5 15 15,-4 1-15-15,-25 4 14 0,0 0-14 0,21-3 15 16,-2-4-15-16,-19 7 4 0,0 0-4 0,15-5 4 16,-6 2-4-16,-9 3 22 0,0 0-22 0,2-7 22 15,-2 5-22-15,0 2 0 0,0 0 0 0,-2-7 0 0,-7 0 0 16,9 7-5-16,0 0 5 0,-12-8-5 0,-10-1 5 15,22 9-15-15,0 0 15 0,-23-8-15 0,-3 1 15 16,26 7-26-16,0 0 26 0,-33-9-26 0,-4 6 26 0,37 3-7 16,0 0 7-16,-31-5-6 0,3 1 6 0,28 4-5 15,0 0 5-15,-33 0-5 0,-5 0 5 0,38 0-7 16,0 0 7-16,-39 0-7 0,1 2 7 0,38-2-1 16,0 0 1-16,-38 2 0 0,-8 3 0 0,46-5 2 15,0 0-2-15,-40 3 2 0,2-3-2 0,38 0 6 16,0 0-6-16,-40 4 7 0,0-3-7 0,40-1 33 15,0 0-33-15,-35 4 34 0,4-1-34 0,31-3 40 0,0 0-40 16,-28 0 40-16,3 0-40 0,25 0 8 0,0 0-8 16,-28 0 9-16,2 0-9 0,26 0 32 0,0 0-32 0,-31 4 33 15,-2-1-33-15,33-3 0 0,0 0 0 16,-30 5 0-16,4 0 0 0,26-5-1 0,0 0 1 0,-30 11 0 16,1-3 0-16,29-8-1 0,0 0 1 0,-21 7 0 15,3-2 0-15,18-5 0 0,0 0 0 0,-12 7 0 16,4-4 0-16,8-3 0 0,0 0 0 0,-7 9 0 15,5-2 0-15,2-7 0 0,0 0 0 0,5 12 0 16,9 5 0-16,-14-17 2 0,0 0-2 0,23 10 2 16,6 1-2-16,-29-11 0 0,0 0 0 0,35 10 0 15,7-2 0-15,-42-8 0 0,0 0 0 0,42 7 0 16,3 5 0-16,-45-12-1 0,0 0 1 0,45 9 0 16,6-4 0-16,-51-5-3 0,0 0 3 0,47 7-3 15,3-4 3-15,-50-3-3 0,0 0 3 0,49 5-2 0,0 2 2 16,-49-7-2-16,0 0 2 0,42 5-2 0,1 2 2 15,-43-7-5-15,0 0 5 0,33 4-4 0,-5-1 4 16,-28-3-1-16,0 0 1 0,23 5 0 0,-4-1 0 0,-19-4-11 16,0 0 11-16,16 5-11 0,-4-2 11 0,-12-3-84 15,0 0 84-15,9 7-84 0,-1-4 84 0,-8-3-158 16,0 0 158-16,4 6-157 0,-2-3 157 0,5 2-628 16</inkml:trace>
  <inkml:trace contextRef="#ctx0" brushRef="#br0" timeOffset="90003.65">20024 7880 91 0,'0'0'0'0,"3"-3"0"15,-1-2 0-15,-2 5 46 0,0 0-46 0,7-7 46 16,-2-2-46-16,-5 9 83 0,0 0-83 0,9-10 83 16,3 0-83-16,-12 10 89 0,0 0-89 0,12-7 90 15,2-5-90-15,-14 12 89 0,0 0-89 0,16-7 90 16,1 2-90-16,-17 5 73 0,0 0-73 0,21-3 73 16,-3 3-73-16,-18 0 57 0,0 0-57 0,21 3 57 15,3 6-57-15,-24-9 51 0,0 0-51 0,21 6 52 16,0 6-52-16,-21-12 48 0,0 0-48 0,22 14 49 0,-1 2-49 15,-21-16 54-15,0 0-54 0,21 18 54 16,5-2-54-16,-26-16 32 0,0 0-32 0,25 17 32 0,4 2-32 16,-29-19 9-16,0 0-9 0,32 19 10 0,3-6-10 0,-35-13 20 15,0 0-20-15,38 14 20 0,4-2-20 0,-42-12 7 16,0 0-7-16,43 9 8 0,3-1-8 0,-46-8 3 16,0 0-3-16,43 9 4 0,1-2-4 0,-44-7 3 15,0 0-3-15,38 6 3 0,-1-4-3 0,-37-2 0 16,0 0 0-16,33 7 0 0,-4-4 0 0,-29-3 1 15,0 0-1-15,25 2 1 0,-6 2-1 0,-19-4 1 16,0 0-1-16,14 3 1 0,-5 0-1 0,-9-3 0 0,0 0 0 16,5 2 1-16,-2 0-1 0,-3-2 7 0,0 0-7 15,2 3 8-15,-4 2-8 0,2-5 3 0,0 0-3 16,-10 6 4-16,-8 4-4 0,18-10 0 0,0 0 0 16,-21 5 0-16,-1 2 0 0,22-7 0 0,0 0 0 0,-30 3 0 15,-6-3 0-15,36 0-1 0,0 0 1 0,-39-3 0 16,-1-1 0-16,40 4-4 0,0 0 4 0,-42-8-3 15,1-2 3-15,41 10-7 0,0 0 7 0,-40-12-6 16,1-2 6-16,39 14-4 0,0 0 4 0,-36-14-3 16,1 0 3-16,35 14-2 0,0 0 2 0,-37-18-2 15,2-3 2-15,35 21 0 0,0 0 0 0,-33-22 0 16,0 1 0-16,33 21 0 0,0 0 0 0,-29-20 0 16,1 1 0-16,28 19 4 0,0 0-4 0,-30-16 5 15,0 4-5-15,30 12 8 0,0 0-8 0,-24-12 8 16,1 4-8-16,23 8 8 0,0 0-8 0,-17-7 9 15,3 4-9-15,14 3 8 0,0 0-8 0,-10-2 8 0,1 0-8 16,9 2 1-16,0 0-1 0,2 4 1 0,8 4-1 16,-10-8-2-16,0 0 2 0,21 12-1 0,9 5 1 0,-30-17-1 15,0 0 1-15,34 21 0 0,7-1 0 0,-41-20-1 16,0 0 1-16,45 23 0 0,2 1 0 0,-47-24 0 16,0 0 0-16,50 20 0 0,1-1 0 0,-51-19 2 15,0 0-2-15,47 14 3 0,-4-1-3 0,-43-13 2 16,0 0-2-16,37 9 3 0,-7 0-3 0,-30-9 2 15,0 0-2-15,26 6 2 0,-9 1-2 0,-17-7-49 16,0 0 49-16,14 9-49 0,-5-6 49 0,-9-3-124 16,0 0 124-16,-5 14-124 0,-9 8 124 0,-5 11-767 15</inkml:trace>
  <inkml:trace contextRef="#ctx0" brushRef="#br0" timeOffset="95347.88">4618 7647 807 0,'0'0'0'0,"0"-6"0"16,0-10 0-16,0 16-180 0,0 0 180 0,0-5-179 15,4 2 179-15,-4 3-59 0,0 0 59 0,0 12-59 16,-4 6 59-16,4-18-34 0,0 0 34 0,-3 33-34 16,-1 6 34-16,4-39-2 0,0 0 2 0,-1 43-1 15,-6 2 1-15,7-45 44 0,0 0-44 0,-6 46 45 16,-2 0-45-16,8-46 52 0,0 0-52 0,-9 52 53 15,0-4-53-15,9-48 51 0,0 0-51 0,-8 48 51 0,-1 1-51 16,9-49 33-16,0 0-33 0,-7 40 33 0,2-4-33 16,5-36 24-16,0 0-24 0,-7 29 25 0,1-4-25 15,6-25 16-15,0 0-16 0,-3 24 17 0,1-8-17 0,2-16 10 16,0 0-10-16,-3 15 10 0,3-3-10 0,0-12 4 16,0 0-4-16,-4 12 5 0,4-7-5 0,0-5 0 15,0 0 0-15,-1 7 0 0,1-2 0 0,0-5-43 16,0 0 43-16,0 7-43 0,0-3 43 0,0-4-117 15,0 0 117-15,1 5-116 0,6-2 116 0,4 6-221 16</inkml:trace>
  <inkml:trace contextRef="#ctx0" brushRef="#br0" timeOffset="97465.79">3584 5689 113 0,'0'0'0'15,"3"16"0"-15,6 8 0 0,-9-24-2 0,0 0 2 0,5 31-1 16,4 5 1-16,-9-36 3 0,0 0-3 0,7 39 4 15,1 2-4-15,-8-41 33 0,0 0-33 0,9 45 33 16,0-1-33-16,-9-44 4 0,0 0-4 0,5 50 5 16,5 1-5-16,-10-51 35 0,0 0-35 0,6 55 36 15,-1-4-36-15,-5-51 10 0,0 0-10 0,3 55 10 16,1-3-10-16,-4-52 36 0,0 0-36 0,0 51 37 16,2-3-37-16,-2-48 58 0,0 0-58 0,-2 46 59 15,2-6-59-15,0-40 21 0,0 0-21 0,-4 42 21 16,1 3-21-16,3-45 8 0,0 0-8 0,-2 43 8 15,2 0-8-15,0-43 2 0,0 0-2 0,0 42 2 16,0 0-2-16,0-42 0 0,0 0 0 0,0 41 0 16,2-2 0-16,-2-39 0 0,0 0 0 0,0 36 1 0,3 0-1 15,-3-36 0-15,0 0 0 0,0 27 1 0,0-3-1 16,0-24 19-16,0 0-19 0,-3 23 20 0,1-3-20 0,2-20 44 16,0 0-44-16,0 19 45 0,0-3-45 0,0-16 8 15,0 0-8-15,0 12 8 0,0-2-8 0,0-10 32 16,0 0-32-16,0 10 33 0,0-6-33 0,0-4 17 15,0 0-17-15,0 3 17 0,0-1-17 0,0-2 27 16,0 0-27-16,5-4 27 0,-1-4-27 0,-4 8 7 16,0 0-7-16,5-9 8 0,-1-6-8 0,-4 15 10 15,0 0-10-15,8-16 11 0,-2-4-11 0,-6 20 3 16,0 0-3-16,8-23 4 0,4-4-4 0,-12 27 12 0,0 0-12 16,13-29 13-16,4-2-13 0,-17 31 8 0,0 0-8 15,16-34 8-15,-2 1-8 0,-14 33 8 0,0 0-8 16,15-32 9-16,3 1-9 0,-18 31 8 0,0 0-8 0,14-31 8 15,1 2-8-15,-15 29 3 0,0 0-3 0,14-27 4 16,-2 1-4-16,-12 26 0 0,0 0 0 0,13-21 1 16,-1 1-1-16,-12 20 0 0,0 0 0 0,10-16 0 15,3 3 0-15,-13 13-1 0,0 0 1 0,8-11-1 16,1 4 1-16,-9 7 1 0,0 0-1 0,9-8 1 16,-2 4-1-16,-7 4 1 0,0 0-1 0,5-3 1 15,-2-2-1-15,-3 5 0 0,0 0 0 0,4-2 0 16,-2 2 0-16,-2 0 0 0,0 0 0 0,0 0 0 15,0 0 0-15,0 0 0 0,0 0 0 0,0 0 0 16,0 0 0-16,0 0 0 0,0 0 0 0,0 0 0 16,-2 4 0-16,2-4 1 0,0 0-1 0,-7 6 1 15,2 3-1-15,5-9 1 0,0 0-1 0,-9 15 1 0,-3 4-1 16,12-19 1-16,0 0-1 0,-16 28 1 0,-1 8-1 16,17-36 0-16,0 0 0 0,-18 36 1 0,1-4-1 0,17-32 0 15,0 0 0-15,-25 41 1 0,3 4-1 0,22-45 2 16,0 0-2-16,-21 38 3 0,0-2-3 0,21-36 1 15,0 0-1-15,-17 35 2 0,-4 5-2 0,21-40 5 16,0 0-5-16,-13 27 5 0,1-3-5 0,12-24 6 16,0 0-6-16,-8 19 7 0,2-7-7 0,6-12 0 15,0 0 0-15,-5 9 1 0,-2-2-1 0,7-7 7 16,0 0-7-16,-3 5 8 0,1-2-8 0,2-3 22 0,0 0-22 16,-4 4 22-16,1-8-22 0,3 4 3 0,0 0-3 15,-2-8 3-15,-1-6-3 0,3 14 7 0,0 0-7 16,-4-17 7-16,2-4-7 0,2 21 3 0,0 0-3 15,-3-22 4-15,-1-6-4 0,4 28 5 0,0 0-5 0,-8-27 6 16,-1 0-6-16,9 27 3 0,0 0-3 0,-12-31 3 16,-2-2-3-16,14 33 10 0,0 0-10 0,-16-36 11 15,2 0-11-15,14 36 3 0,0 0-3 0,-21-31 4 16,4 4-4-16,17 27 6 0,0 0-6 0,-16-22 7 16,2 5-7-16,14 17 3 0,0 0-3 0,-12-12 3 15,3 3-3-15,9 9-13 0,0 0 13 0,-7-3-12 16,6-1 12-16,1 4-165 0,0 0 165 0,0 0-164 15,-4 5 164-15,4 2-497 0</inkml:trace>
  <inkml:trace contextRef="#ctx0" brushRef="#br0" timeOffset="98576.17">3613 5023 102 0,'0'0'0'0,"7"3"0"15,2-1 0-15,-9-2 80 0,0 0-80 0,2 15 81 16,-2 13-81-16,0-28 74 0,0 0-74 0,-2 22 75 16,2 2-75-16,0-24 85 0,0 0-85 0,-4 24 86 15,1 4-86-15,3-28 55 0,0 0-55 0,-2 30 55 16,4 10-55-16,-2-40 63 0,0 0-63 0,0 36 64 15,0 3-64-15,0-39 63 0,0 0-63 0,3 36 63 16,-3 4-63-16,0-40 40 0,0 0-40 0,4 39 41 16,1 0-41-16,-5-39 42 0,0 0-42 0,4 35 42 15,-3-3-42-15,-1-32 35 0,0 0-35 0,7 34 35 16,-2-1-35-16,-5-33 33 0,0 0-33 0,7 27 33 0,-1 1-33 16,-6-28-18-16,0 0 18 0,5 32-18 0,2 6 18 15,-7-38-6-15,0 0 6 0,5 39-5 0,-1-3 5 16,-4-36-10-16,0 0 10 0,5 43-10 0,-2 0 10 0,-3-43-10 15,0 0 10-15,4 38-10 0,-4-4 10 0,0-34-8 16,0 0 8-16,2 34-8 0,1-1 8 0,-3-33-8 16,0 0 8-16,3 31-8 0,-3-4 8 0,0-27-8 15,0 0 8-15,0 26-8 0,0-4 8 0,0-22-8 16,0 0 8-16,0 27-8 0,-3 1 8 0,3-28-4 16,0 0 4-16,-5 24-3 0,5-4 3 0,0-20-2 15,0 0 2-15,-4 23-2 0,1-5 2 0,3-18-5 0,0 0 5 16,-2 21-5-16,-1 3 5 0,3-24-1 0,0 0 1 15,-4 24 0-15,4 7 0 0,0-31 2 0,0 0-2 16,-3 24 3-16,1 3-3 0,2-27 0 0,0 0 0 0,0 24 0 16,2 4 0-16,-2-28 2 0,0 0-2 0,0 27 3 15,0 0-3-15,0-27 0 0,0 0 0 0,-2 28 0 16,2-4 0-16,0-24-7 0,0 0 7 0,-4 24-6 16,4 0 6-16,0-24-124 0,0 0 124 0,0 22-123 15,0-3 123-15,0-19-139 0,0 0 139 0,0 17-139 16,0-5 139-16,0 15-315 0</inkml:trace>
  <inkml:trace contextRef="#ctx0" brushRef="#br0" timeOffset="100782.8">8265 5177 337 0,'0'0'0'0,"0"0"0"0,0 0 0 16,0 0 44-16,0 0-44 0,0 0 45 0,0 0-45 16,0 0 23-16,0 0-23 0,0 0 24 0,0 0-24 0,0 0 9 15,0 0-9-15,0 0 9 0,0 0-9 0,0 0 7 16,0 0-7-16,0 0 8 0,0 0-8 0,0 0 7 16,0 0-7-16,0 0 7 0,-21 19-7 0,21-19 14 15,0 0-14-15,-13 12 15 0,3 0-15 0,10-12 33 16,0 0-33-16,-12 15 33 0,-2-3-33 0,14-12 10 15,0 0-10-15,-11 17 10 0,3 2-10 0,8-19 12 16,0 0-12-16,-5 19 13 0,-4 5-13 0,9-24 4 0,0 0-4 16,-4 28 4-16,1-1-4 0,3-27 3 0,0 0-3 15,-2 31 3-15,4 1-3 0,-2-32 1 0,0 0-1 16,0 35 2-16,3 4-2 0,-3-39 1 0,0 0-1 0,0 39 1 16,4 3-1-16,-4-42 3 0,0 0-3 0,0 46 3 15,-4 5-3-15,4-51 29 0,0 0-29 0,-3 55 29 16,-2 2-29-16,5-57 10 0,0 0-10 0,-6 61 10 15,3-1-10-15,3-60 30 0,0 0-30 0,-5 74 30 16,-6 10-30-16,11-84 28 0,0 0-28 0,-8 80 28 16,-1 4-28-16,9-84 22 0,0 0-22 0,-5 72 23 15,-4-3-23-15,9-69 10 0,0 0-10 0,-4 49 10 16,1-14-10-16,3-35 11 0,0 0-11 0,-2 42 11 16,-5-2-11-16,7-40 8 0,0 0-8 0,-5 39 9 15,0-3-9-15,5-36 3 0,0 0-3 0,-4 35 4 0,1-3-4 16,3-32 2-16,0 0-2 0,-4 31 2 15,3-2-2-15,1-29 10 0,0 0-10 0,0 26 10 0,0-6-10 16,0-20 8-16,0 0-8 0,0 21 8 0,0 1-8 0,0-22 1 16,0 0-1-16,0 16 1 0,0-1-1 0,0-15 0 15,0 0 0-15,1 14 1 0,3-2-1 0,-4-12 0 16,0 0 0-16,0 10 1 0,3 2-1 0,-3-12-1 16,0 0 1-16,0 7 0 0,0 1 0 0,0-8-1 15,0 0 1-15,2 5 0 0,0 2 0 0,-2-7 1 16,0 0-1-16,5 2 2 0,-2 1-2 0,-3-3 11 15,0 0-11-15,9 0 11 0,-4-3-11 0,-5 3 16 16,0 0-16-16,9-5 17 0,3-4-17 0,-12 9 15 0,0 0-15 16,12-15 16-16,6-6-16 0,-18 21 9 15,0 0-9-15,14-22 10 0,5-10-10 0,-19 32 4 0,0 0-4 0,17-31 4 16,4-5-4-16,-21 36 3 0,0 0-3 0,18-40 3 16,-1 1-3-16,-17 39 1 0,0 0-1 0,21-38 2 15,-4 2-2-15,-17 36 1 0,0 0-1 0,21-36 1 16,-3 2-1-16,-18 34 0 0,0 0 0 0,17-29 1 15,-1 3-1-15,-16 26 0 0,0 0 0 0,14-20 1 16,-2 4-1-16,-12 16 0 0,0 0 0 0,9-12 1 16,-2 4-1-16,-7 8 12 0,0 0-12 0,5-4 12 15,-2 1-12-15,-3 3 8 0,0 0-8 0,0 3 9 16,-3 4-9-16,3-7 4 0,0 0-4 0,-12 17 5 16,-2 7-5-16,14-24 7 0,0 0-7 0,-16 22 7 15,2 2-7-15,14-24 7 0,0 0-7 0,-21 31 7 16,-5 5-7-16,26-36 3 0,0 0-3 0,-24 35 3 15,-1 4-3-15,25-39 6 0,0 0-6 0,-22 38 6 0,1-1-6 16,21-37 0-16,0 0 0 0,-21 36 1 0,4-3-1 16,17-33 0-16,0 0 0 0,-13 26 0 0,-1-6 0 15,14-20 1-15,0 0-1 0,-8 19 2 0,-3-7-2 0,11-12 17 16,0 0-17-16,-8 8 17 0,-1-1-17 0,9-7 24 16,0 0-24-16,-14-1 25 0,-4-5-25 0,18 6 14 15,0 0-14-15,-20-20 15 0,-1-11-15 0,21 31 28 16,0 0-28-16,-21-36 28 0,0-7-28 0,21 43 6 15,0 0-6-15,-23-48 6 0,2-3-6 0,21 51 1 16,0 0-1-16,-21-46 2 0,4-2-2 0,17 48 1 16,0 0-1-16,-9-40 1 0,2 6-1 0,7 34-26 0,0 0 26 15,-5-31-26-15,7 7 26 0,-2 24-162 0,0 0 162 16,7-19-161-16,1 6 161 0,10-18-704 0</inkml:trace>
  <inkml:trace contextRef="#ctx0" brushRef="#br0" timeOffset="103740.39">8043 6527 113 0,'0'0'0'0,"18"-2"0"16,6 1 0-16,-24 1 65 0,0 0-65 0,0 6 65 16,-16 6-65-16,16-12 55 0,0 0-55 0,-8 12 55 15,-6 0-55-15,14-12 52 0,0 0-52 0,-9 16 52 0,-1-1-52 16,10-15 39-16,0 0-39 0,-6 21 40 0,-2 1-40 16,8-22 40-16,0 0-40 0,-6 21 41 0,3-3-41 15,3-18 45-15,0 0-45 0,-5 18 45 0,3 0-45 0,2-18 41 16,0 0-41-16,2 16 41 0,3 3-41 0,-5-19 41 15,0 0-41-15,12 17 41 0,0 2-41 0,-12-19 17 16,0 0-17-16,20 13 17 0,4 1-17 0,-24-14 13 16,0 0-13-16,26 14 13 0,7-2-13 0,-33-12 10 15,0 0-10-15,32 15 10 0,4 1-10 0,-36-16 8 16,0 0-8-16,42 18 8 0,5-2-8 0,-47-16 1 16,0 0-1-16,50 15 1 0,6-3-1 0,-56-12 3 0,0 0-3 15,51 12 3-15,1 0-3 0,-52-12 0 0,0 0 0 16,54 12 0-16,-3 0 0 0,-51-12 5 0,0 0-5 15,55 9 5-15,1 1-5 0,-56-10 21 0,0 0-21 0,54 5 21 16,2-1-21-16,-56-4 38 0,0 0-38 0,56 3 38 16,-6-3-38-16,-50 0 12 0,0 0-12 0,52 0 13 15,-1 0-13-15,-51 0 13 0,0 0-13 0,50 0 14 16,4 0-14-16,-54 0 34 0,0 0-34 0,49 2 35 16,5-2-35-16,-54 0 17 0,0 0-17 0,47 2 17 15,4-1-17-15,-51-1 11 0,0 0-11 0,43 4 11 16,3-4-11-16,-46 0 28 0,0 0-28 0,43 3 28 15,-1-1-28-15,-42-2 1 0,0 0-1 0,42 0 2 16,-4-2-2-16,-38 2 6 0,0 0-6 0,35-3 7 16,-2-6-7-16,-33 9 8 0,0 0-8 0,33-3 8 15,-2-6-8-15,-31 9 0 0,0 0 0 0,28-7 1 0,-2 0-1 16,-26 7 3-16,0 0-3 0,21-5 3 0,-1-3-3 16,-20 8 5-16,0 0-5 0,15-9 5 0,-3 2-5 15,-12 7-2-15,0 0 2 0,9-8-1 0,0 4 1 16,-9 4-29-16,0 0 29 0,3-3-29 0,-3-1 29 0,0 4-109 15,0 0 109-15,0 0-109 0,0 0 109 0,0 0-127 16,0 0 127-16,-7 4-127 0,-5-1 127 0,-7 1-548 16</inkml:trace>
  <inkml:trace contextRef="#ctx0" brushRef="#br0" timeOffset="112508.35">8697 7786 460 0,'0'0'0'0,"-6"4"0"0,-1-3 0 0,7-1 74 15,0 0-74-15,0 0 75 0,0 0-75 0,0 0 57 16,0 0-57-16,0 0 57 0,0 0-57 0,0 0 34 16,0 0-34-16,0 0 34 0,0 0-34 0,0 0 19 15,0 0-19-15,0 0 20 0,0 0-20 0,0 0 26 16,0 0-26-16,0 0 26 0,0 0-26 0,0 0 43 15,0 0-43-15,0 0 44 0,0 0-44 0,0 0 44 16,0 0-44-16,0 0 45 0,0 0-45 0,0 0 41 0,0 0-41 16,0 0 41-16,-5 2-41 0,5-2 41 0,0 0-41 15,0 0 42-15,-3 0-42 0,3 0 46 0,0 0-46 0,-6-2 46 16,0 1-46-16,6 1 35 0,0 0-35 0,-6 0 36 16,-2-4-36-16,8 4 15 0,0 0-15 0,-13-7 16 15,1 2-16-15,12 5 13 0,0 0-13 0,-12-7 14 16,-2-1-14-16,14 8 34 0,0 0-34 0,-12-9 34 15,-6 1-34-15,18 8 1 0,0 0-1 0,-15-7 2 16,-3 0-2-16,18 7 6 0,0 0-6 0,-17-5 6 16,-4-4-6-16,21 9 3 0,0 0-3 0,-21-3 4 15,0-4-4-15,21 7 2 0,0 0-2 0,-22-5 2 16,-3 1-2-16,25 4 1 0,0 0-1 0,-26-3 2 16,0 0-2-16,26 3 8 0,0 0-8 0,-24-2 9 15,1 0-9-15,23 2 3 0,0 0-3 0,-25 0 4 16,5 0-4-16,20 0 6 0,0 0-6 0,-21 0 6 0,3 2-6 15,18-2 22-15,0 0-22 0,-21 2 23 0,4-2-23 16,17 0 0-16,0 0 0 0,-17 0 1 0,-1 0-1 16,18 0 0-16,0 0 0 0,-21 0 0 0,0-2 0 0,21 2 0 15,0 0 0-15,-21 0 1 0,-1 0-1 0,22 0 0 16,0 0 0-16,-21 2 0 0,0 1 0 0,21-3 0 16,0 0 0-16,-24 3 0 0,1 1 0 0,23-4 0 15,0 0 0-15,-21 3 0 0,0 2 0 0,21-5-1 16,0 0 1-16,-24 7 0 0,1 2 0 0,23-9 0 15,0 0 0-15,-21 8 0 0,0 1 0 0,21-9 0 16,0 0 0-16,-24 12 0 0,1 3 0 0,23-15-1 0,0 0 1 16,-21 14 0-16,0 3 0 0,21-17-1 0,0 0 1 15,-22 16 0-15,1 1 0 0,21-17-2 0,0 0 2 16,-19 19-2-16,1-1 2 0,18-18 0 0,0 0 0 0,-17 24 0 16,-1-1 0-16,18-23-5 0,0 0 5 0,-17 22-5 15,1 0 5-15,16-22-3 0,0 0 3 0,-14 21-3 16,-3 3 3-16,17-24-2 0,0 0 2 0,-16 22-2 15,-1 2 2-15,17-24-10 0,0 0 10 0,-16 21-10 16,2 1 10-16,14-22-4 0,0 0 4 0,-15 24-3 16,1 3 3-16,14-27-6 0,0 0 6 0,-14 28-6 15,1-4 6-15,13-24-8 0,0 0 8 0,-17 27-7 16,1 4 7-16,16-31-3 0,0 0 3 0,-14 24-3 16,2 0 3-16,12-24-12 0,0 0 12 0,-15 31-12 15,1-2 12-15,14-29-4 0,0 0 4 0,-16 29-3 0,2 0 3 16,14-29-2-16,0 0 2 0,-12 27-2 0,-2 1 2 15,14-28 0-15,0 0 0 0,-9 27 1 0,-3-4-1 16,12-23 1-16,0 0-1 0,-9 24 1 0,1 0-1 0,8-24 1 16,0 0-1-16,-7 27 2 0,1 2-2 0,6-29 0 15,0 0 0-15,-3 27 0 0,-1 1 0 0,4-28 0 16,0 0 0-16,0 31 1 0,0-2-1 0,0-29 7 16,0 0-7-16,0 34 8 0,0-1-8 0,0-33 8 15,0 0-8-15,0 37 9 0,0-1-9 0,0-36 15 16,0 0-15-16,0 40 16 0,-1 3-16 0,1-43 8 15,0 0-8-15,0 35 9 0,-4 1-9 0,4-36 0 16,0 0 0-16,0 35 0 0,-5-3 0 0,5-32 0 0,0 0 0 16,-4 31 0-16,4 0 0 0,0-31 0 0,0 0 0 15,-5 31 1-15,2-2-1 0,3-29 0 0,0 0 0 16,-4 31 0-16,-1-4 0 0,5-27 0 0,0 0 0 0,-3 28 0 16,-3-3 0-16,6-25 0 0,0 0 0 0,-7 28 1 15,2-3-1-15,5-25-2 0,0 0 2 0,-3 24-2 16,-1 0 2-16,4-24 0 0,0 0 0 0,-2 23 0 15,2-1 0-15,0-22-6 0,0 0 6 0,2 22-5 16,2 0 5-16,-4-22-3 0,0 0 3 0,3 21-3 16,-3-6 3-16,0-15-6 0,0 0 6 0,4 12-6 15,1 0 6-15,-5-12-14 0,0 0 14 0,3 7-13 16,-3-2 13-16,0-5-4 0,0 0 4 0,2 4-3 16,2-4 3-16,-4 0 0 0,0 0 0 0,3-4 0 15,-3-4 0-15,0 8 0 0,0 0 0 0,2-12 1 16,1-4-1-16,-3 16 3 0,0 0-3 0,7-15 3 15,-2-6-3-15,-5 21 12 0,0 0-12 0,9-18 13 0,0-6-13 16,-9 24 3-16,0 0-3 0,7-24 4 0,3 0-4 16,-10 24 7-16,0 0-7 0,12-23 7 0,1-1-7 15,-13 24 7-15,0 0-7 0,14-24 8 0,1-1-8 0,-15 25 3 16,0 0-3-16,12-24 3 0,-1-2-3 0,-11 26 6 16,0 0-6-16,12-22 6 0,0-2-6 0,-12 24 0 15,0 0 0-15,9-23 1 0,-5 3-1 0,-4 20-2 16,0 0 2-16,5-21-2 0,-2 6 2 0,-3 15 0 15,0 0 0-15,0-14 0 0,4 4 0 0,-4 10-1 16,0 0 1-16,0-7 0 0,0 2 0 0,0 5-6 0,0 0 6 16,-4-3-6-16,1 3 6 0,3 0-8 0,0 0 8 15,-4 0-8-15,3 1 8 0,1-1-16 0,0 0 16 16,-7 16-15-16,-4 8 15 0,11-24-4 0,0 0 4 0,-10 25-3 16,-1 6 3-16,11-31-13 0,0 0 13 0,-17 40-13 15,1 4 13-15,16-44-15 0,0 0 15 0,-17 48-15 16,-4 5 15-16,21-53 0 0,0 0 0 0,-18 48 0 15,3-3 0-15,15-45 1 0,0 0-1 0,-14 39 1 16,2-3-1-16,12-36 0 0,0 0 0 0,-14 31 0 16,3-7 0-16,11-24 1 0,0 0-1 0,-10 22 2 15,-6-5-2-15,16-17 1 0,0 0-1 0,-14 14 2 16,2-4-2-16,12-10 3 0,0 0-3 0,-18 5 4 16,1-3-4-16,17-2 6 0,0 0-6 0,-21-7 7 15,-3-6-7-15,24 13 3 0,0 0-3 0,-23-16 3 16,4-4-3-16,19 20 0 0,0 0 0 0,-14-19 1 15,-2-2-1-15,16 21-44 0,0 0 44 0,-10-22-43 0,6-2 43 16,4 24-145-16,0 0 145 0,0-19-144 0,6 4 144 16,-6 15-154-16,0 0 154 0,7-9-153 0,-2 4 153 15,7-9-529-15</inkml:trace>
  <inkml:trace contextRef="#ctx0" brushRef="#br0" timeOffset="123859.55">13068 12850 191 0,'0'0'0'0,"-7"4"0"0,-2 1 0 0,9-5 46 0,0 0-46 16,-5-4 46-16,5-6-46 0,0 10 48 0,0 0-48 0,-6-10 49 15,3-2-49-15,3 12 8 0,0 0-8 0,-7-14 8 16,-2-3-8-16,9 17-2 0,0 0 2 0,-14-15-1 15,-3-8 1-15,17 23-53 0,0 0 53 0,-21-17-52 16,-5-5 52-16,-19-18-143 0</inkml:trace>
  <inkml:trace contextRef="#ctx0" brushRef="#br0" timeOffset="124758.81">12622 12631 191 0,'0'0'0'0,"17"3"0"15,14 4 0-15,-31-7 74 0,0 0-74 0,-14 9 74 16,-29 3-74-16,43-12 49 0,0 0-49 0,-40 10 49 15,-7 0-49-15,47-10 41 0,0 0-41 0,-49 12 41 0,-2 2-41 16,51-14 36-16,0 0-36 0,-48 14 36 0,2-2-36 16,46-12 13-16,0 0-13 0,-45 19 14 0,-2-2-14 0,47-17 31 15,0 0-31-15,-50 22 31 0,3-2-31 0,47-20 27 16,0 0-27-16,-54 23 27 0,1-3-27 0,53-20 38 16,0 0-38-16,-47 21 39 0,0 1-39 0,47-22 44 15,0 0-44-15,-57 29 44 0,-8 9-44 0,65-38 18 16,0 0-18-16,-59 33 18 0,-4-1-18 0,63-32 7 15,0 0-7-15,-61 33 8 0,-1 1-8 0,62-34 9 16,0 0-9-16,-60 32 10 0,5 1-10 0,55-33 22 16,0 0-22-16,-42 27 23 0,9-8-23 0,33-19 6 0,0 0-6 15,-39 24 7-15,3 0-7 0,36-24 16 0,0 0-16 16,-37 24 17-16,2-7-17 0,35-17 1 0,0 0-1 16,-38 19 1-16,5 0-1 0,33-19 1 0,0 0-1 0,-33 14 1 15,3 1-1-15,30-15 0 0,0 0 0 0,-29 16 1 16,1-3-1-16,28-13 2 0,0 0-2 0,-25 16 3 15,4-3-3-15,21-13-3 0,0 0 3 0,-22 21-2 16,1 1 2-16,21-22-7 0,0 0 7 0,-21 21-7 16,5-2 7-16,16-19-9 0,0 0 9 0,-14 22-9 15,2 0 9-15,12-22-9 0,0 0 9 0,-14 22-8 16,7-1 8-16,7-21-4 0,0 0 4 0,-8 19-3 16,2-4 3-16,6-15 0 0,0 0 0 0,-7 16 1 15,2-1-1-15,5-15 3 0,0 0-3 0,-3 24 3 16,3 7-3-16,0-31 0 0,0 0 0 0,3 32 1 15,1-1-1-15,-4-31-2 0,0 0 2 0,5 33-1 0,4 1 1 16,-9-34-37-16,0 0 37 0,3 36-36 0,6 0 36 16,-9-36-36-16,0 0 36 0,3 36-36 0,4-2 36 15,-7-34-45-15,0 0 45 0,4 36-44 0,-1-1 44 16,-3-35-28-16,0 0 28 0,4 37-28 0,-4 3 28 0,0-40-17 16,0 0 17-16,-4 41-17 0,1 3 17 0,3-44-11 15,0 0 11-15,-2 45-11 0,0 1 11 0,2-46-10 16,0 0 10-16,0 46-10 0,2 2 10 0,-2-48-8 15,0 0 8-15,2 45-8 0,1-2 8 0,-3-43 0 16,0 0 0-16,4 44 0 0,1 1 0 0,-5-45 1 16,0 0-1-16,7 48 2 0,0 0-2 0,-7-48 19 15,0 0-19-15,10 46 20 0,-1-2-20 0,-9-44 1 0,0 0-1 16,9 45 1-16,3-2-1 0,-12-43 1 0,0 0-1 16,14 39 1-16,-2-1-1 0,-12-38 0 0,0 0 0 15,17 38 0-15,1-1 0 0,-18-37 0 0,0 0 0 0,21 40 0 16,0-1 0-16,-21-39-1 0,0 0 1 0,21 40 0 15,5 1 0-15,-26-41-2 0,0 0 2 0,26 41-2 16,2-2 2-16,-28-39-11 0,0 0 11 0,29 38-10 16,1-2 10-16,-30-36-4 0,0 0 4 0,31 29-4 15,2-3 4-15,-33-26-7 0,0 0 7 0,32 24-7 16,1-4 7-16,-33-20-3 0,0 0 3 0,36 17-3 16,3-1 3-16,-39-16-19 0,0 0 19 0,40 10-18 15,5-3 18-15,-45-7-23 0,0 0 23 0,44 5-22 16,3-2 22-16,-47-3-23 0,0 0 23 0,45 2-22 15,2-4 22-15,-47 2-35 0,0 0 35 0,45-1-34 16,-1-3 34-16,-44 4-42 0,0 0 42 0,47-5-42 0,0-3 42 16,-47 8-56-16,0 0 56 0,51-11-56 0,-1-2 56 15,48-11-100-15</inkml:trace>
  <inkml:trace contextRef="#ctx0" brushRef="#br0" timeOffset="125554.8">12359 15303 124 0,'0'0'0'0,"17"-1"0"0,13-3 0 0,-30 4 38 16,0 0-38-16,29-5 39 0,4-2-39 0,-33 7 44 15,0 0-44-15,35-7 44 0,3-3-44 0,-38 10 41 16,0 0-41-16,34-8 42 0,2-1-42 0,-36 9 41 16,0 0-41-16,37-10 42 0,-6 1-42 0,-31 9 34 15,0 0-34-15,33-8 35 0,0-1-35 0,-33 9 33 16,0 0-33-16,33-9 34 0,6-1-34 0,-39 10 43 0,0 0-43 16,35-12 44-16,-2-3-44 0,-33 15 45 0,0 0-45 15,29-19 46-15,-1-3-46 0,-28 22 53 0,0 0-53 0,28-23 53 16,2-2-53-16,-30 25 54 0,0 0-54 0,22-24 55 15,3 0-55-15,-25 24 44 0,0 0-44 0,21-24 45 16,-1-2-45-16,-20 26 37 0,0 0-37 0,23-27 37 16,2-4-37-16,-25 31 15 0,0 0-15 0,20-33 16 15,3-1-16-15,-23 34 0 0,0 0 0 0,24-38 1 16,6-1-1-16,-30 39-2 0,0 0 2 0,26-38-1 16,4-1 1-16,-30 39-31 0,0 0 31 0,29-38-31 15,1 2 31-15,-30 36-28 0,0 0 28 0,24-43-28 16,3 0 28-16,-27 43-33 0,0 0 33 0,20-46-33 15,1-3 33-15,-21 49-8 0,0 0 8 0,18-54-7 16,-4-2 7-16,-14 56-6 0,0 0 6 0,12-51-6 16,-5 1 6-16,-7 50-4 0,0 0 4 0,7-48-3 0,-4 3 3 15,-3 45 3-15,0 0-3 0,4-44 3 0,-4 1-3 16,0 43 14-16,0 0-14 0,-4-41 15 0,1 0-15 16,3 41 16-16,0 0-16 0,-7-41 17 0,0-1-17 0,7 42 34 15,0 0-34-15,-12-37 34 0,0 1-34 0,12 36 10 16,0 0-10-16,-14-36 11 0,0-4-11 0,14 40 12 15,0 0-12-15,-13-34 13 0,-4 2-13 0,17 32 9 16,0 0-9-16,-16-36 10 0,1 5-10 0,15 31 8 16,0 0-8-16,-18-33 8 0,1 2-8 0,17 31 8 15,0 0-8-15,-18-30 8 0,-4-3-8 0,22 33 23 16,0 0-23-16,-21-31 24 0,0-3-24 0,21 34 30 16,0 0-30-16,-24-33 30 0,3 3-30 0,21 30 12 0,0 0-12 15,-23-31 13-15,2-2-13 0,21 33 6 0,0 0-6 16,-21-31 6-16,6 2-6 0,15 29 15 0,0 0-15 0,-14-29 16 15,-4 0-16-15,18 29 3 0,0 0-3 0,-15-31 4 16,1 2-4-16,14 29 2 0,0 0-2 0,-18-29 2 16,-1 1-2-16,19 28 10 0,0 0-10 0,-17-25 11 15,-3 1-11-15,20 24 3 0,0 0-3 0,-19-26 4 16,-2-1-4-16,21 27 2 0,0 0-2 0,-21-26 2 16,-1 0-2-16,22 26 5 0,0 0-5 0,-25-24 5 15,-1 0-5-15,26 24 2 0,0 0-2 0,-24-24 3 16,1 2-3-16,23 22 1 0,0 0-1 0,-21-20 2 15,-1 1-2-15,22 19-4 0,0 0 4 0,-23-16-3 16,4 4 3-16,19 12-39 0,0 0 39 0,-26-10-38 16,1 0 38-16,25 10-42 0,0 0 42 0,-34-7-42 15,-3 2 42-15,37 5-41 0,0 0 41 0,-40-2-40 0,-2 2 40 16,42 0-86-16,0 0 86 0,-45 0-85 0,1 2 85 0,44-2-151 16,0 0 151-16,-36 3-151 0,4-3 151 0,-39 4-431 15</inkml:trace>
  <inkml:trace contextRef="#ctx0" brushRef="#br0" timeOffset="131499.84">11188 10772 1367 0,'0'0'0'0,"0"0"-108"0,0 0 108 0,0 0-108 16,-5-3 108-16,5 3-1 0,0 0 1 0,0 0-1 16,-4-2 1-16,4 2-1 0,0 0 1 0,0 0 0 15,0 0 0-15,0 0-15 0,0 0 15 0,0 0-14 16,0 3 14-16,0-3 2 0,0 0-2 0,0 0 2 15,-3 7-2-15,3-7 38 0,0 0-38 0,-2 4 38 16,0-4-38-16,2 0 31 0,0 0-31 0,-2 3 31 16,2 1-31-16,0-4 33 0,0 0-33 0,-3 5 33 0,3 0-33 15,0-5 32-15,0 0-32 0,5 7 32 0,4 1-32 16,-9-8 43-16,0 0-43 0,16 7 44 0,4-2-44 0,-20-5 40 16,0 0-40-16,23 4 40 0,5-1-40 15,-28-3 26-15,0 0-26 0,26 0 26 0,7-5-26 0,-33 5 18 16,0 0-18-16,35-3 19 0,0-1-19 0,-35 4 27 15,0 0-27-15,40-5 27 0,4-2-27 0,-44 7 2 16,0 0-2-16,41-8 3 0,6-3-3 0,-47 11 32 16,0 0-32-16,40-8 32 0,2-1-32 0,-42 9 1 15,0 0-1-15,39-7 1 0,-3-1-1 0,-36 8 2 16,0 0-2-16,35-4 2 0,-2 1-2 0,-33 3 2 0,0 0-2 16,30 0 2-16,-1 3-2 0,-29-3-1 0,0 0 1 15,21 0-1-15,-2 4 1 0,-19-4-2 0,0 0 2 16,16 3-1-16,-7 2 1 0,-9-5-46 0,0 0 46 15,9 4-46-15,-6-1 46 0,-3-3-144 0,0 0 144 0,0 0-143 16,-3 5 143-16,3-5-180 0,0 0 180 0,-13 4-180 16,-1 1 180-16,-10 5-672 0</inkml:trace>
  <inkml:trace contextRef="#ctx0" brushRef="#br0" timeOffset="132986.41">812 11163 113 0,'0'0'0'0,"0"0"65"0,0 0-65 0,0 0 65 15,0 0-65-15,0 0 60 0,0 0-60 0,0 0 61 16,9-17-61-16,-9 17 42 0,0 0-42 0,3-7 42 16,2-5-42-16,-5 12 38 0,0 0-38 0,7-9 38 0,-5 2-38 15,-2 7 24-15,0 0-24 0,3-6 25 0,1 0-25 16,-4 6 45-16,0 0-45 0,0 0 46 0,2-1-46 15,-2 1 39-15,0 0-39 0,0 7 40 0,-2 3-40 0,2-10 25 16,0 0-25-16,-4 24 26 0,-4 12-26 0,8-36 18 16,0 0-18-16,-9 36 19 0,0 10-19 0,9-46 10 15,0 0-10-15,-12 48 10 0,3 7-10 0,9-55 10 16,0 0-10-16,-12 63 10 0,0 7-10 0,12-70 15 16,0 0-15-16,-14 88 15 0,2 18-15 0,12-106 3 15,0 0-3-15,-12 101 4 0,-2 2-4 0,14-103 12 16,0 0-12-16,-4 94 13 0,4-3-13 0,0-91-16 0,0 0 16 15,0 75-15-15,0-8 15 0,0-67-142 0,0 0 142 16,5 58-141-16,8-15 141 0,8 60-369 0</inkml:trace>
  <inkml:trace contextRef="#ctx0" brushRef="#br0" timeOffset="139592.57">18372 8100 102 0,'0'0'0'15,"0"0"0"-15,0 17 0 0,0-17 69 0,0 0-69 0,0 0 70 16,4-9-70-16,-4 9 83 0,0 0-83 0,2-7 83 16,1 2-83-16,-3 5 81 0,0 0-81 0,4-7 81 15,1 4-81-15,-5 3 60 0,0 0-60 0,3-2 60 16,1 4-60-16,-4-2 48 0,0 0-48 0,1 7 48 15,3-2-48-15,-4-5 21 0,0 0-21 0,-4 14 21 16,3 6-21-16,1-20 19 0,0 0-19 0,-4 28 20 16,1 2-20-16,3-30 15 0,0 0-15 0,-4 38 16 15,-1 5-16-15,5-43 16 0,0 0-16 0,0 46 17 16,0 6-17-16,0-52 25 0,0 0-25 0,2 51 26 16,5 7-26-16,-7-58 37 0,0 0-37 0,3 57 37 0,2 4-37 15,-5-61 31-15,0 0-31 0,6 64 31 0,1-2-31 16,-7-62 22-16,0 0-22 0,0 78 23 0,0 11-23 0,0-89 41 15,0 0-41-15,-6 83 42 0,-1-3-42 0,7-80 32 16,0 0-32-16,-1 72 33 0,2-12-33 0,-1-60 13 16,0 0-13-16,0 39 14 0,-1-16-14 0,1-23 13 15,0 0-13-15,-2 32 14 0,0 4-14 0,2-36 9 16,0 0-9-16,-2 41 10 0,1 2-10 0,1-43 3 16,0 0-3-16,-5 45 4 0,1-2-4 0,4-43 12 15,0 0-12-15,-7 41 12 0,5-4-12 0,2-37 14 16,0 0-14-16,-7 40 15 0,0-4-15 0,7-36 3 15,0 0-3-15,-7 34 4 0,0-1-4 0,7-33 3 0,0 0-3 16,-7 24 3-16,4-4-3 0,3-20 11 0,0 0-11 16,-5 19 11-16,1-4-11 0,4-15 3 0,0 0-3 0,-3 16 4 15,-2-8-4-15,5-8 2 0,0 0-2 0,-4 11 2 16,-1-3-2-16,5-8 0 0,0 0 0 0,-4 7 0 16,4-2 0-16,0-5-45 0,0 0 45 0,-3 4-44 15,3-1 44-15,0-3-167 0,0 0 167 0,0 0-167 16,3 5 167-16,-3-5-197 0,0 0 197 0,9-7-197 15,2-1 197-15,8-4-395 0</inkml:trace>
  <inkml:trace contextRef="#ctx0" brushRef="#br0" timeOffset="140763.01">20815 8120 113 0,'0'0'0'0,"-5"12"0"0,-1 4 0 16,6-16 65-16,0 0-65 0,-5 8 65 0,3-3-65 16,2-5 94-16,0 0-94 0,-1 14 94 0,1 1-94 0,0-15 88 15,0 0-88-15,0 26 89 0,-4 5-89 0,4-31 79 16,0 0-79-16,-2 39 80 0,-1 8-80 0,3-47 70 16,0 0-70-16,-5 51 70 0,-1 7-70 0,6-58 60 15,0 0-60-15,-5 64 60 0,2 3-60 0,3-67 46 16,0 0-46-16,-6 87 47 0,1 11-47 0,5-98 43 15,0 0-43-15,-7 92 43 0,0 6-43 0,7-98 35 16,0 0-35-16,-1 97 35 0,2-2-35 0,-1-95 39 16,0 0-39-16,4 90 39 0,3 1-39 0,-7-91 33 0,0 0-33 15,5 82 34-15,2-3-34 0,-7-79 8 0,0 0-8 16,2 64 8-16,1-10-8 0,-3-54 37 0,0 0-37 0,0 55 37 16,0-7-37-16,0-48 5 0,0 0-5 0,-2 36 5 15,1-10-5-15,1-26 1 0,0 0-1 0,-2 26 2 16,-3-4-2-16,5-22 10 0,0 0-10 0,-4 17 10 15,-1 0-10-15,5-17 7 0,0 0-7 0,-5 17 8 16,1-5-8-16,4-12-26 0,0 0 26 0,-5 12-26 16,0-2 26-16,5-10-144 0,0 0 144 0,-9 9-144 15,0 0 144-15,-8 9-819 0</inkml:trace>
  <inkml:trace contextRef="#ctx0" brushRef="#br0" timeOffset="152248.04">9562 8833 102 0,'0'0'0'0,"0"0"0"0,0 0 0 0,0 0 36 15,0 0-36-15,0 0 36 0,4 19-36 0,-4-19 36 16,0 0-36-16,2 17 37 0,1 3-37 0,-3-20 45 15,0 0-45-15,0 19 46 0,0 0-46 0,0-19 36 16,0 0-36-16,-5 16 36 0,1 1-36 0,4-17 15 0,0 0-15 16,-7 19 16-16,-1-1-16 0,8-18 37 0,0 0-37 15,-11 21 38-15,-4-4-38 0,15-17 12 0,0 0-12 16,-14 15 12-16,-2-1-12 0,16-14 12 0,0 0-12 16,-17 10 12-16,-4-4-12 0,21-6 25 0,0 0-25 0,-23 0 26 15,-1-7-26-15,24 7 19 0,0 0-19 0,-18-11 20 16,1-6-20-16,17 17 40 0,0 0-40 0,-12-15 40 15,3-7-40-15,9 22 37 0,0 0-37 0,-7-21 38 16,7 1-38-16,0 20 24 0,0 0-24 0,3-19 25 16,1 0-25-16,-4 19 28 0,0 0-28 0,9-14 28 15,-1 2-28-15,-8 12 7 0,0 0-7 0,13-10 8 16,-3 1-8-16,-10 9 10 0,0 0-10 0,10-7 11 16,1 2-11-16,-11 5 24 0,0 0-24 0,9 0 25 15,1 0-25-15,-10 0 6 0,0 0-6 0,9 5 6 16,-4 2-6-16,-5-7 25 0,0 0-25 0,5 7 26 0,2 2-26 15,-7-9 6-15,0 0-6 0,0 15 7 0,2 2-7 16,-2-17 16-16,0 0-16 0,-2 23 17 0,2-3-17 16,0-20 8-16,0 0-8 0,-3 21 9 0,-1 1-9 0,4-22 9 15,0 0-9-15,-2 15 9 0,-1-3-9 0,3-12 8 16,0 0-8-16,-9 12 8 0,4-5-8 0,5-7 23 16,0 0-23-16,-12 5 24 0,0-1-24 0,12-4 20 15,0 0-20-15,-16-4 20 0,-3-4-20 0,19 8 25 16,0 0-25-16,-12-16 26 0,-1-6-26 0,13 22 14 15,0 0-14-15,0-26 15 0,4-3-15 0,-4 29 10 16,0 0-10-16,9-29 11 0,3-2-11 0,-12 31 4 0,0 0-4 16,14-27 5-16,7-1-5 0,-21 28 7 0,0 0-7 15,21-20 7-15,3 1-7 0,-24 19 7 0,0 0-7 16,23-14 7-16,-6 7-7 0,-17 7 3 0,0 0-3 0,16-6 3 16,-6 4-3-16,-10 2 12 0,0 0-12 0,9 0 12 15,-2 3-12-15,-7-3 14 0,0 0-14 0,5 2 15 16,-1 1-15-16,-4-3 1 0,0 0-1 0,3 4 1 15,-3-2-1-15,0-2-79 0,0 0 79 0,0 3-78 16,0 0 78-16,0-3-136 0,0 0 136 0,-9 4-135 16,-3-1 135-16,-9 6-669 0</inkml:trace>
  <inkml:trace contextRef="#ctx0" brushRef="#br0" timeOffset="154079.84">5836 10368 180 0,'0'0'0'0,"0"0"0"0,9 20 0 0,-9-20 44 0,0 0-44 16,-4 2 45-16,-8-7-45 0,12 5 37 0,0 0-37 0,-9-2 37 15,4-1-37-15,5 3 35 0,0 0-35 16,-9 3 36-16,-3 4-36 0,12-7 22 0,0 0-22 0,-8 12 23 15,-5 5-23-15,13-17 28 0,0 0-28 0,-8 17 28 16,-1 1-28-16,9-18 37 0,0 0-37 0,-9 15 38 16,2 2-38-16,7-17 32 0,0 0-32 0,-5 12 32 15,0 0-32-15,5-12-2 0,0 0 2 0,-4 19-1 16,4 0 1-16,0-19-1 0,0 0 1 0,4 22 0 16,5 4 0-16,-9-26 1 0,0 0-1 0,13 24 2 15,5 0-2-15,-18-24 5 0,0 0-5 0,19 24 5 16,4-2-5-16,-23-22 0 0,0 0 0 0,24 17 1 15,-1-5-1-15,-23-12 3 0,0 0-3 0,21 7 3 16,0-7-3-16,-21 0 5 0,0 0-5 0,15-4 6 16,-1-2-6-16,-14 6 7 0,0 0-7 0,9-12 7 15,-2-4-7-15,-7 16 8 0,0 0-8 0,5-17 8 0,-5-7-8 16,0 24 15-16,0 0-15 0,0-26 15 0,0 1-15 16,0 25 8-16,0 0-8 0,-5-28 8 0,1 1-8 15,4 27 9-15,0 0-9 0,-8-28 9 0,-1 1-9 0,9 27 15 16,0 0-15-16,-9-24 15 0,2 2-15 0,7 22 22 15,0 0-22-15,-8-16 23 0,-1 6-23 0,9 10 8 16,0 0-8-16,-9-3 8 0,0 4-8 0,9-1 17 16,0 0-17-16,-17 12 17 0,-4 11-17 0,21-23 3 15,0 0-3-15,-17 27 4 0,-3 2-4 0,20-29 3 16,0 0-3-16,-13 40 3 0,-3 9-3 0,16-49-3 0,0 0 3 16,-14 47-3-16,-2 4 3 0,16-51-38 0,0 0 38 15,-10 41-38-15,1-5 38 0,9-36-126 0,0 0 126 16,-3 29-126-16,3-5 126 0,-6 29-343 0</inkml:trace>
  <inkml:trace contextRef="#ctx0" brushRef="#br0" timeOffset="155671.81">6303 11296 460 0,'0'0'0'0,"0"-15"0"0,5-7 0 0,-5 22 85 16,0 0-85-16,0-5 86 0,-2 8-86 0,2-3 70 15,0 0-70-15,0 0 71 0,-3 3-71 0,3-3 44 0,0 0-44 16,-9 0 44-16,1-3-44 0,8 3 16 0,0 0-16 15,-4-9 17-15,-1-6-17 0,5 15 11 0,0 0-11 16,0-12 11-16,-4-2-11 0,4 14 4 0,0 0-4 0,0-10 5 16,0 0-5-16,0 10 3 0,0 0-3 0,0-9 3 15,4-3-3-15,-4 12 1 0,0 0-1 0,0-10 2 16,2 0-2-16,-2 10 8 0,0 0-8 0,3-11 9 16,2-1-9-16,-5 12 8 0,0 0-8 0,7-12 8 15,-2-1-8-15,-5 13 8 0,0 0-8 0,9-12 9 16,3-2-9-16,-12 14 15 0,0 0-15 0,9-10 15 15,3 1-15-15,-12 9 8 0,0 0-8 0,18-7 8 16,3 0-8-16,-21 7 3 0,0 0-3 0,17-3 4 16,0 3-4-16,-17 0 3 0,0 0-3 0,21 2 3 15,4 5-3-15,-25-7 1 0,0 0-1 0,17 1 2 16,-3 4-2-16,-14-5 3 0,0 0-3 0,16 7 4 0,-4 4-4 16,-12-11 6-16,0 0-6 0,14 8 6 0,-2 2-6 15,-12-10 3-15,0 0-3 0,9 11 3 0,3-1-3 16,-12-10 12-16,0 0-12 0,9 12 12 0,-1 3-12 0,-8-15 32 15,0 0-32-15,9 16 33 0,0-3-33 0,-9-13 40 16,0 0-40-16,12 14 40 0,0 0-40 0,-12-14 39 16,0 0-39-16,9 10 40 0,3-1-40 0,-12-9 34 15,0 0-34-15,11 7 35 0,1-6-35 0,-12-1 9 16,0 0-9-16,12 0 9 0,-3-1-9 0,-9 1 20 16,0 0-20-16,12-9 20 0,-3-1-20 0,-9 10 1 15,0 0-1-15,5-14 1 0,2-1-1 0,-7 15 0 16,0 0 0-16,5-19 0 0,-1-2 0 0,-4 21-2 0,0 0 2 15,0-19-1-15,1-1 1 0,-1 20-6 0,0 0 6 16,0-17-6-16,0 3 6 0,0 14-24 0,0 0 24 0,0-12-23 16,-1 2 23-16,1 10-37 0,0 0 37 0,0-5-36 15,0 1 36-15,0 4-104 0,0 0 104 0,0 0-104 16,0 0 104-16,0 0-160 0,0 0 160 0,0 4-160 16,0-1 160-16,0 6-488 0</inkml:trace>
  <inkml:trace contextRef="#ctx0" brushRef="#br0" timeOffset="156541.94">6315 11288 359 0,'0'0'0'0,"5"2"0"0,4 1 0 0,-9-3 80 16,0 0-80-16,5 3 81 0,2-3-81 0,-7 0 70 16,0 0-70-16,0 0 70 0,4 0-70 0,-4 0 53 15,0 0-53-15,0 0 54 0,0 0-54 0,0 0 32 16,0 0-32-16,0 0 32 0,0 2-32 0,0-2 23 16,0 0-23-16,5 4 24 0,0 2-24 0,-5-6 16 15,0 0-16-15,9 6 17 0,1 0-17 0,-10-6 10 16,0 0-10-16,14 7 10 0,0 2-10 0,-14-9 10 0,0 0-10 15,16 8 10-15,5 3-10 0,-21-11 23 0,0 0-23 16,21 10 24-16,5 0-24 0,-26-10 20 0,0 0-20 16,24 7 20-16,2 2-20 0,-26-9 34 0,0 0-34 15,23 6 35-15,5 0-35 0,-28-6 12 0,0 0-12 0,23 3 12 16,3-1-12-16,-26-2 20 0,0 0-20 0,24 0 20 16,-3 0-20-16,-21 0 8 0,0 0-8 0,21 0 9 15,-7-2-9-15,-14 2 16 0,0 0-16 0,12 0 17 16,0-2-17-16,-12 2 1 0,0 0-1 0,9 0 1 15,-4 0-1-15,-5 0 8 0,0 0-8 0,7 0 8 16,-2 2-8-16,-5-2 3 0,0 0-3 0,7 2 3 16,-1 1-3-16,-6-3 0 0,0 0 0 0,3 4 0 15,-1-1 0-15,-2-3-55 0,0 0 55 0,3 3-54 16,-3 3 54-16,0-6-153 0,0 0 153 0,4 3-152 16,-4-1 152-16,5 5-526 0</inkml:trace>
  <inkml:trace contextRef="#ctx0" brushRef="#br0" timeOffset="157712.87">7075 11014 841 0,'0'0'0'0,"-4"3"0"16,-4-3 0-16,8 0-92 0,0 0 92 0,-4 0-92 15,1 0 92-15,3 0 9 0,0 0-9 0,0 0 10 16,-2-5-10-16,2 5 8 0,0 0-8 0,0 0 8 16,0 0-8-16,0 0 1 0,0 0-1 0,0 5 2 15,-4-3-2-15,4-2 37 0,0 0-37 0,0 10 38 16,-5-1-38-16,5-9 36 0,0 0-36 0,-3 24 36 0,-3 10-36 15,6-34 38-15,0 0-38 0,-3 34 39 0,-1 6-39 16,4-40 40-16,0 0-40 0,0 44 40 0,4-1-40 0,-4-43 34 16,0 0-34-16,9 45 35 0,-1 1-35 0,-8-46 23 15,0 0-23-15,13 41 24 0,0 2-24 0,-13-43 18 16,0 0-18-16,16 41 18 0,-2 0-18 0,-14-41 10 16,0 0-10-16,16 38 10 0,-2-2-10 0,-14-36 10 15,0 0-10-15,12 27 10 0,-3-3-10 0,-9-24 15 16,0 0-15-16,8 21 15 0,-1-3-15 0,-7-18 8 15,0 0-8-15,9 12 8 0,-4-1-8 0,-5-11 9 16,0 0-9-16,4 7 9 0,4-6-9 0,-8-1 15 0,0 0-15 16,6-7 15-16,2-8-15 0,-8 15 8 0,0 0-8 15,7-19 8-15,2-7-8 0,-9 26 9 0,0 0-9 16,9-27 9-16,3-7-9 0,-12 34 8 0,0 0-8 0,10-33 8 16,3-1-8-16,-13 34 3 0,0 0-3 0,15-36 4 15,-3-3-4-15,-12 39 6 0,0 0-6 0,18-42 6 16,-1 0-6-16,-17 42 7 0,0 0-7 0,18-41 7 15,6-2-7-15,-24 43 0 0,0 0 0 0,23-38 1 16,1 4-1-16,-24 34 3 0,0 0-3 0,21-31 3 16,0 5-3-16,-21 26 5 0,0 0-5 0,19-22 5 15,-3 5-5-15,-16 17 0 0,0 0 0 0,12-12 1 16,-2 5-1-16,-10 7-2 0,0 0 2 0,7-7-1 16,-1 7 1-16,-6 0-60 0,0 0 60 0,3 4-59 15,1 1 59-15,-4-5-158 0,0 0 158 0,0 10-158 16,0 2 158-16,0-12-168 0,0 0 168 0,0 12-168 0,-4 3 168 15,4 9-357-15</inkml:trace>
  <inkml:trace contextRef="#ctx0" brushRef="#br0" timeOffset="158537.94">7725 11418 471 0,'0'0'0'0,"-4"3"0"0,1 3 0 0,3-6 59 0,0 0-59 16,-2 3 59-16,-2-3-59 0,4 0 59 0,0 0-59 0,-3 0 60 15,1 0-60-15,2 0 45 0,0 0-45 0,-3 0 45 16,-1-3-45-16,4 3 22 0,0 0-22 0,-3 0 22 15,-3 0-22-15,6 0 36 0,0 0-36 0,-5 3 36 16,-7 2-36-16,12-5 20 0,0 0-20 0,-17 7 20 16,-8 5-20-16,25-12 41 0,0 0-41 0,-22 9 42 15,-3 3-42-15,25-12 38 0,0 0-38 0,-24 13 38 16,1 1-38-16,23-14 15 0,0 0-15 0,-21 14 16 16,4 3-16-16,17-17 37 0,0 0-37 0,-16 15 38 15,6 4-38-15,10-19 12 0,0 0-12 0,-7 24 13 16,7 2-13-16,0-26 12 0,0 0-12 0,8 25 12 15,10 1-12-15,-18-26 9 0,0 0-9 0,24 26 10 16,2-6-10-16,-26-20 8 0,0 0-8 0,28 19 8 0,4-5-8 16,-32-14 3-16,0 0-3 0,33 7 4 0,-2-4-4 0,-31-3-1 15,0 0 1-15,31-7 0 0,1-3 0 16,-32 10-89-16,0 0 89 0,62-15-833 0,-124 30 833 0</inkml:trace>
  <inkml:trace contextRef="#ctx0" brushRef="#br0" timeOffset="167711.81">6749 11891 830 0,'0'0'0'0,"0"0"-183"15,0 0 183-15,0 0-183 0,3-4 183 0,-3 4-6 16,0 0 6-16,0 0-6 0,0 0 6 0,0 0-8 16,0 0 8-16,0 0-7 0,0 0 7 0,0 0-23 15,0 0 23-15,0 0-22 0,0 4 22 0,0-4 1 16,0 0-1-16,2 3 2 0,2 1-2 0,-4-4 5 0,0 0-5 15,0 8 6-15,3 1-6 0,-3-9 33 0,0 0-33 16,-3 19 33-16,-1 5-33 0,4-24 17 0,0 0-17 0,-2 24 17 16,-1 0-17-16,3-24 36 0,0 0-36 0,-4 24 36 15,3 1-36-15,1-25 53 0,0 0-53 0,0 24 54 16,-4 0-54-16,4-24 47 0,0 0-47 0,0 24 48 16,4 0-48-16,-4-24 43 0,0 0-43 0,0 26 44 15,1 0-44-15,-1-26 36 0,0 0-36 0,4 22 36 16,-4-2-36-16,0-20 24 0,0 0-24 0,0 21 25 15,0 1-25-15,0-22 5 0,0 0-5 0,0 17 5 16,0-1-5-16,0-16 9 0,0 0-9 0,0 15 9 16,0-1-9-16,0-14 3 0,0 0-3 0,0 17 4 15,3 2-4-15,-3-19 11 0,0 0-11 0,0 20 11 16,6 1-11-16,-6-21 3 0,0 0-3 0,0 21 4 0,0-3-4 16,0-18 6-16,0 0-6 0,-4 23 7 0,2 1-7 15,2-24 7-15,0 0-7 0,-3 22 8 0,-1 4-8 16,4-26 3-16,0 0-3 0,0 27 3 0,0 0-3 0,0-27 6 15,0 0-6-15,0 26 6 0,4-2-6 0,-4-24 7 16,0 0-7-16,3 26 7 0,3 0-7 0,-6-26 3 16,0 0-3-16,3 25 3 0,2-1-3 0,-5-24 2 15,0 0-2-15,4 26 2 0,-4-6-2 0,0-20 5 16,0 0-5-16,3 31 5 0,-3 0-5 0,0-31 6 16,0 0-6-16,0 29 6 0,0-1-6 0,0-28 7 15,0 0-7-15,0 27 8 0,0-1-8 0,0-26 8 0,0 0-8 16,-3 24 8-16,3-4-8 0,0-20 8 0,0 0-8 15,-4 23 8-15,1-1-8 0,3-22 15 0,0 0-15 16,-2 22 15-16,-1 2-15 0,3-24 8 0,0 0-8 0,-4 22 8 16,4 1-8-16,0-23 9 0,0 0-9 0,4 19 9 15,-4-4-9-15,0-15 8 0,0 0-8 0,3 15 8 16,2 1-8-16,-5-16 8 0,0 0-8 0,7 12 8 16,2-4-8-16,-9-8 8 0,0 0-8 0,10 4 8 15,6-6-8-15,-16 2-10 0,0 0 10 0,12-3-9 16,2-4 9-16,-14 7-35 0,0 0 35 0,13-12-35 15,-1-4 35-15,-12 16-30 0,0 0 30 0,8-20-30 16,5-2 30-16,-13 22-24 0,0 0 24 0,10-24-23 16,2 0 23-16,-12 24-10 0,0 0 10 0,16-28-10 15,-2 1 10-15,-14 27-19 0,0 0 19 0,12-28-18 16,2 1 18-16,-14 27-15 0,0 0 15 0,16-27-14 16,-4-1 14-16,-12 28-9 0,0 0 9 0,10-27-9 0,3-1 9 15,-13 28-1-15,0 0 1 0,8-25-1 0,1 1 1 16,-9 24-1-16,0 0 1 0,9-23-1 0,1-1 1 0,-10 24-1 15,0 0 1-15,5-20 0 0,-1 3 0 0,-4 17-1 16,0 0 1-16,5-17 0 0,-1 1 0 0,-4 16 0 16,0 0 0-16,1-12 0 0,3 2 0 0,-4 10-2 15,0 0 2-15,0-7-2 0,0 4 2 0,0 3-5 16,0 0 5-16,0 0-5 0,-5-4 5 0,5 4-1 16,0 0 1-16,-4 5 0 0,-5 4 0 0,9-9-1 15,0 0 1-15,-12 17 0 0,-2 5 0 0,14-22-1 16,0 0 1-16,-12 28 0 0,-4 6 0 0,16-34 0 0,0 0 0 15,-17 36 0-15,-1 7 0 0,18-43-6 0,0 0 6 16,-17 44-5-16,0 6 5 0,17-50-4 0,0 0 4 16,-16 41-3-16,2-2 3 0,14-39-2 0,0 0 2 0,-12 42-2 15,-2-3 2-15,14-39 0 0,0 0 0 0,-11 33 0 16,3-8 0-16,8-25 3 0,0 0-3 0,-5 22 4 16,-4-6-4-16,9-16 14 0,0 0-14 0,-4 14 15 15,-1-6-15-15,5-8 4 0,0 0-4 0,-7 9 4 16,2-2-4-16,5-7 13 0,0 0-13 0,-9 5 14 15,2-2-14-15,7-3 8 0,0 0-8 0,-14-2 9 16,-7-4-9-16,21 6 15 0,0 0-15 0,-17-9 15 16,-4-3-15-16,21 12 15 0,0 0-15 0,-24-17 15 15,1-5-15-15,23 22 4 0,0 0-4 0,-24-26 4 16,1-3-4-16,23 29 3 0,0 0-3 0,-17-28 3 16,-3 1-3-16,20 27 2 0,0 0-2 0,-10-22 2 15,1 1-2-15,9 21-9 0,0 0 9 0,-3-15-8 0,3 3 8 16,0 12-153-16,0 0 153 0,5-9-153 0,7 4 153 15,9-9-503-15</inkml:trace>
  <inkml:trace contextRef="#ctx0" brushRef="#br0" timeOffset="171749.76">30013 8704 606 0,'0'0'0'0,"4"-8"0"16,1-8 0-16,-5 16 78 0,0 0-78 0,9-15 79 15,3-2-79-15,-12 17 70 0,0 0-70 0,14-19 71 16,3 2-71-16,-17 17 39 0,0 0-39 0,19-14 40 16,4 2-40-16,-23 12 2 0,0 0-2 0,23-8 2 15,-1 3-2-15,-22 5 0 0,0 0 0 0,19-7 1 16,1 3-1-16,-20 4 0 0,0 0 0 0,15 0 1 0,1 2-1 16,-16-2-13-16,0 0 13 0,12 5-13 0,-1-1 13 15,-11-4-18-15,0 0 18 0,6 5-18 0,0 1 18 0,-6-6-10 16,0 0 10-16,3 2-9 0,-1 2 9 0,-2-4-10 15,0 0 10-15,2 3-10 0,-2 0 10 0,0-3 0 16,0 0 0-16,0 0 0 0,0 0 0 0,0 0 5 16,0 0-5-16,0-3 5 0,-2-4-5 0,2 7 15 15,0 0-15-15,-2-8 16 0,2-1-16 0,0 9 9 16,0 0-9-16,0-12 10 0,2 0-10 0,-2 12 1 16,0 0-1-16,0-8 1 0,2 1-1 0,-2 7-1 15,0 0 1-15,0-5-1 0,1 3 1 0,-1 2-11 0,0 0 11 16,0 7-10-16,0 1 10 0,0-8-17 0,0 0 17 15,-1 21-17-15,-3 6 17 0,4-27-68 0,0 0 68 16,-3 26-67-16,1-6 67 0,2-20-110 0,0 0 110 0,-2 19-109 16,0-7 109-16,-1 19-317 0</inkml:trace>
  <inkml:trace contextRef="#ctx0" brushRef="#br0" timeOffset="176239.19">7343 13008 124 0,'0'0'0'0,"-5"10"0"16,1 5 0-16,4-15 14 0,0 0-14 0,0 11 15 15,4-4-15-15,-4-7 30 0,0 0-30 0,2 8 30 0,4 1-30 16,-6-9 12-16,0 0-12 0,2 12 12 0,2 5-12 16,-4-17 29-16,0 0-29 0,3 22 29 0,-3 4-29 15,0-26 18-15,0 0-18 0,2 29 19 0,1-2-19 0,-3-27 27 16,0 0-27-16,4 29 27 0,-1 2-27 0,-3-31 22 16,0 0-22-16,9 31 22 0,0 2-22 0,-9-33 45 15,0 0-45-15,14 27 46 0,-2-5-46 0,-12-22 39 16,0 0-39-16,17 19 39 0,4-5-39 0,-21-14 25 15,0 0-25-15,21 9 26 0,5-6-26 0,-26-3 35 16,0 0-35-16,25-2 36 0,4-1-36 0,-29 3 21 16,0 0-21-16,26-12 21 0,-3-4-21 0,-23 16 18 0,0 0-18 15,24-18 18-15,-3-3-18 0,-21 21 18 16,0 0-18-16,18-26 18 0,-6-1-18 0,-12 27 15 0,0 0-15 16,12-26 15-16,-3 0-15 0,-9 26 9 0,0 0-9 15,2-25 10-15,-1 1-10 0,-1 24 9 0,0 0-9 16,0-22 10-16,-3-1-10 0,3 23 15 0,0 0-15 0,-7-19 15 15,-2 1-15-15,9 18 14 0,0 0-14 0,-10-19 15 16,-2-2-15-16,12 21 4 0,0 0-4 0,-13-15 4 16,1-4-4-16,12 19 3 0,0 0-3 0,-12-14 3 15,2 1-3-15,10 13 5 0,0 0-5 0,-9-11 6 16,2 1-6-16,7 10 0 0,0 0 0 0,-9-10 1 16,6-2-1-16,3 12 0 0,0 0 0 0,-2-12 0 15,2-2 0-15,0 14 0 0,0 0 0 0,0-12 0 16,0-2 0-16,0 14 0 0,0 0 0 0,0-13 0 15,2-1 0-15,-2 14-1 0,0 0 1 0,3-12 0 16,1 0 0-16,-4 12 0 0,0 0 0 0,5-10 0 0,2-1 0 16,-7 11 0-16,0 0 0 0,14-10 0 0,1 1 0 15,-15 9 1-15,0 0-1 0,18-6 2 0,3-1-2 16,-21 7 5-16,0 0-5 0,22-4 5 0,-1 1-5 0,-21 3 7 16,0 0-7-16,25-3 8 0,-3-3-8 0,-22 6 8 15,0 0-8-15,21-6 8 0,0-5-8 0,-21 11 3 16,0 0-3-16,14-10 4 0,2-4-4 0,-16 14-37 15,0 0 37-15,9-8-36 0,-1-1 36 0,-8 9-144 16,0 0 144-16,4-5-143 0,1 0 143 0,7-5-413 16</inkml:trace>
  <inkml:trace contextRef="#ctx0" brushRef="#br0" timeOffset="176914.75">8125 13195 707 0,'0'0'0'0,"4"-6"0"0,3 0 0 0,-7 6-96 16,0 0 96-16,1-6-95 0,3 3 95 0,-4 3 0 0,0 0 0 16,3-5 0-16,-3 3 0 0,0 2 0 0,0 0 0 15,0 0 0-15,-3-3 0 0,3 3 1 0,0 0-1 16,0 0 1-16,-5-2-1 0,5 2 30 0,0 0-30 15,-7 2 30-15,-2-1-30 0,9-1 20 0,0 0-20 0,-14 9 20 16,-7-2-20-16,21-7 18 0,0 0-18 0,-24 14 19 16,-8 1-19-16,32-15 10 0,0 0-10 0,-24 19 10 15,-2-4-10-15,26-15 17 0,0 0-17 0,-25 21 17 16,3-1-17-16,22-20 14 0,0 0-14 0,-16 26 15 16,-1 3-15-16,17-29 15 0,0 0-15 0,-9 28 16 15,6-1-16-15,3-27 4 0,0 0-4 0,5 26 5 16,10-1-5-16,-15-25 3 0,0 0-3 0,21 21 3 15,9-2-3-15,-30-19 0 0,0 0 0 0,31 13 0 16,6-4 0-16,-37-9-1 0,0 0 1 0,35 5 0 16,-2-3 0-16,-33-2-4 0,0 0 4 0,31 0-4 15,2-4 4-15,-33 4-33 0,0 0 33 0,25-3-32 0,-4 0 32 16,-21 3-113-16,0 0 113 0,17-7-112 0,-3 2 112 16,19-6-276-16</inkml:trace>
  <inkml:trace contextRef="#ctx0" brushRef="#br0" timeOffset="177560.81">6914 13947 91 0,'0'0'0'0,"4"0"0"0,5-2 0 15,-9 2 68-15,0 0-68 0,0-9 68 0,-7-3-68 0,7 12 43 16,0 0-43-16,-2-10 44 0,-2-2-44 0,4 12 32 15,0 0-32-15,4-12 33 0,-2-2-33 0,-2 14 18 16,0 0-18-16,15-12 18 0,8-1-18 0,-23 13 18 16,0 0-18-16,33-9 18 0,11 2-18 0,-44 7 8 15,0 0-8-15,48-7 9 0,3 2-9 0,-51 5 4 16,0 0-4-16,57-5 4 0,6 2-4 0,-63 3 0 16,0 0 0-16,68-2 1 0,4 0-1 0,-72 2-1 15,0 0 1-15,81-3 0 0,15-4 0 0,-96 7-1 0,0 0 1 16,86-12 0-16,-6-7 0 0,-80 19-1 0,0 0 1 0,78-14-1 15,-3 2 1-15,-75 12 0 0,0 0 0 0,71-12 0 16,-4 0 0-16,-67 12 11 0,0 0-11 0,50-6 11 16,-13 2-11-16,-37 4 4 0,0 0-4 0,38-2 5 15,-3 1-5-15,-35 1 1 0,0 0-1 0,33 1 1 16,-3 1-1-16,-30-2 0 0,0 0 0 0,26 7 0 16,-2-2 0-16,-24-5-49 0,0 0 49 0,18 5-48 15,-6 0 48-15,19 7-235 0</inkml:trace>
  <inkml:trace contextRef="#ctx0" brushRef="#br0" timeOffset="179422.31">7334 15076 348 0,'0'0'0'0,"0"-21"0"0,0-13 0 16,0 34 0-16,0 0 0 0,0-4 0 0,0 15 0 0,0-11 20 15,0 0-20-15,0 3 20 0,-3-1-20 0,3-2 41 16,0 0-41-16,-12-12 42 0,-2-11-42 0,14 23 3 16,0 0-3-16,-18-29 4 0,-1-10-4 0,19 39 5 15,0 0-5-15,-17-45 6 0,-1-8-6 0,18 53 3 16,0 0-3-16,-17-55 4 0,-1-5-4 0,18 60 5 16,0 0-5-16,-17-59 6 0,5-8-6 0,12 67 6 15,0 0-6-15,-9-77 7 0,6-9-7 0,3 86 7 0,0 0-7 16,3-75 8-16,6 1-8 0,-9 74 8 0,0 0-8 15,12-53 8-15,2 12-8 0,-14 41 8 0,0 0-8 16,21-38 8-16,3 5-8 0,-24 33 3 0,0 0-3 16,26-27 4-16,7 3-4 0,-33 24 0 0,0 0 0 0,41-19 1 15,4 4-1-15,-45 15-3 0,0 0 3 0,47-7-3 16,3 5 3-16,-50 2-8 0,0 0 8 0,44 4-7 16,1 8 7-16,-45-12-16 0,0 0 16 0,39 12-15 15,-10 5 15-15,-29-17-9 0,0 0 9 0,26 17-8 16,-8 2 8-16,-18-19-9 0,0 0 9 0,14 20-9 15,-4 4 9-15,-10-24-1 0,0 0 1 0,5 26-1 16,-1 0 1-16,-4-26-1 0,0 0 1 0,-4 25 0 16,-4 1 0-16,8-26 0 0,0 0 0 0,-13 26 0 15,-4-1 0-15,17-25 3 0,0 0-3 0,-21 24 3 16,-2-3-3-16,23-21 6 0,0 0-6 0,-27 17 6 0,-3 0-6 16,30-17 8-16,0 0-8 0,-23 11 8 0,-1-3-8 15,24-8 3-15,0 0-3 0,-17 9 4 0,1-6-4 16,16-3 6-16,0 0-6 0,-11 5 6 0,3-1-6 0,8-4 3 15,0 0-3-15,-9 5 3 0,5-2-3 0,4-3 1 16,0 0-1-16,-3 11 2 0,6 1-2 0,-3-12 1 16,0 0-1-16,9 13 2 0,5 4-2 0,-14-17 1 15,0 0-1-15,25 18 1 0,1 0-1 0,-26-18 3 16,0 0-3-16,29 21 3 0,4 1-3 0,-33-22 41 16,0 0-41-16,30 22 41 0,0 2-41 0,-30-24 41 15,0 0-41-15,26 26 42 0,0-2-42 0,-26-24 35 16,0 0-35-16,24 26 35 0,-3 0-35 0,-21-26 26 0,0 0-26 15,14 23 26-15,2 0-26 0,-16-23 16 0,0 0-16 16,10 20 17-16,2 1-17 0,-12-21 28 0,0 0-28 16,13 15 28-16,-5-1-28 0,-8-14 2 0,0 0-2 0,7 10 2 15,4-5-2-15,-11-5 0 0,0 0 0 0,12 0 1 16,-3-3-1-16,-9 3-2 0,0 0 2 0,12-7-1 16,-3-1 1-16,-9 8-13 0,0 0 13 0,12-12-13 15,-4-6 13-15,-8 18-10 0,0 0 10 0,9-17-9 16,3-2 9-16,-12 19-1 0,0 0 1 0,9-17-1 15,0-5 1-15,-9 22-1 0,0 0 1 0,8-17-1 16,-1-5 1-16,-7 22 0 0,0 0 0 0,9-17 0 16,-4-1 0-16,-5 18 6 0,0 0-6 0,4-10 6 15,-2-2-6-15,-2 12 15 0,0 0-15 0,0-7 16 16,0 4-16-16,0 3 9 0,0 0-9 0,0 0 9 16,-6-4-9-16,6 4 9 0,0 0-9 0,-8 6 10 0,-5 2-10 15,13-8 8-15,0 0-8 0,-17 21 8 0,-4 6-8 16,21-27 3-16,0 0-3 0,-17 34 4 0,1 6-4 15,16-40 6-15,0 0-6 0,-9 43 6 0,8 3-6 0,1-46 3 16,0 0-3-16,5 44 3 0,7 4-3 0,-12-48 0 16,0 0 0-16,17 40 0 0,6-1 0 0,-23-39-1 15,0 0 1-15,24 29 0 0,6-8 0 0,-30-21-1 16,0 0 1-16,26 10-1 0,4-8 1 0,-30-2 1 16,0 0-1-16,24-10 1 0,-3-11-1 0,-21 21 15 15,0 0-15-15,18-27 16 0,-4-11-16 0,-14 38 10 16,0 0-10-16,15-41 10 0,-3-7-10 0,-12 48 5 0,0 0-5 15,9-46 5-15,-4-4-5 0,-5 50 3 0,0 0-3 16,4-45 3-16,-2-3-3 0,-2 48 1 0,0 0-1 16,-2-39 2-16,-2 5-2 0,4 34-1 0,0 0 1 0,-5-28-1 15,2 8 1-15,3 20-11 0,0 0 11 0,-9-16-10 16,4 6 10-16,5 10-17 0,0 0 17 0,-11-5-16 16,3 3 16-16,8 2-9 0,0 0 9 0,-9 4-9 15,-2 4 9-15,11-8-1 0,0 0 1 0,-3 17-1 16,-1 11 1-16,4-28-1 0,0 0 1 0,4 27-1 15,8 2 1-15,-12-29-1 0,0 0 1 0,17 29 0 16,4-1 0-16,-21-28-3 0,0 0 3 0,30 20-2 16,0-4 2-16,-30-16-5 0,0 0 5 0,34 5-5 15,5-9 5-15,-39 4-8 0,0 0 8 0,35-10-7 16,1-9 7-16,-36 19-4 0,0 0 4 0,30-22-3 16,-8-4 3-16,-22 26 0 0,0 0 0 0,21-25 1 15,-5-3-1-15,-16 28 3 0,0 0-3 0,11-29 3 0,-5 0-3 16,-6 29 3-16,0 0-3 0,4-29 3 0,-2-4-3 15,-2 33 2-15,0 0-2 0,3-29 2 0,-3 2-2 16,0 27 1-16,0 0-1 0,4-21 2 0,-3 4-2 0,-1 17 0 16,0 0 0-16,13-8 0 0,4 8 0 0,-17 0 0 15,0 0 0-15,24 8 0 0,6 11 0 0,-30-19 0 16,0 0 0-16,30 22 0 0,4 6 0 0,-34-28 0 16,0 0 0-16,34 31 0 0,0 1 0 0,-34-32 0 15,0 0 0-15,30 31 0 0,-9 0 0 0,-21-31 0 16,0 0 0-16,14 36 0 0,-7 3 0 0,-7-39 2 0,0 0-2 15,0 36 2-15,-9-2-2 0,9-34 30 0,0 0-30 16,-16 36 30-16,-6 0-30 0,22-36 18 0,0 0-18 16,-25 31 19-16,-4-3-19 0,29-28 36 0,0 0-36 0,-39 24 36 15,-8-4-36-15,47-20-6 0,0 0 6 0,-38 15-5 16,-4-3 5-16,42-12-126 0,0 0 126 0,-38 4-126 16,0-6 126-16,-39 4-577 0</inkml:trace>
  <inkml:trace contextRef="#ctx0" brushRef="#br0" timeOffset="181928.83">4148 10836 124 0,'0'0'0'0,"9"0"0"0,12 1 0 0,-21-1 14 16,0 0-14-16,24 0 15 0,6-1-15 0,-30 1 42 16,0 0-42-16,34-4 42 0,1-1-42 0,-35 5 38 15,0 0-38-15,37-7 38 0,1 0-38 0,-38 7 33 16,0 0-33-16,35-5 34 0,3-5-34 0,-38 10 23 15,0 0-23-15,37-9 24 0,-2 1-24 0,-35 8 18 16,0 0-18-16,33-9 18 0,2 2-18 0,-35 7 10 16,0 0-10-16,35-3 10 0,3-1-10 0,-38 4 4 15,0 0-4-15,38 2 5 0,1 5-5 0,-39-7 7 0,0 0-7 16,36 10 7-16,-1 2-7 0,-35-12 3 0,0 0-3 16,30 16 3-16,-4 1-3 0,-26-17 5 0,0 0-5 15,21 19 5-15,-4 1-5 0,-17-20 3 0,0 0-3 0,19 26 3 16,-5 1-3-16,-14-27 10 0,0 0-10 0,16 29 11 15,-2 6-11-15,-14-35 3 0,0 0-3 0,15 34 4 16,-1 4-4-16,-14-38 2 0,0 0-2 0,13 37 3 16,-5-1-3-16,-8-36 5 0,0 0-5 0,9 40 5 15,-4-6-5-15,-5-34 6 0,0 0-6 0,4 36 7 16,-1 0-7-16,-3-36 3 0,0 0-3 0,2 33 3 16,1-4-3-16,-3-29 6 0,0 0-6 0,0 29 6 15,0-7-6-15,0-22 7 0,0 0-7 0,0 22 7 16,0-3-7-16,0-19 14 0,0 0-14 0,0 19 15 15,4-7-15-15,-4-12 8 0,0 0-8 0,0 12 8 0,3-3-8 16,-3-9 3-16,0 0-3 0,6 6 4 0,-1 0-4 16,-5-6 0-16,0 0 0 0,7 1 1 0,-2-1-1 15,-5 0-1-15,0 0 1 0,7-3 0 0,-2-1 0 16,-5 4-38-16,0 0 38 0,9-6-38 0,-4 0 38 0,-5 6-98 16,0 0 98-16,7-10-98 0,-2 2 98 0,4-10-213 15</inkml:trace>
  <inkml:trace contextRef="#ctx0" brushRef="#br0" timeOffset="182740.04">4087 11103 113 0,'0'0'0'0,"9"-10"0"16,5-8 0-16,-14 18 54 0,0 0-54 0,-18-6 54 16,-17-1-54-16,35 7 52 0,0 0-52 0,-33-9 53 15,-9-3-53-15,42 12 44 0,0 0-44 0,-38-12 45 16,3-7-45-16,35 19 32 0,0 0-32 0,-33-20 32 16,4-3-32-16,29 23 15 0,0 0-15 0,-27-27 15 15,7-6-15-15,20 33 19 0,0 0-19 0,-18-32 20 16,1-4-20-16,17 36 33 0,0 0-33 0,-12-39 33 15,3-6-33-15,9 45 10 0,0 0-10 0,-9-41 11 16,2-5-11-16,7 46 30 0,0 0-30 0,-5-45 30 16,1-1-30-16,4 46 28 0,0 0-28 0,0-52 28 0,-3-2-28 15,3 54 32-15,0 0-32 0,0-59 33 0,3-2-33 16,-3 61 21-16,0 0-21 0,0-60 21 0,0 3-21 0,0 57 5 16,0 0-5-16,0-51 6 0,0 3-6 0,0 48 16 15,0 0-16-15,7-38 17 0,2 6-17 0,-9 32 14 16,0 0-14-16,11-28 15 0,4 8-15 0,-15 20-1 15,0 0 1-15,18-14-1 0,3 5 1 0,-21 9-113 16,0 0 113-16,20 0-112 0,7 7 112 0,18 2-440 16</inkml:trace>
  <inkml:trace contextRef="#ctx0" brushRef="#br0" timeOffset="187934.83">23627 10815 1143 0,'0'0'0'0,"0"0"-155"0,0 0 155 0,0 0-154 16,0 0 154-16,0 0 0 0,0 0 0 0,0 0 0 16,0 0 0-16,0 0 30 0,0 0-30 0,0 0 30 15,0 0-30-15,0 0 0 0,0 0 0 0,0 0 1 16,0 0-1-16,0 0 8 0,0 0-8 0,0 0 8 16,0 0-8-16,0 0 12 0,0 0-12 0,0 0 12 15,0 0-12-15,0 0 8 0,0 0-8 0,0 0 8 16,20 5-8-16,-20-5 33 0,0 0-33 0,23 4 33 0,10-1-33 15,-33-3 25-15,0 0-25 0,39 5 26 0,4-3-26 16,-43-2 33-16,0 0-33 0,45 3 34 0,6 4-34 0,-51-7 13 16,0 0-13-16,49 4 14 0,5-1-14 0,-54-3 21 15,0 0-21-15,57 9 21 0,8-4-21 0,-65-5 3 16,0 0-3-16,62 7 4 0,5 1-4 0,-67-8 21 16,0 0-21-16,80 12 21 0,9 2-21 0,-89-14 7 15,0 0-7-15,88 17 7 0,5-2-7 0,-93-15 4 16,0 0-4-16,90 12 5 0,-1-3-5 0,-89-9 13 15,0 0-13-15,84 8 13 0,-2-1-13 0,-82-7 14 0,0 0-14 16,85 5 15-16,4-3-15 0,-89-2 8 0,0 0-8 16,83 2 9-16,-1-2-9 0,-82 0 25 0,0 0-25 15,86 2 26-15,3-1-26 0,-89-1 42 0,0 0-42 0,92 0 42 16,5-3-42-16,-97 3 22 0,0 0-22 0,95-4 22 16,2-2-22-16,-97 6 36 0,0 0-36 0,101-7 37 15,5-5-37-15,-106 12 7 0,0 0-7 0,103-12 8 16,0 0-8-16,-103 12 11 0,0 0-11 0,103-14 11 15,1-1-11-15,-104 15 34 0,0 0-34 0,101-14 34 16,-3 0-34-16,-98 14 1 0,0 0-1 0,96-8 1 16,0 4-1-16,-96 4 6 0,0 0-6 0,92 0 6 15,-3 4-6-15,-89-4 15 0,0 0-15 0,85 7 15 16,-5 5-15-16,-80-12 8 0,0 0-8 0,86 10 8 16,-1 2-8-16,-85-12 24 0,0 0-24 0,78 12 25 15,-5 0-25-15,-73-12 12 0,0 0-12 0,75 13 13 16,-1 1-13-16,-74-14 10 0,0 0-10 0,78 17 10 15,4 2-10-15,-82-19 40 0,0 0-40 0,78 16 40 0,-6-3-40 16,-72-13 11-16,0 0-11 0,69 12 11 0,-4 0-11 16,-65-12 13-16,0 0-13 0,68 11 13 0,1 1-13 15,-69-12 17-15,0 0-17 0,72 6 17 0,3 0-17 0,-75-6 22 16,0 0-22-16,73 5 23 0,-2 0-23 0,-71-5 14 16,0 0-14-16,74 5 15 0,0-2-15 0,-74-3 18 15,0 0-18-15,74 7 18 0,1 0-18 0,-75-7 8 16,0 0-8-16,69 7 9 0,-1-2-9 0,-68-5 9 15,0 0-9-15,68 7 10 0,0 1-10 0,-68-8 15 16,0 0-15-16,66 11 15 0,0-3-15 0,-66-8 14 0,0 0-14 16,54 9 15-16,-8 1-15 0,-46-10 4 15,0 0-4-15,49 5 4 0,-2 2-4 0,-47-7 7 0,0 0-7 16,66 12 8-16,12 0-8 0,-78-12 0 0,0 0 0 16,77 16 1-16,1 1-1 0,-78-17 0 0,0 0 0 0,70 13 0 15,-4 1 0-15,-66-14-1 0,0 0 1 0,66 10 0 16,-1-1 0-16,-65-9-1 0,0 0 1 0,68 7 0 15,1-2 0-15,-69-5-1 0,0 0 1 0,58 3 0 16,-8 1 0-16,-50-4-1 0,0 0 1 0,65 0 0 16,8-2 0-16,-73 2-1 0,0 0 1 0,57-2 0 15,-6-4 0-15,-51 6 0 0,0 0 0 0,51-4 0 16,-4 2 0-16,-47 2-12 0,0 0 12 0,45-5-12 16,0 4 12-16,-45 1-4 0,0 0 4 0,44-2-3 15,-2 0 3-15,-42 2-14 0,0 0 14 0,40-2-13 16,-4 2 13-16,-36 0-4 0,0 0 4 0,37 0-4 15,-1-3 4-15,-36 3-20 0,0 0 20 0,37-3-20 0,-2-1 20 16,-35 4-8-16,0 0 8 0,35-5-7 0,1-2 7 16,-36 7-26-16,0 0 26 0,35-10-25 0,2-6 25 15,-37 16-20-15,0 0 20 0,33-18-20 0,-4-10 20 0,-29 28-35 16,0 0 35-16,28-32-34 0,-2-6 34 0,-26 38-20 16,0 0 20-16,23-41-19 0,-4-5 19 0,-19 46-2 15,0 0 2-15,12-54-2 0,-5-2 2 0,-7 56-1 16,0 0 1-16,4-75 0 0,-4-16 0 0,0 91-2 15,0 0 2-15,-4-81-1 0,-4 1 1 0,8 80-1 16,0 0 1-16,-11-76-1 0,-1 6 1 0,12 70 0 16,0 0 0-16,-9-70 0 0,4-2 0 0,5 72-1 0,0 0 1 15,-5-70 0-15,0-2 0 0,5 72 1 0,0 0-1 16,-2-77 2-16,2-9-2 0,0 86 0 0,0 0 0 16,5-93 0-16,4-4 0 0,-9 97 0 0,0 0 0 0,5-101 0 15,-2-2 0-15,-3 103-7 0,0 0 7 0,4-99-7 16,-1-4 7-16,-3 103-17 0,0 0 17 0,4-94-17 15,-2-1 17-15,-2 95-25 0,0 0 25 0,5-99-24 16,0 1 24-16,-5 98-22 0,0 0 22 0,5-94-22 16,1 0 22-16,-6 94-40 0,0 0 40 0,3-89-39 15,1 5 39-15,-4 84-13 0,0 0 13 0,0-79-13 16,0 9 13-16,0 70-8 0,0 0 8 0,-4-58-7 16,-1 10 7-16,5 48-9 0,0 0 9 0,-7-36-9 15,-4 12 9-15,11 24-14 0,0 0 14 0,-12-28-13 16,-3 8 13-16,15 20-24 0,0 0 24 0,-20-19-23 0,-2-2 23 15,22 21-22-15,0 0 22 0,-26-19-22 0,-2-1 22 16,28 20-9-16,0 0 9 0,-33-19-9 0,-2 0 9 16,35 19-5-16,0 0 5 0,-39-15-5 0,-2 3 5 0,41 12-14 15,0 0 14-15,-40-9-13 0,-2 6 13 0,42 3 0 16,0 0 0-16,-44 0 0 0,-3 3 0 0,47-3 5 16,0 0-5-16,-50 4 5 0,-6-3-5 0,56-1 15 15,0 0-15-15,-59 7 15 0,-6-3-15 0,65-4 40 16,0 0-40-16,-80 6 40 0,-14 3-40 0,94-9 30 15,0 0-30-15,-92 9 30 0,-6-6-30 0,98-3 33 16,0 0-33-16,-96 5 33 0,0-1-33 0,96-4 38 16,0 0-38-16,-90 3 38 0,3-3-38 0,87 0 15 15,0 0-15-15,-89 0 15 0,0 0-15 0,89 0 21 0,0 0-21 16,-85-7 21-16,1 2-21 0,84 5 8 0,0 0-8 16,-85-12 9-16,-2 0-9 0,87 12 4 0,0 0-4 0,-94-12 4 15,-4-2-4-15,98 14 13 0,0 0-13 0,-99-10 13 16,-1 0-13-16,100 10 0 0,0 0 0 0,-104-5 1 15,-6 1-1-15,110 4 8 0,0 0-8 0,-110 0 8 16,-3 0-8-16,113 0 0 0,0 0 0 0,-117 5 1 16,-1 6-1-16,118-11 0 0,0 0 0 0,-119 12 0 15,3 0 0-15,116-12 2 0,0 0-2 0,-117 18 2 16,2 6-2-16,115-24 0 0,0 0 0 0,-113 24 0 16,0 0 0-16,113-24-1 0,0 0 1 0,-114 24 0 15,1-3 0-15,113-21-1 0,0 0 1 0,-110 19 0 16,4-4 0-16,106-15-4 0,0 0 4 0,-108 12-3 15,2-3 3-15,106-9-1 0,0 0 1 0,-105 8 0 16,-1-2 0-16,106-6-5 0,0 0 5 0,-105 5-5 0,3 0 5 16,102-5-23-16,0 0 23 0,-100 3-22 0,3-3 22 15,97 0-13-15,0 0 13 0,-91 0-13 0,4-2 13 16,87 2-19-16,0 0 19 0,-87-1-18 0,2-1 18 0,85 2-45 16,0 0 45-16,-82 0-44 0,3 0 44 0,79 0-14 15,0 0 14-15,-83 0-13 0,-3 2 13 0,86-2-8 16,0 0 8-16,-83 0-7 0,1 0 7 0,82 0 3 15,0 0-3-15,-80 0 4 0,3 1-4 0,77-1 8 16,0 0-8-16,-82 6 9 0,-3-3-9 0,85-3 5 16,0 0-5-16,-82 3 5 0,-5-1-5 0,87-2 32 15,0 0-32-15,-85 7 32 0,1 2-32 0,84-9 1 0,0 0-1 16,-85 6 1-16,-1-2-1 0,86-4 5 0,0 0-5 16,-85 5 5-16,3 2-5 0,82-7 24 0,0 0-24 15,-89 5 25-15,0-2-25 0,89-3 18 0,0 0-18 0,-85 4 19 16,3-4-19-16,82 0 0 0,0 0 0 0,-80 2 0 15,1 4 0-15,79-6 2 0,0 0-2 0,-80 6 2 16,2 0-2-16,78-6 1 0,0 0-1 0,-75 9 2 16,2 3-2-16,73-12 1 0,0 0-1 0,-66 12 1 15,3 2-1-15,63-14 3 0,0 0-3 0,-61 12 4 16,2-4-4-16,59-8 19 0,0 0-19 0,-40 7 20 16,12-2-20-16,28-5 0 0,0 0 0 0,-32 7 1 15,5-2-1-15,27-5 1 0,0 0-1 0,-21 7 1 16,5-3-1-16,16-4 0 0,0 0 0 0,-14 5 0 15,5 0 0-15,9-5 0 0,0 0 0 0,-8 14 0 16,-1 6 0-16,9-20-13 0,0 0 13 0,-2 22-12 16,-1 11 12-16,3-33-4 0,0 0 4 0,3 32-4 0,6 6 4 15,-9-38-8-15,0 0 8 0,9 41-7 0,5 5 7 16,-14-46-24-16,0 0 24 0,15 50-23 0,3 7 23 0,-18-57 0 16,0 0 0-16,19 61 0 0,0 6 0 0,-19-67-14 15,0 0 14-15,24 88-13 0,2 11 13 0,-26-99-1 16,0 0 1-16,23 98-1 0,-2-1 1 0,-21-97-16 15,0 0 16-15,17 89-15 0,-1-5 15 0,-16-84-4 16,0 0 4-16,14 84-3 0,-2-2 3 0,-12-82-7 16,0 0 7-16,12 81-7 0,1-2 7 0,-13-79-8 15,0 0 8-15,12 77-8 0,2-7 8 0,-14-70-15 16,0 0 15-16,10 72-14 0,1-2 14 0,-11-70-23 0,0 0 23 16,12 67-22-16,-3 0 22 0,-9-67-8 0,0 0 8 15,8 58-8-15,-1-3 8 0,-7-55 0 0,0 0 0 16,7 41 0-16,2-10 0 0,-9-31 0 0,0 0 0 0,10 29 0 15,1-2 0-15,-11-27-1 0,0 0 1 0,10 28-1 16,1-1 1-16,-11-27-1 0,0 0 1 0,8 26 0 16,1-2 0-16,-9-24-8 0,0 0 8 0,7 20-8 15,0-1 8-15,-7-19-33 0,0 0 33 0,4 16-33 16,-1-4 33-16,-3-12-91 0,0 0 91 0,4 8-90 16,-1-6 90-16,-3-2-134 0,0 0 134 0,-10-9-134 15,-8-8 134-15,-10-8-740 0</inkml:trace>
  <inkml:trace contextRef="#ctx0" brushRef="#br0" timeOffset="193324.46">23444 10363 393 0,'0'0'0'0,"17"-5"0"0,13-2 0 0,-30 7 67 15,0 0-67-15,-6-2 67 0,-16 4-67 16,22-2 52-16,0 0-52 0,-18 1 52 0,-1 3-52 0,19-4 32 16,0 0-32-16,-12 0 32 0,-2 0-32 0,14 0 19 15,0 0-19-15,-9 0 20 0,4 0-20 0,5 0 10 16,0 0-10-16,-2 0 10 0,-1 0-10 0,3 0 26 15,0 0-26-15,0 0 26 0,0 0-26 0,0 0 30 16,0 0-30-16,3 0 30 0,4 0-30 0,-7 0 12 16,0 0-12-16,11 2 13 0,3-1-13 0,-14-1 30 15,0 0-30-15,17 4 30 0,6 1-30 0,-23-5 2 0,0 0-2 16,26 3 2-16,4 1-2 0,-30-4 6 0,0 0-6 16,29 5 7-16,6 0-7 0,-35-5 8 0,0 0-8 0,37 7 8 15,1 1-8-15,-38-8 22 0,0 0-22 0,42 11 23 16,3 1-23-16,-45-12 21 0,0 0-21 0,45 8 21 15,-3 3-21-15,-42-11 15 0,0 0-15 0,44 8 16 16,1 1-16-16,-45-9 18 0,0 0-18 0,45 7 19 16,4-2-19-16,-49-5 8 0,0 0-8 0,47 7 9 15,4-6-9-15,-51-1 34 0,0 0-34 0,47 4 34 16,0-1-34-16,-47-3 4 0,0 0-4 0,45 5 5 16,0 2-5-16,-45-7 35 0,0 0-35 0,44 7 35 15,-1 1-35-15,-43-8 10 0,0 0-10 0,40 7 10 16,4 2-10-16,-44-9 20 0,0 0-20 0,45 3 20 15,1 2-20-15,-46-5 24 0,0 0-24 0,45 4 25 0,2-4-25 16,-47 0 31-16,0 0-31 0,43 0 31 0,1 0-31 16,-44 0 6-16,0 0-6 0,40 0 7 0,-2 0-7 15,-38 0 5-15,0 0-5 0,39 0 6 0,-1-4-6 0,-38 4 8 16,0 0-8-16,38 0 8 0,-1 0-8 16,-37 0 3-16,0 0-3 0,40 0 3 0,2 4-3 0,-42-4 10 15,0 0-10-15,42 0 11 0,1 2-11 0,-43-2 8 16,0 0-8-16,42 0 9 0,-2 0-9 0,-40 0 0 15,0 0 0-15,38 1 0 0,-1 3 0 0,-37-4 3 16,0 0-3-16,37 5 3 0,-1-5-3 0,-36 0 0 16,0 0 0-16,37 3 0 0,-2-3 0 0,-35 0 0 15,0 0 0-15,38 0 0 0,0 0 0 0,-38 0 0 0,0 0 0 16,39 0 0-16,-1 2 0 0,-38-2-1 0,0 0 1 16,37 2 0-16,-1-2 0 0,-36 0-1 0,0 0 1 15,35 0 0-15,0-2 0 0,-35 2-4 0,0 0 4 0,33 0-3 16,0 0 3-16,-33 0-2 0,0 0 2 0,33 3-2 15,2 1 2-15,-35-4 0 0,0 0 0 0,35 3 0 16,0 1 0-16,-35-4 0 0,0 0 0 0,36 3 1 16,1 2-1-16,-37-5 0 0,0 0 0 0,36 5 0 15,3-1 0-15,-39-4 4 0,0 0-4 0,36 3 5 16,1-3-5-16,-37 0 2 0,0 0-2 0,35 0 3 16,-2-5-3-16,-33 5 0 0,0 0 0 0,31-5 0 15,1-2 0-15,-32 7 1 0,0 0-1 0,33-5 2 16,1-2-2-16,-34 7 1 0,0 0-1 0,35-5 2 15,0 0-2-15,-35 5 0 0,0 0 0 0,35-7 0 16,2 2 0-16,-37 5-2 0,0 0 2 0,38-9-1 0,-3 2 1 16,-35 7-5-16,0 0 5 0,36-8-5 0,-1-1 5 15,-35 9-3-15,0 0 3 0,35-7-3 0,-2-3 3 16,-33 10-6-16,0 0 6 0,33-10-6 0,-1-2 6 0,-32 12-7 16,0 0 7-16,31-12-7 0,0-2 7 0,-31 14-3 15,0 0 3-15,32-8-3 0,-3-4 3 0,-29 12-2 16,0 0 2-16,28-7-2 0,0 2 2 0,-28 5-5 15,0 0 5-15,26-4-5 0,-1 4 5 0,-25 0 0 16,0 0 0-16,22 4 0 0,1-4 0 0,-23 0 3 16,0 0-3-16,21 3 3 0,-7 1-3 0,-14-4 0 15,0 0 0-15,15 6 1 0,-1 5-1 0,-14-11 7 16,0 0-7-16,14 7 7 0,-2 1-7 0,-12-8 7 0,0 0-7 16,13 4 8-16,2 1-8 0,-15-5 0 0,0 0 0 15,11 3 1-15,1-3-1 0,-12 0 3 0,0 0-3 16,12 0 3-16,-1 0-3 0,-11 0 2 0,0 0-2 0,10 0 2 15,2-3-2-15,-12 3 1 0,0 0-1 0,9 0 2 16,0-2-2-16,-9 2 3 0,0 0-3 0,7 0 4 16,0 0-4-16,-7 0 0 0,0 0 0 0,7 0 0 15,-2 2 0-15,-5-2-3 0,0 0 3 0,3 3-3 16,1-3 3-16,-4 0-43 0,0 0 43 0,0 0-43 16,3 0 43-16,-3 0-154 0,0 0 154 0,0-5-154 15,-2-2 154-15,2 7-160 0,0 0 160 0,-8-14-160 16,-6-6 160-16,-9-13-533 0</inkml:trace>
  <inkml:trace contextRef="#ctx0" brushRef="#br0" timeOffset="195080.87">18071 8629 147 0,'0'0'0'0,"0"0"0"0,17-14 0 0,-17 14 74 0,0 0-74 15,13-12 74-15,-3-1-74 0,-10 13 75 0,0 0-75 16,14-17 76-16,2-2-76 0,-16 19 68 0,0 0-68 0,17-24 69 15,4 0-69-15,-21 24 45 0,0 0-45 16,21-28 45-16,3 1-45 0,-24 27 43 0,0 0-43 0,23-33 43 16,1-1-43-16,-24 34 46 0,0 0-46 0,25-32 46 15,1-3-46-15,-26 35 41 0,0 0-41 0,21-34 41 16,1-2-41-16,-22 36 27 0,0 0-27 0,20-33 27 16,-3-4-27-16,-17 37 35 0,0 0-35 0,17-33 35 15,-4-1-35-15,-13 34 13 0,0 0-13 0,12-27 13 16,-2 3-13-16,-10 24 30 0,0 0-30 0,12-21 30 15,1 6-30-15,-13 15 5 0,0 0-5 0,10-9 6 16,0 0-6-16,-10 9 17 0,0 0-17 0,9 0 17 16,-4 6-17-16,-5-6 8 0,0 0-8 0,6 8 9 15,-3 6-9-15,-3-14 39 0,0 0-39 0,4 22 39 16,-1 9-39-16,-3-31 18 0,0 0-18 0,2 34 19 0,0 6-19 16,-2-40 30-16,0 0-30 0,1 39 30 0,3 4-30 15,-4-43 31-15,0 0-31 0,2 36 31 0,1-2-31 16,-3-34 6-16,0 0-6 0,5 36 7 0,2 2-7 0,-7-38 18 15,0 0-18-15,4 32 19 0,1-3-19 0,-5-29 15 16,0 0-15-16,7 28 15 0,0-4-15 0,-7-24 4 16,0 0-4-16,9 22 4 0,1-1-4 0,-10-21 3 15,0 0-3-15,11 19 3 0,1 1-3 0,-12-20 0 16,0 0 0-16,15 15 0 0,-2-3 0 0,-13-12-15 16,0 0 15-16,14 12-14 0,-2-3 14 0,-12-9-119 15,0 0 119-15,17 7-119 0,4-5 119 0,-21-2-111 0,0 0 111 16,9-6-110-16,-4-11 110 0,11-5-699 0</inkml:trace>
  <inkml:trace contextRef="#ctx0" brushRef="#br0" timeOffset="196236.84">20301 8470 135 0,'0'0'0'0,"16"-4"0"0,11-4 0 0,-27 8 25 15,0 0-25-15,0 0 26 0,-7 5-26 0,7-5 9 16,0 0-9-16,-8 5 10 0,-1 2-10 0,9-7 20 0,0 0-20 15,-7 3 20-15,4-1-20 0,3-2 77 0,0 0-77 16,0 0 78-16,-2-2-78 0,2 2 83 0,0 0-83 16,0-10 84-16,5-5-84 0,-5 15 86 0,0 0-86 0,7-24 87 15,-2-6-87-15,-5 30 67 0,0 0-67 0,9-34 67 16,1-2-67-16,-10 36 50 0,0 0-50 0,14-36 50 16,-3-3-50-16,-11 39 32 0,0 0-32 0,15-38 33 15,3 0-33-15,-18 38 8 0,0 0-8 0,19-37 8 16,4 1-8-16,-23 36 19 0,0 0-19 0,24-36 20 15,4 2-20-15,-28 34 13 0,0 0-13 0,30-33 14 16,1 2-14-16,-31 31 16 0,0 0-16 0,31-27 17 16,2 3-17-16,-33 24 15 0,0 0-15 0,27-24 16 15,-1 5-16-15,-26 19 9 0,0 0-9 0,21-15 10 16,-2 6-10-16,-19 9 4 0,0 0-4 0,14-9 4 16,-4 1-4-16,-10 8 7 0,0 0-7 0,9-4 7 0,-2 3-7 15,-7 1 7-15,0 0-7 0,12 3 7 0,2 7-7 16,-14-10 7-16,0 0-7 0,12 12 8 0,0 2-8 15,-12-14 8-15,0 0-8 0,14 26 8 0,2 1-8 0,-16-27 15 16,0 0-15-16,16 33 15 0,6 4-15 0,-22-37 3 16,0 0-3-16,21 40 4 0,4 1-4 0,-25-41 2 15,0 0-2-15,26 39 3 0,0 1-3 0,-26-40 5 16,0 0-5-16,24 34 5 0,2-3-5 0,-26-31 6 16,0 0-6-16,21 27 7 0,2-1-7 0,-23-26 3 15,0 0-3-15,17 22 3 0,-1-6-3 0,-16-16 2 16,0 0-2-16,14 20 2 0,2-1-2 0,-16-19-33 0,0 0 33 15,19 17-32-15,3-3 32 0,-22-14-165 0,0 0 165 16,23 10-165-16,3-3 165 0,23 10-612 0</inkml:trace>
  <inkml:trace contextRef="#ctx0" brushRef="#br0" timeOffset="204014.52">23870 12938 438 0,'0'0'0'0,"0"0"0"15,0 0 0-15,0 0-269 0</inkml:trace>
  <inkml:trace contextRef="#ctx0" brushRef="#br0" timeOffset="206626.5">23390 12622 281 0,'0'0'0'0,"7"0"0"0,3 0 0 0,-10 0 14 15,0 0-14-15,-10 11 15 0,-15 7-15 0,25-18 55 16,0 0-55-16,-17 12 55 0,-2 0-55 0,19-12 65 16,0 0-65-16,-16 11 65 0,0-4-65 0,16-7 54 15,0 0-54-15,-12 6 55 0,2 0-55 0,10-6 52 16,0 0-52-16,-9 3 52 0,0 2-52 0,9-5 33 0,0 0-33 16,-7 0 33-16,4 0-33 0,3 0 9 0,0 0-9 15,0 0 9-15,5-8-9 0,-5 8 19 0,0 0-19 0,9-6 20 16,3 0-20-16,-12 6 22 0,0 0-22 0,14-6 22 15,3 1-22-15,-17 5 8 0,0 0-8 0,23-5 8 16,6 2-8-16,-29 3 10 0,0 0-10 0,32-4 10 16,3-4-10-16,-35 8 8 0,0 0-8 0,35-7 9 15,1-2-9-15,-36 9 15 0,0 0-15 0,37-7 15 16,1-1-15-16,-38 8 8 0,0 0-8 0,42-5 8 16,0 1-8-16,-42 4 33 0,0 0-33 0,43-1 34 15,1-1-34-15,-44 2 40 0,0 0-40 0,43 2 40 16,-1 1-40-16,-42-3 44 0,0 0-44 0,44 2 45 15,-1-2-45-15,-43 0 29 0,0 0-29 0,44 0 29 16,1 0-29-16,-45 0 26 0,0 0-26 0,44 0 26 16,3 1-26-16,-47-1 15 0,0 0-15 0,48 4 16 0,3-2-16 15,-51-2 10-15,0 0-10 0,49 3 11 0,0 2-11 16,-49-5 34-16,0 0-34 0,45 7 35 0,0 3-35 16,-45-10 9-16,0 0-9 0,45 9 10 0,2-1-10 0,-47-8 6 15,0 0-6-15,51 7 6 0,1-3-6 0,-52-4 34 16,0 0-34-16,52 1 34 0,2-1-34 0,-54 0 0 15,0 0 0-15,54 0 0 0,0 0 0 0,-54 0 0 16,0 0 0-16,53 0 0 0,-3-1 0 0,-50 1 2 16,0 0-2-16,53 0 2 0,1-4-2 0,-54 4 1 15,0 0-1-15,55 0 2 0,1 0-2 0,-56 0 4 16,0 0-4-16,52 4 5 0,-1-4-5 0,-51 0 6 0,0 0-6 16,49 1 7-16,-1 1-7 0,-48-2 3 0,0 0-3 15,51 2 3-15,-1 1-3 0,-50-3 6 0,0 0-6 0,53 4 6 16,-1-4-6-16,-52 0 0 0,0 0 0 0,52 0 1 15,-3 0-1-15,-49 0 0 0,0 0 0 0,49-4 0 16,-4 3 0-16,-45 1 5 0,0 0-5 0,47-2 5 16,-2 2-5-16,-45 0 7 0,0 0-7 0,47-2 8 15,2 0-8-15,-49 2 1 0,0 0-1 0,47-1 1 16,4 1-1-16,-51 0 15 0,0 0-15 0,47 0 16 16,0 0-16-16,-47 0 0 0,0 0 0 0,43 0 1 15,1 0-1-15,-44 0 1 0,0 0-1 0,44 0 1 16,1-4-1-16,-45 4 3 0,0 0-3 0,47-3 3 15,3-4-3-15,-50 7 1 0,0 0-1 0,51-7 2 16,3-3-2-16,-54 10 1 0,0 0-1 0,50-9 2 16,-1 2-2-16,-49 7 4 0,0 0-4 0,47-6 4 0,0-3-4 15,-47 9 0-15,0 0 0 0,47-9 0 0,0 1 0 16,-47 8 0-16,0 0 0 0,47-7 0 0,2 0 0 16,-49 7-3-16,0 0 3 0,49-1-3 0,0-5 3 0,-49 6-7 15,0 0 7-15,45-3-7 0,-3 0 7 0,-42 3-1 16,0 0 1-16,38-4 0 0,-3 1 0 0,-35 3-3 15,0 0 3-15,33-2-3 0,0 0 3 0,-33 2-2 16,0 0 2-16,30 0-2 0,-1 0 2 0,-29 0 0 16,0 0 0-16,30 2 0 0,0 1 0 0,-30-3 0 15,0 0 0-15,28 6 0 0,-1-6 0 0,-27 0-1 16,0 0 1-16,28 3 0 0,0-1 0 0,-28-2 9 16,0 0-9-16,23 1 10 0,-2-1-10 0,-21 0 4 0,0 0-4 15,21 0 5-15,0 0-5 0,-21 0 3 0,0 0-3 16,17-1 3-16,0-1-3 0,-17 2 20 0,0 0-20 15,18-3 20-15,-3-6-20 0,-15 9 2 0,0 0-2 0,14-12 3 16,0-3-3-16,-14 15 0 0,0 0 0 0,11-18 1 16,-1 0-1-16,-10 18 2 0,0 0-2 0,7-23 2 15,-2-1-2-15,-5 24 0 0,0 0 0 0,4-25 0 16,-2-1 0-16,-2 26 1 0,0 0-1 0,0-27 1 16,-2-6-1-16,2 33 25 0,0 0-25 0,-2-33 26 15,-1-3-26-15,3 36 5 0,0 0-5 0,-6-39 6 16,1-2-6-16,5 41 18 0,0 0-18 0,-5-46 18 15,0-9-18-15,5 55 15 0,0 0-15 0,-4-55 15 16,4-2-15-16,0 57 9 0,0 0-9 0,-1-58 9 16,1-3-9-16,0 61 4 0,0 0-4 0,-4-76 4 15,-1-11-4-15,5 87 3 0,0 0-3 0,-7-79 3 0,0 2-3 16,7 77-1-16,0 0 1 0,-7-69 0 0,-2 8 0 16,9 61 0-16,0 0 0 0,-8-52 0 0,1 11 0 15,7 41-2-15,0 0 2 0,-7-46-1 0,0-5 1 0,7 51-5 16,0 0 5-16,-7-48-4 0,-2 1 4 0,9 47-1 15,0 0 1-15,-9-46 0 0,1 3 0 0,8 43-6 16,0 0 6-16,-6-37-6 0,-2 6 6 0,8 31-15 16,0 0 15-16,-6-31-14 0,1 3 14 0,5 28-1 15,0 0 1-15,-5-20-1 0,1 1 1 0,4 19-9 16,0 0 9-16,-7-17-8 0,-1 3 8 0,8 14-3 16,0 0 3-16,-11-12-3 0,-1 0 3 0,12 12-6 0,0 0 6 15,-14-10-6-15,0 3 6 0,14 7-14 0,0 0 14 16,-17-8-13-16,-4 2 13 0,21 6-9 0,0 0 9 15,-21-1-8-15,-2-4 8 0,23 5-25 0,0 0 25 0,-26-2-24 16,-2 0 24-16,28 2 0 0,0 0 0 0,-28 0 0 16,2 2 0-16,26-2-3 0,0 0 3 0,-35 0-2 15,-5 0 2-15,40 0-13 0,0 0 13 0,-45-2-12 16,-5-1 12-16,50 3-4 0,0 0 4 0,-53 0-3 16,-1-4 3-16,54 4-1 0,0 0 1 0,-55 0 0 15,-3 0 0-15,58 0-2 0,0 0 2 0,-56 4-2 16,1-3 2-16,55-1 0 0,0 0 0 0,-72 4 1 15,-8 3-1-15,80-7 1 0,0 0-1 0,-77 1 1 16,1 3-1-16,76-4-1 0,0 0 1 0,-75 3-1 16,5 1 1-16,70-4-1 0,0 0 1 0,-71 3-1 15,-1-1 1-15,72-2-17 0,0 0 17 0,-75 5-16 0,0 2 16 16,75-7-39-16,0 0 39 0,-80 7-39 0,2 0 39 16,78-7-30-16,0 0 30 0,-78 5-30 0,-3 2 30 15,81-7-39-15,0 0 39 0,-76 1-39 0,-1 1 39 0,77-2-56 16,0 0 56-16,-71 3-56 0,1 3 56 0,70-6-38 15,0 0 38-15,-68 5-37 0,0-2 37 0,68-3-36 16,0 0 36-16,-71 7-35 0,-4 2 35 0,75-9-34 16,0 0 34-16,-70 5-33 0,4 5 33 0,66-10-44 15,0 0 44-15,-70 7-43 0,-1 0 43 0,71-7-17 16,0 0 17-16,-73 6-16 0,-4 1 16 0,77-7-38 16,0 0 38-16,-70 7-38 0,4 0 38 0,66-7-13 15,0 0 13-15,-49 7-12 0,13 0 12 0,36-7-12 0,0 0 12 16,-46 3-12-16,-2 1 12 0,48-4-1 0,0 0 1 15,-49 1-1-15,-7 3 1 0,56-4-39 0,0 0 39 16,-49 0-39-16,4 0 39 0,45 0-35 0,0 0 35 0,-40 0-35 16,7 0 35-16,33 0-23 0,0 0 23 0,-38 0-22 15,-3-4 22-15,41 4-21 0,0 0 21 0,-34-1-21 16,2-1 21-16,32 2-9 0,0 0 9 0,-31-2-9 16,3 2 9-16,28 0-10 0,0 0 10 0,-28 0-10 15,4 2 10-15,24-2-8 0,0 0 8 0,-26 2-8 16,-4 3 8-16,30-5 0 0,0 0 0 0,-23 1 0 15,4 1 0-15,19-2-1 0,0 0 1 0,-14 4 0 16,4-3 0-16,10-1-7 0,0 0 7 0,-7 4-6 16,2-4 6-16,5 0-4 0,0 0 4 0,-4 0-3 15,2 1 3-15,2-1-13 0,0 0 13 0,-1 6-12 16,-1 2 12-16,2-8-15 0,0 0 15 0,0 7-15 0,0 3 15 16,0-10-4-16,0 0 4 0,2 19-3 0,3 2 3 15,-5-21-3-15,0 0 3 0,3 25-3 0,3 3 3 16,-6-28-6-16,0 0 6 0,3 36-5 0,1 3 5 0,-4-39-13 15,0 0 13-15,1 43-12 0,3 5 12 0,-4-48-15 16,0 0 15-16,0 48-15 0,0 3 15 0,0-51-1 16,0 0 1-16,0 48-1 0,2-3 1 0,-2-45-4 15,0 0 4-15,0 48-4 0,1 0 4 0,-1-48-13 16,0 0 13-16,0 48-12 0,2 1 12 0,-2-49-50 16,0 0 50-16,0 42-49 0,2-3 49 0,-2-39-15 15,0 0 15-15,3 39-14 0,1-1 14 0,-4-38-33 0,0 0 33 16,3 29-33-16,2-1 33 0,-5-28-6 0,0 0 6 15,7 30-5-15,-1 1 5 0,-6-31-41 0,0 0 41 16,5 34-40-16,0 4 40 0,-5-38-2 0,0 0 2 0,5 34-2 16,-1-3 2-16,4 34-30 0</inkml:trace>
  <inkml:trace contextRef="#ctx0" brushRef="#br0" timeOffset="206852.47">23750 12283 91 0,'0'0'0'0,"0"-15"0"16,-2-11 0-16,2 26 17 0,0 0-17 0,-3 9 17 15,-7 16-17-15,10-25 45 0,0 0-45 0,-7 21 46 16,1-1-46-16,6-20 44 0,0 0-44 0,-3 18 45 15,-1-5-45-15,4-13 36 0,0 0-36 0,0 11 36 16,-3-3-36-16,3-8 40 0,0 0-40 0,0 5 40 16,0-1-40-16,0-4 25 0,0 0-25 0,0 3 26 15,0 1-26-15,0-4 34 0,0 0-34 0,0 0 35 16,-5 3-35-16,5-3 21 0,0 0-21 0,-4 2 21 0,2 1-21 16,2-3 10-16,0 0-10 0,-3 5 11 0,1 2-11 15,2-7 11-15,0 0-11 0,-3 7 11 0,1 1-11 16,2-8-9-16,0 0 9 0,-2 7-9 0,1 2 9 15,1-9-142-15,0 0 142 0,0 3-141 0,0 1 141 0,0 4-176 16</inkml:trace>
  <inkml:trace contextRef="#ctx0" brushRef="#br0" timeOffset="209404.74">19374 12526 147 0,'0'0'0'0,"-3"2"0"16,-3 2 0-16,6-4-3 0,0 0 3 0,-5-6-3 15,5-6 3-15,0 12-9 0,0 0 9 0,-2-10-8 16,2-2 8-16,-1-10-31 0</inkml:trace>
  <inkml:trace contextRef="#ctx0" brushRef="#br0" timeOffset="211610.65">19292 12391 91 0,'0'0'0'0,"2"5"0"16,3 5 0-16,-5-10 4 0,0 0-4 0,-7 0 5 15,-7-3-5-15,14 3 23 0,0 0-23 0,-10-2 24 0,-2-1-24 16,12 3 38-16,0 0-38 0,-13-2 38 0,1 0-38 16,12 2 12-16,0 0-12 0,-14-3 13 0,-3 1-13 0,17 2 43 15,0 0-43-15,-16 0 44 0,-1 2-44 0,17-2 21 16,0 0-21-16,-23 3 21 0,-5 1-21 0,28-4 81 16,0 0-81-16,-29 2 81 0,-5-2-81 0,34 0 63 15,0 0-63-15,-36 0 64 0,-4 0-64 0,40 0 48 16,0 0-48-16,-40 6 49 0,1 0-49 0,39-6 34 15,0 0-34-15,-43 10 34 0,-1-3-34 0,44-7 15 16,0 0-15-16,-38 10 15 0,7 2-15 0,31-12 19 16,0 0-19-16,-39 15 20 0,1 4-20 0,38-19 14 15,0 0-14-15,-38 17 15 0,1 1-15 0,37-18 4 0,0 0-4 16,-42 20 5-16,-1-3-5 0,43-17 3 0,0 0-3 16,-44 16 3-16,-6-4-3 0,50-12 0 0,0 0 0 15,-46 13 0-15,3-1 0 0,43-12 0 0,0 0 0 0,-44 11 0 16,4-1 0-16,40-10-1 0,0 0 1 0,-40 10-1 15,-2 2 1-15,42-12 0 0,0 0 0 0,-42 12 0 16,-1 2 0-16,43-14 0 0,0 0 0 0,-38 14 0 16,-1 1 0-16,39-15-1 0,0 0 1 0,-36 17-1 15,1 4 1-15,35-21-4 0,0 0 4 0,-30 20-3 16,1 1 3-16,29-21-13 0,0 0 13 0,-27 25-13 16,0 6 13-16,27-31-9 0,0 0 9 0,-23 29-8 15,6-1 8-15,17-28-9 0,0 0 9 0,-21 34-9 16,3 4 9-16,18-38-33 0,0 0 33 0,-12 36-33 15,-2 0 33-15,14-36-9 0,0 0 9 0,-12 39-9 16,1-3 9-16,11-36-6 0,0 0 6 0,-8 38-6 0,1 0 6 16,7-38-4-16,0 0 4 0,-5 46-4 0,3 0 4 15,2-46-6-15,0 0 6 0,0 48-6 0,0-2 6 0,0-46-1 16,0 0 1-16,2 50 0 0,1 1 0 0,-3-51-2 16,0 0 2-16,4 52-2 0,1-1 2 0,-5-51 0 15,0 0 0-15,3 53 0 0,1 2 0 0,-4-55 1 16,0 0-1-16,0 53 1 0,1 0-1 0,-1-53 3 15,0 0-3-15,7 64 4 0,0 6-4 0,-7-70 3 16,0 0-3-16,9 53 3 0,5-10-3 0,-14-43 6 16,0 0-6-16,12 46 6 0,-1-1-6 0,-11-45 3 15,0 0-3-15,15 48 3 0,-2 5-3 0,-13-53 0 0,0 0 0 16,20 63 0-16,7 14 0 0,-27-77 0 0,0 0 0 16,22 65 0-16,3-3 0 0,-25-62 1 0,0 0-1 15,21 46 1-15,-1-13-1 0,-20-33 3 0,0 0-3 0,21 36 4 16,0-4-4-16,-21-32 7 0,0 0-7 0,23 35 7 15,3-1-7-15,-26-34 3 0,0 0-3 0,24 34 4 16,-3 4-4-16,-21-38 2 0,0 0-2 0,25 34 2 16,-1 0-2-16,-24-34 5 0,0 0-5 0,28 33 5 15,2-1-5-15,-30-32 2 0,0 0-2 0,29 31 2 16,3-3-2-16,-32-28 1 0,0 0-1 0,33 22 2 16,2-5-2-16,-35-17 1 0,0 0-1 0,36 17 2 15,4-1-2-15,-40-16 1 0,0 0-1 0,38 13 1 16,-1 1-1-16,-37-14 0 0,0 0 0 0,37 14 1 15,-1-1-1-15,-36-13 0 0,0 0 0 0,33 9 0 16,0 0 0-16,-33-9 0 0,0 0 0 0,34 6 0 16,0 1 0-16,-34-7 0 0,0 0 0 0,39 9 0 0,-1-6 0 15,-38-3 6-15,0 0-6 0,42 5 6 0,5 0-6 16,-47-5 3-16,0 0-3 0,43 4 4 0,4-1-4 0,-47-3 2 16,0 0-2-16,48 2 3 0,-1 0-3 0,-47-2 1 15,0 0-1-15,48 1 2 0,-1 1-2 0,-47-2 1 16,0 0-1-16,47 2 1 0,4 0-1 0,-51-2 3 15,0 0-3-15,52 1 4 0,0-1-4 0,-52 0 2 16,0 0-2-16,53 2 2 0,-6 3-2 0,-47-5 1 16,0 0-1-16,47 0 2 0,0 2-2 0,-47-2-1 15,0 0 1-15,49 2-1 0,3-2 1 0,-52 0-5 0,0 0 5 16,50 0-5-16,3-2 5 0,-53 2 0 0,0 0 0 16,50 0 0-16,2 2 0 0,-52-2 0 0,0 0 0 15,49-2 0-15,-2 0 0 0,-47 2 2 0,0 0-2 0,44-7 2 16,1-1-2-16,-45 8 2 0,0 0-2 0,47-9 2 15,4 1-2-15,-51 8 1 0,0 0-1 0,48-7 2 16,6-2-2-16,-54 9 1 0,0 0-1 0,49-5 2 16,0 2-2-16,-49 3 1 0,0 0-1 0,45-4 1 15,2-1-1-15,-47 5 3 0,0 0-3 0,44-2 3 16,-1-1-3-16,-43 3 5 0,0 0-5 0,46-3 5 16,1-1-5-16,-47 4 3 0,0 0-3 0,45-2 3 15,2-1-3-15,-47 3 0 0,0 0 0 0,40-5 1 16,0 0-1-16,-40 5 1 0,0 0-1 0,40-7 2 15,-1 0-2-15,-39 7 9 0,0 0-9 0,36-10 9 16,-4-1-9-16,-32 11 8 0,0 0-8 0,31-8 9 0,-3-1-9 16,-28 9 15-16,0 0-15 0,29-10 16 0,1 0-16 15,-30 10 23-15,0 0-23 0,30-11 24 0,-2 1-24 16,-28 10 3-16,0 0-3 0,26-15 3 0,-2 3-3 0,-24 12 13 16,0 0-13-16,24-17 14 0,-1-2-14 0,-23 19 24 15,0 0-24-15,23-19 25 0,-2-2-25 0,-21 21 6 16,0 0-6-16,21-22 7 0,-2-2-7 0,-19 24 10 15,0 0-10-15,19-24 10 0,2-7-10 0,-21 31 8 16,0 0-8-16,21-31 9 0,1-1-9 0,-22 32 3 16,0 0-3-16,21-31 4 0,2 0-4 0,-23 31 6 15,0 0-6-15,21-29 6 0,0-2-6 0,-21 31 7 16,0 0-7-16,21-29 7 0,3-2-7 0,-24 31 7 0,0 0-7 16,21-32 8-16,-4-2-8 0,-17 34 8 0,0 0-8 15,16-36 8-15,-2-4-8 0,-14 40 3 0,0 0-3 16,14-39 4-16,2-1-4 0,-16 40 12 0,0 0-12 0,12-39 12 15,5 1-12-15,-17 38 14 0,0 0-14 0,9-37 15 16,0-1-15-16,-9 38 8 0,0 0-8 0,8-36 9 16,4 0-9-16,-12 36 16 0,0 0-16 0,9-36 17 15,-4-2-17-15,-5 38 33 0,0 0-33 0,6-36 33 16,-1 0-33-16,-5 36 1 0,0 0-1 0,7-36 2 16,0 2-2-16,-7 34 13 0,0 0-13 0,5-34 13 15,-1 1-13-15,-4 33 4 0,0 0-4 0,1-34 4 16,-2 1-4-16,1 33 12 0,0 0-12 0,-2-32 13 15,-2 1-13-15,4 31 15 0,0 0-15 0,0-34 15 16,0-2-15-16,0 36 15 0,0 0-15 0,0-36 15 16,0-2-15-16,0 38 16 0,0 0-16 0,0-36 17 0,0 0-17 15,0 36 15-15,0 0-15 0,-3-37 16 0,-6 1-16 16,9 36-4-16,0 0 4 0,-10-33-3 0,-1-3 3 16,11 36-7-16,0 0 7 0,-14-33-7 0,-1 1 7 0,15 32-25 15,0 0 25-15,-18-29-24 0,1 3 24 0,17 26-14 16,0 0 14-16,-19-27-13 0,-1-2 13 0,20 29-10 15,0 0 10-15,-20-30-10 0,-1 0 10 0,21 30-10 16,0 0 10-16,-25-31-10 0,3 0 10 0,22 31-8 16,0 0 8-16,-21-27-8 0,0-1 8 0,21 28-8 15,0 0 8-15,-23-27-8 0,2 1 8 0,21 26-15 16,0 0 15-16,-21-26-15 0,2 2 15 0,19 24-4 16,0 0 4-16,-21-24-3 0,0 2 3 0,21 22-3 0,0 0 3 15,-19-20-2-15,-5-1 2 0,24 21-11 0,0 0 11 16,-25-21-10-16,-1 3 10 0,26 18-4 0,0 0 4 0,-26-23-3 15,0 3 3-15,26 20-12 0,0 0 12 0,-30-24-12 16,2 3 12-16,28 21-4 0,0 0 4 0,-27-20-3 16,-1 1 3-16,28 19-7 0,0 0 7 0,-26-17-6 15,1 1 6-15,25 16-14 0,0 0 14 0,-26-13-13 16,0-6 13-16,26 19-24 0,0 0 24 0,-26-17-23 16,1-1 23-16,25 18-22 0,0 0 22 0,-26-17-22 15,2 2 22-15,24 15-16 0,0 0 16 0,-30-14-15 16,-1 0 15-16,31 14-11 0,0 0 11 0,-35-12-10 15,0 4 10-15,35 8-5 0,0 0 5 0,-38-12-4 16,-2 3 4-16,40 9-7 0,0 0 7 0,-37-7-7 16,6 1 7-16,31 6-3 0,0 0 3 0,-38-6-3 0,-4 1 3 15,42 5-5-15,0 0 5 0,-35-3-5 0,0 0 5 16,35 3-3-16,0 0 3 0,-42 0-3 0,-3-4 3 16,45 4-2-16,0 0 2 0,-47 0-1 0,0 0 1 0,47 0-1 15,0 0 1-15,-44 0-1 0,3 4 1 0,41-4-9 16,0 0 9-16,-46 0-8 0,-1 3 8 0,47-3-4 15,0 0 4-15,-43 3-3 0,3-1 3 0,40-2-1 16,0 0 1-16,-46 5 0 0,1 0 0 0,45-5 0 16,0 0 0-16,-47 5 1 0,0-3-1 0,47-2 1 15,0 0-1-15,-44 4 1 0,3 1-1 0,41-5 3 16,0 0-3-16,-42 7 4 0,-2-1-4 0,44-6 0 16,0 0 0-16,-43 7 1 0,-1-2-1 0,44-5-1 0,0 0 1 15,-50 7 0-15,-3 0 0 0,53-7-1 0,0 0 1 16,-57 9 0-16,-2 1 0 0,59-10-39 0,0 0 39 0,-74 17-38 15,-7 7 38-15,81-24-120 0,0 0 120 0,-95 29-119 16,-6 7 119-16,-97 29-473 0</inkml:trace>
  <inkml:trace contextRef="#ctx0" brushRef="#br0" timeOffset="-199029.89">23776 2957 102 0,'0'0'0'0,"11"-31"0"15,6-20 0-15,-17 51 11 0,0 0-11 0,-8 27 11 16,-13 40-11-16,21-67 28 0,0 0-28 0,-16 39 28 15,4-4-28-15,12-35 20 0,0 0-20 0,-9 25 20 16,2-3-20-16,7-22 27 0,0 0-27 0,-5 18 27 16,1-5-27-16,4-13 38 0,0 0-38 0,0 9 38 15,6-1-38-15,-6-8 13 0,0 0-13 0,8-5 13 16,6-7-13-16,-14 12 32 0,0 0-32 0,16-22 32 16,1-10-32-16,-17 32 27 0,0 0-27 0,19-35 27 0,2-8-27 15,-21 43 15-15,0 0-15 0,23-44 15 0,0-11-15 16,-23 55 36-16,0 0-36 0,22-55 36 0,1-3-36 0,-23 58 5 15,0 0-5-15,19-57 6 0,-1-1-6 0,-18 58 36 16,0 0-36-16,17-56 36 0,-1 6-36 0,-16 50 18 16,0 0-18-16,14-48 18 0,-2 5-18 0,-12 43 18 15,0 0-18-15,10-32 18 0,1 6-18 0,-11 26 27 16,0 0-27-16,8-17 27 0,-1 5-27 0,-7 12 20 16,0 0-20-16,7-4 20 0,0 8-20 0,-7-4 26 15,0 0-26-15,9 17 26 0,1 14-26 0,-10-31 8 16,0 0-8-16,13 34 8 0,1 11-8 0,-14-45 10 15,0 0-10-15,12 42 11 0,3 10-11 0,-15-52 8 0,0 0-8 16,14 48 9-16,0 3-9 0,-14-51 8 0,0 0-8 16,14 50 8-16,-2 1-8 0,-12-51 15 0,0 0-15 0,11 43 15 15,-1-7-15-15,-10-36 8 0,0 0-8 0,11 31 8 16,-2-2-8-16,-9-29 9 0,0 0-9 0,7 24 9 16,-1-5-9-16,-6-19 3 0,0 0-3 0,4 15 4 15,1-6-4-15,-5-9 2 0,0 0-2 0,0 10 2 16,2-5-2-16,-2-5 5 0,0 0-5 0,0 0 5 15,0 0-5-15,0 0 6 0,0 0-6 0,-5-5 6 16,-1-7-6-16,6 12 3 0,0 0-3 0,-13-10 3 16,-1-7-3-16,14 17 2 0,0 0-2 0,-18-19 2 15,-3-2-2-15,21 21 1 0,0 0-1 0,-22-19 2 16,-4-5-2-16,26 24-1 0,0 0 1 0,-25-15-1 16,2 0 1-16,23 15-27 0,0 0 27 0,-26-16-27 15,-3 8 27-15,29 8-21 0,0 0 21 0,-28-12-21 0,-2 3 21 16,30 9-5-16,0 0 5 0,-26-7-5 0,-4 0 5 15,30 7-9-15,0 0 9 0,-24-5-9 0,3 2 9 0,21 3-1 16,0 0 1-16,-17 0-1 0,5-4 1 0,12 4-1 16,0 0 1-16,-11 0 0 0,4 0 0 0,7 0 0 15,0 0 0-15,0 0 0 0,9 4 0 0,-9-4-6 16,0 0 6-16,16 3-5 0,3-3 5 0,-19 0-4 16,0 0 4-16,24 0-3 0,4 0 3 0,-28 0-1 15,0 0 1-15,28 0 0 0,3-3 0 0,-31 3 0 16,0 0 0-16,32 0 1 0,1-5-1 0,-33 5 1 15,0 0-1-15,33 0 1 0,2-4-1 0,-35 4 1 0,0 0-1 16,31-3 1-16,-1 3-1 0,-30 0 8 0,0 0-8 16,24-4 8-16,-1 4-8 0,-23 0 14 0,0 0-14 15,17 0 15-15,-5 4-15 0,-12-4 15 0,0 0-15 0,9 0 15 16,-4 3-15-16,-5-3 16 0,0 0-16 0,4 4 17 16,-3-4-17-16,-1 0 4 0,0 0-4 0,-1 5 4 15,-3-2-4-15,4-3-102 0,0 0 102 0,-3 4-102 16,-1-3 102-16,4-1-124 0,0 0 124 0,-3 4-124 15,-3-1 124-15,-2 4-358 0</inkml:trace>
  <inkml:trace contextRef="#ctx0" brushRef="#br0" timeOffset="-198369.16">24773 2893 135 0,'0'0'0'0,"-9"0"0"16,-7-3 0-16,16 3 56 0,0 0-56 0,-1 0 57 16,2-3-57-16,-1 3 76 0,0 0-76 0,0 0 77 15,4 0-77-15,-4 0 67 0,0 0-67 0,0 0 67 16,0 0-67-16,0 0 72 0,0 0-72 0,-5 0 73 15,-4 0-73-15,9 0 55 0,0 0-55 0,-12 3 56 16,-6-3-56-16,18 0 34 0,0 0-34 0,-21 3 34 16,-3 1-34-16,24-4 40 0,0 0-40 0,-23 2 40 15,1 1-40-15,22-3 33 0,0 0-33 0,-25 7 34 16,1-2-34-16,24-5 7 0,0 0-7 0,-23 7 8 16,4 1-8-16,19-8 12 0,0 0-12 0,-26 16 13 15,0 4-13-15,26-20 1 0,0 0-1 0,-24 19 1 0,6 2-1 16,18-21 3-16,0 0-3 0,-12 22 3 0,3 2-3 15,9-24 0-15,0 0 0 0,-2 24 0 0,8 0 0 16,-6-24 0-16,0 0 0 0,7 22 0 0,8-1 0 0,-15-21-1 16,0 0 1-16,20 19 0 0,4-7 0 0,-24-12-1 15,0 0 1-15,26 5-1 0,2-2 1 0,-28-3-4 16,0 0 4-16,31 4-3 0,2-4 3 0,-33 0-1 16,0 0 1-16,32-4 0 0,-1 1 0 0,-31 3-2 15,0 0 2-15,28-4-2 0,-2 3 2 0,-26 1 0 16,0 0 0-16,21-4 0 0,-7 1 0 0,-14 3-1 15,0 0 1-15,10-4-1 0,-3 3 1 0,-7 1-16 16,0 0 16-16,4 0-15 0,-1-4 15 0,-3 4-135 0,0 0 135 16,0-3-134-16,0-2 134 0,0-2-460 0</inkml:trace>
  <inkml:trace contextRef="#ctx0" brushRef="#br0" timeOffset="-197843">25177 2556 494 0,'0'0'0'0,"0"0"-113"16,0 0 113-16,5-3-112 0,2-3 112 0,-7 6 1 15,0 0-1-15,9-3 2 0,1 0-2 0,-10 3 4 16,0 0-4-16,11-2 5 0,1 2-5 0,-12 0 15 0,0 0-15 16,16-4 16-16,3 4-16 0,-19 0 36 0,0 0-36 15,21 0 37-15,3-3-37 0,-24 3 20 0,0 0-20 16,25-3 20-16,1-1-20 0,-26 4 19 0,0 0-19 0,26-2 20 16,2-1-20-16,-28 3 17 0,0 0-17 0,26-3 17 15,2-1-17-15,-28 4 9 0,0 0-9 0,24-2 9 16,-3 2-9-16,-21 0 25 0,0 0-25 0,17-3 26 15,-1 3-26-15,-16 0 12 0,0 0-12 0,11 0 12 16,-3-3-12-16,-8 3 1 0,0 0-1 0,7 0 2 16,-5 0-2-16,-2 0-83 0,0 0 83 0,0 0-82 15,0 0 82-15,0 0-109 0,0 0 109 0,-5 0-108 16,-4 0 108-16,-5 3-72 0</inkml:trace>
  <inkml:trace contextRef="#ctx0" brushRef="#br0" timeOffset="-197453.49">25165 2708 169 0,'0'0'0'0,"10"0"0"0,6-3 0 0,-16 3 43 16,0 0-43-16,17-3 43 0,3 3-43 0,-20 0 53 0,0 0-53 15,20 0 53-15,5 0-53 0,-25 0 55 0,0 0-55 16,19 3 56-16,4 0-56 0,-23-3 44 0,0 0-44 0,22 4 45 16,1 1-45-16,-23-5 37 0,0 0-37 0,23 0 37 15,-1 0-37-15,-22 0 24 0,0 0-24 0,23 0 25 16,-2 0-25-16,-21 0 35 0,0 0-35 0,21 3 35 15,-2-3-35-15,-19 0 36 0,0 0-36 0,17 4 37 16,-6-2-37-16,-11-2 23 0,0 0-23 0,8 3 24 16,-1 0-24-16,-7-3 18 0,0 0-18 0,6 0 19 15,-3 4-19-15,-3-4 10 0,0 0-10 0,4 0 10 16,-3 0-10-16,-1 0-122 0,0 0 122 0,0 0-122 16,0 0 122-16,0 0-425 0</inkml:trace>
  <inkml:trace contextRef="#ctx0" brushRef="#br0" timeOffset="-196462.81">25989 2434 191 0,'0'0'0'0,"0"0"46"0,0 0-46 0,2-13 46 16,3-13-46-16,-5 26 32 0,0 0-32 0,9-21 32 15,1 1-32-15,-10 20 17 0,0 0-17 0,12-26 17 16,4 2-17-16,-16 24 36 0,0 0-36 0,19-24 36 0,5-3-36 16,-24 27 35-16,0 0-35 0,25-28 36 0,-1-2-36 15,-24 30 22-15,0 0-22 0,23-30 23 0,-1 3-23 0,-22 27 11 16,0 0-11-16,20-22 11 0,-1 5-11 0,-19 17 19 16,0 0-19-16,17-16 20 0,-3 8-20 0,-14 8 0 15,0 0 0-15,11-7 1 0,-3 2-1 0,-8 5 0 16,0 0 0-16,6 0 1 0,-3 0-1 0,-3 0 0 15,0 0 0-15,2 12 1 0,0 3-1 0,-2-15 0 16,0 0 0-16,-2 24 1 0,-3 12-1 0,5-36 0 16,0 0 0-16,-2 36 1 0,0 7-1 0,2-43 2 0,0 0-2 15,2 43 2-15,1 5-2 0,-3-48 1 0,0 0-1 16,9 39 2-16,5 0-2 0,-14-39 0 0,0 0 0 16,17 31 0-16,4 0 0 0,-21-31 0 0,0 0 0 0,26 17 0 15,4-10 0-15,-30-7 3 0,0 0-3 0,31 0 4 16,4-7-4-16,-35 7 30 0,0 0-30 0,33-12 30 15,4-8-30-15,-37 20 11 0,0 0-11 0,30-24 11 16,-1-4-11-16,-29 28 12 0,0 0-12 0,23-27 13 16,-4-4-13-16,-19 31 16 0,0 0-16 0,14-31 17 15,-4 2-17-15,-10 29 14 0,0 0-14 0,2-31 15 16,-5 0-15-16,3 31 1 0,0 0-1 0,-9-27 1 16,-7 0-1-16,16 27 9 0,0 0-9 0,-14-24 10 15,-1 3-10-15,15 21 8 0,0 0-8 0,-16-19 8 16,2 7-8-16,14 12 8 0,0 0-8 0,-12-12 8 15,3 0-8-15,9 12 8 0,0 0-8 0,-3-7 8 0,3-1-8 16,0 8 8-16,0 0-8 0,5-9 8 0,4 2-8 16,-9 7 15-16,0 0-15 0,13-5 15 0,5-2-15 15,-18 7 8-15,0 0-8 0,17-3 8 0,4-2-8 0,-21 5 9 16,0 0-9-16,25-4 9 0,1 1-9 0,-26 3 15 16,0 0-15-16,29-5 15 0,3 5-15 0,-32 0 8 15,0 0-8-15,36-7 8 0,4-2-8 0,-40 9-1 16,0 0 1-16,40-6-1 0,2-3 1 0,-42 9-26 15,0 0 26-15,40-7-26 0,0-1 26 0,-40 8-14 16,0 0 14-16,35-6-13 0,-2-4 13 0,-33 10-6 16,0 0 6-16,26-5-6 0,-3-2 6 0,-23 7-112 15,0 0 112-15,16-3-112 0,-4 1 112 0,-12 2-135 16,0 0 135-16,9-3-134 0,-6 3 134 0,9-4-227 0</inkml:trace>
  <inkml:trace contextRef="#ctx0" brushRef="#br0" timeOffset="-194916.34">27198 2340 158 0,'0'0'0'0,"0"0"0"0,0 0 0 15,-5-5 0-15,-2-2 0 0,7 7 5 0,0 0-5 16,-6-5 5-16,1 2-5 0,5 3 8 0,0 0-8 0,-5-6 9 15,0 3-9-15,5 3 7 0,0 0-7 0,-7 0 7 16,0-3-7-16,7 3 1 0,0 0-1 0,-12 3 1 16,-4 0-1-16,16-3 0 0,0 0 0 0,-19 9 1 15,-6 3-1-15,25-12 0 0,0 0 0 0,-24 21 1 16,0 6-1-16,24-27 0 0,0 0 0 0,-23 27 0 16,4 1 0-16,19-28-1 0,0 0 1 0,-16 34 0 15,2 2 0-15,14-36-3 0,0 0 3 0,-9 31-3 16,4-2 3-16,5-29-2 0,0 0 2 0,4 27-2 15,4-4 2-15,-8-23 0 0,0 0 0 0,14 17 1 16,7-7-1-16,-21-10 3 0,0 0-3 0,23 0 4 16,1-7-4-16,-24 7 7 0,0 0-7 0,25-8 8 0,1-8-8 15,-26 16 15-15,0 0-15 0,21-19 15 0,-2 2-15 16,-19 17 8-16,0 0-8 0,14-22 8 0,-4-2-8 16,-10 24 15-16,0 0-15 0,9-21 16 0,-2-1-16 0,-7 22 8 15,0 0-8-15,2-20 9 0,-2-4-9 0,0 24 15 16,0 0-15-16,-2-19 16 0,0 3-16 0,2 16 15 15,0 0-15-15,-3-12 15 0,-1 0-15 0,4 12 25 16,0 0-25-16,-3-5 26 0,-1 2-26 0,4 3 12 16,0 0-12-16,-3 0 13 0,-1 0-13 0,4 0 5 15,0 0-5-15,-3 3 5 0,-2 2-5 0,5-5 3 0,0 0-3 16,-4 7 4-16,1 2-4 0,3-9 6 16,0 0-6-16,-2 8 6 0,2 3-6 0,0-11 2 0,0 0-2 15,2 8 3-15,-1 4-3 0,-1-12 1 0,0 0-1 16,2 9 2-16,2 1-2 0,-4-10 1 0,0 0-1 0,3 12 2 15,1-3-2-15,-4-9 0 0,0 0 0 0,5 12 0 16,0 0 0-16,-5-12 0 0,0 0 0 0,7 12 0 16,0 3 0-16,-7-15 0 0,0 0 0 0,7 12 1 15,2 0-1-15,-9-12 0 0,0 0 0 0,10 7 1 16,4 1-1-16,-14-8 0 0,0 0 0 0,14 0 1 16,3-3-1-16,-17 3 0 0,0 0 0 0,18-5 0 15,1-7 0-15,-19 12 0 0,0 0 0 0,21-12 0 16,2-7 0-16,-23 19 5 0,0 0-5 0,20-21 6 15,3-4-6-15,-23 25 15 0,0 0-15 0,19-24 15 16,-1 0-15-16,-18 24 9 0,0 0-9 0,15-28 9 16,-1 4-9-16,-14 24 16 0,0 0-16 0,11-24 17 0,-3 6-17 15,-8 18 3-15,0 0-3 0,6-12 4 0,-5 0-4 16,-1 12 0-16,0 0 0 0,2-7 1 0,-2 5-1 16,0 2 0-16,0 0 0 0,-7 9 0 0,-3 11 0 0,10-20-1 15,0 0 1-15,-7 26 0 0,0 1 0 0,7-27 0 16,0 0 0-16,-5 29 0 0,-1 2 0 0,6-31 4 15,0 0-4-15,-3 31 5 0,3-2-5 0,0-29 3 16,0 0-3-16,0 28 4 0,2-1-4 0,-2-27 2 16,0 0-2-16,3 22 3 0,4-5-3 0,-7-17 5 15,0 0-5-15,9 11 5 0,1-3-5 0,-10-8 0 16,0 0 0-16,11 0 1 0,1 0-1 0,-12 0 0 0,0 0 0 16,12-8 0-16,2-8 0 0,-14 16 0 0,0 0 0 15,14-15 0-15,0-7 0 0,-14 22-1 0,0 0 1 16,17-21 0-16,4-6 0 0,-21 27-3 0,0 0 3 15,16-28-3-15,3-3 3 0,-19 31-3 0,0 0 3 0,17-29-2 16,1-2 2-16,-18 31 0 0,0 0 0 0,17-32 0 16,2-6 0-16,-19 38 0 0,0 0 0 0,16-39 1 15,0-2-1-15,-16 41 9 0,0 0-9 0,12-43 9 16,-3-3-9-16,-9 46 24 0,0 0-24 0,10-43 25 16,-1-2-25-16,-9 45 13 0,0 0-13 0,7-36 13 15,-4 5-13-15,-3 31 18 0,0 0-18 0,4-24 19 16,-2 6-19-16,-2 18 8 0,0 0-8 0,1-12 9 15,1 3-9-15,-2 9 34 0,0 0-34 0,0 0 34 16,-2 9-34-16,2-9 9 0,0 0-9 0,-3 20 10 16,-1 11-10-16,4-31 30 0,0 0-30 0,-5 34 30 0,0 11-30 15,5-45 18-15,0 0-18 0,-5 48 19 0,-1 7-19 16,6-55 27-16,0 0-27 0,-1 58 27 0,1 0-27 16,0-58 32-16,0 0-32 0,0 57 33 0,0-6-33 15,0-51 12-15,0 0-12 0,3 51 12 0,2-1-12 0,-5-50 2 16,0 0-2-16,7 45 2 0,0-6-2 0,-7-39 2 15,0 0-2-15,13 38 2 0,0-6-2 0,-13-32 0 16,0 0 0-16,14 28 0 0,2-10 0 0,-16-18 0 16,0 0 0-16,14 12 0 0,0-3 0 0,-14-9-5 15,0 0 5-15,10 7-5 0,-1-7 5 0,-9 0-8 16,0 0 8-16,7-4-8 0,-2-4 8 0,-5 8-24 16,0 0 24-16,4-10-23 0,-4-8 23 0,0 18-82 15,0 0 82-15,-5-18-82 0,-4-6 82 0,9 24-136 0,0 0 136 16,-12-28-136-16,-4-3 136 0,-12-25-343 0</inkml:trace>
  <inkml:trace contextRef="#ctx0" brushRef="#br0" timeOffset="-194660.75">27581 2311 225 0,'4'3'0'0,"-4"-3"3"0,0 0-3 0,3 0 3 15,4-6-3-15,-7 6 23 0,0 0-23 0,9-4 24 16,1 1-24-16,-10 3 44 0,0 0-44 0,12-2 45 15,4 2-45-15,-16 0 47 0,0 0-47 0,19 0 48 16,6 0-48-16,-25 0 42 0,0 0-42 0,31 0 42 16,7 0-42-16,-38 0 42 0,0 0-42 0,40-3 42 15,6-6-42-15,-46 9 40 0,0 0-40 0,43-3 41 16,1-6-41-16,-44 9 34 0,0 0-34 0,36-7 35 0,-4-1-35 16,-32 8 15-16,0 0-15 0,24-7 15 0,-6 2-15 15,-18 5-53-15,0 0 53 0,12-7-52 0,-5-2 52 16,-7 9-129-16,0 0 129 0,3-3-128 0,-1 3 128 0,3-7-244 15</inkml:trace>
  <inkml:trace contextRef="#ctx0" brushRef="#br0" timeOffset="-194000.46">26064 3000 124 0,'0'0'0'0,"15"-4"0"0,10-3 0 0,-25 7 8 16,0 0-8-16,28-1 8 0,5-3-8 0,-33 4 5 15,0 0-5-15,35 0 6 0,3 0-6 0,-38 0 9 16,0 0-9-16,44 0 9 0,4 0-9 0,-48 0 13 16,0 0-13-16,58 0 14 0,8-3-14 0,-66 3 33 15,0 0-33-15,66-5 34 0,6-2-34 0,-72 7 10 16,0 0-10-16,92-9 10 0,14-6-10 0,-106 15 48 0,0 0-48 15,103-12 48-15,2-7-48 0,-105 19 38 0,0 0-38 16,97-17 38-16,-1-5-38 0,-96 22 16 0,0 0-16 16,92-21 17-16,-3 2-17 0,-89 19 22 0,0 0-22 0,82-15 22 15,-4 3-22-15,-78 12 8 0,0 0-8 0,70-9 8 16,-9 1-8-16,-61 8 4 0,0 0-4 0,52-4 4 16,-6 4-4-16,-46 0 3 0,0 0-3 0,29 4 3 15,-11 1-3-15,-18-5 10 0,0 0-10 0,14 7 10 16,-6-2-10-16,-8-5 8 0,0 0-8 0,5 8 8 15,-3 3-8-15,-2-11-9 0,0 0 9 0,0 8-9 16,-3-1 9-16,3-7-102 0,0 0 102 0,-12 9-102 16,-6 6 102-16,-12 9-197 0</inkml:trace>
  <inkml:trace contextRef="#ctx0" brushRef="#br0" timeOffset="-192994.57">26217 3694 371 0,'0'0'0'0,"4"-9"0"0,3-6 0 15,-7 15 98-15,0 0-98 0,8-19 98 0,4-5-98 16,-12 24 69-16,0 0-69 0,14-29 69 0,2-6-69 0,-16 35 44 15,0 0-44-15,19-36 44 0,2 0-44 0,-21 36 28 16,0 0-28-16,24-37 28 0,4 1-28 0,-28 36 14 16,0 0-14-16,28-33 15 0,2-1-15 0,-30 34 18 15,0 0-18-15,29-28 19 0,1 4-19 0,-30 24 24 16,0 0-24-16,26-20 25 0,-3 8-25 0,-23 12 21 16,0 0-21-16,17-10 21 0,-3 6-21 0,-14 4 16 15,0 0-16-15,11 7 17 0,-6 9-17 0,-5-16 18 16,0 0-18-16,2 23 18 0,-6 12-18 0,4-35 15 0,0 0-15 15,-5 36 15-15,-2 8-15 0,7-44-8 0,0 0 8 16,-9 47-8-16,1 0 8 0,8-47-40 0,0 0 40 16,-9 50-39-16,2 2 39 0,7-52-21 0,0 0 21 0,-4 42-21 15,6-2 21-15,-2-40-31 0,0 0 31 0,7 36-31 16,4-9 31-16,-11-27-6 0,0 0 6 0,15 21-6 16,6-9 6-16,-21-12 0 0,0 0 0 0,23 0 0 15,1-9 0-15,-24 9 0 0,0 0 0 0,23-15 0 16,1-6 0-16,-24 21 1 0,0 0-1 0,23-27 1 15,-2-4-1-15,-21 31 0 0,0 0 0 0,15-36 0 16,-1-3 0-16,-14 39 4 0,0 0-4 0,9-40 5 16,-5-3-5-16,-4 43 13 0,0 0-13 0,0-39 13 15,-6 0-13-15,6 39 15 0,0 0-15 0,-7-36 15 16,-3 1-15-16,10 35 4 0,0 0-4 0,-9-27 5 16,2 6-5-16,7 21 7 0,0 0-7 0,-3-19 8 15,1 1-8-15,2 18 7 0,0 0-7 0,-2-12 8 0,1 3-8 16,1 9 7-16,0 0-7 0,3-5 8 0,6 2-8 15,-9 3 8-15,0 0-8 0,7 0 8 0,5 3-8 16,-12-3 15-16,0 0-15 0,17 2 15 0,6 5-15 0,-23-7 8 16,0 0-8-16,30 3 8 0,4 2-8 0,-34-5 24 15,0 0-24-15,42 3 25 0,0-3-25 0,-42 0 12 16,0 0-12-16,44-3 13 0,1-5-13 0,-45 8 10 16,0 0-10-16,42-12 10 0,-2 0-10 0,-40 12 17 15,0 0-17-15,36-16 17 0,-3-3-17 0,-33 19 3 16,0 0-3-16,32-15 4 0,-4-2-4 0,-28 17 0 15,0 0 0-15,28-12 1 0,-2 1-1 0,-26 11-43 0,0 0 43 16,21-8-42-16,-4 1 42 0,-17 7-134 0,0 0 134 16,14-2-133-16,-4 2 133 0,15 0-553 0</inkml:trace>
  <inkml:trace contextRef="#ctx0" brushRef="#br0" timeOffset="-192273.22">27288 3654 135 0,'0'0'0'16,"0"-5"0"-16,-1-2 0 0,1 7 45 0,0 0-45 0,0-5 46 16,0 2-46-16,0 3 26 0,0 0-26 0,0 0 26 15,0-4-26-15,0 4 30 0,0 0-30 0,-4 0 30 16,1 0-30-16,3 0 43 0,0 0-43 0,-5 0 44 15,-2-3-44-15,7 3 39 0,0 0-39 0,-11 0 39 16,-1 0-39-16,12 0 62 0,0 0-62 0,-16 0 62 16,-6 0-62-16,22 0 51 0,0 0-51 0,-23 3 51 15,0-3-51-15,23 0 44 0,0 0-44 0,-31 7 45 16,-4 5-45-16,35-12 30 0,0 0-30 0,-30 9 30 16,4 3-30-16,26-12 15 0,0 0-15 0,-26 15 16 15,0 4-16-15,26-19 11 0,0 0-11 0,-23 20 11 16,4-1-11-16,19-19 17 0,0 0-17 0,-15 24 17 0,1 0-17 15,14-24 3-15,0 0-3 0,-9 24 4 0,4 4-4 16,5-28 2-16,0 0-2 0,-2 24 3 0,5 0-3 0,-3-24 0 16,0 0 0-16,11 18 0 0,5 1 0 0,-16-19 0 15,0 0 0-15,20 12 0 0,7-3 0 0,-27-9 0 16,0 0 0-16,27 3 0 0,5-6 0 0,-32 3 0 16,0 0 0-16,29-5 0 0,3-2 0 0,-32 7-2 15,0 0 2-15,29-12-1 0,-1 0 1 0,-28 12-124 16,0 0 124-16,25-12-123 0,-3 0 123 0,-22 12-105 15,0 0 105-15,47-22-350 0,-94 44 350 0</inkml:trace>
  <inkml:trace contextRef="#ctx0" brushRef="#br0" timeOffset="-182410.82">31337 14551 1211 0,'0'0'0'0,"0"0"-2"0,0 0 2 15,0 0-2-15,0 0 2 0,0 0 19 0,0 0-19 0,0 0 20 16,0 0-20-16,0 0 4 0,0 0-4 0,0 0 4 16,0 0-4-16,0 0 0 0,0 0 0 0,0 0 1 15,0 0-1-15,0 0 12 0,0 0-12 0,0 0 12 16,-5 21-12-16,5-21 16 0,0 0-16 0,0 15 17 16,2 4-17-16,-2-19 26 0,0 0-26 0,7 19 26 15,3 0-26-15,-10-19 7 0,0 0-7 0,16 14 7 16,6-2-7-16,-22-12 26 0,0 0-26 0,25 8 26 15,1-1-26-15,-26-7 48 0,0 0-48 0,30 7 48 16,4-2-48-16,-34-5 8 0,0 0-8 0,35 5 9 16,0-1-9-16,-35-4 15 0,0 0-15 0,37 1 15 0,-1 1-15 15,-36-2 25-15,0 0-25 0,39 0 26 0,1-2-26 16,-40 2 5-16,0 0-5 0,41-1 6 0,1-1-6 16,-42 2 9-16,0 0-9 0,44-2 10 0,3 0-10 0,-47 2 39 15,0 0-39-15,45-1 39 0,0-1-39 0,-45 2 1 16,0 0-1-16,46-7 2 0,-1 0-2 0,-45 7 3 15,0 0-3-15,42-5 3 0,-2 0-3 0,-40 5 3 16,0 0-3-16,42-3 3 0,0 3-3 0,-42 0 1 16,0 0-1-16,43-4 2 0,1 1-2 0,-44 3 3 15,0 0-3-15,43-2 4 0,1 0-4 0,-44 2 11 16,0 0-11-16,40-1 11 0,0 1-11 0,-40 0 1 16,0 0-1-16,40 0 1 0,0 0-1 0,-40 0 1 0,0 0-1 15,38 0 1-15,-1 0-1 0,-37 0 0 0,0 0 0 16,35 0 0-16,-4 0 0 0,-31 0 0 0,0 0 0 0,31 1 1 15,1 1-1-15,-32-2 6 0,0 0-6 0,31 2 6 16,2-1-6-16,-33-1 8 0,0 0-8 0,32 0 9 16,-1 0-9-16,-31 0 9 0,0 0-9 0,28-3 9 15,-4 0-9-15,-24 3 15 0,0 0-15 0,23-7 15 16,-2 0-15-16,-21 7 0 0,0 0 0 0,19-9 0 16,-3-1 0-16,-16 10-2 0,0 0 2 0,17-12-1 15,-1 0 1-15,-16 12-5 0,0 0 5 0,15-14-5 16,-1 1 5-16,-14 13-8 0,0 0 8 0,14-14-8 15,-2-2 8-15,-12 16-4 0,0 0 4 0,9-17-3 16,-4 2 3-16,-5 15-29 0,0 0 29 0,4-19-29 16,-1 0 29-16,-3 19-5 0,0 0 5 0,0-17-5 15,0 2 5-15,0 15-10 0,0 0 10 0,-3-14-9 16,-1 0 9-16,4 14-9 0,0 0 9 0,-5-13-9 0,-2-3 9 16,7 16-4-16,0 0 4 0,-8-19-3 0,-3-5 3 15,11 24 0-15,0 0 0 0,-10-27 1 0,-1-4-1 16,11 31 3-16,0 0-3 0,-10-34 3 0,-2-4-3 0,12 38 0 15,0 0 0-15,-13-39 0 0,3-2 0 0,10 41 6 16,0 0-6-16,-12-45 7 0,1-3-7 0,11 48 3 16,0 0-3-16,-8-48 4 0,1-2-4 0,7 50 2 15,0 0-2-15,-9-51 2 0,2-4-2 0,7 55 0 16,0 0 0-16,-7-49 0 0,0 1 0 0,7 48-1 16,0 0 1-16,-7-47 0 0,-2 1 0 0,9 46-1 15,0 0 1-15,-8-43-1 0,1 0 1 0,7 43-2 0,0 0 2 16,-9-39-1-16,-2-4 1 0,11 43 4 0,0 0-4 15,-14-41 4-15,-3 2-4 0,17 39 8 0,0 0-8 16,-17-38 9-16,-3-1-9 0,20 39 16 0,0 0-16 0,-19-38 17 16,0 5-17-16,19 33 8 0,0 0-8 0,-21-29 9 15,-1 2-9-15,22 27 1 0,0 0-1 0,-23-24 1 16,-1 2-1-16,24 22 23 0,0 0-23 0,-21-19 24 16,0 3-24-16,21 16-1 0,0 0 1 0,-23-13 0 15,-1 1 0-15,24 12 0 0,0 0 0 0,-28-12 0 16,-4-2 0-16,32 14-5 0,0 0 5 0,-34-14-5 15,-6 0 5-15,40 14-9 0,0 0 9 0,-44-13-9 16,-3-1 9-16,47 14-15 0,0 0 15 0,-47-14-15 16,-2-1 15-16,49 15-15 0,0 0 15 0,-47-15-15 15,0-4 15-15,47 19-1 0,0 0 1 0,-50-19-1 16,-3-2 1-16,53 21-10 0,0 0 10 0,-54-19-9 0,-3 1 9 16,57 18-1-16,0 0 1 0,-54-18 0 0,2 1 0 15,52 17 0-15,0 0 0 0,-49-15 0 0,3 3 0 16,46 12-6-16,0 0 6 0,-41-12-6 0,1 5 6 0,40 7-8 15,0 0 8-15,-44-3-8 0,-1 1 8 0,45 2-9 16,0 0 9-16,-47 0-9 0,-2 2 9 0,49-2-9 16,0 0 9-16,-38 3-8 0,4 1 8 0,34-4-1 15,0 0 1-15,-31 6-1 0,3 3 1 0,28-9-3 16,0 0 3-16,-24 5-3 0,3 4 3 0,21-9-2 16,0 0 2-16,-23 13-1 0,1 3 1 0,22-16 3 15,0 0-3-15,-21 20 4 0,2 3-4 0,19-23 0 0,0 0 0 16,-18 29 0-16,4 3 0 0,14-32 0 0,0 0 0 15,-10 40 0-15,3 2 0 0,7-42-2 0,0 0 2 16,-4 47-1-16,3 1 1 0,1-48-11 0,0 0 11 16,-4 51-10-16,2 4 10 0,2-55-9 0,0 0 9 0,-3 56-9 15,-1 3 9-15,4-59-16 0,0 0 16 0,-3 73-15 16,1 10 15-16,2-83-4 0,0 0 4 0,2 75-3 16,1-1 3-16,-3-74-7 0,0 0 7 0,2 70-7 15,0-3 7-15,-2-67-14 0,0 0 14 0,-2 53-13 16,0-7 13-16,2-46-9 0,0 0 9 0,-1 41-8 15,1-1 8-15,0-40-25 0,0 0 25 0,0 42-24 16,1 3 24-16,-1-45-2 0,0 0 2 0,4 46-2 16,1 0 2-16,-5-46-7 0,0 0 7 0,5 43-7 15,2-2 7-15,-7-41-15 0,0 0 15 0,6 40-14 16,0-1 14-16,-6-39-23 0,0 0 23 0,6 40-22 16,-1 1 22-16,-5-41-55 0,0 0 55 0,3 32-55 0,1-4 55 15,-4-28-75-15,0 0 75 0,2 24-74 0,-2-4 74 0,0-20-139 16,0 0 139-16,0 16-138 0,-2-6 138 0,0 17-558 15</inkml:trace>
  <inkml:trace contextRef="#ctx0" brushRef="#br0" timeOffset="-179302.94">22177 16285 225 0,'0'0'0'0,"12"-3"0"0,7-3 0 16,-19 6 60-16,0 0-60 0,0-3 61 0,-8 0-61 16,8 3 42-16,0 0-42 0,-7-2 43 0,-4 0-43 15,11 2 23-15,0 0-23 0,-7-2 24 0,2 2-24 0,5 0 18 16,0 0-18-16,-3 0 18 0,1-1-18 0,2 1 15 16,0 0-15-16,0 0 16 0,0 0-16 0,0 0 26 15,0 0-26-15,0 0 26 0,7 5-26 0,-7-5 12 16,0 0-12-16,9 5 13 0,3 2-13 0,-12-7 28 15,0 0-28-15,14 7 28 0,5 1-28 0,-19-8 19 16,0 0-19-16,21 11 20 0,1 2-20 0,-22-13 26 16,0 0-26-16,28 12 26 0,2 2-26 0,-30-14 44 0,0 0-44 15,35 12 44-15,-2 0-44 0,-33-12 55 0,0 0-55 16,38 12 56-16,4 0-56 0,-42-12 49 0,0 0-49 16,44 10 50-16,-4 0-50 0,-40-10 32 0,0 0-32 0,41 11 33 15,1-1-33-15,-42-10 25 0,0 0-25 0,46 12 26 16,1 0-26-16,-47-12 34 0,0 0-34 0,50 14 34 15,6-1-34-15,-56-13 29 0,0 0-29 0,56 12 29 16,3-3-29-16,-59-9 15 0,0 0-15 0,59 7 15 16,2-2-15-16,-61-5 30 0,0 0-30 0,80 5 30 15,12-5-30-15,-92 0 18 0,0 0-18 0,88-3 19 16,-1-6-19-16,-87 9 18 0,0 0-18 0,83-10 18 16,-1-6-18-16,-82 16 17 0,0 0-17 0,84-18 17 15,-1-5-17-15,-83 23 34 0,0 0-34 0,82-20 34 16,0-1-34-16,-82 21 5 0,0 0-5 0,82-17 5 15,-2 0-5-15,-80 17 18 0,0 0-18 0,82-14 18 16,0 2-18-16,-82 12 44 0,0 0-44 0,80-12 45 0,2 2-45 16,-82 10 7-16,0 0-7 0,77-10 7 0,1-1-7 15,-78 11 21-15,0 0-21 0,82-10 21 0,2 0-21 0,-84 10 33 16,0 0-33-16,81-9 33 0,3 1-33 0,-84 8 4 16,0 0-4-16,87-7 5 0,2 0-5 0,-89 7 10 15,0 0-10-15,85-7 11 0,1 0-11 0,-86 7 25 16,0 0-25-16,87-3 26 0,0-4-26 0,-87 7 1 15,0 0-1-15,89-5 2 0,3 1-2 0,-92 4 2 16,0 0-2-16,85-5 3 0,-3 0-3 0,-82 5 5 16,0 0-5-16,84-2 6 0,-2 4-6 0,-82-2 2 15,0 0-2-15,80 5 3 0,-3 4-3 0,-77-9 5 0,0 0-5 16,75 7 5-16,-2 1-5 0,-73-8 0 0,0 0 0 16,73 9 1-16,-2 1-1 0,-71-10 2 0,0 0-2 15,72 10 2-15,-1-1-2 0,-71-9 5 0,0 0-5 0,66 9 5 16,-3-1-5-16,-63-8 0 0,0 0 0 0,61 9 1 15,-3 1-1-15,-58-10 0 0,0 0 0 0,52 7 1 16,-5 0-1-16,-47-7 12 0,0 0-12 0,52 5 12 16,0-3-12-16,-52-2 3 0,0 0-3 0,68 1 4 15,9 1-4-15,-77-2 0 0,0 0 0 0,71 0 1 16,-1 0-1-16,-70 0 6 0,0 0-6 0,58-2 7 16,-8 1-7-16,-50 1 3 0,0 0-3 0,51-4 3 15,-1-1-3-15,-50 5 2 0,0 0-2 0,52-3 2 16,1-3-2-16,-53 6 0 0,0 0 0 0,52-3 0 15,-2-2 0-15,-50 5 0 0,0 0 0 0,49-4 0 16,0 3 0-16,-49 1 1 0,0 0-1 0,45 0 1 0,-1 0-1 16,-44 0-2-16,0 0 2 0,38 3-1 0,-5 4 1 15,-33-7-17-15,0 0 17 0,32 12-17 0,-4 3 17 0,-28-15-51 16,0 0 51-16,29 23-50 0,-1 4 50 0,-28-27-118 16,0 0 118-16,30 38-118 0,-1 8 118 0,-29-46-114 15,0 0 114-15,23 43-113 0,-6 0 113 0,23 42-976 16</inkml:trace>
  <inkml:trace contextRef="#ctx0" brushRef="#br0" timeOffset="-127162.33">23424 8651 550 0,'0'0'0'16,"0"0"0"-16,30-10 0 0,-30 10 89 0,0 0-89 0,5-5 90 16,-5-4-90-16,0 9 75 0,0 0-75 0,-1-7 76 15,-5-1-76-15,6 8 52 0,0 0-52 0,-7-12 52 16,0-4-52-16,7 16-55 0,0 0 55 0,-5-15-54 16,3-5 54-16,2 20-71 0,0 0 71 0,-1-24-70 15,2-6 70-15,-1 30-77 0,0 0 77 0,2-25-77 16,2-3 77-16,-4 28-54 0,0 0 54 0,1-25-54 15,1-3 54-15,-2 28-27 0,0 0 27 0,4-20-27 16,-4 3 27-16,0 17-2 0,0 0 2 0,0-14-1 16,0 5 1-16,0 9 0 0,0 0 0 0,0-8 0 15,0 4 0-15,0 4 0 0,0 0 0 0,0-5 0 16,0 5 0-16,0 0 3 0,0 0-3 0,-6 5 4 16,3 7-4-16,3-12 38 0,0 0-38 0,-9 16 39 15,-1 8-39-15,10-24 58 0,0 0-58 0,-11 20 58 0,1 6-58 16,10-26 60-16,0 0-60 0,-9 36 60 0,0 3-60 15,9-39 58-15,0 0-58 0,-1 43 58 0,1 8-58 0,0-51 63 16,0 0-63-16,1 59 64 0,8 6-64 0,-9-65 40 16,0 0-40-16,11 85 41 0,3 13-41 0,-14-98 30 15,0 0-30-15,13 100 30 0,7-3-30 0,-20-97 24 16,0 0-24-16,14 98 25 0,-1 1-25 0,-13-99 15 16,0 0-15-16,13 94 15 0,-3 2-15 0,-10-96 18 15,0 0-18-15,9 101 19 0,0-1-19 0,-9-100 24 16,0 0-24-16,10 106 25 0,4 7-25 0,-14-113 13 0,0 0-13 15,17 106 13-15,6 2-13 0,-23-108 10 0,0 0-10 16,21 103 11-16,0-5-11 0,-21-98 10 0,0 0-10 16,19 92 10-16,-2-5-10 0,-17-87 3 0,0 0-3 0,18 79 4 15,-1-8-4-15,-17-71 2 0,0 0-2 0,14 54 2 16,-2-13-2-16,-12-41 10 0,0 0-10 0,6 26 10 16,-5-14-10-16,-1-12 8 0,0 0-8 0,2 10 8 15,0-6-8-15,-2-4 8 0,0 0-8 0,0-4 9 16,0-8-9-16,0 12 8 0,0 0-8 0,-4-20 8 15,1-9-8-15,3 29 3 0,0 0-3 0,-7-41 4 16,-2-11-4-16,9 52 0 0,0 0 0 0,-10-60 1 16,-1-10-1-16,11 70 5 0,0 0-5 0,-14-96 5 15,-3-17-5-15,17 113 2 0,0 0-2 0,-18-111 3 16,-1-2-3-16,19 113 5 0,0 0-5 0,-15-112 6 16,1 3-6-16,14 109 22 0,0 0-22 0,-16-110 23 15,0 0-23-15,16 110 2 0,0 0-2 0,-12-109 2 0,-2-1-2 16,14 110 7-16,0 0-7 0,-10-108 7 0,1-3-7 15,9 111 3-15,0 0-3 0,-9-110 4 0,1 2-4 16,8 108 2-16,0 0-2 0,-9-101 2 0,-2 7-2 0,11 94-1 16,0 0 1-16,-12-86-1 0,-2 7 1 0,14 79 1 15,0 0-1-15,-15-63 1 0,-1 12-1 0,16 51 8 16,0 0-8-16,-14-36 8 0,4 13-8 0,10 23 8 16,0 0-8-16,-9-12 9 0,4 6-9 0,5 6 16 15,0 0-16-15,-6-4 17 0,3 6-17 0,3-2 0 16,0 0 0-16,-5 20 0 0,0 11 0 0,5-31-2 15,0 0 2-15,-2 43-1 0,-2 10 1 0,4-53-11 16,0 0 11-16,0 62-10 0,4 10 10 0,-4-72-10 0,0 0 10 16,7 97-9-16,7 22 9 0,-14-119-4 0,0 0 4 0,8 109-3 15,5 6 3-15,-13-115-3 0,0 0 3 16,8 110-3-16,1-2 3 0,-9-108-10 0,0 0 10 0,5 104-10 16,0-6 10-16,-5-98-1 0,0 0 1 0,4 99 0 15,-4-5 0-15,0-94-8 0,0 0 8 0,0 91-8 16,0-5 8-16,0-86-3 0,0 0 3 0,0 80-3 15,-2-6 3-15,2-74-6 0,0 0 6 0,2 65-6 16,0-7 6-16,-2-58-14 0,0 0 14 0,1 40-13 16,1-18 13-16,-2-22-1 0,0 0 1 0,0 15-1 15,0-11 1-15,0-4-4 0,0 0 4 0,-3-5-3 16,-3-12 3-16,6 17-6 0,0 0 6 0,-7-28-6 16,-1-16 6-16,8 44-7 0,0 0 7 0,-9-55-7 15,0-14 7-15,9 69-15 0,0 0 15 0,-12-96-15 0,-2-22 15 16,14 118-23-16,0 0 23 0,-14-116-22 0,-1-8 22 15,15 124-23-15,0 0 23 0,-16-118-22 0,-2 0 22 16,18 118-16-16,0 0 16 0,-13-117-15 0,2 1 15 0,11 116-11 16,0 0 11-16,-7-110-10 0,2 1 10 0,5 109-17 15,0 0 17-15,-2-98-17 0,2 7 17 0,0 91 0 16,0 0 0-16,4-79 0 0,1 9 0 0,-5 70 0 16,0 0 0-16,9-56 0 0,5 13 0 0,-14 43 1 15,0 0-1-15,13-36 2 0,5 8-2 0,-18 28 0 16,0 0 0-16,19-22 0 0,-3 10 0 0,-16 12-1 15,0 0 1-15,22-14 0 0,1 2 0 0,-23 12 0 16,0 0 0-16,26-10 0 0,4 2 0 0,-30 8 4 0,0 0-4 16,33-4 5-16,5-1-5 0,-38 5 14 0,0 0-14 15,45-2 15-15,6 4-15 0,-51-2 25 0,0 0-25 16,56 2 26-16,6 1-26 0,-62-3 6 0,0 0-6 0,65 0 7 16,-2 4-7-16,-63-4 5 0,0 0-5 0,82 5 5 15,10 2-5-15,-92-7 3 0,0 0-3 0,90 6 3 16,3 3-3-16,-93-9 5 0,0 0-5 0,90 3 5 15,3-1-5-15,-93-2 6 0,0 0-6 0,89-2 6 16,3-4-6-16,-92 6 3 0,0 0-3 0,94-7 3 16,0-2-3-16,-94 9 2 0,0 0-2 0,96-8 2 15,1-1-2-15,-97 9 5 0,0 0-5 0,101-10 5 16,2-2-5-16,-103 12 0 0,0 0 0 0,103-9 1 16,2 6-1-16,-105 3 1 0,0 0-1 0,108-9 2 15,5 2-2-15,-113 7 5 0,0 0-5 0,113-8 5 16,0-1-5-16,-113 9 2 0,0 0-2 0,114-10 3 0,-3-2-3 15,-111 12 11-15,0 0-11 0,111-12 11 0,1-5-11 16,-112 17 15-16,0 0-15 0,113-14 15 0,4 0-15 16,-117 14 3-16,0 0-3 0,120-13 4 0,2-3-4 0,-122 16 13 15,0 0-13-15,122-12 14 0,0 2-14 0,-122 10 3 16,0 0-3-16,124-7 4 0,3 0-4 0,-127 7 6 16,0 0-6-16,122-5 7 0,-4-2-7 0,-118 7 3 15,0 0-3-15,120-5 3 0,-1-5-3 0,-119 10 5 16,0 0-5-16,115-9 6 0,-4-3-6 0,-111 12 7 15,0 0-7-15,112-12 7 0,-2-3-7 0,-110 15 3 16,0 0-3-16,106-15 3 0,-3-1-3 0,-103 16 6 0,0 0-6 16,104-14 6-16,-1 1-6 0,-103 13 22 15,0 0-22-15,103-12 22 0,-2 3-22 0,-101 9 6 0,0 0-6 16,101-12 7-16,0 4-7 0,-101 8 1 0,0 0-1 0,101-7 1 16,0 2-1-16,-101 5 25 0,0 0-25 0,98-2 26 15,-1 4-26-15,-97-2 10 0,0 0-10 0,101 5 11 16,4 2-11-16,-105-7 1 0,0 0-1 0,101 3 2 15,-2 2-2-15,-99-5 2 0,0 0-2 0,99 0 2 16,2 0-2-16,-101 0 0 0,0 0 0 0,98-3 0 16,-2-1 0-16,-96 4 0 0,0 0 0 0,92-5 1 15,-1-3-1-15,-91 8 0 0,0 0 0 0,90-7 1 16,-1-2-1-16,-89 9 0 0,0 0 0 0,82-10 1 16,-5 1-1-16,-77 9 3 0,0 0-3 0,69-8 3 15,-4-1-3-15,-65 9 5 0,0 0-5 0,61-3 6 16,-4-4-6-16,-57 7 0 0,0 0 0 0,51-2 1 0,-6 1-1 15,-45 1 0-15,0 0 0 0,33 1 0 0,-8 4 0 16,-25-5 5-16,0 0-5 0,24 7 6 0,-3 7-6 16,-21-14 3-16,0 0-3 0,19 15 4 0,0 4-4 0,-19-19 2 15,0 0-2-15,19 24 3 0,-1 7-3 0,-18-31 18 16,0 0-18-16,17 33 19 0,-1 4-19 0,-16-37 0 16,0 0 0-16,16 41 1 0,-1 6-1 0,-15-47 1 15,0 0-1-15,14 48 1 0,0 3-1 0,-14-51 3 16,0 0-3-16,12 55 3 0,1 3-3 0,-13-58 0 15,0 0 0-15,10 75 0 0,0 9 0 0,-10-84 1 16,0 0-1-16,11 83 2 0,-1-1-2 0,-10-82 0 0,0 0 0 16,11 79 0-16,-3-2 0 0,-8-77 0 0,0 0 0 15,7 80 0-15,-3 2 0 0,-4-82 0 0,0 0 0 16,7 83 0-16,2-1 0 0,-9-82-5 0,0 0 5 0,7 84-4 16,-2 3 4-16,-5-87-22 0,0 0 22 0,3 89-22 15,-3-5 22-15,0-84-22 0,0 0 22 0,-1 77-22 16,-1-6 22-16,2-71-4 0,0 0 4 0,0 72-4 15,0-2 4-15,0-70-4 0,0 0 4 0,2 67-3 16,1 1 3-16,-3-68-7 0,0 0 7 0,2 67-6 16,1-4 6-16,-3-63 0 0,0 0 0 0,2 65 0 15,1-1 0-15,-3-64-18 0,0 0 18 0,6 72-18 16,-1 5 18-16,-5-77-9 0,0 0 9 0,3 72-8 16,1 1 8-16,-4-73-5 0,0 0 5 0,2 71-5 15,-1 1 5-15,-1-72-1 0,0 0 1 0,2 70 0 16,-2 2 0-16,0-72-3 0,0 0 3 0,-2 67-2 0,-1-2 2 15,3-65 3-15,0 0-3 0,-4 48 3 0,3-12-3 16,1-36 32-16,0 0-32 0,-4 39 33 0,2-5-33 16,2-34 34-16,0 0-34 0,-1 28 35 0,-1-8-35 0,2-20 8 15,0 0-8-15,-2 17 8 0,0-6-8 0,2-11 21 16,0 0-21-16,-6 12 21 0,-7-5-21 0,13-7 14 16,0 0-14-16,-22 5 15 0,-11-2-15 0,33-3 4 15,0 0-4-15,-37 0 4 0,-7-3-4 0,44 3 22 16,0 0-22-16,-52-5 22 0,-7-2-22 0,59 7 0 15,0 0 0-15,-66-7 1 0,-9 2-1 0,75 5 0 16,0 0 0-16,-96-9 1 0,-17-3-1 0,113 12 7 0,0 0-7 16,-112-7 8-16,-3-1-8 0,115 8 0 0,0 0 0 15,-108-10 1-15,2 1-1 0,106 9 3 0,0 0-3 16,-106-10 3-16,1 5-3 0,105 5 11 0,0 0-11 0,-103-11 11 16,1 1-11-16,102 10 3 0,0 0-3 0,-108-9 4 15,-4-1-4-15,112 10 21 0,0 0-21 0,-113-10 21 16,0-2-21-16,113 12 0 0,0 0 0 0,-114-14 0 15,-1-1 0-15,115 15 0 0,0 0 0 0,-111-19 0 16,3-2 0-16,108 21 0 0,0 0 0 0,-113-27 1 16,-2 0-1-16,115 27 0 0,0 0 0 0,-110-21 0 15,4 2 0-15,106 19-2 0,0 0 2 0,-105-15-2 16,2 3 2-16,103 12 0 0,0 0 0 0,-104-9 0 16,-2 2 0-16,106 7-2 0,0 0 2 0,-103-5-1 15,2 3 1-15,101 2-2 0,0 0 2 0,-103-5-1 16,-2-2 1-16,105 7 1 0,0 0-1 0,-101-5 1 15,4-2-1-15,97 7 1 0,0 0-1 0,-99-5 2 0,1-2-2 16,98 7 1-16,0 0-1 0,-94-3 2 0,2 1-2 16,92 2 1-16,0 0-1 0,-93-5 1 0,-3 0-1 15,96 5 1-15,0 0-1 0,-92-5 1 0,2-2-1 0,90 7 3 16,0 0-3-16,-91-3 3 0,0 1-3 0,91 2 0 16,0 0 0-16,-94-7 0 0,-2 2 0 0,96 5 0 15,0 0 0-15,-90-4 0 0,3 8 0 0,87-4 5 16,0 0-5-16,-91 0 5 0,2 0-5 0,89 0 21 15,0 0-21-15,-87 5 21 0,2 2-21 0,85-7 22 16,0 0-22-16,-84 7 23 0,1-2-23 0,83-5 15 16,0 0-15-16,-84 3 16 0,-1-3-16 0,85 0 10 15,0 0-10-15,-82 2 11 0,0 1-11 0,82-3 10 0,0 0-10 16,-80 0 10-16,3 0-10 0,77 0 8 0,0 0-8 16,-82-5 8-16,0-2-8 0,82 7 8 0,0 0-8 15,-82-3 8-15,-1 1-8 0,83 2 1 0,0 0-1 0,-80-1 1 16,1-1-1-16,79 2 3 0,0 0-3 0,-80-4 3 15,-2 1-3-15,82 3 5 0,0 0-5 0,-80-2 5 16,2-1-5-16,78 3 0 0,0 0 0 0,-84-4 1 16,-1 1-1-16,85 3 0 0,0 0 0 0,-89-3 1 15,-2-3-1-15,91 6-1 0,0 0 1 0,-83-3 0 16,-3 0 0-16,86 3-1 0,0 0 1 0,-89 0 0 16,-3 1 0-16,92-1-1 0,0 0 1 0,-85 5 0 15,3-1 0-15,82-4-1 0,0 0 1 0,-72 5 0 16,10 2 0-16,62-7 1 0,0 0-1 0,-49 5 2 15,14 2-2-15,35-7 0 0,0 0 0 0,-24 0 0 16,12 0 0-16,12 0-2 0,0 0 2 0,-9 0-2 0,9-5 2 16,0 5-20-16,0 0 20 0,9-7-19 0,10-2 19 15,-19 9-25-15,0 0 25 0,21-10-24 0,7-2 24 0,-28 12-8 16,0 0 8-16,36-8-8 0,8 4 8 0,-44 4-18 16,0 0 18-16,52-7-18 0,9 2 18 0,-61 5-33 15,0 0 33-15,64 0-33 0,6 0 33 0,-70 0-2 16,0 0 2-16,85 4-1 0,16 1 1 0,-101-5-13 15,0 0 13-15,95 10-13 0,6 4 13 0,-101-14-16 16,0 0 16-16,90 15-15 0,1 4 15 0,-91-19 0 16,0 0 0-16,90 17 0 0,-4 2 0 0,-86-19-1 15,0 0 1-15,92 24-1 0,6 5 1 0,-98-29-1 16,0 0 1-16,95 29-1 0,1 0 1 0,-96-29 1 0,0 0-1 16,103 26 2-16,3-2-2 0,-106-24 2 0,0 0-2 15,101 20 2-15,-3-1-2 0,-98-19 1 0,0 0-1 16,104 16 2-16,8-4-2 0,-112-12 5 0,0 0-5 0,104 8 5 15,4-1-5-15,-108-7 2 0,0 0-2 0,108 4 2 16,2-3-2-16,-110-1 0 0,0 0 0 0,106 2 0 16,-1 0 0-16,-105-2 0 0,0 0 0 0,108 3 0 15,0 2 0-15,-108-5-4 0,0 0 4 0,106 11-3 16,-3-3 3-16,-103-8-1 0,0 0 1 0,105 9 0 16,-3-2 0-16,-102-7-8 0,0 0 8 0,107 8-8 15,-1-1 8-15,-106-7-1 0,0 0 1 0,108 9 0 16,2 1 0-16,-110-10 5 0,0 0-5 0,111 7 5 15,1 0-5-15,-112-7 1 0,0 0-1 0,113 6 1 16,2-6-1-16,-115 0 1 0,0 0-1 0,115 0 2 16,0 0-2-16,-115 0 1 0,0 0-1 0,117-6 1 0,3-1-1 15,-120 7 0-15,0 0 0 0,118-9 0 0,1 1 0 16,-119 8-1-16,0 0 1 0,120-9 0 0,4-3 0 0,-124 12 5 16,0 0-5-16,118-7 6 0,1 4-6 0,-119 3 3 15,0 0-3-15,114-4 4 0,0 3-4 0,-114 1 3 16,0 0-3-16,108 0 3 0,-5 1-3 0,-103-1 0 15,0 0 0-15,101 5 0 0,-2 4 0 0,-99-9 0 16,0 0 0-16,97 5 0 0,1-1 0 0,-98-4 1 16,0 0-1-16,91 3 2 0,-6 0-2 0,-85-3 1 15,0 0-1-15,85 4 1 0,-1 1-1 0,-84-5 3 0,0 0-3 16,78 3 4-16,-5 3-4 0,-73-6 0 0,0 0 0 16,67 6 0-16,-6 1 0 0,-61-7-1 0,0 0 1 15,61 7 0-15,-4-2 0 0,-57-5-14 0,0 0 14 0,56 7-13 16,-2 0 13-16,-54-7-17 0,0 0 17 0,43 7-17 15,-4-6 17-15,-39-1-34 0,0 0 34 0,38 0-33 16,-1-1 33-16,-37 1-2 0,0 0 2 0,36-4-1 16,-1-1 1-16,-35 5-15 0,0 0 15 0,35-3-14 15,0-1 14-15,-35 4-9 0,0 0 9 0,35-8-8 16,1 1 8-16,-36 7-4 0,0 0 4 0,35-7-3 16,2 2 3-16,-37 5-7 0,0 0 7 0,33-7-6 15,0 2 6-15,-33 5-13 0,0 0 13 0,29-10-13 16,-1 1 13-16,-28 9-1 0,0 0 1 0,28-8-1 15,2-4 1-15,-30 12-1 0,0 0 1 0,29-12-1 16,3-2 1-16,-32 14-3 0,0 0 3 0,31-14-3 16,1 2 3-16,-32 12-19 0,0 0 19 0,33-15-18 0,0-4 18 15,-33 19-33-15,0 0 33 0,29-17-32 0,-1 1 32 16,-28 16-42-16,0 0 42 0,26-19-41 0,-3 4 41 16,-23 15-56-16,0 0 56 0,19-15-56 0,-3-2 56 0,-16 17-100 15,0 0 100-15,9-19-100 0,-6 0 100 0,-3 19-145 16,0 0 145-16,-7-21-144 0,-7-3 144 0,-7-20-624 15</inkml:trace>
  <inkml:trace contextRef="#ctx0" brushRef="#br0" timeOffset="-97630.74">3404 6656 292 0,'0'0'0'0,"0"0"0"16,0 0 0-16,0 0-61 0,0 0 61 0,0 0-61 16,0 0 61-16,0 0-1 0,0 0 1 0,0 0 0 15,0 0 0-15,0 0 43 0,0 0-43 0,0 0 44 16,0 0-44-16,0 0 44 0,0 0-44 0,0 0 44 15,0 0-44-15,0 0 55 0,0 0-55 0,0 0 55 16,0 0-55-16,0 0 62 0,0 0-62 0,0 0 63 16,0 0-63-16,0 0 26 0,0 0-26 0,0 0 26 15,0 0-26-15,0 0 48 0,0 0-48 0,0 0 48 0,0 0-48 16,0 0 34-16,0 0-34 0,0 0 35 0,0 0-35 16,0 0 3-16,0 0-3 0,0 0 4 0,31-11-4 15,-31 11 46-15,0 0-46 0,25-5 46 0,1-5-46 0,-26 10 12 16,0 0-12-16,30-9 13 0,-1 1-13 0,-29 8 7 15,0 0-7-15,26-4 7 0,2-3-7 0,-28 7 4 16,0 0-4-16,23-1 5 0,1 1-5 0,-24 0 2 16,0 0-2-16,23 1 2 0,1 3-2 0,-24-4 4 15,0 0-4-15,26 7 5 0,1 5-5 0,-27-12 12 16,0 0-12-16,27 12 12 0,-4 0-12 0,-23-12 15 0,0 0-15 16,24 7 15-16,3 1-15 0,-27-8 4 0,0 0-4 15,20 5 4-15,-2 2-4 0,-18-7 13 0,0 0-13 16,12 3 14-16,-3 1-14 0,-9-4 15 0,0 0-15 15,3 2 15-15,-1 1-15 0,-2-3 8 0,0 0-8 0,0 0 9 16,-2 0-9-16,2 0 25 0,0 0-25 0,-3 3 26 16,-2-3-26-16,5 0 2 0,0 0-2 0,-9 0 2 15,-3 2-2-15,12-2 6 0,0 0-6 0,-21 0 7 16,-5 0-7-16,26 0 8 0,0 0-8 0,-21 0 8 16,-4 0-8-16,25 0 14 0,0 0-14 0,-22 0 15 15,-3 0-15-15,25 0 3 0,0 0-3 0,-21-2 4 16,1 2-4-16,20 0 2 0,0 0-2 0,-18-3 3 15,4-6-3-15,14 9 5 0,0 0-5 0,-16-3 5 16,4-4-5-16,12 7 6 0,0 0-6 0,-10-5 7 16,3-5-7-16,7 10-2 0,0 0 2 0,-9-5-1 15,4-4 1-15,5 9 0 0,0 0 0 0,0-3 0 0,0-1 0 16,0 4 0-16,0 0 0 0,5-5 0 0,4 2 0 16,-9 3-1-16,0 0 1 0,12-4 0 0,0 1 0 15,-12 3-2-15,0 0 2 0,14 0-2 0,7 3 2 0,-21-3-2 16,0 0 2-16,16 4-1 0,1-4 1 0,-17 0-5 15,0 0 5-15,14 1-4 0,2 3 4 0,-16-4-3 16,0 0 3-16,12 3-2 0,2-3 2 0,-14 0-5 16,0 0 5-16,5 4-5 0,2-4 5 0,-7 0-7 15,0 0 7-15,4 0-7 0,-3 0 7 0,-1 0-8 16,0 0 8-16,0 0-7 0,-5 5 7 0,5-5 0 16,0 0 0-16,-9 3 0 0,-3 4 0 0,12-7 0 15,0 0 0-15,-15 5 0 0,-3 2 0 0,18-7 0 0,0 0 0 16,-17 12 0-16,-1 0 0 0,18-12 0 0,0 0 0 15,-17 15 0-15,-1 6 0 0,18-21 2 0,0 0-2 16,-12 22 2-16,4 4-2 0,8-26 5 0,0 0-5 0,-7 27 6 16,5 4-6-16,2-31 1 0,0 0-1 0,2 28 1 15,5-1-1-15,-7-27 0 0,0 0 0 0,1 22 1 16,3-1-1-16,-4-21 0 0,0 0 0 0,3 17 1 16,-3-5-1-16,0-12 0 0,0 0 0 0,2 10 0 15,-2-3 0-15,0-7 5 0,0 0-5 0,0 5 6 16,0-1-6-16,0-4 0 0,0 0 0 0,-2 0 1 15,-1-9-1-15,3 9 3 0,0 0-3 0,-9-10 4 16,0-6-4-16,9 16 0 0,0 0 0 0,-8-20 0 16,-1-4 0-16,9 24-1 0,0 0 1 0,-7-24 0 15,2-2 0-15,5 26 0 0,0 0 0 0,-4-20 0 16,4 1 0-16,0 19 0 0,0 0 0 0,0-12 0 0,4 3 0 16,-4 9-4-16,0 0 4 0,3-5-3 0,2 3 3 15,-5 2-7-15,0 0 7 0,13 0-6 0,1 4 6 16,-14-4-1-16,0 0 1 0,15 7-1 0,3-2 1 0,-18-5-15 15,0 0 15-15,17 7-14 0,4-6 14 0,-21-1-105 16,0 0 105-16,12-1-105 0,0-8 105 0,15-1-628 16</inkml:trace>
  <inkml:trace contextRef="#ctx0" brushRef="#br0" timeOffset="-92902.04">3676 5169 147 0,'0'0'0'0,"2"-7"0"0,5-2 0 0,-7 9 10 16,0 0-10-16,0 19 10 0,0 17-10 0,0-36 22 15,0 0-22-15,0 36 22 0,0-2-22 0,0-34 24 16,0 0-24-16,-4 36 25 0,4-3-25 0,0-33 21 16,0 0-21-16,0 37 21 0,0 4-21 0,0-41 45 15,0 0-45-15,0 43 46 0,4 0-46 0,-4-43 15 16,0 0-15-16,0 36 15 0,3 0-15 0,-3-36 43 0,0 0-43 16,2 38 44-16,1 1-44 0,-3-39 13 0,0 0-13 15,0 40 14-15,0 1-14 0,0-41 21 0,0 0-21 0,0 46 21 16,4-3-21-16,-4-43 33 0,0 0-33 0,0 44 34 15,0 3-34-15,0-47 1 0,0 0-1 0,2 46 2 16,1-2-2-16,-3-44 7 0,0 0-7 0,5 47 7 16,2-6-7-16,-7-41-9 0,0 0 9 0,5 46-9 15,-1-3 9-15,-4-43-36 0,0 0 36 0,0 39-35 16,0-3 35-16,0-36-30 0,0 0 30 0,0 40-30 16,0-1 30-16,0-39-9 0,0 0 9 0,0 36-8 15,3-2 8-15,-3-34-20 0,0 0 20 0,2 36-19 16,5 0 19-16,-7-36-8 0,0 0 8 0,2 31-8 15,1-4 8-15,-3-27-34 0,0 0 34 0,4 23-33 16,-4-3 33-16,0-20 0 0,0 0 0 0,0 16 0 16,0-1 0-16,0-15 2 0,0 0-2 0,0 17 2 0,0-1-2 15,0-16 10-15,0 0-10 0,0 20 11 0,-4 4-11 16,4-24 35-16,0 0-35 0,0 26 35 0,-3 3-35 16,3-29 27-16,0 0-27 0,-2 27 27 0,-1 1-27 0,3-28 39 15,0 0-39-15,-6 22 40 0,3-1-40 0,3-21 38 16,0 0-38-16,-4 15 39 0,1-3-39 0,3-12 16 15,0 0-16-15,-2 7 17 0,-1-2-17 0,3-5 21 16,0 0-21-16,0 7 21 0,0-7-21 0,0 0 33 16,0 0-33-16,-4 3 34 0,4-1-34 0,0-2 27 15,0 0-27-15,-2 3 27 0,2 1-27 0,0-4 15 16,0 0-15-16,0 0 16 0,-3 2-16 0,3-2 12 16,0 0-12-16,0 0 13 0,0 3-13 0,0-3 9 0,0 0-9 15,0 0 10-15,-3 3-10 0,3-3-1 0,0 0 1 16,0 0-1-16,-2 4 1 0,2-4-148 0,0 0 148 0,0 0-147 15,5 0 147-15,-2-4-394 0</inkml:trace>
  <inkml:trace contextRef="#ctx0" brushRef="#br0" timeOffset="-90814.9">8115 5587 639 0,'0'0'0'0,"0"0"0"0,0 0 0 0,0 0 49 16,0 0-49-16,-4 22 49 0,-4 10-49 0,8-32-18 16,0 0 18-16,-7 40-18 0,1 11 18 0,6-51 0 15,0 0 0-15,-8 52 0 0,2 1 0 0,6-53-1 16,0 0 1-16,-3 49 0 0,-4 1 0 0,7-50 0 16,0 0 0-16,-5 51 0 0,0 4 0 0,5-55 4 15,0 0-4-15,-4 52 4 0,-1-1-4 0,5-51 15 0,0 0-15 16,-4 46 15-16,1 2-15 0,3-48 15 0,0 0-15 15,0 43 16-15,0 2-16 0,0-45 1 0,0 0-1 16,0 42 2-16,0-2-2 0,0-40 1 0,0 0-1 0,0 34 1 16,3-1-1-16,-3-33 1 0,0 0-1 0,4 34 1 15,-2-2-1-15,-2-32 13 0,0 0-13 0,3 28 13 16,2-4-13-16,-5-24 33 0,0 0-33 0,7 27 34 16,-3-4-34-16,-4-23 27 0,0 0-27 0,5 20 27 15,0-1-27-15,-5-19 25 0,0 0-25 0,7 17 26 16,-2-2-26-16,-5-15 25 0,0 0-25 0,4 16 26 15,5-8-26-15,-9-8 14 0,0 0-14 0,3 9 15 16,6-2-15-16,-9-7 10 0,0 0-10 0,2 7 11 16,1 1-11-16,-3-8 10 0,0 0-10 0,0 4 10 15,3 1-10-15,-3-5 3 0,0 0-3 0,2 3 4 16,0 1-4-16,-2-4 0 0,0 0 0 0,2 3 1 16,-2-1-1-16,0-2-1 0,0 0 1 0,0 0 0 0,0 0 0 15,0 0-4-15,0 0 4 0,0 0-3 0,0-4 3 16,0 4-8-16,0 0 8 0,0 0-7 0,0-5 7 15,0 5-1-15,0 0 1 0,0-3-1 0,0-4 1 0,0 7-3 16,0 0 3-16,0-5-3 0,-2 0 3 0,2 5 0 16,0 0 0-16,-2-4 0 0,0 1 0 0,2 3 0 15,0 0 0-15,-3 0 1 0,0-4-1 0,3 4 3 16,0 0-3-16,-6-1 4 0,-2-3-4 0,8 4 7 16,0 0-7-16,-18-7 8 0,-3-1-8 0,21 8 8 15,0 0-8-15,-29-12 8 0,-1-4-8 0,30 16 3 16,0 0-3-16,-35-18 4 0,2 1-4 0,33 17 2 15,0 0-2-15,-35-19 2 0,2 0-2 0,33 19 10 0,0 0-10 16,-29-17 10-16,2-2-10 0,27 19 8 0,0 0-8 16,-21-16 8-16,4 4-8 0,17 12 8 0,0 0-8 15,-16-8 9-15,4-4-9 0,12 12 8 0,0 0-8 0,-5-9 8 16,0 2-8-16,5 7 3 0,0 0-3 0,0-6 4 16,5 0-4-16,-5 6 2 0,0 0-2 0,5-6 2 15,7 0-2-15,-12 6 1 0,0 0-1 0,21-3 2 16,4-2-2-16,-25 5 0 0,0 0 0 0,29-4 0 15,10 1 0-15,-39 3 0 0,0 0 0 0,38-3 0 16,5-3 0-16,-43 6-2 0,0 0 2 0,39-3-2 16,3 0 2-16,-42 3-2 0,0 0 2 0,38-9-1 15,0 0 1-15,-38 9-5 0,0 0 5 0,33-10-5 16,2-5 5-16,-35 15-31 0,0 0 31 0,33-17-31 16,-3-6 31-16,-30 23-90 0,0 0 90 0,23-17-90 15,-3-2 90-15,22-20-627 0</inkml:trace>
  <inkml:trace contextRef="#ctx0" brushRef="#br0" timeOffset="-77484.66">24837 9143 281 0,'0'0'0'0,"-1"-2"0"16,-5-3 0-16,6 5 1 0,0 0-1 0,0-8 1 16,2-3-1-16,-2 11 37 0,0 0-37 0,0-13 37 0,4-3-37 15,-4 16 37-15,0 0-37 0,0-19 38 0,3-1-38 16,-3 20 36-16,0 0-36 0,5-28 36 0,-3-2-36 15,-2 30 25-15,0 0-25 0,3-31 26 0,1-2-26 16,-4 33 18-16,0 0-18 0,2-36 18 0,-1 2-18 0,-1 34 10 16,0 0-10-16,-1-33 10 0,-1 2-10 0,2 31 10 15,0 0-10-15,-5-30 10 0,-4 6-10 0,9 24 15 16,0 0-15-16,-10-29 15 0,-4 1-15 0,14 28 8 16,0 0-8-16,-14-22 8 0,-2 1-8 0,16 21 9 15,0 0-9-15,-21-19 9 0,-5-3-9 0,26 22 3 16,0 0-3-16,-26-17 4 0,-2 0-4 0,28 17 12 15,0 0-12-15,-30-17 12 0,-1 0-12 0,31 17 8 16,0 0-8-16,-28-12 8 0,2 0-8 0,26 12 23 0,0 0-23 16,-31-11 24-16,-2 3-24 0,33 8 21 0,0 0-21 15,-35-9 21-15,-2 2-21 0,37 7 15 0,0 0-15 0,-38-3 16 16,-4 1-16-16,42 2 1 0,0 0-1 0,-44-3 2 16,1 3-2-16,43 0 0 0,0 0 0 0,-44 0 0 15,1 5 0-15,43-5 0 0,0 0 0 0,-42 7 0 16,2-2 0-16,40-5-1 0,0 0 1 0,-44 10-1 15,1 2 1-15,43-12-2 0,0 0 2 0,-47 9-1 16,-2-1 1-16,49-8 0 0,0 0 0 0,-51 12 0 16,1 2 0-16,50-14 4 0,0 0-4 0,-52 19 4 15,1 3-4-15,51-22 8 0,0 0-8 0,-43 26 9 16,4-2-9-16,39-24 24 0,0 0-24 0,-36 29 25 16,1 2-25-16,35-31 6 0,0 0-6 0,-33 31 7 15,3 1-7-15,30-32 9 0,0 0-9 0,-29 38 10 16,1 3-10-16,28-41 3 0,0 0-3 0,-23 43 4 0,-1 0-4 15,24-43 2-15,0 0-2 0,-28 60 3 0,-2 13-3 16,30-73-1-16,0 0 1 0,-28 64 0 0,2-1 0 0,26-63 0 16,0 0 0-16,-17 51 0 0,6-8 0 0,11-43-2 15,0 0 2-15,-10 48-1 0,1-1 1 0,9-47-5 16,0 0 5-16,-5 49-4 0,3 4 4 0,2-53-13 16,0 0 13-16,2 64-13 0,1 6 13 0,-3-70-9 15,0 0 9-15,11 53-8 0,3-8 8 0,-14-45-9 16,0 0 9-16,19 42-9 0,5 0 9 0,-24-42-15 15,0 0 15-15,28 41-15 0,5-4 15 0,-33-37-8 16,0 0 8-16,37 38-8 0,5-2 8 0,-42-36-39 0,0 0 39 16,52 38-39-16,9-1 39 0,-61-37-19 0,0 0 19 15,64 35-18-15,4-6 18 0,-68-29-30 0,0 0 30 16,68 27-30-16,2-5 30 0,-70-22-31 0,0 0 31 0,70 24-31 16,-1-3 31-16,-69-21-7 0,0 0 7 0,73 22-6 15,4-5 6-15,-77-17-36 0,0 0 36 0,82 23-36 16,7-6 36-16,-89-17-10 0,0 0 10 0,82 22-10 15,1-5 10-15,-83-17-13 0,0 0 13 0,84 16-12 16,5-4 12-16,-89-12-1 0,0 0 1 0,83 13-1 16,-1-1 1-16,-82-12 0 0,0 0 0 0,79 14 0 15,-3-2 0-15,-76-12 10 0,0 0-10 0,80 14 11 16,1 1-11-16,-81-15 18 0,0 0-18 0,76 16 18 16,-6 1-18-16,-70-17 24 0,0 0-24 0,70 15 25 15,-1-3-25-15,-69-12 7 0,0 0-7 0,70 12 8 16,1 0-8-16,-71-12 10 0,0 0-10 0,70 7 10 0,0-2-10 15,-70-5 8-15,0 0-8 0,69 5 9 0,1-1-9 16,-70-4 3-16,0 0-3 0,70 1 4 0,1-2-4 16,-71 1 6-16,0 0-6 0,73-2 6 0,1-2-6 0,-74 4 7 15,0 0-7-15,68 0 7 0,-2-3-7 0,-66 3 14 16,0 0-14-16,50 0 15 0,-10 0-15 0,-40 0 14 16,0 0-14-16,44 0 15 0,-1-2-15 0,-43 2 25 15,0 0-25-15,44-1 26 0,1-3-26 0,-45 4 30 16,0 0-30-16,44-5 30 0,-1-3-30 0,-43 8 21 15,0 0-21-15,44-14 21 0,-2-3-21 0,-42 17 28 16,0 0-28-16,42-19 28 0,-2-2-28 0,-40 21 7 16,0 0-7-16,43-27 7 0,1-4-7 0,-44 31 18 0,0 0-18 15,45-36 18-15,0-5-18 0,-45 41 14 0,0 0-14 16,53-50 15-16,6-6-15 0,-59 56 15 0,0 0-15 0,42-41 16 16,-8 8-16-16,-34 33 16 0,0 0-16 0,35-38 17 15,-2 2-17-15,-33 36 15 0,0 0-15 0,30-36 16 16,-2 0-16-16,-28 36 4 0,0 0-4 0,26-37 5 15,-3-3-5-15,-23 40 7 0,0 0-7 0,19-39 8 16,-3 0-8-16,-16 39 13 0,0 0-13 0,10-42 14 16,-5 3-14-16,-5 39 8 0,0 0-8 0,-2-48 9 15,-4-2-9-15,6 50 9 0,0 0-9 0,-13-48 9 16,-2-3-9-16,15 51 15 0,0 0-15 0,-23-46 15 16,-3-2-15-16,26 48 3 0,0 0-3 0,-30-43 4 15,-5 0-4-15,35 43 6 0,0 0-6 0,-34-36 7 16,-3-2-7-16,37 38 0 0,0 0 0 0,-49-39 1 15,-7-2-1-15,56 41 0 0,0 0 0 0,-45-36 1 0,7 5-1 16,38 31 2-16,0 0-2 0,-40-32 2 0,3 1-2 16,37 31-1-16,0 0 1 0,-38-31 0 0,-2-2 0 0,40 33-1 15,0 0 1-15,-51-37-1 0,-6-4 1 0,57 41-1 16,0 0 1-16,-63-38-1 0,0 2 1 0,63 36-1 16,0 0 1-16,-59-31-1 0,0 7 1 0,59 24-3 15,0 0 3-15,-49-20-3 0,7 1 3 0,42 19 0 16,0 0 0-16,-43-16 0 0,1 1 0 0,42 15 0 15,0 0 0-15,-47-14 1 0,-2 0-1 0,49 14 3 0,0 0-3 16,-64-13 3-16,-10-1-3 0,74 14 13 16,0 0-13-16,-55-9 14 0,8 6-14 0,47 3 3 0,0 0-3 15,-63-5 4-15,-5-4-4 0,68 9 7 0,0 0-7 16,-66-7 7-16,-2-1-7 0,68 8 7 0,0 0-7 0,-56-7 8 16,9 2-8-16,47 5 7 0,0 0-7 0,-49-4 8 15,2 1-8-15,47 3 1 0,0 0-1 0,-62-5 1 16,-10-2-1-16,72 7 0 0,0 0 0 0,-73-8 1 15,-4-1-1-15,77 9-11 0,0 0 11 0,-73-5-11 16,0 0 11-16,73 5-126 0,0 0 126 0,-73 3-125 16,-4 9 125-16,77-12-95 0,0 0 95 0,-150 12-613 15,300-24 613-15</inkml:trace>
  <inkml:trace contextRef="#ctx0" brushRef="#br0" timeOffset="-74900.83">15609 6291 180 0,'0'0'0'0,"19"0"0"16,15 0 0-16,-34 0 55 0,0 0-55 0,-9 3 56 16,-24 6-56-16,33-9 34 0,0 0-34 0,-23 6 34 15,-6 0-34-15,29-6 5 0,0 0-5 0,-27 10 6 16,-2 0-6-16,29-10 29 0,0 0-29 0,-28 10 29 15,5 2-29-15,23-12 16 0,0 0-16 0,-35 19 17 16,-3-2-17-16,38-17 17 0,0 0-17 0,-38 19 17 0,-1-3-17 16,39-16 10-16,0 0-10 0,-41 15 10 0,-1-1-10 15,42-14 10-15,0 0-10 0,-39 12 10 0,-2-2-10 16,41-10 8-16,0 0-8 0,-35 9 8 0,2-3-8 0,33-6 8 16,0 0-8-16,-35 14 8 0,2 2-8 0,33-16 3 15,0 0-3-15,-32 15 4 0,8 0-4 0,24-15 0 16,0 0 0-16,-26 24 1 0,2 7-1 0,24-31 0 15,0 0 0-15,-21 31 0 0,3 5 0 0,18-36-8 16,0 0 8-16,-15 39-8 0,1 8 8 0,14-47-17 16,0 0 17-16,-9 48-17 0,0 3 17 0,9-51-9 15,0 0 9-15,-3 55-8 0,1 1 8 0,2-56-17 16,0 0 17-16,-4 74-17 0,1 13 17 0,3-87-8 16,0 0 8-16,3 76-8 0,-1-6 8 0,-2-70 0 0,0 0 0 15,9 53 0-15,3-13 0 0,-12-40 9 0,0 0-9 16,18 44 10-16,6-4-10 0,-24-40 10 0,0 0-10 0,24 42 11 15,2-2-11-15,-26-40 10 0,0 0-10 0,30 39 10 16,3-3-10-16,-33-36 3 0,0 0-3 0,47 50 4 16,9 6-4-16,-56-56 37 0,0 0-37 0,59 55 37 15,2-3-37-15,-61-52 25 0,0 0-25 0,58 46 26 16,-3-2-26-16,-55-44 16 0,0 0-16 0,60 47 17 16,-1-8-17-16,-59-39 20 0,0 0-20 0,64 41 20 15,9-3-20-15,-73-38 24 0,0 0-24 0,72 39 25 16,3-6-25-16,-75-33 13 0,0 0-13 0,73 34 13 15,0-3-13-15,-73-31 10 0,0 0-10 0,79 32 11 16,2-4-11-16,-81-28 17 0,0 0-17 0,77 31 17 16,0 1-17-16,-77-32 22 0,0 0-22 0,73 34 23 15,2 2-23-15,-75-36 22 0,0 0-22 0,80 36 23 0,2-1-23 16,-82-35 39-16,0 0-39 0,83 36 40 0,6-4-40 0,-89-32 32 16,0 0-32-16,91 28 32 0,5-4-32 15,-96-24 32-15,0 0-32 0,99 22 33 0,6-5-33 0,-105-17 7 16,0 0-7-16,106 19 8 0,0-4-8 0,-106-15 12 15,0 0-12-15,106 12 12 0,1 0-12 0,-107-12 1 16,0 0-1-16,102 11 1 0,3 2-1 0,-105-13 8 16,0 0-8-16,106 16 8 0,0-4-8 0,-106-12 0 15,0 0 0-15,100 15 1 0,-1 1-1 0,-99-16 0 16,0 0 0-16,105 11 1 0,1 1-1 0,-106-12 2 16,0 0-2-16,104 12 3 0,-3 4-3 0,-101-16 1 0,0 0-1 15,103 12 2-15,2-4-2 0,-105-8 1 0,0 0-1 16,99 11 2-16,-3-3-2 0,-96-8 1 0,0 0-1 15,96 9 1-15,-2-2-1 0,-94-7 0 0,0 0 0 0,97 5 1 16,1 2-1-16,-98-7 0 0,0 0 0 0,96 0 1 16,-2-4-1-16,-94 4 6 0,0 0-6 0,92-1 7 15,0-1-7-15,-92 2 0 0,0 0 0 0,87-4 0 16,-1 3 0-16,-86 1-2 0,0 0 2 0,87-11-1 16,2 1 1-16,-89 10-2 0,0 0 2 0,87-12-1 15,2 2 1-15,-89 10-11 0,0 0 11 0,80-9-11 16,-3-1 11-16,-77 10-9 0,0 0 9 0,76-10-8 15,-1-4 8-15,-75 14-9 0,0 0 9 0,73-17-8 16,0-2 8-16,-73 19-8 0,0 0 8 0,67-20-8 16,-8 1 8-16,-59 19-8 0,0 0 8 0,57-28-8 15,-3 1 8-15,-54 27-8 0,0 0 8 0,54-31-8 16,-1-5 8-16,-53 36-1 0,0 0 1 0,41-29-1 0,-4 3 1 16,-37 26-3-16,0 0 3 0,37-29-3 0,-1-2 3 15,-36 31-2-15,0 0 2 0,35-36-1 0,-2 0 1 0,-33 36 0 16,0 0 0-16,32-39 0 0,-5-2 0 0,-27 41 0 15,0 0 0-15,28-45 0 0,-2-3 0 0,-26 48-1 16,0 0 1-16,32-58 0 0,-3-12 0 0,-29 70-1 16,0 0 1-16,21-52-1 0,-9 6 1 0,-12 46-4 15,0 0 4-15,6-43-3 0,-6 2 3 0,0 41 0 16,0 0 0-16,-6-39 0 0,-2-1 0 0,8 40 22 16,0 0-22-16,-12-42 22 0,-6-5-22 0,18 47 38 0,0 0-38 15,-21-44 39-15,-3-4-39 0,24 48 38 0,0 0-38 16,-26-50 38-16,-4-1-38 0,30 51 9 0,0 0-9 15,-43-64 10-15,-10-6-10 0,53 70 13 0,0 0-13 16,-55-70 13-16,-5-2-13 0,60 72 25 0,0 0-25 0,-57-67 26 16,-2 0-26-16,59 67 5 0,0 0-5 0,-58-63 6 15,2 3-6-15,56 60 4 0,0 0-4 0,-55-58 5 16,-3-1-5-16,58 59 7 0,0 0-7 0,-63-59 7 16,-5-3-7-16,68 62 3 0,0 0-3 0,-66-52 3 15,2 8-3-15,64 44 5 0,0 0-5 0,-70-46 5 16,0-2-5-16,70 48 3 0,0 0-3 0,-83-43 3 15,-4 0-3-15,87 43-1 0,0 0 1 0,-87-39 0 16,-2-1 0-16,89 40 0 0,0 0 0 0,-96-39 0 16,-5-4 0-16,101 43 3 0,0 0-3 0,-105-33 4 15,3 3-4-15,102 30 3 0,0 0-3 0,-107-31 3 16,-8-2-3-16,115 33 6 0,0 0-6 0,-111-27 7 0,-2-4-7 16,113 31 3-16,0 0-3 0,-119-21 3 0,-5 6-3 0,124 15 2 15,0 0-2-15,-118-17 2 0,3 1-2 16,115 16 9-16,0 0-9 0,-124-18 10 0,-3-1-10 0,127 19-5 15,0 0 5-15,-124-17-4 0,2 1 4 0,122 16-4 16,0 0 4-16,-127-19-3 0,-3 2 3 0,130 17-7 16,0 0 7-16,-133-19-7 0,-3-5 7 0,136 24-9 15,0 0 9-15,-134-18-8 0,2-3 8 0,132 21-1 16,0 0 1-16,-136-19 0 0,-2 0 0 0,138 19-1 16,0 0 1-16,-127-13 0 0,5 1 0 0,122 12-7 0,0 0 7 15,-125-12-6-15,-1 0 6 0,126 12-77 0,0 0 77 16,-122-7-77-16,2 3 77 0,120 4-106 0,0 0 106 15,-127 12-105-15,0 11 105 0,-131 13-726 0</inkml:trace>
  <inkml:trace contextRef="#ctx0" brushRef="#br0" timeOffset="100077.67">16621 7841 102 0,'0'0'0'0,"4"-7"0"16,3-1 0-16,-7 8 18 0,0 0-18 0,9-16 19 16,3-3-19-16,-12 19 27 0,0 0-27 0,14-24 27 0,0-5-27 15,-14 29 7-15,0 0-7 0,15-31 8 0,-2-3-8 16,-13 34 11-16,0 0-11 0,10-38 11 0,-1-3-11 16,-9 41 3-16,0 0-3 0,7-41 4 0,-2-2-4 15,-5 43 2-15,0 0-2 0,3-39 3 0,1-4-3 0,-4 43 5 16,0 0-5-16,0-43 5 0,0 0-5 0,0 43 6 15,0 0-6-15,-4-41 6 0,-1-1-6 0,5 42 38 16,0 0-38-16,-10-36 38 0,-1 0-38 0,11 36 52 16,0 0-52-16,-15-31 52 0,1 3-52 0,14 28 47 15,0 0-47-15,-18-27 48 0,-8 3-48 0,26 24 44 16,0 0-44-16,-24-24 44 0,-6 5-44 0,30 19 36 16,0 0-36-16,-33-15 36 0,-2-2-36 0,35 17 39 15,0 0-39-15,-38-16 40 0,-4 1-40 0,42 15 33 0,0 0-33 16,-38-16 34-16,-4-4-34 0,42 20 38 0,0 0-38 15,-38-19 39-15,3-5-39 0,35 24 3 0,0 0-3 0,-37-24 4 16,2 2-4-16,35 22 11 0,0 0-11 0,-38-21 11 16,-2 2-11-16,40 19 1 0,0 0-1 0,-40-19 1 15,2 2-1-15,38 17 0 0,0 0 0 0,-35-12 1 16,5 4-1-16,30 8-2 0,0 0 2 0,-33-7-2 16,-2-3 2-16,35 10-13 0,0 0 13 0,-35-9-12 15,-1 4 12-15,36 5-4 0,0 0 4 0,-40-10-4 16,-2 1 4-16,42 9-3 0,0 0 3 0,-47-5-3 15,0 1 3-15,47 4-2 0,0 0 2 0,-46 0-1 16,3 2 1-16,43-2 3 0,0 0-3 0,-42 10 4 16,-3 2-4-16,45-12 8 0,0 0-8 0,-42 19 8 15,2 5-8-15,40-24 9 0,0 0-9 0,-42 28 10 0,4 8-10 16,38-36 3-16,0 0-3 0,-39 39 4 0,1 4-4 16,38-43 6-16,0 0-6 0,-47 55 7 0,-7 10-7 15,54-65 3-15,0 0-3 0,-42 62 3 0,6-4-3 16,36-58 5-16,0 0-5 0,-32 56 5 0,10 3-5 0,22-59 13 15,0 0-13-15,-18 51 13 0,6-8-13 0,12-43 8 16,0 0-8-16,-7 46 9 0,5 2-9 0,2-48 9 16,0 0-9-16,0 48 9 0,2-2-9 0,-2-46 3 15,0 0-3-15,7 45 4 0,2 1-4 0,-9-46 2 16,0 0-2-16,12 41 2 0,9 2-2 0,-21-43 1 16,0 0-1-16,21 43 2 0,7-7-2 0,-28-36-1 15,0 0 1-15,28 36-1 0,3-2 1 0,-31-34-11 0,0 0 11 16,31 27-10-16,4 1 10 0,-35-28-5 0,0 0 5 15,30 24-4-15,1-5 4 0,-31-19-3 0,0 0 3 16,31 18-3-16,4 0 3 0,-35-18-2 0,0 0 2 0,33 15-1 16,4 0 1-16,-37-15-5 0,0 0 5 0,40 14-4 15,4 0 4-15,-44-14-2 0,0 0 2 0,45 14-2 16,2 1 2-16,-47-15-5 0,0 0 5 0,47 14-5 16,0-1 5-16,-47-13-13 0,0 0 13 0,38 9-13 15,1-2 13-15,-39-7-1 0,0 0 1 0,38 3-1 16,-7-8 1-16,-31 5 0 0,0 0 0 0,37-7 0 15,-2-5 0-15,-35 12 1 0,0 0-1 0,38-15 2 16,4-7-2-16,-42 22 19 0,0 0-19 0,43-21 20 16,6-6-20-16,-49 27 8 0,0 0-8 0,44-24 8 15,1-7-8-15,-45 31 1 0,0 0-1 0,47-29 1 16,-5 0-1-16,-42 29-1 0,0 0 1 0,43-26-1 16,-1-2 1-16,-42 28-46 0,0 0 46 0,42-25-46 0,2 1 46 15,-44 24-145-15,0 0 145 0,45-24-145 0,4 3 145 0,45-27-388 16</inkml:trace>
  <inkml:trace contextRef="#ctx0" brushRef="#br0" timeOffset="103035.55">18101 8346 259 0,'0'0'0'15,"5"-5"0"-15,7-7 0 0,-12 12-31 0,0 0 31 16,3-7-31-16,3 2 31 0,-6 5-13 0,0 0 13 0,0 0-13 16,0 0 13-16,0 0 2 0,0 0-2 0,-4 4 3 15,1-3-3-15,3-1 38 0,0 0-38 0,-2 4 38 16,-3-1-38-16,5-3 20 0,0 0-20 0,-4 5 20 15,1 2-20-15,3-7 32 0,0 0-32 0,-2 9 33 16,0 1-33-16,2-10 19 0,0 0-19 0,4 14 20 16,4 1-20-16,-8-15-43 0,0 0 43 0,13 14-43 15,4-2 43-15,-17-12-42 0,0 0 42 0,21 12-42 16,5 0 42-16,21 12-99 0</inkml:trace>
  <inkml:trace contextRef="#ctx0" brushRef="#br0" timeOffset="103485.46">18473 8506 147 0,'0'0'0'0,"-12"0"0"0,-9-4 0 16,21 4 35-16,0 0-35 0,0 0 35 0,5 4-35 15,-5-4 23-15,0 0-23 0,6 0 24 0,1 0-24 16,-7 0 30-16,0 0-30 0,5-4 30 0,-2 4-30 0,-3 0 2 16,0 0-2-16,0-5 3 0,-1 2-3 0,1 3 0 15,0 0 0-15,-7-7 1 0,-6-5-1 0,13 12 3 16,0 0-3-16,-13-12 3 0,-3 0-3 0,16 12 5 15,0 0-5-15,-18-16 5 0,1-4-5 0,17 20 2 16,0 0-2-16,-17-16 3 0,-1 1-3 0,18 15 18 16,0 0-18-16,-15-15 19 0,-1-4-19 0,16 19 22 15,0 0-22-15,-14-16 23 0,2-1-23 0,12 17 38 0,0 0-38 16,-9-19 39-16,4-1-39 0,5 20 43 0,0 0-43 16,-5-24 43-16,6-4-43 0,-1 28 46 0,0 0-46 0,4-27 46 15,4-4-46-15,-8 31 53 0,0 0-53 0,6-31 54 16,4 2-54-16,-10 29 32 0,0 0-32 0,9-27 32 15,1-1-32-15,-10 28 9 0,0 0-9 0,7-22 10 16,2 7-10-16,-9 15 12 0,0 0-12 0,2-11 13 16,1 5-13-16,-3 6 0 0,0 0 0 0,4-4 0 15,-4 4 0-15,0 0-5 0,0 0 5 0,1 16-5 16,1 8 5-16,-2-24-34 0,0 0 34 0,2 30-34 16,1 10 34-16,-3-40-27 0,0 0 27 0,0 36-27 15,4 3 27-15,-4-39-40 0,0 0 40 0,3 34-39 16,3-3 39-16,-6-31-67 0,0 0 67 0,8 26-66 15,1-4 66-15,-9-22-136 0,0 0 136 0,10 12-135 0,4-7 135 16,13 14-123-16</inkml:trace>
  <inkml:trace contextRef="#ctx0" brushRef="#br0" timeOffset="172231.37">18977 6333 169 0,'0'0'0'0,"0"9"0"15,0 10 0-15,0-19 43 0,0 0-43 0,-7-10 43 16,-5-11-43-16,12 21 42 0,0 0-42 0,-16-21 42 15,-1-4-42-15,17 25 29 0,0 0-29 0,-23-21 29 0,-1 2-29 16,24 19 34-16,0 0-34 0,-25-13 34 0,2-1-34 16,23 14 37-16,0 0-37 0,-29-9 37 0,1 4-37 0,28 5 23 15,0 0-23-15,-28-7 24 0,4 7-24 0,24 0 35 16,0 0-35-16,-26 0 36 0,-1 0-36 0,27 0 13 16,0 0-13-16,-27 4 13 0,-3 4-13 0,30-8 12 15,0 0-12-15,-31 11 13 0,-2 1-13 0,33-12 4 16,0 0-4-16,-42 13 4 0,-2 1-4 0,44-14 7 15,0 0-7-15,-45 15 7 0,1 3-7 0,44-18 7 16,0 0-7-16,-41 12 7 0,6 3-7 0,35-15 7 16,0 0-7-16,-39 15 8 0,6 1-8 0,33-16 3 0,0 0-3 15,-29 12 4-15,4 0-4 0,25-12 2 0,0 0-2 16,-26 15 2-16,2 2-2 0,24-17 0 0,0 0 0 16,-19 14 0-16,1 0 0 0,18-14 0 0,0 0 0 0,-21 19 0 15,0 5 0-15,21-24-2 0,0 0 2 0,-21 24-1 16,4 6 1-16,17-30-5 0,0 0 5 0,-16 35-4 15,2 4 4-15,14-39-7 0,0 0 7 0,-15 41-7 16,4 2 7-16,11-43-1 0,0 0 1 0,-12 46-1 16,0 2 1-16,12-48-1 0,0 0 1 0,-14 52 0 15,2-4 0-15,12-48 2 0,0 0-2 0,-16 51 2 16,2 0-2-16,14-51 6 0,0 0-6 0,-17 55 7 16,1 3-7-16,16-58 3 0,0 0-3 0,-17 74 4 15,-4 10-4-15,21-84 12 0,0 0-12 0,-14 75 13 16,3-1-13-16,11-74 3 0,0 0-3 0,-7 72 4 15,6-2-4-15,1-70 2 0,0 0-2 0,0 71 2 16,3-5-2-16,-3-66 1 0,0 0-1 0,12 64 2 0,6-6-2 16,-18-58 4-16,0 0-4 0,15 45 4 0,3-8-4 15,-18-37 0-15,0 0 0 0,17 40 1 0,4-4-1 0,-21-36-1 16,0 0 1-16,19 39 0 0,2-3 0 0,-21-36 0 16,0 0 0-16,23 39 0 0,-1-4 0 0,-22-35-1 15,0 0 1-15,23 36 0 0,2-4 0 0,-25-32-1 16,0 0 1-16,27 31-1 0,5-7 1 0,-32-24 0 15,0 0 0-15,31 22 0 0,4-1 0 0,-35-21 0 16,0 0 0-16,38 15 0 0,2-1 0 0,-40-14 2 16,0 0-2-16,44 10 2 0,1-10-2 0,-45 0 36 15,0 0-36-15,45-5 36 0,3-5-36 0,-48 10 35 0,0 0-35 16,47-16 35-16,-4-2-35 0,-43 18 14 0,0 0-14 16,42-24 15-16,0-4-15 0,-42 28 13 0,0 0-13 15,42-29 14-15,-2-5-14 0,-40 34 10 0,0 0-10 0,38-33 10 16,0-3-10-16,-38 36 23 0,0 0-23 0,39-34 24 15,-1-2-24-15,-38 36 30 0,0 0-30 0,38-39 30 16,-1-1-30-16,-37 40 20 0,0 0-20 0,31-43 20 16,-3 1-20-16,-28 42 36 0,0 0-36 0,30-43 36 15,-2-2-36-15,-28 45 2 0,0 0-2 0,33-61 2 16,3-11-2-16,-36 72 8 0,0 0-8 0,32-67 9 16,-3 3-9-16,-29 64 8 0,0 0-8 0,26-70 9 15,-3-4-9-15,-23 74 3 0,0 0-3 0,17-71 3 16,-3-5-3-16,-14 76 2 0,0 0-2 0,9-70 2 15,-5-4-2-15,-4 74 5 0,0 0-5 0,0-65 5 0,-6-2-5 16,6 67 6-16,0 0-6 0,-7-49 6 0,-3 8-6 16,10 41 3-16,0 0-3 0,-12-40 3 0,-1 6-3 15,13 34 12-15,0 0-12 0,-15-36 12 0,-3 0-12 0,18 36 0 16,0 0 0-16,-22-34 1 0,-3-2-1 0,25 36-10 16,0 0 10-16,-26-40-9 0,0-3 9 0,26 43-69 15,0 0 69-15,-40-63-69 0,-9-11 69 0,49 74-66 16,0 0 66-16,-61-63-66 0,-12 0 66 0,73 63-144 15,0 0 144-15,-68-55-143 0,4 10 143 0,-72-52-486 16</inkml:trace>
  <inkml:trace contextRef="#ctx0" brushRef="#br0" timeOffset="175233.95">19954 6827 113 0,'0'0'0'0,"7"0"0"16,5 0 0-16,-12 0 7 0,0 0-7 0,-5 22 7 15,-9 14-7-15,14-36 35 0,0 0-35 0,-12 31 35 16,0 1-35-16,12-32 28 0,0 0-28 0,-16 40 28 15,4 3-28-15,12-43 33 0,0 0-33 0,-11 46 33 16,-1 5-33-16,12-51 38 0,0 0-38 0,-8 52 38 16,1 6-38-16,7-58 23 0,0 0-23 0,-2 60 24 15,-2 3-24-15,4-63 18 0,0 0-18 0,4 72 19 16,-1 9-19-16,-3-81 27 0,0 0-27 0,6 56 27 0,-1-13-27 16,-5-43 2-16,0 0-2 0,8 46 3 0,3-4-3 15,-11-42 0-15,0 0 0 0,14 42 1 0,2 1-1 16,-16-43 2-16,0 0-2 0,17 40 3 0,4-1-3 0,-21-39 1 15,0 0-1-15,21 43 2 0,1-4-2 0,-22-39 4 16,0 0-4-16,21 43 4 0,4-4-4 0,-25-39 42 16,0 0-42-16,28 40 43 0,1-1-43 0,-29-39 29 15,0 0-29-15,33 40 29 0,2-4-29 0,-35-36 39 16,0 0-39-16,37 30 40 0,-1 1-40 0,-36-31 16 16,0 0-16-16,37 28 17 0,-2-3-17 0,-35-25 12 15,0 0-12-15,36 23 13 0,-4-3-13 0,-32-20 10 16,0 0-10-16,36 16 10 0,-3-4-10 0,-33-12 15 0,0 0-15 15,37 15 15-15,1 0-15 0,-38-15 8 0,0 0-8 16,39 14 8-16,1 0-8 0,-40-14 24 0,0 0-24 16,40 12 25-16,0-4-25 0,-40-8 12 0,0 0-12 0,43 6 13 15,-1-3-13-15,-42-3 10 0,0 0-10 0,40 0 10 16,0-2-10-16,-40 2 10 0,0 0-10 0,40-3 10 16,0-6-10-16,-40 9 8 0,0 0-8 0,41-7 8 15,-3-1-8-15,-38 8 50 0,0 0-50 0,36-12 50 16,1-2-50-16,-37 14 37 0,0 0-37 0,33-17 38 15,0-5-38-15,-33 22 25 0,0 0-25 0,30-21 26 16,3-6-26-16,-33 27 36 0,0 0-36 0,30-29 36 16,-3-2-36-16,-27 31 7 0,0 0-7 0,27-31 7 15,0-5-7-15,-27 36 11 0,0 0-11 0,25-38 11 16,1 1-11-16,-26 37 4 0,0 0-4 0,24-40 4 16,1 1-4-16,-25 39 6 0,0 0-6 0,24-41 7 0,-1 0-7 15,-23 41 3-15,0 0-3 0,21-43 3 0,0 0-3 16,-21 43 18-16,0 0-18 0,20-46 18 0,0-2-18 15,-20 48 7-15,0 0-7 0,17-48 8 0,-3-4-8 0,-14 52 16 16,0 0-16-16,12-54 17 0,0-1-17 0,-12 55 8 16,0 0-8-16,11-70 9 0,-2-6-9 0,-9 76 3 15,0 0-3-15,3-58 4 0,-1 10-4 0,-2 48 3 16,0 0-3-16,-2-48 3 0,-1 2-3 0,3 46 5 16,0 0-5-16,-6-40 5 0,-2 1-5 0,8 39 2 15,0 0-2-15,-11-36 2 0,1 0-2 0,10 36 1 16,0 0-1-16,-14-31 2 0,-2-1-2 0,16 32 0 0,0 0 0 15,-17-31 0-15,-1 0 0 0,18 31 0 0,0 0 0 16,-24-31 0-16,-2-1 0 0,26 32 0 0,0 0 0 16,-25-31 0-16,-1-2 0 0,26 33 0 0,0 0 0 15,-26-31 1-15,2 4-1 0,24 27-5 0,0 0 5 0,-23-31-4 16,-3 0 4-16,26 31-1 0,0 0 1 0,-24-25-1 16,-1-3 1-16,25 28-1 0,0 0 1 0,-26-27 0 15,0-1 0-15,26 28-1 0,0 0 1 0,-30-24 0 16,-1-1 0-16,31 25-13 0,0 0 13 0,-33-21-13 15,-2 0 13-15,35 21-9 0,0 0 9 0,-35-18-8 16,0-1 8-16,35 19-34 0,0 0 34 0,-35-12-34 16,-3 3 34-16,38 9-27 0,0 0 27 0,-38-8-27 15,-1 4 27-15,39 4-33 0,0 0 33 0,-41 0-33 16,-1 4 33-16,42-4-8 0,0 0 8 0,-44 5-7 16,-5 3 7-16,49-8-20 0,0 0 20 0,-47 11-19 0,0-3 19 15,47-8-23-15,0 0 23 0,-43 10-22 0,5 2 22 16,38-12-95-16,0 0 95 0,-44 21-94 0,2 0 94 15,42-21-156-15,0 0 156 0,-45 34-155 0,1 9 155 0,-48 32-412 16</inkml:trace>
  <inkml:trace contextRef="#ctx0" brushRef="#br0" timeOffset="-209944.07">6287 3457 998 0,'0'0'0'15,"7"16"0"-15,-2 11 0 0,-5-27-188 0,0 0 188 0,-3 8-187 16,-6-13 187-16,9 5-74 0,0 0 74 0,-10-3-73 16,-6-6 73-16,16 9-12 0,0 0 12 0,-21-3-12 15,-5-6 12-15,26 9-3 0,0 0 3 0,-26-6-3 16,-2-1 3-16,28 7 24 0,0 0-24 0,-30-5 25 15,-1-4-25-15,31 9 60 0,0 0-60 0,-29-7 60 16,-1-1-60-16,30 8 55 0,0 0-55 0,-33-12 56 16,-2 1-56-16,35 11 45 0,0 0-45 0,-33-8 45 0,-2-1-45 15,35 9 65-15,0 0-65 0,-37-7 66 0,-3-1-66 16,40 8 45-16,0 0-45 0,-41-4 46 0,-10 4-46 16,51 0 32-16,0 0-32 0,-50 0 32 0,-3 4-32 0,53-4 33 15,0 0-33-15,-54 0 34 0,-5 3-34 0,59-3 37 16,0 0-37-16,-77 2 37 0,-13 1-37 0,90-3 15 15,0 0-15-15,-87 7 15 0,1-2-15 0,86-5 31 16,0 0-31-16,-82 4 31 0,8-4-31 0,74 0 11 16,0 0-11-16,-81 3 11 0,3 1-11 0,78-4 19 15,0 0-19-15,-80 5 20 0,3 2-20 0,77-7 8 16,0 0-8-16,-71 8 8 0,6 8-8 0,65-16 16 16,0 0-16-16,-68 15 17 0,-3 6-17 0,71-21 3 0,0 0-3 15,-73 23 4-15,1 1-4 0,72-24 2 0,0 0-2 16,-68 31 3-16,4 5-3 0,64-36 10 0,0 0-10 0,-66 38 11 15,5 1-11-15,61-39 0 0,0 0 0 0,-63 45 0 16,4 5 0-16,59-50 0 0,0 0 0 0,-59 51 0 16,-1 0 0-16,60-51-6 0,0 0 6 0,-50 55-5 15,6-3 5-15,44-52-1 0,0 0 1 0,-38 54-1 16,0-2 1-16,38-52-24 0,0 0 24 0,-33 51-23 16,3-3 23-16,30-48-3 0,0 0 3 0,-30 55-2 15,1 0 2-15,29-55-3 0,0 0 3 0,-26 58-2 16,-1 7 2-16,27-65-6 0,0 0 6 0,-24 70-6 15,3 7 6-15,21-77-21 0,0 0 21 0,-17 76-21 16,3 3 21-16,14-79-1 0,0 0 1 0,-12 75 0 16,3-3 0-16,9-72-4 0,0 0 4 0,-4 77-3 15,1 5 3-15,3-82-6 0,0 0 6 0,3 79-6 0,3 2 6 16,-6-81-3-16,0 0 3 0,12 80-3 0,3 1 3 16,-15-81 0-16,0 0 0 0,21 85 0 0,2 6 0 0,-23-91-2 15,0 0 2-15,33 87-1 0,2 4 1 0,-35-91-9 16,0 0 9-16,37 93-9 0,-3 1 9 0,-34-94-9 15,0 0 9-15,35 81-8 0,2-11 8 0,-37-70-45 16,0 0 45-16,38 67-45 0,-3-9 45 0,-35-58-42 16,0 0 42-16,42 68-42 0,1 6 42 0,-43-74-46 15,0 0 46-15,47 82-46 0,7 6 46 0,-54-88-43 16,0 0 43-16,56 97-42 0,-2 6 42 0,-54-103-19 16,0 0 19-16,56 94-18 0,0-6 18 0,-56-88-13 0,0 0 13 15,62 78-13-15,3-7 13 0,-65-71-5 0,0 0 5 16,64 63-4-16,4-13 4 0,-68-50-1 0,0 0 1 15,68 48 0-15,0-9 0 0,-68-39 2 0,0 0-2 0,78 40 2 16,4 1-2-16,-82-41 22 0,0 0-22 0,86 41 22 16,6-5-22-16,-92-36 8 0,0 0-8 0,94 39 8 15,7 1-8-15,-101-40 26 0,0 0-26 0,110 39 26 16,5-5-26-16,-115-34 12 0,0 0-12 0,118 26 13 16,3-7-13-16,-121-19 40 0,0 0-40 0,122 12 41 15,-2-5-41-15,-120-7 6 0,0 0-6 0,127 3 7 16,4-6-7-16,-131 3 19 0,0 0-19 0,123 0 20 15,-1-2-20-15,-122 2 8 0,0 0-8 0,124 2 9 16,0 1-9-16,-124-3 15 0,0 0-15 0,113 9 16 16,-2-1-16-16,-111-8 8 0,0 0-8 0,115 16 9 15,-1-1-9-15,-114-15 24 0,0 0-24 0,108 12 25 0,1-3-25 16,-109-9 12-16,0 0-12 0,115 6 13 0,4 0-13 16,-119-6 18-16,0 0-18 0,115-4 18 0,-2-8-18 0,-113 12 3 15,0 0-3-15,111-17 4 0,-1-10-4 0,-110 27 3 16,0 0-3-16,106-31 3 0,-4-9-3 0,-102 40 5 15,0 0-5-15,97-36 6 0,-3-6-6 0,-94 42 2 16,0 0-2-16,86-47 3 0,-3-1-3 0,-83 48 5 16,0 0-5-16,73-63 5 0,-5-7-5 0,-68 70 0 15,0 0 0-15,56-72 1 0,-7-4-1 0,-49 76 0 16,0 0 0-16,38-80 1 0,-10-8-1 0,-28 88-1 16,0 0 1-16,16-94 0 0,-16-9 0 0,0 103-1 15,0 0 1-15,-13-114 0 0,-9-11 0 0,22 125-1 0,0 0 1 16,-30-131-1-16,-6-6 1 0,36 137-3 0,0 0 3 15,-40-138-3-15,-6-8 3 0,46 146-2 0,0 0 2 0,-71-152-2 16,-15-6 2-16,86 158-2 0,0 0 2 0,-102-166-1 16,-20-7 1-16,122 173-16 0,0 0 16 0,-129-180-15 15,-7-2 15-15,136 182-134 0,0 0 134 0,-136-185-134 16,-3-5 134-16,139 190-130 0,0 0 130 0,-276-373-557 16,552 746 557-16</inkml:trace>
  <inkml:trace contextRef="#ctx0" brushRef="#br0" timeOffset="-180488.72">17665 7620 113 0,'0'0'0'0,"7"0"0"15,2-7 0-15,-9 7 76 0,0 0-76 0,-7 16 77 0,-5 8-77 16,12-24 90-16,0 0-90 0,-11 24 91 0,-3 6-91 16,14-30 89-16,0 0-89 0,-14 31 89 0,-1 0-89 15,15-31 73-15,0 0-73 0,-16 38 74 0,-5 5-74 0,21-43 63 16,0 0-63-16,-16 42 63 0,2 3-63 0,14-45 69 15,0 0-69-15,-10 46 70 0,5 2-70 0,5-48 53 16,0 0-53-16,-2 50 53 0,-2-4-53 0,4-46 51 16,0 0-51-16,0 45 51 0,0-3-51 0,0-42 38 15,0 0-38-15,4 45 38 0,-2 1-38 0,-2-46 26 16,0 0-26-16,1 36 26 0,1-5-26 0,-2-31 9 16,0 0-9-16,2 31 10 0,0 1-10 0,-2-32 35 0,0 0-35 15,3 24 36-15,-3-3-36 0,0-21 18 0,0 0-18 16,0 22 18-16,4-6-18 0,-4-16 18 0,0 0-18 15,7 19 18-15,1 1-18 0,-8-20 35 0,0 0-35 16,14 16 35-16,5-1-35 0,-19-15 5 0,0 0-5 16,20 12 5-16,-1 0-5 0,-19-12 18 0,0 0-18 0,26 8 19 15,7 1-19-15,-33-9 15 0,0 0-15 0,37 10 15 16,4 2-15-16,-41-12 4 0,0 0-4 0,44 12 4 16,3 0-4-16,-47-12 13 0,0 0-13 0,47 12 14 15,3 0-14-15,-50-12 15 0,0 0-15 0,51 11 15 16,-2-3-15-16,-49-8 3 0,0 0-3 0,54 9 4 15,3-6-4-15,-57-3 3 0,0 0-3 0,61 4 3 16,4 1-3-16,-65-5 28 0,0 0-28 0,76 3 28 16,10 2-28-16,-86-5-1 0,0 0 1 0,73 11 0 15,-3 2 0-15,-70-13 0 0,0 0 0 0,66 16 0 16,-2-1 0-16,-64-15 7 0,0 0-7 0,65 14 7 16,-3-1-7-16,-62-13 14 0,0 0-14 0,53 9 15 0,-10-2-15 15,-43-7 4-15,0 0-4 0,49 5 4 0,-2-2-4 16,-47-3 7-16,0 0-7 0,52 2 8 0,4-2-8 0,-56 0 38 15,0 0-38-15,70 2 38 0,8 1-38 0,-78-3 5 16,0 0-5-16,59 2 5 0,-10 0-5 0,-49-2 10 16,0 0-10-16,52 0 11 0,1 0-11 0,-53 0 9 15,0 0-9-15,68 1 10 0,12 1-10 0,-80-2 8 16,0 0-8-16,71-2 8 0,-3-3-8 0,-68 5 8 16,0 0-8-16,54-5 8 0,-7-2-8 0,-47 7 8 15,0 0-8-15,45-8 8 0,2 1-8 0,-47 7 8 16,0 0-8-16,49-10 8 0,5-1-8 0,-54 11 3 0,0 0-3 15,51-7 4-15,5-1-4 0,-56 8 12 0,0 0-12 16,52-4 12-16,2-2-12 0,-54 6 3 0,0 0-3 16,68-5 4-16,8 1-4 0,-76 4 2 0,0 0-2 0,72-5 2 15,1 2-2-15,-73 3 0 0,0 0 0 0,56-7 0 16,-9 2 0-16,-47 5 1 0,0 0-1 0,50-7 1 16,-1 2-1-16,-49 5 1 0,0 0-1 0,51-4 1 15,1-3-1-15,-52 7 3 0,0 0-3 0,64-5 4 16,11-5-4-16,-75 10 2 0,0 0-2 0,56-5 2 15,-11-6-2-15,-45 11 1 0,0 0-1 0,46-5 2 16,-5-3-2-16,-41 8 1 0,0 0-1 0,44-7 2 16,-1 2-2-16,-43 5 1 0,0 0-1 0,44-4 1 15,1-4-1-15,-45 8 3 0,0 0-3 0,44-4 3 16,-6 1-3-16,-38 3 0 0,0 0 0 0,35-7 0 16,-2 2 0-16,-33 5 5 0,0 0-5 0,30-7 5 0,-4-2-5 15,-26 9 0-15,0 0 0 0,23-12 1 0,-3 0-1 16,-20 12 0-16,0 0 0 0,20-22 1 0,-3-2-1 0,-17 24 0 15,0 0 0-15,16-29 1 0,-2-2-1 0,-14 31 2 16,0 0-2-16,12-39 2 0,2-6-2 0,-14 45 5 16,0 0-5-16,12-46 5 0,-3-9-5 0,-9 55 7 15,0 0-7-15,5-55 7 0,0-3-7 0,-5 58 8 16,0 0-8-16,2-60 8 0,-2-3-8 0,0 63 15 16,0 0-15-16,-5-77 15 0,-2-11-15 0,7 88 14 15,0 0-14-15,-12-82 15 0,-1 2-15 0,13 80 4 16,0 0-4-16,-12-69 4 0,2 13-4 0,10 56 0 0,0 0 0 15,-11-40 1-15,4 13-1 0,7 27-47 0,0 0 47 16,-3-19-47-16,-2 10 47 0,5 9-191 0,0 0 191 16,-7 16-190-16,-4 13 190 0,-5 15-1237 0</inkml:trace>
  <inkml:trace contextRef="#ctx0" brushRef="#br0" timeOffset="-145733.25">16216 7884 147 0,'0'0'0'0,"14"-10"0"15,6-6 0-15,-20 16 52 0,0 0-52 0,25-14 52 16,6-4-52-16,-31 18 36 0,0 0-36 0,37-24 37 16,3-7-37-16,-40 31 36 0,0 0-36 0,43-33 36 15,3-4-36-15,-46 37 33 0,0 0-33 0,45-42 34 16,2 0-34-16,-47 42 13 0,0 0-13 0,44-48 14 16,-3 1-14-16,-41 47 21 0,0 0-21 0,47-60 21 15,4-5-21-15,-51 65 14 0,0 0-14 0,33-48 15 0,-7 5-15 16,-26 43 16-16,0 0-16 0,18-42 17 0,-4 1-17 0,-14 41 15 15,0 0-15-15,8-40 16 0,-1 2-16 16,-7 38 16-16,0 0-16 0,0-39 17 0,-7 0-17 0,7 39 34 16,0 0-34-16,-10-40 34 0,-11-1-34 0,21 41 40 15,0 0-40-15,-19-41 41 0,0 0-41 0,19 41 45 16,0 0-45-16,-25-38 45 0,-1 6-45 0,26 32 36 16,0 0-36-16,-30-36 36 0,1 0-36 0,29 36 26 15,0 0-26-15,-35-31 26 0,2 3-26 0,33 28 16 16,0 0-16-16,-37-24 17 0,2 2-17 0,35 22 10 15,0 0-10-15,-40-20 11 0,-1-4-11 0,41 24 10 0,0 0-10 16,-42-19 10-16,-2 0-10 0,44 19 15 0,0 0-15 16,-42-14 15-16,-3 4-15 0,45 10 8 0,0 0-8 15,-50-5 8-15,-3 1-8 0,53 4 15 0,0 0-15 0,-55-3 16 16,-3 3-16-16,58 0 33 0,0 0-33 0,-52 3 34 16,0 3-34-16,52-6 34 0,0 0-34 0,-63 10 35 15,-5-2-35-15,68-8 7 0,0 0-7 0,-68 11 8 16,0 1-8-16,68-12 21 0,0 0-21 0,-51 12 21 15,13-4-21-15,38-8 8 0,0 0-8 0,-42 16 8 16,7 3-8-16,35-19 9 0,0 0-9 0,-36 24 9 16,1-1-9-16,35-23 15 0,0 0-15 0,-33 28 15 15,2 4-15-15,31-32 3 0,0 0-3 0,-30 36 4 16,2 6-4-16,28-42 0 0,0 0 0 0,-23 44 1 16,3 2-1-16,20-46 2 0,0 0-2 0,-16 65 2 15,5 13-2-15,11-78-1 0,0 0 1 0,0 78 0 0,4 8 0 16,-4-86-10-16,0 0 10 0,17 89-9 0,6 5 9 15,-23-94-57-15,0 0 57 0,28 98-56 0,3 0 56 16,-31-98-85-16,0 0 85 0,33 85-84 0,6-1 84 0,-39-84-96 16,0 0 96-16,41 72-95 0,6-5 95 0,42 73-628 15</inkml:trace>
  <inkml:trace contextRef="#ctx0" brushRef="#br0" timeOffset="-144800.8">18188 7870 147 0,'0'0'0'0,"19"-2"0"0,12-1 0 0,-31 3 46 0,0 0-46 15,33-3 46-15,9-3-46 0,-42 6 47 0,0 0-47 16,40-3 47-16,5-6-47 0,-45 9-5 0,0 0 5 0,42-3-5 16,-3 3 5-16,-39 0-26 0,0 0 26 0,38 0-25 15,-5 3 25-15,38 3-138 0</inkml:trace>
  <inkml:trace contextRef="#ctx0" brushRef="#br0" timeOffset="-144066.76">18675 8017 169 0,'0'0'0'0,"-5"-3"0"16,-3-9 0-16,8 12 37 0,0 0-37 0,-7 14 38 15,1 13-38-15,6-27 35 0,0 0-35 0,-3 22 35 16,1-4-35-16,2-18 40 0,0 0-40 0,-12 22 40 16,-4-5-40-16,16-17 39 0,0 0-39 0,-15 15 39 15,-1-3-39-15,16-12 39 0,0 0-39 0,-25 4 40 16,-2-9-40-16,27 5 46 0,0 0-46 0,-32-11 46 15,-4-6-46-15,36 17 28 0,0 0-28 0,-33-24 28 0,-1-1-28 16,34 25 34-16,0 0-34 0,-26-30 35 0,-2 0-35 16,28 30 32-16,0 0-32 0,-19-35 32 0,4-1-32 0,15 36 21 15,0 0-21-15,-11-32 21 0,8 1-21 0,3 31 41 16,0 0-41-16,1-27 42 0,8 3-42 0,-9 24 22 16,0 0-22-16,12-21 23 0,6 2-23 0,-18 19 28 15,0 0-28-15,21-17 28 0,3 7-28 0,-24 10 7 16,0 0-7-16,26-7 8 0,2 7-8 0,-28 0 5 15,0 0-5-15,21 7 5 0,-2 0-5 0,-19-7 7 16,0 0-7-16,18 15 8 0,-3 9-8 0,-15-24 7 16,0 0-7-16,11 21 7 0,-1 1-7 0,-10-22 14 0,0 0-14 15,2 32 15-15,-4 3-15 0,2-35 3 0,0 0-3 16,-5 36 4-16,-2-4-4 0,7-32 2 0,0 0-2 16,-9 33 3-16,-6-2-3 0,15-31 1 0,0 0-1 0,-14 30 2 15,-7-2-2-15,21-28 4 0,0 0-4 0,-21 20 4 16,-4-1-4-16,25-19 12 0,0 0-12 0,-26 12 12 15,0-5-12-15,26-7 15 0,0 0-15 0,-26-3 15 16,-4-9-15-16,30 12 25 0,0 0-25 0,-24-21 26 16,7-10-26-16,17 31 20 0,0 0-20 0,-9-34 20 15,5-7-20-15,4 41 10 0,0 0-10 0,6-38 10 16,8-1-10-16,-14 39 27 0,0 0-27 0,19-33 27 16,7 2-27-16,-26 31 2 0,0 0-2 0,29-24 2 15,5 9-2-15,-34 15 2 0,0 0-2 0,33-12 3 16,1 9-3-16,-34 3 5 0,0 0-5 0,34 3 6 15,-1 2-6-15,-33-5 2 0,0 0-2 0,28 12 3 0,-4 7-3 16,-24-19 0-16,0 0 0 0,21 15 0 0,-9 1 0 16,-12-16 1-16,0 0-1 0,11 17 2 0,-5 2-2 0,-6-19 8 15,0 0-8-15,6 19 9 0,-5-4-9 0,-1-15 3 16,0 0-3-16,0 12 4 0,0 0-4 0,0-12 7 16,0 0-7-16,-5 9 7 0,-2-4-7 0,7-5 13 15,0 0-13-15,-12 0 14 0,-9-5-14 0,21 5 1 16,0 0-1-16,-24-12 1 0,1-7-1 0,23 19 3 15,0 0-3-15,-26-21 4 0,3-3-4 0,23 24 12 16,0 0-12-16,-19-24 12 0,2 2-12 0,17 22 0 16,0 0 0-16,-11-17 0 0,4 3 0 0,7 14 0 0,0 0 0 15,6-5 0-15,2 5 0 0,-8 0-47 0,0 0 47 16,18 7-46-16,4 10 46 0,-22-17-156 0,0 0 156 16,30 21-156-16,7 8 156 0,25 22-729 0</inkml:trace>
  <inkml:trace contextRef="#ctx0" brushRef="#br0" timeOffset="-142851.18">20428 8266 561 0,'0'0'0'0,"2"-4"0"0,-1-4 0 0,-1 8 68 0,0 0-68 16,-5-7 69-16,-10 2-69 0,15 5 71 0,0 0-71 15,-13-4 72-15,3 1-72 0,10 3 49 0,0 0-49 0,-16-7 49 16,2-3-49-16,14 10 24 0,0 0-24 0,-12-12 25 15,3-4-25-15,9 16 27 0,0 0-27 0,-7-18 27 16,2-5-27-16,5 23 13 0,0 0-13 0,-2-25 14 16,4-3-14-16,-2 28 19 0,0 0-19 0,5-34 20 15,4 1-20-15,-9 33 14 0,0 0-14 0,14-30 15 16,4-3-15-16,-18 33-23 0,0 0 23 0,20-22-22 16,3 3 22-16,-23 19-33 0,0 0 33 0,28-10-33 15,3 8 33-15,-31 2-38 0,0 0 38 0,33 7-37 16,4 8 37-16,-37-15-80 0,0 0 80 0,31 24-79 15,-3 7 79-15,-28-31-76 0,0 0 76 0,21 33-76 16,-5 1 76-16,-16-34-5 0,0 0 5 0,10 36-4 16,-6 0 4-16,-4-36 3 0,0 0-3 0,0 32 3 0,-4-1-3 15,4-31 55-15,0 0-55 0,-7 31 55 0,-3-7-55 16,10-24 42-16,0 0-42 0,-11 21 43 0,1-4-43 0,10-17 37 16,0 0-37-16,-14 13 37 0,-3-4-37 0,17-9 25 15,0 0-25-15,-23-2 26 0,-1-6-26 0,24 8 16 16,0 0-16-16,-27-16 17 0,5-11-17 0,22 27 18 15,0 0-18-15,-19-28 19 0,1-9-19 0,18 37 15 16,0 0-15-16,-12-33 15 0,3-3-15 0,9 36 9 16,0 0-9-16,-8-27 10 0,4-1-10 0,4 28 4 15,0 0-4-15,0-20 4 0,5 4-4 0,-5 16 0 16,0 0 0-16,7-8 1 0,-2 4-1 0,-5 4 0 16,0 0 0-16,9 2 0 0,0 8 0 0,-9-10 0 0,0 0 0 15,7 9 0-15,2 6 0 0,-9-15 1 0,0 0-1 0,3 12 2 16,2 0-2-16,-5-12 9 0,0 0-9 15,2 12 10-15,0-3-10 0,-2-9 9 0,0 0-9 0,0 10 9 16,0-6-9-16,0-4-118 0,0 0 118 0,-4-4-117 16,-8-11 117-16,12 15-105 0,0 0 105 0,-16-19-474 15,32 38 474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20T09:08:22.29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820 8884 236 0,'0'0'0'0,"0"-8"0"0,-5-8 0 0,5 16 61 16,0 0-61-16,-2-5 62 0,2 5-62 0,0 0 60 15,0 0-60-15,0 0 60 0,2 5-60 0,-2-5 65 16,0 0-65-16,0 4 66 0,2-1-66 0,-2-3 57 16,0 0-57-16,0 5 58 0,-2-5-58 0,2 0 40 15,0 0-40-15,0 0 40 0,-3 4-40 0,3-4 36 0,0 0-36 16,0 0 36-16,0 0-36 0,0 0 33 0,0 0-33 16,0 0 33-16,0-7-33 0,0 7 13 0,0 0-13 15,0-5 14-15,0-4-14 0,0 9 21 0,0 0-21 16,3-7 21-16,2-1-21 0,-5 8 23 0,0 0-23 0,4-4 24 15,1-3-24-15,-5 7 7 0,0 0-7 0,7-1 8 16,0 1-8-16,-7 0 17 0,0 0-17 0,7 5 17 16,2 0-17-16,-9-5 15 0,0 0-15 0,3 10 15 15,2 2-15-15,-5-12 25 0,0 0-25 0,4 12 26 16,-4 0-26-16,0-12 30 0,0 0-30 0,1 11 30 16,-1-1-30-16,0-10 37 0,0 0-37 0,0 10 37 15,-1-6-37-15,1-4 44 0,0 0-44 0,-4 5 44 16,1-2-44-16,3-3 52 0,0 0-52 0,-9-3 52 15,-5-6-52-15,14 9 13 0,0 0-13 0,-12-8 14 16,3-3-14-16,9 11 33 0,0 0-33 0,-8-8 34 16,-1-3-34-16,9 11 0 0,0 0 0 0,-7-5 0 0,5-2 0 15,2 7-64-15,0 0 64 0,5 4-64 0,8 4 64 16,-13-8-115-16,0 0 115 0,3 26-114 0,2 10 114 0,7 26-851 16</inkml:trace>
  <inkml:trace contextRef="#ctx0" brushRef="#br0" timeOffset="106788.33">8339 5393 225 0,'0'0'0'0,"0"0"0"16,9-15 0-16,-9 15 43 0,0 0-43 0,9-12 44 15,3-4-44-15,-12 16 23 0,0 0-23 0,14-12 24 16,3-3-24-16,-17 15 38 0,0 0-38 0,21-12 38 16,6 0-38-16,-27 12 20 0,0 0-20 0,27-12 20 15,0 0-20-15,-27 12 5 0,0 0-5 0,24-9 5 16,4 6-5-16,-28 3 9 0,0 0-9 0,21-4 10 15,-6 4-10-15,-15 0 3 0,0 0-3 0,13 4 4 0,-3-3-4 16,-10-1 5-16,0 0-5 0,7 7 6 0,-4-3-6 16,-3-4 22-16,0 0-22 0,6 5 22 0,-6-2-22 15,0-3 36-15,0 0-36 0,1 4 37 0,-1-1-37 0,0-3 37 16,0 0-37-16,-1 4 37 0,-6-3-37 0,7-1 45 16,0 0-45-16,-9 4 45 0,-1-4-45 0,10 0 41 15,0 0-41-15,-13 0 41 0,-2 0-41 0,15 0 52 16,0 0-52-16,-14 0 52 0,-7-4-52 0,21 4 37 15,0 0-37-15,-18 0 37 0,1-1-37 0,17 1 27 16,0 0-27-16,-16-4 27 0,-1-3-27 0,17 7 26 16,0 0-26-16,-12-5 26 0,6-7-26 0,6 12 8 0,0 0-8 15,-3-12 8-15,3-2-8 0,0 14 18 0,0 0-18 16,5-15 18-16,11 1-18 0,-16 14 3 0,0 0-3 16,17-13 4-16,4 2-4 0,-21 11 6 0,0 0-6 0,25-3 7 15,1 0-7-15,-26 3 3 0,0 0-3 0,22 0 3 16,3 6-3-16,-25-6 2 0,0 0-2 0,17 9 2 15,1-1-2-15,-18-8 1 0,0 0-1 0,15 12 2 16,-3-3-2-16,-12-9 3 0,0 0-3 0,9 10 4 16,-4 2-4-16,-5-12 5 0,0 0-5 0,4 16 6 15,-2 1-6-15,-2-17 0 0,0 0 0 0,-2 19 1 16,-2-4-1-16,4-15 13 0,0 0-13 0,-8 16 14 16,-4-3-14-16,12-13 14 0,0 0-14 0,-14 14 15 15,-2-2-15-15,16-12 4 0,0 0-4 0,-21 9 4 16,-2-9-4-16,23 0 8 0,0 0-8 0,-24-7 8 15,1-7-8-15,23 14 13 0,0 0-13 0,-21-15 14 0,1-9-14 16,20 24 1-16,0 0-1 0,-13-24 1 0,5-2-1 16,8 26 3-16,0 0-3 0,0-24 4 0,3-4-4 0,-3 28 0 15,0 0 0-15,9-20 0 0,8-4 0 0,-17 24-1 16,0 0 1-16,16-14 0 0,3 4 0 0,-19 10-1 16,0 0 1-16,21-3-1 0,0 6 1 0,-21-3-9 15,0 0 9-15,17 9-8 0,1 6 8 0,-18-15-1 16,0 0 1-16,12 12 0 0,-5 5 0 0,-7-17-1 15,0 0 1-15,5 19 0 0,-5 5 0 0,0-24 0 16,0 0 0-16,-3 22 0 0,-6 4 0 0,9-26 2 0,0 0-2 16,-9 22 2-16,0-5-2 0,9-17 6 0,0 0-6 15,-17 16 6-15,0-6-6 0,17-10 3 0,0 0-3 16,-25 5 4-16,-1-10-4 0,26 5 6 0,0 0-6 16,-26-14 6-16,2-3-6 0,24 17 0 0,0 0 0 0,-18-22 1 15,6-2-1-15,12 24-148 0,0 0 148 0,-9-24-148 16,4 0 148-16,-11-27-734 0</inkml:trace>
  <inkml:trace contextRef="#ctx0" brushRef="#br0" timeOffset="108965.32">3362 5472 91 0,'0'0'0'0,"4"-9"0"0,1-5 0 16,-5 14 26-16,0 0-26 0,9-13 26 0,6 1-26 15,-15 12 43-15,0 0-43 0,14-12 44 0,7 5-44 0,-21 7 39 16,0 0-39-16,25-4 40 0,1 8-40 0,-26-4 10 15,0 0-10-15,26 7 11 0,3 6-11 0,-29-13 13 16,0 0-13-16,25 14 14 0,-2 3-14 0,-23-17 9 16,0 0-9-16,20 16 9 0,1-4-9 0,-21-12 3 15,0 0-3-15,14 15 4 0,2-3-4 0,-16-12 19 16,0 0-19-16,9 12 20 0,-4-3-20 0,-5-9 13 0,0 0-13 16,7 10 14-16,-7-7-14 0,0-3 51 0,0 0-51 15,0 6 52-15,-4-1-52 0,4-5 39 0,0 0-39 16,-5 7 39-16,-2-4-39 0,7-3 46 0,0 0-46 15,-12 5 46-15,-2 2-46 0,14-7 30 0,0 0-30 0,-17 3 30 16,-8-3-30-16,25 0 9 0,0 0-9 0,-22 0 9 16,1 0-9-16,21 0 19 0,0 0-19 0,-25-3 20 15,-1-6-20-15,26 9 38 0,0 0-38 0,-21-10 38 16,-1-4-38-16,22 14 11 0,0 0-11 0,-16-13 11 16,7-4-11-16,9 17 37 0,0 0-37 0,-3-16 38 15,6-4-38-15,-3 20 12 0,0 0-12 0,9-16 13 16,8-3-13-16,-17 19 0 0,0 0 0 0,16-12 0 15,7 4 0-15,-23 8 2 0,0 0-2 0,21 0 3 16,-1 0-3-16,-20 0 5 0,0 0-5 0,18 8 5 16,-1 4-5-16,-17-12 2 0,0 0-2 0,16 12 2 0,-7 4-2 15,-9-16 5-15,0 0-5 0,8 15 6 0,-4 1-6 16,-4-16 22-16,0 0-22 0,5 12 22 0,-5 1-22 16,0-13 2-16,0 0-2 0,-3 14 2 0,1-5-2 15,2-9 3-15,0 0-3 0,-4 6 3 0,-1 0-3 0,5-6 2 16,0 0-2-16,-12 6 2 0,0 0-2 0,12-6 1 15,0 0-1-15,-14 0 1 0,-2-6-1 0,16 6 1 16,0 0-1-16,-9-15 1 0,1-4-1 0,8 19-153 16,0 0 153-16,5-24-153 0,11-7 153 0,5-20-519 15</inkml:trace>
  <inkml:trace contextRef="#ctx0" brushRef="#br0" timeOffset="162937.24">14273 9540 247 0,'0'0'0'0,"12"-6"0"16,7-6 0-16,-19 12 91 0,0 0-91 0,7 0 91 15,-12 12-91-15,5-12 78 0,0 0-78 0,0 6 78 16,0 6-78-16,0-12 77 0,0 0-77 0,9 14 78 0,0 2-78 16,-9-16 57-16,0 0-57 0,12 15 57 0,5 0-57 15,-17-15 40-15,0 0-40 0,18 12 41 0,4 4-41 16,-22-16 18-16,0 0-18 0,25 12 18 0,1 3-18 0,-26-15 30 15,0 0-30-15,26 16 30 0,2-3-30 0,-28-13 11 16,0 0-11-16,33 14 11 0,4 0-11 0,-37-14 11 16,0 0-11-16,36 12 11 0,2-2-11 0,-38-10 40 15,0 0-40-15,42 9 40 0,-2 3-40 0,-40-12 47 16,0 0-47-16,46 10 47 0,-3-2-47 0,-43-8 35 16,0 0-35-16,47 6 35 0,2-5-35 0,-49-1 10 15,0 0-10-15,47-1 10 0,5-5-10 0,-52 6 32 0,0 0-32 16,56-5 32-16,2 0-32 0,-58 5 25 0,0 0-25 15,59-10 26-15,0-2-26 0,-59 12 3 0,0 0-3 16,56-10 4-16,-2 1-4 0,-54 9 9 0,0 0-9 0,52-7 9 16,0 2-9-16,-52 5 15 0,0 0-15 0,66-7 15 15,11 2-15-15,-77 5 3 0,0 0-3 0,59-3 4 16,-12 3-4-16,-47 0 12 0,0 0-12 0,51-4 13 16,-1 2-13-16,-50 2 3 0,0 0-3 0,47 6 4 15,2 0-4-15,-49-6 2 0,0 0-2 0,49 9 3 16,0-2-3-16,-49-7 27 0,0 0-27 0,49 10 27 15,-2 0-27-15,-47-10 18 0,0 0-18 0,47 12 18 16,3-5-18-16,-50-7 10 0,0 0-10 0,47 9 11 16,-3-1-11-16,-44-8 11 0,0 0-11 0,45 7 11 15,-3 2-11-15,-42-9 3 0,0 0-3 0,43 7 4 16,1 1-4-16,-44-8 2 0,0 0-2 0,45 12 3 0,-3-3-3 16,-42-9 17-16,0 0-17 0,38 15 17 0,1-3-17 15,-39-12 3-15,0 0-3 0,38 12 3 0,0 0-3 0,-38-12 0 16,0 0 0-16,39 10 1 0,-3 1-1 0,-36-11 6 15,0 0-6-15,35 10 7 0,0-1-7 0,-35-9 0 16,0 0 0-16,35 10 1 0,-2 0-1 0,-33-10 3 16,0 0-3-16,33 10 3 0,0 2-3 0,-33-12 18 15,0 0-18-15,35 12 18 0,-5-1-18 0,-30-11 3 16,0 0-3-16,29 8 3 0,-3 1-3 0,-26-9 0 16,0 0 0-16,25 7 1 0,-4-2-1 0,-21-5 13 15,0 0-13-15,26 5 14 0,-4 0-14 0,-22-5 0 0,0 0 0 16,27 5 1-16,0-5-1 0,-27 0 0 0,0 0 0 15,30 0 0-15,1 0 0 0,-31 0 3 0,0 0-3 16,32 0 3-16,-1 0-3 0,-31 0 0 0,0 0 0 16,30 0 0-16,-1 4 0 0,-29-4 11 0,0 0-11 0,26 0 11 15,1 1-11-15,-27-1 0 0,0 0 0 0,21 2 0 16,-4-2 0-16,-17 0-1 0,0 0 1 0,16 0-1 16,-4 0 1-16,-12 0 0 0,0 0 0 0,14 0 0 15,1 0 0-15,-15 0-2 0,0 0 2 0,9 0-1 16,0 2 1-16,-9-2-1 0,0 0 1 0,9 0-1 15,-1 0 1-15,-8 0 1 0,0 0-1 0,9 0 1 16,-2-2-1-16,-7 2 1 0,0 0-1 0,9-2 2 16,1 1-2-16,-10 1 1 0,0 0-1 0,9-7 2 15,1 2-2-15,-10 5 4 0,0 0-4 0,9-11 5 16,0-1-5-16,-9 12 2 0,0 0-2 0,5-17 2 0,4-2-2 16,-9 19 10-16,0 0-10 0,7-27 11 0,1-6-11 15,-8 33 15-15,0 0-15 0,9-36 15 0,0-5-15 16,-9 41 3-16,0 0-3 0,5-41 4 0,2-2-4 0,-7 43 3 15,0 0-3-15,3-46 3 0,3-2-3 0,-6 48 5 16,0 0-5-16,1-49 6 0,3-5-6 0,-4 54 6 16,0 0-6-16,3-53 7 0,-3 0-7 0,0 53 0 15,0 0 0-15,2-53 1 0,0 0-1 0,-2 53 7 16,0 0-7-16,2-51 8 0,-2 1-8 0,0 50 0 16,0 0 0-16,3-51 0 0,1-1 0 0,-4 52 0 15,0 0 0-15,5-51 0 0,0-1 0 0,-5 52 0 16,0 0 0-16,3-51 0 0,1 1 0 0,-4 50-2 0,0 0 2 15,3-44-2-15,1-3 2 0,-4 47-2 0,0 0 2 16,5-42-2-16,-5 2 2 0,0 40-5 0,0 0 5 16,2-41-5-16,-2 2 5 0,0 39-8 0,0 0 8 15,-2-41-7-15,2-1 7 0,0 42-8 0,0 0 8 0,-5-42-7 16,1-1 7-16,4 43-15 0,0 0 15 0,-3-41-15 16,-4 1 15-16,7 40-4 0,0 0 4 0,-7-37-3 15,0 1 3-15,7 36-13 0,0 0 13 0,-7-36-12 16,2-2 12-16,5 38-1 0,0 0 1 0,-5-36-1 15,1 3 1-15,4 33-1 0,0 0 1 0,-3-36 0 16,1 2 0-16,2 34-8 0,0 0 8 0,-4-34-7 16,3-2 7-16,1 36-1 0,0 0 1 0,-4-33 0 15,-3 3 0-15,7 30-3 0,0 0 3 0,-8-30-3 16,-5 8 3-16,13 22-6 0,0 0 6 0,-14-24-5 0,-3 2 5 16,17 22 0-16,0 0 0 0,-17-17 0 15,-3 1 0-15,20 16 12 0,0 0-12 0,-22-12 12 0,-8 0-12 16,30 12 5-16,0 0-5 0,-33-12 5 0,0 4-5 15,33 8 3-15,0 0-3 0,-38-7 4 0,-2 4-4 0,40 3 2 16,0 0-2-16,-42-4 2 0,0 1-2 0,42 3 0 16,0 0 0-16,-44-2 0 0,-4-1 0 0,48 3 3 15,0 0-3-15,-49-6 4 0,-7 3-4 0,56 3 0 16,0 0 0-16,-57-7 1 0,-3 0-1 0,60 7 0 16,0 0 0-16,-59-8 0 0,2-1 0 0,57 9 2 15,0 0-2-15,-70-12 2 0,-5 0-2 0,75 12 0 16,0 0 0-16,-71-10 0 0,-1 1 0 0,72 9 0 15,0 0 0-15,-68-8 0 0,0 1 0 0,68 7-4 0,0 0 4 16,-68-5-3-16,6 1 3 0,62 4-3 0,0 0 3 16,-67-6-3-16,1 0 3 0,66 6-1 0,0 0 1 15,-76 0 0-15,-8-3 0 0,84 3-2 0,0 0 2 0,-77 3-1 16,1-3 1-16,76 0-2 0,0 0 2 0,-77 0-1 16,4 0 1-16,73 0 0 0,0 0 0 0,-77 0 0 15,2 4 0-15,75-4-1 0,0 0 1 0,-69 0 0 16,1 0 0-16,68 0 0 0,0 0 0 0,-53 0 0 15,13-4 0-15,40 4-3 0,0 0 3 0,-47-3-2 16,-3-4 2-16,50 7-7 0,0 0 7 0,-63-10-6 16,-7-2 6-16,70 12-23 0,0 0 23 0,-54-7-22 15,9 0 22-15,45 7-22 0,0 0 22 0,-45-5-22 16,5-5 22-16,40 10-34 0,0 0 34 0,-44-11-33 16,-1 1 33-16,45 10-12 0,0 0 12 0,-44-8-12 15,-3 1 12-15,47 7-6 0,0 0 6 0,-45-5-6 0,5 1 6 16,40 4-9-16,0 0 9 0,-38-5-9 0,4 3 9 15,34 2-8-15,0 0 8 0,-29 0-7 0,3 0 7 16,26 0-1-16,0 0 1 0,-21 4 0 0,0-1 0 0,21-3-3 16,0 0 3-16,-21 7-3 0,-2 3 3 0,23-10 0 15,0 0 0-15,-21 14 0 0,1 0 0 0,20-14 0 16,0 0 0-16,-20 22 1 0,3 5-1 0,17-27 1 16,0 0-1-16,-17 31 1 0,3 9-1 0,14-40 0 15,0 0 0-15,-9 44 0 0,2 8 0 0,7-52 3 16,0 0-3-16,-4 54 4 0,4 5-4 0,0-59 0 15,0 0 0-15,4 63 0 0,3 7 0 0,-7-70-3 0,0 0 3 16,9 88-2-16,5 9 2 0,-14-97-2 0,0 0 2 16,12 93-2-16,2-1 2 0,-14-92-6 0,0 0 6 15,8 88-6-15,-1-10 6 0,-7-78-1 0,0 0 1 0,6 78 0 16,2-6 0-16,-8-72 0 0,0 0 0 0,7 70 0 16,-2-5 0-16,-5-65 0 0,0 0 0 0,9 65 1 15,0-7-1-15,-9-58 3 0,0 0-3 0,12 57 4 16,4-8-4-16,-16-49 0 0,0 0 0 0,10 38 1 15,1-11-1-15,-11-27 0 0,0 0 0 0,10 31 0 16,1-7 0-16,-11-24 0 0,0 0 0 0,8 28 0 16,1-1 0-16,-9-27-1 0,0 0 1 0,5 24 0 15,0-3 0-15,-5-21 0 0,0 0 0 0,7 19 0 16,-3-1 0-16,-4-18 1 0,0 0-1 0,5 16 2 16,-1-4-2-16,-4-12 0 0,0 0 0 0,5 12 0 15,-5-5 0-15,0-7 0 0,0 0 0 0,3 10 0 0,-1 0 0 16,-2-10-50-16,0 0 50 0,7 9-49 0,2 3 49 15,-9-12-146-15,0 0 146 0,3 8-146 0,2 3 146 16,8 4-822-16</inkml:trace>
  <inkml:trace contextRef="#ctx0" brushRef="#br0" timeOffset="166420.94">7488 5134 203 0,'0'0'0'16,"5"-5"0"-16,4-3 0 0,-9 8 52 0,0 0-52 15,3-7 52-15,1 2-52 0,-4 5 62 0,0 0-62 0,3-7 62 16,-3-2-62-16,0 9 48 0,0 0-48 0,5-7 48 16,-1-5-48-16,-4 12 43 0,0 0-43 0,1-8 43 15,6 1-43-15,-7 7 28 0,0 0-28 0,4-9 28 16,1 6-28-16,-5 3 25 0,0 0-25 0,5-5 26 16,-1 1-26-16,-4 4 44 0,0 0-44 0,3 0 45 15,-1-3-45-15,-2 3 33 0,0 0-33 0,0 0 33 16,4 0-33-16,-4 0 15 0,0 0-15 0,0 0 15 15,3-4-15-15,-3 4 22 0,0 0-22 0,0 0 22 16,5 4-22-16,-5-4 13 0,0 0-13 0,7 3 14 16,-2 6-14-16,-5-9 17 0,0 0-17 0,4 12 17 15,5 3-17-15,-9-15 9 0,0 0-9 0,5 12 9 0,-2 4-9 16,-3-16 25-16,0 0-25 0,2 12 26 0,0 0-26 16,-2-12 19-16,0 0-19 0,-2 12 20 0,0-2-20 0,2-10 34 15,0 0-34-15,-3 12 35 0,-1 0-35 0,4-12 12 16,0 0-12-16,-8 9 12 0,-3-1-12 0,11-8 42 15,0 0-42-15,-12 7 42 0,-5 1-42 0,17-8 13 16,0 0-13-16,-16 0 13 0,-7-5-13 0,23 5 37 16,0 0-37-16,-19-10 37 0,2-5-37 0,17 15 30 15,0 0-30-15,-13-17 30 0,8-7-30 0,5 24 7 16,0 0-7-16,-5-19 8 0,5-2-8 0,0 21 19 16,0 0-19-16,5-19 20 0,0-1-20 0,-5 20 14 0,0 0-14 15,7-16 15-15,6 4-15 0,-13 12 1 0,0 0-1 16,14-13 1-16,0 2-1 0,-14 11 4 0,0 0-4 15,19-7 5-15,-2 1-5 0,-17 6 0 0,0 0 0 0,18-2 1 16,-3 2-1-16,-15 0-1 0,0 0 1 0,14 2 0 16,0 4 0-16,-14-6 1 0,0 0-1 0,11 4 1 15,-3 1-1-15,-8-5 1 0,0 0-1 0,2 9 1 16,-2 1-1-16,0-10 4 0,0 0-4 0,-2 15 5 16,-6 6-5-16,8-21 13 0,0 0-13 0,-13 15 13 15,1 4-13-15,12-19 8 0,0 0-8 0,-14 16 9 16,-1 1-9-16,15-17 15 0,0 0-15 0,-14 8 16 15,-6 3-16-15,20-11 15 0,0 0-15 0,-17 3 15 16,0-3-15-16,17 0 4 0,0 0-4 0,-18-3 4 16,2-4-4-16,16 7 3 0,0 0-3 0,-10-5 3 0,1-6-3 15,9 11 11-15,0 0-11 0,-3-5 11 0,-1-3-11 16,4 8 0-16,0 0 0 0,-3-4 0 0,3 4 0 16,0 0 0-16,0 0 0 0,0 0 0 0,7 2 0 0,-7-2-64 15,0 0 64-15,3 3-64 0,3 4 64 0,-6-7-177 16,0 0 177-16,0 4-176 0,3 1 176 0,-1 2-812 15</inkml:trace>
  <inkml:trace contextRef="#ctx0" brushRef="#br0" timeOffset="168942.53">7571 7868 158 0,'0'0'0'0,"5"-3"0"16,1-6 0-16,-6 9 42 0,0 0-42 0,8-3 42 0,3 3-42 15,-11 0 18-15,0 0-18 0,10 3 18 0,2-3-18 16,-12 0 14-16,0 0-14 0,9 2 15 0,3-2-15 16,-12 0 4-16,0 0-4 0,6 0 5 0,1 0-5 0,-7 0 13 15,0 0-13-15,5 0 13 0,-2 2-13 0,-3-2 8 16,0 0-8-16,0 0 8 0,0 0-8 0,0 0 23 16,0 0-23-16,0 0 24 0,-3-2-24 0,3 2 48 15,0 0-48-15,0 0 49 0,-5-2-49 0,5 2 39 16,0 0-39-16,-4 0 39 0,-1 0-39 0,5 0 35 15,0 0-35-15,-4 0 36 0,-4-3-36 0,8 3 24 16,0 0-24-16,-7-3 25 0,-2-1-25 0,9 4 17 0,0 0-17 16,-5-8 17-16,1-1-17 0,4 9 28 0,0 0-28 15,0-15 28-15,7-4-28 0,-7 19 19 0,0 0-19 0,5-21 20 16,8-1-20-16,-13 22 26 0,0 0-26 0,17-22 26 16,1-1-26-16,-18 23 8 0,0 0-8 0,20-22 8 15,5 5-8-15,-25 17 5 0,0 0-5 0,22-15 5 16,3 6-5-16,-25 9-35 0,0 0 35 0,17-7-35 15,-5 7 35-15,-12 0-99 0,0 0 99 0,13 12-98 16,-5 10 98-16,12 14-396 0</inkml:trace>
  <inkml:trace contextRef="#ctx0" brushRef="#br0" timeOffset="180187.13">18571 10137 415 0,'0'0'0'0,"10"-6"0"16,6-2 0-16,-16 8 70 0,0 0-70 0,9 0 70 15,-1 5-70-15,-8-5 59 0,0 0-59 0,9 9 59 16,3 1-59-16,-12-10 45 0,0 0-45 0,18 12 45 15,4 0-45-15,-22-12 24 0,0 0-24 0,28 5 25 16,2-2-25-16,-30-3 35 0,0 0-35 0,35 4 35 16,7-4-35-16,-42 0 12 0,0 0-12 0,40 3 13 15,3-1-13-15,-43-2 12 0,0 0-12 0,47 7 13 16,2 0-13-16,-49-7 4 0,0 0-4 0,54 8 4 16,0 4-4-16,-54-12 7 0,0 0-7 0,61 7 7 0,3 2-7 15,-64-9 3-15,0 0-3 0,65 7 3 0,-1-1-3 16,-64-6 5-16,0 0-5 0,82 7 5 0,7 2-5 15,-89-9 13-15,0 0-13 0,87 7 13 0,4-1-13 0,-91-6 15 16,0 0-15-16,80 2 15 0,-3-4-15 0,-77 2 4 16,0 0-4-16,73-3 4 0,-5-2-4 0,-68 5 7 15,0 0-7-15,68-5 8 0,3 0-8 0,-71 5 13 16,0 0-13-16,68-5 14 0,0-2-14 0,-68 7 3 16,0 0-3-16,64-4 4 0,-1 1-4 0,-63 3 13 15,0 0-13-15,56 0 13 0,-4 0-13 0,-52 0 15 16,0 0-15-16,70 3 15 0,8 4-15 0,-78-7 15 15,0 0-15-15,75 4 15 0,0 1-15 0,-75-5 4 0,0 0-4 16,71 3 5-16,-3 0-5 0,-68-3 7 0,0 0-7 16,70 11 8-16,0 1-8 0,-70-12 13 0,0 0-13 15,66 13 14-15,-3-1-14 0,-63-12 15 0,0 0-15 0,52 7 15 16,-7-2-15-16,-45-5 4 0,0 0-4 0,51 6 4 16,-1-5-4-16,-50-1 7 0,0 0-7 0,54 0 8 15,-1-1-8-15,-53 1 7 0,0 0-7 0,52 0 8 16,0 0-8-16,-52 0 7 0,0 0-7 0,54 0 8 15,2 1-8-15,-56-1 1 0,0 0-1 0,70 9 1 16,10-2-1-16,-80-7-2 0,0 0 2 0,75 10-1 16,-1 4 1-16,-74-14-6 0,0 0 6 0,70 10-6 15,-5 0 6-15,-65-10 0 0,0 0 0 0,54 9 0 16,-9-2 0-16,-45-7 4 0,0 0-4 0,50 3 5 16,1 2-5-16,-51-5 8 0,0 0-8 0,51 4 9 15,-3-3-9-15,-48-1 16 0,0 0-16 0,49 0 17 0,-2 0-17 16,-47 0 22-16,0 0-22 0,49-1 23 0,0-4-23 15,-49 5 3-15,0 0-3 0,50-4 4 0,1 2-4 16,-51 2 7-16,0 0-7 0,50 0 8 0,2 2-8 0,-52-2 23 16,0 0-23-16,49 0 24 0,0 0-24 0,-49 0 19 15,0 0-19-15,49 0 20 0,0 0-20 0,-49 0 4 16,0 0-4-16,50 0 5 0,2 0-5 0,-52 0 33 16,0 0-33-16,54-2 34 0,2 1-34 0,-56 1 45 15,0 0-45-15,54-4 45 0,0-3-45 0,-54 7 4 16,0 0-4-16,66-10 4 0,9 0-4 0,-75 10 21 15,0 0-21-15,68-16 21 0,-2 3-21 0,-66 13 3 0,0 0-3 16,56-11 4-16,-9 3-4 0,-47 8 2 0,0 0-2 16,51-12 2-16,-1 3-2 0,-50 9 10 0,0 0-10 15,63-13 11-15,10-3-11 0,-73 16 8 0,0 0-8 0,72-15 8 16,1-2-8-16,-73 17 3 0,0 0-3 0,73-16 4 16,0-4-4-16,-73 20 12 0,0 0-12 0,70-16 13 15,-2 4-13-15,-68 12 3 0,0 0-3 0,66-13 4 16,-2 1-4-16,-64 12 2 0,0 0-2 0,54-6 2 15,-5 0-2-15,-49 6 10 0,0 0-10 0,49-4 11 16,0 4-11-16,-49 0 0 0,0 0 0 0,52 0 1 16,-2 0-1-16,-50 0 0 0,0 0 0 0,53-2 1 15,-1 2-1-15,-52 0 13 0,0 0-13 0,52-5 14 16,4 2-14-16,-56 3 8 0,0 0-8 0,51-4 8 16,1 1-8-16,-52 3 1 0,0 0-1 0,49-3 1 0,-4-1-1 15,-45 4 9-15,0 0-9 0,45-2 10 0,0 2-10 16,-45 0 3-16,0 0-3 0,46-3 3 0,-1 0-3 15,-45 3 2-15,0 0-2 0,45-4 2 0,1 1-2 16,-46 3 26-16,0 0-26 0,41-2 26 0,0-5-26 0,-41 7-1 16,0 0 1-16,38-3 0 0,-3-2 0 0,-35 5-2 15,0 0 2-15,33-4-1 0,0 2 1 0,-33 2-5 16,0 0 5-16,31 0-5 0,-1 0 5 0,-30 0-15 16,0 0 15-16,28 6-15 0,-4-3 15 0,-24-3-1 15,0 0 1-15,25 3-1 0,-1 3 1 0,-24-6-3 16,0 0 3-16,24 5-3 0,2-2 3 0,-26-3-2 15,0 0 2-15,28 2-2 0,2 0 2 0,-30-2 0 0,0 0 0 16,30 0 0-16,-1-2 0 0,-29 2-4 0,0 0 4 16,25-2-4-16,-6 0 4 0,-19 2-3 0,0 0 3 15,21-1-2-15,-1 1 2 0,-20 0-6 0,0 0 6 0,20 0-5 16,-3 0 5-16,-17 0-3 0,0 0 3 0,23 1-3 16,1 3 3-16,-24-4-6 0,0 0 6 0,23 5-5 15,1-2 5-15,-24-3-13 0,0 0 13 0,23 2-13 16,-1 3 13-16,-22-5-9 0,0 0 9 0,25 5-8 15,-1 1 8-15,-24-6-9 0,0 0 9 0,23 3-9 16,-2-3 9-16,-21 0-24 0,0 0 24 0,21 0-23 16,0 0 23-16,-21 0-2 0,0 0 2 0,17 3-2 15,0-3 2-15,-17 0-22 0,0 0 22 0,18 2-22 16,-2 0 22-16,-16-2-31 0,0 0 31 0,19 2-31 16,0-2 31-16,-19 0-42 0,0 0 42 0,14 1-41 15,-4-1 41-15,-10 0-45 0,0 0 45 0,12-1-45 0,1-1 45 16,-13 2-81-16,0 0 81 0,8-2-81 0,-1 0 81 15,-7 2-173-15,0 0 173 0,7-3-172 0,0 0 172 0,7-3-620 16</inkml:trace>
  <inkml:trace contextRef="#ctx0" brushRef="#br0" timeOffset="-90064.35">2756 5148 203 0,'0'0'0'0,"4"-2"0"0,8 1 0 0,-12 1 86 15,0 0-86-15,5 0 86 0,-2-4-86 0,-3 4 74 16,0 0-74-16,0 0 75 0,0 0-75 0,0 0 59 16,0 0-59-16,0 0 60 0,0 0-60 0,0 0 47 15,0 0-47-15,0 0 48 0,-3 0-48 0,3 0 36 16,0 0-36-16,0 0 37 0,0 0-37 0,0 0 34 16,0 0-34-16,0 0 34 0,0 5-34 0,0-5 43 15,0 0-43-15,0 7 44 0,0 2-44 0,0-9 40 0,0 0-40 16,0 10 40-16,0 4-40 0,0-14 34 0,0 0-34 15,3 18 35-15,-1 1-35 0,-2-19 24 0,0 0-24 16,4 21 25-16,-1-2-25 0,-3-19 27 0,0 0-27 0,4 20 27 16,-3-4-27-16,-1-16 22 0,0 0-22 0,0 15 22 15,0-3-22-15,0-12 9 0,0 0-9 0,0 12 10 16,-1 0-10-16,1-12 35 0,0 0-35 0,-4 12 35 16,4-5-35-16,0-7 10 0,0 0-10 0,-3 9 10 15,-1-3-10-15,4-6 20 0,0 0-20 0,-5 9 20 16,0-4-20-16,5-5 24 0,0 0-24 0,-7 7 25 15,-2 0-25-15,9-7 31 0,0 0-31 0,-14 12 31 16,-2-4-31-16,16-8 20 0,0 0-20 0,-22 16 20 16,-6-1-20-16,28-15 5 0,0 0-5 0,-26 21 6 15,-4-2-6-15,30-19 16 0,0 0-16 0,-29 20 17 16,-3 1-17-16,32-21 14 0,0 0-14 0,-29 22 15 0,-1-1-15 16,30-21 3-16,0 0-3 0,-24 18 4 0,3-6-4 15,21-12 7-15,0 0-7 0,-18 12 8 0,6 0-8 16,12-12 3-16,0 0-3 0,-9 12 3 0,4 4-3 0,5-16 5 15,0 0-5-15,2 19 6 0,10 5-6 16,-12-24 0-16,0 0 0 0,16 20 1 0,6 4-1 0,-22-24 0 16,0 0 0-16,30 22 0 0,0-1 0 0,-30-21-1 15,0 0 1-15,33 22 0 0,2-1 0 0,-35-21 1 16,0 0-1-16,33 24 2 0,-4-2-2 0,-29-22 0 16,0 0 0-16,26 21 0 0,-5-1 0 0,-21-20 1 15,0 0-1-15,21 19 2 0,-7-4-2 0,-14-15 5 16,0 0-5-16,12 16 5 0,1-8-5 0,-13-8 0 0,0 0 0 15,8 9 1-15,-4-2-1 0,-4-7 6 0,0 0-6 16,5 5 7-16,-5 2-7 0,0-7 13 0,0 0-13 16,3 3 14-16,-3-3-14 0,0 0 3 0,0 0-3 0,0 0 4 15,-3 4-4-15,3-4 7 0,0 0-7 0,-9 5 8 16,-6-2-8-16,15-3 22 0,0 0-22 0,-20 9 23 16,-4-1-23-16,24-8 2 0,0 0-2 0,-24 11 2 15,-3-3-2-15,27-8 3 0,0 0-3 0,-29 7 3 16,-1 2-3-16,30-9 2 0,0 0-2 0,-26 5 2 15,5 2-2-15,21-7 1 0,0 0-1 0,-22 5 1 16,1 2-1-16,21-7 1 0,0 0-1 0,-16 5 1 16,7 2-1-16,9-7 0 0,0 0 0 0,-8 3 0 15,2 0 0-15,6-3-2 0,0 0 2 0,-7 2-2 16,7 0 2-16,0-2-13 0,0 0 13 0,0 8-12 16,4 4 12-16,-4-12-15 0,0 0 15 0,12 18-15 15,5 4 15-15,-17-22 0 0,0 0 0 0,27 24 0 0,2 0 0 16,-29-24-1-16,0 0 1 0,30 27-1 0,-1 4 1 0,-29-31-9 15,0 0 9-15,27 27-8 0,0 3 8 0,-27-30-1 16,0 0 1-16,20 25-1 0,-1-1 1 0,-19-24-3 16,0 0 3-16,14 21-3 0,-2-2 3 0,-12-19 0 15,0 0 0-15,9 15 1 0,-6-3-1 0,-3-12 7 16,0 0-7-16,5 12 8 0,-5 0-8 0,0-12 15 16,0 0-15-16,0 7 16 0,0-2-16 0,0-5 1 15,0 0-1-15,-3 5 2 0,1 2-2 0,2-7 9 16,0 0-9-16,-16 7 10 0,-6 1-10 0,22-8 3 0,0 0-3 15,-19 9 3-15,-1-2-3 0,20-7 0 0,0 0 0 16,-24 8 1-16,-6 1-1 0,30-9 0 0,0 0 0 16,-26 7 0-16,2 0 0 0,24-7 0 0,0 0 0 0,-26 5 0 15,5-2 0-15,21-3 0 0,0 0 0 0,-18 2 0 16,1 1 0-16,17-3 0 0,0 0 0 0,-16 4 0 16,8-1 0-16,8-3-1 0,0 0 1 0,-6 4-1 15,3-4 1-15,3 0 1 0,0 0-1 0,-5 5 1 16,5 2-1-16,0-7-1 0,0 0 1 0,5 15 0 15,-2 6 0-15,-3-21-4 0,0 0 4 0,9 24-3 16,0 3 3-16,-9-27-3 0,0 0 3 0,5 27-2 16,4 4 2-16,-9-31-2 0,0 0 2 0,10 36-2 15,-1 4 2-15,-9-40-2 0,0 0 2 0,5 39-1 16,-1 0 1-16,-4-39 0 0,0 0 0 0,-4 43 0 16,1 2 0-16,3-45-1 0,0 0 1 0,-6 50 0 15,1 1 0-15,5-51-1 0,0 0 1 0,-7 55 0 0,2-4 0 16,5-51-1-16,0 0 1 0,-7 46 0 0,5-1 0 15,2-45-3-15,0 0 3 0,-3 36-3 0,3-2 3 16,0-34-2-16,0 0 2 0,0 29-1 0,0-6 1 0,0-23 3 16,0 0-3-16,0 20 3 0,0-1-3 0,0-19 0 15,0 0 0-15,0 15 1 0,-4-6-1 0,4-9 8 16,0 0-8-16,0 12 9 0,4-7-9 0,-4-5 3 16,0 0-3-16,3 7 4 0,-1 0-4 0,-2-7 0 15,0 0 0-15,4 1 1 0,-1 3-1 0,-3-4-49 16,0 0 49-16,5 0-48 0,-1-2 48 0,-4 2-213 15,0 0 213-15,8-7-213 0,1-5 213 0,9-10-849 0</inkml:trace>
  <inkml:trace contextRef="#ctx0" brushRef="#br0" timeOffset="-89148.28">2756 5278 214 0,'0'0'0'0,"4"-15"0"0,8-9 0 0,-12 24 92 15,0 0-92-15,1-7 93 0,-1 7-93 0,0 0 77 16,0 0-77-16,0 0 77 0,-1 3-77 0,1-3 71 16,0 0-71-16,0 0 72 0,0 4-72 0,0-4 67 15,0 0-67-15,0 0 68 0,5 0-68 0,-5 0 53 16,0 0-53-16,3-7 53 0,3-5-53 0,-6 12 67 15,0 0-67-15,3-12 67 0,2-9-67 0,-5 21 52 16,0 0-52-16,0-22 53 0,0-5-53 0,0 27 39 0,0 0-39 16,4-33 40-16,-4-1-40 0,0 34 28 0,0 0-28 15,3-33 28-15,3-6-28 0,-6 39 15 0,0 0-15 16,3-36 15-16,2 2-15 0,-5 34 5 0,0 0-5 0,4-33 6 16,1 4-6-16,-5 29 15 0,0 0-15 0,7-26 15 15,-5 4-15-15,-2 22 8 0,0 0-8 0,3-17 8 16,-3 3-8-16,0 14 8 0,0 0-8 0,0-8 9 15,0 2-9-15,0 6 8 0,0 0-8 0,0 0 8 16,-5 0-8-16,5 0-46 0,0 0 46 0,-4 12-45 16,1 9 45-16,3-21-184 0,0 0 184 0,-5 22-184 15,-2 6 184-15,-4 21-623 0</inkml:trace>
  <inkml:trace contextRef="#ctx0" brushRef="#br0" timeOffset="-87932.58">906 5674 158 0,'0'0'0'0,"0"0"70"0,0 0-70 0,7-2 70 15,-2 2-70-15,-5 0 52 0,0 0-52 0,9-3 53 16,0 3-53-16,-9 0 41 0,0 0-41 0,12-5 41 15,0 1-41-15,-12 4 42 0,0 0-42 0,14-7 42 16,2-5-42-16,-16 12 45 0,0 0-45 0,20-20 45 0,7-6-45 16,-27 26 46-16,0 0-46 0,22-29 47 0,3-7-47 15,-25 36 36-15,0 0-36 0,24-39 37 0,2-4-37 0,-26 43 26 16,0 0-26-16,21-47 26 0,0 0-26 0,-21 47 34 16,0 0-34-16,14-48 35 0,2-2-35 0,-16 50 12 15,0 0-12-15,10-45 13 0,2-1-13 0,-12 46 20 16,0 0-20-16,9-32 20 0,-2 1-20 0,-7 31 8 15,0 0-8-15,5-23 9 0,0 6-9 0,-5 17 9 16,0 0-9-16,7-12 10 0,2 9-10 0,-9 3 8 16,0 0-8-16,5 0 8 0,2 5-8 0,-7-5 8 15,0 0-8-15,5 14 8 0,1 1-8 0,-6-15 8 0,0 0-8 16,3 24 8-16,1 4-8 0,-4-28 15 0,0 0-15 16,5 36 15-16,-2 11-15 0,-3-47 8 0,0 0-8 0,6 52 8 15,1 10-8-15,-7-62 15 0,0 0-15 0,5 60 16 16,-2-1-16-16,-3-59 15 0,0 0-15 0,5 59 15 15,-1-1-15-15,-4-58 15 0,0 0-15 0,3 51 16 16,-1-4-16-16,-2-47 16 0,0 0-16 0,4 44 17 16,-1-1-17-16,-3-43 25 0,0 0-25 0,0 31 26 15,5-5-26-15,-5-26 20 0,0 0-20 0,0 22 20 16,4-7-20-16,-4-15 17 0,0 0-17 0,0 14 17 16,0 0-17-16,0-14 27 0,0 0-27 0,0 8 27 15,3 1-27-15,-3-9 6 0,0 0-6 0,0 7 7 16,-3 1-7-16,3-8-1 0,0 0 1 0,0 7 0 15,-4-2 0-15,4-5-107 0,0 0 107 0,-5 10-106 0,2 4 106 16,-10 10-847-16</inkml:trace>
  <inkml:trace contextRef="#ctx0" brushRef="#br0" timeOffset="-87467.52">791 6039 1076 0,'0'0'0'0,"0"0"9"15,0 0-9-15,-14 7 10 0,-7 5-10 0,21-12 32 16,0 0-32-16,-9 5 32 0,2 2-32 0,7-7 1 16,0 0-1-16,-1 5 1 0,6 2-1 0,-5-7-20 0,0 0 20 15,9 5-19-15,6 2 19 0,-15-7 0 0,0 0 0 16,18 3 0-16,8-1 0 0,-26-2 6 0,0 0-6 0,29 1 7 15,6 1-7-15,-35-2 34 0,0 0-34 0,42 0 34 16,0 0-34-16,-42 0 12 0,0 0-12 0,50-2 12 16,3-1-12-16,-53 3 20 0,0 0-20 0,54-7 20 15,1 2-20-15,-55 5 33 0,0 0-33 0,56-3 34 16,3 3-34-16,-59 0 5 0,0 0-5 0,54 0 5 16,-1 5-5-16,-53-5 10 0,0 0-10 0,47 7 11 15,0 1-11-15,-47-8 16 0,0 0-16 0,45 10 17 16,-3 2-17-16,-42-12 13 0,0 0-13 0,38 9 14 15,-3 3-14-15,-35-12 9 0,0 0-9 0,33 9 10 16,-3-3-10-16,-30-6 4 0,0 0-4 0,26 6 4 16,0 0-4-16,-26-6 7 0,0 0-7 0,21 4 7 0,0-4-7 15,-21 0 3-15,0 0-3 0,14 2 3 0,1-2-3 16,-15 0-7-16,0 0 7 0,9 1-7 0,0-1 7 16,-9 0-158-16,0 0 158 0,3 2-158 0,-3-2 158 0,0 0-163 15,0 0 163-15,0 0-163 0,-7 3 163 0,2-3-512 16</inkml:trace>
  <inkml:trace contextRef="#ctx0" brushRef="#br0" timeOffset="-85589.82">777 6491 102 0,'0'3'0'0,"0"-3"11"0,0 0-11 16,-4 2 11-16,-8 0-11 0,12-2 18 0,0 0-18 15,-5 2 19-15,-2 1-19 0,7-3 39 0,0 0-39 16,-5 7 40-16,-4 7-40 0,9-14 20 0,0 0-20 0,-12 25 20 15,3 11-20-15,9-36 36 0,0 0-36 0,-8 36 37 16,-1 4-37-16,9-40 43 0,0 0-43 0,-4 42 43 16,4 1-43-16,0-43 45 0,0 0-45 0,0 40 45 15,9-1-45-15,-9-39 36 0,0 0-36 0,9 29 36 16,6-3-36-16,-15-26 16 0,0 0-16 0,18 20 17 16,6-11-17-16,-24-9 21 0,0 0-21 0,19 3 21 15,2-6-21-15,-21 3 14 0,0 0-14 0,21-12 15 16,4-8-15-16,-25 20 26 0,0 0-26 0,17-28 26 15,-5-4-26-15,-12 32 6 0,0 0-6 0,11-31 7 16,-1-5-7-16,-10 36 10 0,0 0-10 0,5-31 10 16,1-3-10-16,-6 34 15 0,0 0-15 0,3-33 16 15,-6 2-16-15,3 31 8 0,0 0-8 0,-2-24 8 0,-5 4-8 16,7 20 9-16,0 0-9 0,-9-16 9 0,0 4-9 16,9 12 8-16,0 0-8 0,-8-7 8 0,-4 1-8 15,12 6 3-15,0 0-3 0,-9-2 4 0,4-2-4 0,5 4 2 16,0 0-2-16,-7 0 2 0,5 0-2 0,2 0 10 15,0 0-10-15,0 0 10 0,-4 0-10 0,4 0 22 16,0 0-22-16,4 12 23 0,6 4-23 0,-10-16 13 16,0 0-13-16,13 15 14 0,2 6-14 0,-15-21 28 15,0 0-28-15,14 22 28 0,7 4-28 0,-21-26 12 16,0 0-12-16,18 29 12 0,2 3-12 0,-20-32 10 16,0 0-10-16,21 36 11 0,-3 4-11 0,-18-40 17 0,0 0-17 15,15 43 17-15,-4 0-17 0,-11-43 8 0,0 0-8 16,16 47 8-16,-4 8-8 0,-12-55 24 0,0 0-24 0,5 55 25 15,-9 2-25-15,4-57 12 0,0 0-12 16,-1 58 13-16,-6 0-13 0,7-58 18 0,0 0-18 0,-9 48 18 16,0-2-18-16,9-46 3 0,0 0-3 0,-12 43 4 15,2-2-4-15,10-41 32 0,0 0-32 0,-12 35 33 16,-1-8-33-16,13-27 15 0,0 0-15 0,-12 24 15 16,3-5-15-16,9-19 12 0,0 0-12 0,-14 17 12 15,2-8-12-15,12-9 5 0,0 0-5 0,-17 0 5 16,-4-6-5-16,21 6 0 0,0 0 0 0,-16-15 1 15,2-12-1-15,14 27 0 0,0 0 0 0,-8-33 0 16,1-8 0-16,7 41-1 0,0 0 1 0,-2-45 0 16,4-9 0-16,-2 54-9 0,0 0 9 0,7-59-8 15,-2-1 8-15,-5 60-1 0,0 0 1 0,9-58-1 16,3 3 1-16,-12 55-1 0,0 0 1 0,12-51 0 0,0 3 0 16,-12 48-8-16,0 0 8 0,11-40-7 0,1 5 7 15,-12 35-1-15,0 0 1 0,12-28 0 0,0 6 0 0,-12 22-1 16,0 0 1-16,9-16 0 0,0 8 0 0,-9 8-1 15,0 0 1-15,8-5 0 0,1 5 0 0,-9 0 0 16,0 0 0-16,9 3 0 0,-1 6 0 0,-8-9 0 16,0 0 0-16,9 12 0 0,-2 0 0 0,-7-12 0 15,0 0 0-15,12 19 0 0,-1 5 0 0,-11-24 0 16,0 0 0-16,7 23 0 0,1 1 0 0,-8-24 0 16,0 0 0-16,9 31 1 0,-4 5-1 0,-5-36 0 15,0 0 0-15,7 36 1 0,-1 4-1 0,-6-40 3 0,0 0-3 16,3 34 3-16,2-2-3 0,-5-32 11 0,0 0-11 15,4 28 11-15,-4-4-11 0,0-24 1 0,0 0-1 16,3 19 1-16,-1-4-1 0,-2-15 1 0,0 0-1 0,0 12 1 16,3-3-1-16,-3-9 0 0,0 0 0 0,4 3 0 15,-2-10 0-15,-2 7 0 0,0 0 0 0,3-13 0 16,2-10 0-16,-5 23-1 0,0 0 1 0,7-27 0 16,-1-6 0-16,-6 33-1 0,0 0 1 0,3-37 0 15,6-4 0-15,-9 41-6 0,0 0 6 0,5-43-6 16,4-5 6-16,-9 48-1 0,0 0 1 0,12-43 0 15,-3-5 0-15,-9 48-8 0,0 0 8 0,15-38-8 16,-1 6 8-16,-14 32-1 0,0 0 1 0,16-31 0 16,1 7 0-16,-17 24-3 0,0 0 3 0,13-19-3 15,1 7 3-15,-14 12-2 0,0 0 2 0,12-5-2 16,0 1 2-16,-12 4-2 0,0 0 2 0,14 4-1 0,-5-2 1 16,-9-2-1-16,0 0 1 0,12 10-1 0,-4 7 1 15,-8-17-1-15,0 0 1 0,9 22 0 0,3 6 0 16,-12-28 0-16,0 0 0 0,13 31 0 0,-5 1 0 0,-8-32 2 15,0 0-2-15,9 33 2 0,0 1-2 0,-9-34 0 16,0 0 0-16,3 31 1 0,2 1-1 0,-5-32 0 16,0 0 0-16,4 28 0 0,-1-6 0 0,-3-22 0 15,0 0 0-15,2 21 0 0,2-6 0 0,-4-15 0 16,0 0 0-16,0 9 0 0,3-3 0 0,-3-6 0 16,0 0 0-16,2-3 0 0,5-7 0 0,-7 10 0 15,0 0 0-15,3-17 0 0,-1-7 0 0,-2 24 0 16,0 0 0-16,4-28 0 0,-1-8 0 0,-3 36-1 0,0 0 1 15,5-41 0-15,0-7 0 0,-5 48-8 0,0 0 8 16,9-48-7-16,2-2 7 0,-11 50-4 0,0 0 4 0,10-41-4 16,6 2 4-16,-16 39-3 0,0 0 3 0,12-28-3 15,2 5 3-15,-14 23-2 0,0 0 2 0,9-16-1 16,-1 6 1-16,-8 10 0 0,0 0 0 0,9-4 0 16,0 6 0-16,-9-2 0 0,0 0 0 0,10 12 0 15,-5 4 0-15,-5-16 0 0,0 0 0 0,6 23 0 16,1 5 0-16,-7-28 11 0,0 0-11 0,5 29 11 15,-2 7-11-15,-3-36 16 0,0 0-16 0,4 38 17 16,1-2-17-16,-5-36 8 0,0 0-8 0,3 39 9 16,3 0-9-16,-6-39 10 0,0 0-10 0,3 31 10 15,2-3-10-15,-5-28 8 0,0 0-8 0,0 27 8 16,4-6-8-16,-4-21 1 0,0 0-1 0,0 15 1 16,0 1-1-16,0-16-11 0,0 0 11 0,0 8-10 0,-4-1 10 15,4-7-170-15,0 0 170 0,0 5-170 0,0-1 170 16,0 1-678-16</inkml:trace>
  <inkml:trace contextRef="#ctx0" brushRef="#br0" timeOffset="-84644.59">1665 6916 449 0,'0'0'0'0,"0"0"118"0,0 0-118 0,0-19 118 16,-1-13-118-16,1 32 77 0,0 0-77 0,1-28 77 15,3-3-77-15,-4 31 48 0,0 0-48 0,9-34 48 16,3 1-48-16,-12 33 42 0,0 0-42 0,14-30 42 16,1 0-42-16,-15 30 24 0,0 0-24 0,18-25 25 0,-6 4-25 15,-12 21 34-15,0 0-34 0,14-17 35 0,-2 5-35 16,-12 12 37-16,0 0-37 0,12-7 37 0,2 7-37 15,-14 0 15-15,0 0-15 0,13 4 15 0,2 8-15 16,-15-12 0-16,0 0 0 0,11 20 0 0,1 8 0 0,-12-28 0 16,0 0 0-16,9 27 0 0,-2 0 0 0,-7-27 1 15,0 0-1-15,5 33 2 0,-2 5-2 0,-3-38 10 16,0 0-10-16,5 32 11 0,-5-1-11 0,0-31 9 16,0 0-9-16,4 31 10 0,-4-2-10 0,0-29 9 15,0 0-9-15,0 26 10 0,-4-2-10 0,4-24 8 16,0 0-8-16,0 20 8 0,-3-8-8 0,3-12 3 15,0 0-3-15,-2 12 4 0,2-3-4 0,0-9 0 0,0 0 0 16,0 10 1-16,0-6-1 0,0-4-49 0,0 0 49 16,0 5-49-16,0-5 49 0,0 0-163 0,0 0 163 15,0-5-162-15,0 1 162 0,0-6-578 0</inkml:trace>
  <inkml:trace contextRef="#ctx0" brushRef="#br0" timeOffset="-83805.28">2030 6924 315 0,'0'0'0'0,"0"0"0"0,-7 0 0 0,7 0 53 15,0 0-53-15,0 0 53 0,3-5-53 0,-3 5 39 16,0 0-39-16,4-3 40 0,-1-1-40 0,-3 4 14 15,0 0-14-15,2 0 15 0,5-3-15 0,-7 3 18 16,0 0-18-16,5 3 18 0,0-3-18 0,-5 0 38 0,0 0-38 16,7 6 39-16,2 0-39 0,-9-6 29 0,0 0-29 15,12 12 29-15,-3 4-29 0,-9-16 39 0,0 0-39 0,12 15 39 16,2 1-39-16,-14-16 33 0,0 0-33 0,12 15 34 16,0 1-34-16,-12-16 22 0,0 0-22 0,11 17 23 15,1-5-23-15,-12-12 29 0,0 0-29 0,7 15 29 16,2 1-29-16,-9-16 20 0,0 0-20 0,5 15 20 15,-2-3-20-15,-3-12 18 0,0 0-18 0,2 15 18 16,-2 2-18-16,0-17 17 0,0 0-17 0,-2 16 17 16,2-1-17-16,0-15 9 0,0 0-9 0,-7 12 9 15,2-1-9-15,5-11 9 0,0 0-9 0,-14 17 10 16,-5-2-10-16,19-15 8 0,0 0-8 0,-17 12 8 16,-1 0-8-16,18-12 15 0,0 0-15 0,-21 10 15 15,0-1-15-15,21-9 3 0,0 0-3 0,-17 3 4 0,0 3-4 16,17-6 6-16,0 0-6 0,-13 0 7 0,-1 0-7 15,14 0 7-15,0 0-7 0,-7 0 8 0,-1-4-8 16,8 4 3-16,0 0-3 0,-4-3 3 0,8-2-3 0,-4 5 19 16,0 0-19-16,3-7 20 0,2 2-20 0,-5 5 13 15,0 0-13-15,13 0 14 0,-1 0-14 0,-12 0 17 16,0 0-17-16,17 5 17 0,4 2-17 0,-21-7 9 16,0 0-9-16,21 12 9 0,-3 5-9 0,-18-17 9 15,0 0-9-15,17 18 10 0,0 5-10 0,-17-23 23 16,0 0-23-16,13 20 24 0,-1 3-24 0,-12-23 6 15,0 0-6-15,5 27 7 0,-2 6-7 0,-3-33 25 16,0 0-25-16,4 27 26 0,-8 2-26 0,4-29 20 0,0 0-20 16,-3 27 20-16,-6-1-20 0,9-26 25 0,0 0-25 15,-8 24 26-15,-6-3-26 0,14-21 22 0,0 0-22 16,-25 19 23-16,-4-2-23 0,29-17 16 0,0 0-16 0,-35 12 17 16,-4-5-17-16,39-7 35 0,0 0-35 0,-36 3 35 15,-4-3-35-15,40 0-13 0,0 0 13 0,-33-3-13 16,3-3 13-16,30 6-194 0,0 0 194 0,-21-3-194 15,7 0 194-15,14 3-138 0,0 0 138 0,-36-7-695 16,72 14 695-16</inkml:trace>
  <inkml:trace contextRef="#ctx0" brushRef="#br0" timeOffset="-79089.5">3634 5066 180 0,'0'0'0'0,"0"0"0"0,0 0 0 0,0 0 44 16,0 0-44-16,0 0 45 0,0 0-45 0,0 0 37 15,0 0-37-15,0 0 37 0,0 0-37 0,0 0 18 16,0 0-18-16,0 0 18 0,0 0-18 0,0 0 59 16,0 0-59-16,0 0 59 0,0 20-59 0,0-20 85 0,0 0-85 15,0 19 86-15,0 2-86 0,0-21 51 0,0 0-51 16,0 24 51-16,-3 7-51 0,3-31 58 0,0 0-58 15,-2 35 59-15,-2 8-59 0,4-43 51 0,0 0-51 16,-3 40 52-16,-2 3-52 0,5-43 37 0,0 0-37 0,-7 42 37 16,1 6-37-16,6-48 35 0,0 0-35 0,-8 43 35 15,2 0-35-15,6-43 22 0,0 0-22 0,-6 41 23 16,0-3-23-16,6-38 10 0,0 0-10 0,-8 44 11 16,-1 6-11-16,9-50 18 0,0 0-18 0,-12 51 19 15,-1 3-19-15,13-54 14 0,0 0-14 0,-8 54 15 16,-4 5-15-16,12-59 15 0,0 0-15 0,-9 48 16 15,0-2-16-15,9-46 9 0,0 0-9 0,-12 48 10 16,3 0-10-16,9-48 4 0,0 0-4 0,-8 46 4 16,-1 0-4-16,9-46 7 0,0 0-7 0,-5 43 7 15,-2-4-7-15,7-39 7 0,0 0-7 0,-4 42 7 16,2-3-7-16,2-39 7 0,0 0-7 0,-3 34 8 0,3-6-8 16,0-28 1-16,0 0-1 0,0 29 1 0,0 5-1 15,0-34 3-15,0 0-3 0,0 31 3 0,3 5-3 0,-3-36 5 16,0 0-5-16,0 36 5 0,6-2-5 0,-6-34 0 15,0 0 0-15,3 38 0 0,1-1 0 0,-4-37 6 16,0 0-6-16,1 40 6 0,6-4-6 0,-7-36 8 16,0 0-8-16,0 36 8 0,2-2-8 0,-2-34 1 15,0 0-1-15,4 36 1 0,-4-5-1 0,0-31 0 16,0 0 0-16,0 29 0 0,-4-5 0 0,4-24 0 16,0 0 0-16,-2 31 1 0,2 3-1 0,0-34-2 15,0 0 2-15,-3 31-2 0,3 2 2 0,0-33-2 16,0 0 2-16,-4 35-2 0,4 1 2 0,0-36 0 0,0 0 0 15,-1 35 0-15,-3-4 0 0,4-31-2 0,0 0 2 0,-3 32-1 16,-3 2 1-16,6-34-1 0,0 0 1 0,-7 33-1 16,2-2 1-16,5-31-1 0,0 0 1 0,-5 27-1 15,-2 1 1-15,7-28-1 0,0 0 1 0,-5 25 0 16,-4 1 0-16,9-26-1 0,0 0 1 0,-7 24 0 16,2-3 0-16,5-21 1 0,0 0-1 0,-4 18 2 15,-1-1-2-15,5-17 0 0,0 0 0 0,-3 14 0 16,-3-2 0-16,6-12 0 0,0 0 0 0,0 12 0 15,-3-7 0-15,3-5-7 0,0 0 7 0,0 7-7 16,-3-3 7-16,3-4-16 0,0 0 16 0,0 0-15 16,3 0 15-16,-3 0-26 0,0 0 26 0,9-7-25 15,3-2 25-15,-12 9-13 0,0 0 13 0,17-12-12 16,-1-7 12-16,-16 19-19 0,0 0 19 0,19-17-18 16,2-2 18-16,-21 19-9 0,0 0 9 0,21-18-8 0,-5-3 8 15,-16 21 0-15,0 0 0 0,17-21 0 0,4 3 0 16,-21 18 4-16,0 0-4 0,14-23 4 0,2 6-4 0,-16 17 1 15,0 0-1-15,17-22 1 0,0 1-1 0,-17 21 1 16,0 0-1-16,18-24 1 0,-1 0-1 0,-17 24 3 16,0 0-3-16,19-27 4 0,-1 0-4 0,-18 27 1 15,0 0-1-15,17-28 2 0,-3 1-2 0,-14 27 1 16,0 0-1-16,16-24 2 0,-4 0-2 0,-12 24 4 16,0 0-4-16,14-19 4 0,-2 0-4 0,-12 19 6 15,0 0-6-15,9-14 6 0,-4 8-6 0,-5 6 14 0,0 0-14 16,4-7 15-16,-8 5-15 0,4 2 8 0,0 0-8 15,-2-3 8-15,2-1-8 0,0 4 15 0,0 0-15 16,0 0 16-16,-7 4-16 0,7-4 1 0,0 0-1 16,-5 12 1-16,-7-1-1 0,12-11 23 0,0 0-23 0,-9 16 24 15,-5 3-24-15,14-19 6 0,0 0-6 0,-12 20 7 16,-5 4-7-16,17-24 16 0,0 0-16 0,-16 24 17 16,-1 2-17-16,17-26 15 0,0 0-15 0,-16 33 16 15,2-1-16-15,14-32 15 0,0 0-15 0,-14 31 16 16,2-7-16-16,12-24 16 0,0 0-16 0,-18 31 17 15,-2 3-17-15,20-34 25 0,0 0-25 0,-16 27 26 16,2-1-26-16,14-26 20 0,0 0-20 0,-16 28 20 16,2 2-20-16,14-30 17 0,0 0-17 0,-12 23 17 15,3-3-17-15,9-20 18 0,0 0-18 0,-8 14 18 16,-1-4-18-16,9-10 3 0,0 0-3 0,-9 12 4 16,2-7-4-16,7-5 0 0,0 0 0 0,-5 7 1 15,-2-3-1-15,7-4 0 0,0 0 0 0,-9 3 1 0,1-3-1 16,8 0 5-16,0 0-5 0,-12-10 6 0,-2-4-6 15,14 14 7-15,0 0-7 0,-14-17 8 0,1-5-8 16,13 22 3-16,0 0-3 0,-15-23 4 0,1-4-4 0,14 27 20 16,0 0-20-16,-12-31 20 0,-4 2-20 0,16 29 0 15,0 0 0-15,-10-34 1 0,-3 1-1 0,13 33 8 16,0 0-8-16,-12-27 8 0,3-1-8 0,9 28 3 16,0 0-3-16,-5-24 4 0,2 6-4 0,3 18 0 15,0 0 0-15,-6-19 1 0,3 3-1 0,3 16 0 16,0 0 0-16,-3-13 0 0,-1 1 0 0,4 12 5 15,0 0-5-15,-2-12 5 0,-1 1-5 0,3 11 0 0,0 0 0 16,0-12 1-16,3 0-1 0,-3 12 3 0,0 0-3 16,6-8 3-16,0-4-3 0,-6 12 0 0,0 0 0 15,9-7 0-15,2 2 0 0,-11 5 0 0,0 0 0 0,19-4 0 16,3 4 0-16,-22 0 1 0,0 0-1 0,25-3 2 16,4 3-2-16,-29 0 0 0,0 0 0 0,30 0 0 15,1 3 0-15,-31-3 1 0,0 0-1 0,28 0 1 16,-2 4-1-16,-26-4 0 0,0 0 0 0,27 3 0 15,-7 2 0-15,-20-5 0 0,0 0 0 0,18 4 1 16,-2-3-1-16,-16-1 0 0,0 0 0 0,17 4 1 16,-3-1-1-16,-14-3 0 0,0 0 0 0,16 0 0 15,1 0 0-15,-17 0-2 0,0 0 2 0,17 0-1 16,-4 0 1-16,-13 0 0 0,0 0 0 0,14-5 0 16,-2-2 0-16,-12 7-6 0,0 0 6 0,12-5-5 15,2 2 5-15,-14 3-139 0,0 0 139 0,10-7-139 0,-4-2 139 16,11-6-1059-16</inkml:trace>
  <inkml:trace contextRef="#ctx0" brushRef="#br0" timeOffset="-70141.49">3282 4634 415 0,'0'0'0'0,"4"9"0"0,-4 4 0 0,0-13 64 16,0 0-64-16,5 9 64 0,-2-9-64 0,-3 0 69 15,0 0-69-15,4 3 70 0,1-3-70 0,-5 0 52 0,0 0-52 16,0 0 53-16,4 2-53 0,-4-2 41 0,0 0-41 16,0 3 42-16,0 4-42 0,0-7 27 0,0 0-27 0,0 5 27 15,0 6-27-15,0-11-1 0,0 0 1 0,0 17 0 16,-4 5 0-16,4-22-1 0,0 0 1 0,0 28 0 15,-3 7 0-15,3-35-1 0,0 0 1 0,-2 36 0 16,-2 0 0-16,4-36-8 0,0 0 8 0,-3 35-8 16,-2-4 8-16,5-31-4 0,0 0 4 0,-4 32-3 15,1-5 3-15,3-27-1 0,0 0 1 0,-2 28 0 16,2-4 0-16,0-24 0 0,0 0 0 0,-4 19 0 16,4-2 0-16,0-17 0 0,0 0 0 0,-3 19 0 15,1-7 0-15,2-12 0 0,0 0 0 0,0 12 0 16,0-4 0-16,0-8 0 0,0 0 0 0,0 11 0 15,0-8 0-15,0-3-2 0,0 0 2 0,0 5-1 16,0-1 1-16,0-4-1 0,0 0 1 0,0 3-1 16,-3 2 1-16,3-5-1 0,0 0 1 0,0 0-1 0,0 4 1 15,0-4 0-15,0 0 0 0,0 0 0 0,0 0 0 0,0 0 1 16,0 0-1-16,0-7 2 0,0 2-2 0,0 5 0 16,0 0 0-16,0-12 0 0,0 0 0 0,0 12 1 15,0 0-1-15,0-19 2 0,0-2-2 0,0 21 1 16,0 0-1-16,3-26 2 0,2-6-2 0,-5 32 4 15,0 0-4-15,9-34 4 0,0-2-4 0,-9 36 6 16,0 0-6-16,7-36 7 0,3 0-7 0,-10 36 3 16,0 0-3-16,9-36 3 0,1 1-3 0,-10 35 6 15,0 0-6-15,9-30 6 0,-4 2-6 0,-5 28 3 16,0 0-3-16,9-24 3 0,-2 4-3 0,-7 20 10 0,0 0-10 16,5-19 11-16,-1 7-11 0,-4 12 3 0,0 0-3 15,5-12 4-15,-5 3-4 0,0 9 0 0,0 0 0 16,3-3 1-16,-3-1-1 0,0 4 0 0,0 0 0 0,0 0 0 15,0 0 0-15,0 0 0 0,0 0 0 0,-3 9 0 16,-6 5 0-16,9-14 1 0,0 0-1 0,-5 17 2 16,-2 5-2-16,7-22 1 0,0 0-1 0,-9 29 2 15,1 5-2-15,8-34 9 0,0 0-9 0,-9 36 9 16,2 4-9-16,7-40 8 0,0 0-8 0,-9 43 9 16,-1 0-9-16,10-43 3 0,0 0-3 0,-7 44 4 15,-2-1-4-15,9-43 2 0,0 0-2 0,-9 43 3 16,1-7-3-16,8-36 10 0,0 0-10 0,-9 34 10 15,0-5-10-15,9-29 8 0,0 0-8 0,-8 31 8 16,-1 0-8-16,9-31 8 0,0 0-8 0,-4 25 9 16,1-2-9-16,3-23 8 0,0 0-8 0,0 17 8 0,-2-2-8 15,2-15 8-15,0 0-8 0,0 12 8 0,0-1-8 16,0-11 3-16,0 0-3 0,-3 8 4 0,3-4-4 16,0-4 0-16,0 0 0 0,-4 3 1 0,4 2-1 0,0-5-1 15,0 0 1-15,0 0 0 0,-5-5 0 0,5 5 0 16,0 0 0-16,-4-7 0 0,-1-5 0 0,5 12-1 15,0 0 1-15,-3-15-1 0,-1-4 1 0,4 19-4 16,0 0 4-16,-5-17-3 0,-2 1 3 0,7 16-13 16,0 0 13-16,-5-19-13 0,0 6 13 0,5 13-15 15,0 0 15-15,-7-16-15 0,1 4 15 0,6 12-4 0,0 0 4 16,-3-12-4-16,-6 2 4 0,9 10-3 0,0 0 3 16,-5-8-3-16,-4-1 3 0,9 9 0 0,0 0 0 15,-8-15 0-15,-5-1 0 0,13 16 0 0,0 0 0 16,-12-12 0-16,0-3 0 0,12 15 0 0,0 0 0 0,-14-16 0 15,5 4 0-15,9 12 0 0,0 0 0 0,-8-8 0 16,1-3 0-16,7 11 1 0,0 0-1 0,-6-8 1 16,3-4-1-16,3 12 1 0,0 0-1 0,0-12 1 15,3-4-1-15,-3 16 0 0,0 0 0 0,6-12 0 16,1 0 0-16,-7 12 0 0,0 0 0 0,8-12 0 16,6 2 0-16,-14 10 0 0,0 0 0 0,13-5 0 15,4-2 0-15,-17 7 7 0,0 0-7 0,12-1 7 16,6-3-7-16,-18 4 25 0,0 0-25 0,13 0 26 15,3 0-26-15,-16 0 12 0,0 0-12 0,21 0 13 16,0 4-13-16,-21-4 29 0,0 0-29 0,21 3 29 16,5 2-29-16,-26-5 5 0,0 0-5 0,26 7 6 0,4 1-6 15,-30-8 17-15,0 0-17 0,24 6 17 0,6 4-17 16,-30-10 15-16,0 0-15 0,26 3 15 0,0 2-15 16,-26-5 15-16,0 0-15 0,21 4 16 0,0-2-16 0,-21-2 16 15,0 0-16-15,21 0 17 0,-4-2-17 0,-17 2 15 16,0 0-15-16,18 0 16 0,-6-4-16 0,-12 4 26 15,0 0-26-15,12-3 26 0,-7 0-26 0,-5 3 2 16,0 0-2-16,5-2 3 0,-1 2-3 0,-4 0 0 16,0 0 0-16,0 0 0 0,3 0 0 0,-3 0-177 15,0 0 177-15,0 5-176 0,0 5 176 0,0 7-695 16</inkml:trace>
  <inkml:trace contextRef="#ctx0" brushRef="#br0" timeOffset="-65532.95">2730 7634 147 0,'0'0'0'0,"0"10"0"0,3 2 0 0,-3-12 85 0,0 0-85 16,0 0 86-16,6-7-86 0,-6 7 77 0,0 0-77 16,0-5 78-16,0-4-78 0,0 9 70 0,0 0-70 0,0-6 71 15,0 0-71-15,0 6 56 0,0 0-56 0,3-3 57 16,-3-4-57-16,0 7 57 0,0 0-57 0,5 0 57 15,1-3-57-15,-6 3 44 0,0 0-44 0,7 0 45 16,1 3-45-16,-8-3 47 0,0 0-47 0,9 0 48 16,3 4-48-16,-12-4 36 0,0 0-36 0,14 3 37 15,2-1-37-15,-16-2 25 0,0 0-25 0,21 3 26 16,1 1-26-16,-22-4 34 0,0 0-34 0,28 0 35 16,0 0-35-16,-28 0 30 0,0 0-30 0,28 3 30 15,-5-3-30-15,-23 0 8 0,0 0-8 0,24 0 8 16,-7 3-8-16,-17-3 29 0,0 0-29 0,21 6 29 15,0-3-29-15,-21-3 5 0,0 0-5 0,18 5 6 0,-6 2-6 16,-12-7 4-16,0 0-4 0,9 3 5 0,-1 3-5 16,-8-6 21-16,0 0-21 0,4 6 21 0,1-2-21 15,-5-4 6-15,0 0-6 0,3 5 7 0,-1-2-7 0,-2-3 9 16,0 0-9-16,4 4 10 0,-4-2-10 0,0-2 15 16,0 0-15-16,0 0 16 0,-4 3-16 0,4-3 3 15,0 0-3-15,-2 3 4 0,-1-3-4 0,3 0 12 16,0 0-12-16,-9 4 13 0,1-2-13 0,8-2 15 15,0 0-15-15,-16 1 15 0,-3 1-15 0,19-2 3 16,0 0-3-16,-21 0 4 0,2 0-4 0,19 0 7 16,0 0-7-16,-23 0 8 0,-7 0-8 0,30 0 7 0,0 0-7 15,-26 0 8-15,2 0-8 0,24 0 3 0,0 0-3 16,-26-2 3-16,5 1-3 0,21 1 6 0,0 0-6 16,-21-2 6-16,3-5-6 0,18 7 7 0,0 0-7 0,-17-5 7 15,1-2-7-15,16 7 3 0,0 0-3 0,-12-5 3 16,2-2-3-16,10 7 6 0,0 0-6 0,-9-5 6 15,2 1-6-15,7 4 7 0,0 0-7 0,-9-6 7 16,4 2-7-16,5 4 3 0,0 0-3 0,-3-3 3 16,3 1-3-16,0 2 6 0,0 0-6 0,0-3 6 15,0-1-6-15,0 4 3 0,0 0-3 0,0 0 3 16,3-3-3-16,-3 3 10 0,0 0-10 0,2 0 11 16,5 0-11-16,-7 0-1 0,0 0 1 0,12 0-1 15,2 1 1-15,-14-1 0 0,0 0 0 0,21 0 0 16,0 0 0-16,-21 0 0 0,0 0 0 0,26 0 0 15,7 0 0-15,-33 0-6 0,0 0 6 0,31 0-5 16,6 0 5-16,-37 0-1 0,0 0 1 0,31 0 0 0,6 2 0 16,-37-2 5-16,0 0-5 0,29 4 5 0,1-1-5 15,-30-3 0-15,0 0 0 0,26 0 0 0,-1 2 0 16,-25-2 1-16,0 0-1 0,17 1 1 0,0 1-1 0,-17-2 4 16,0 0-4-16,14 4 4 0,-1-1-4 0,-13-3 2 15,0 0-2-15,8 3 2 0,-1-3-2 0,-7 0 5 16,0 0-5-16,5 4 6 0,1 1-6 0,-6-5 3 15,0 0-3-15,3 3 3 0,1 1-3 0,-4-4-21 16,0 0 21-16,0 5-21 0,3 0 21 0,-3-5-141 16,0 0 141-16,2 5-141 0,-2 0 141 0,0 2-946 0</inkml:trace>
  <inkml:trace contextRef="#ctx0" brushRef="#br0" timeOffset="-49093.48">24407 9381 158 0,'0'0'0'0,"-5"0"0"0,-2 0 0 0,7 0 126 0,0 0-126 16,-4-2 126-16,3-1-126 0,1 3 92 0,0 0-92 16,-2-5 93-16,2 3-93 0,0 2 66 0,0 0-66 15,0 0 66-15,2-5-66 0,-2 5 41 0,0 0-41 0,0-3 42 16,0-1-42-16,0 4 5 0,0 0-5 0,0-8 5 16,0-4-5-16,0 12 10 0,0 0-10 0,1-12 10 15,3-7-10-15,-4 19 3 0,0 0-3 0,3-19 4 16,3-3-4-16,-6 22 5 0,0 0-5 0,5-23 6 15,2 1-6-15,-7 22 7 0,0 0-7 0,3-24 7 16,2 0-7-16,-5 24 14 0,0 0-14 0,7-29 15 16,4-2-15-16,-11 31 8 0,0 0-8 0,10-31 8 15,1 0-8-15,-11 31 9 0,0 0-9 0,12-32 9 16,-5-1-9-16,-7 33 15 0,0 0-15 0,9-34 15 16,-2 0-15-16,-7 34 14 0,0 0-14 0,7-33 15 15,-7 1-15-15,0 32 25 0,0 0-25 0,1-31 26 0,-1-2-26 16,0 33 12-16,0 0-12 0,0-34 13 0,-1-2-13 15,1 36 35-15,0 0-35 0,0-39 36 0,-6-4-36 16,6 43 1-16,0 0-1 0,-1-43 2 0,1-3-2 0,0 46 0 16,0 0 0-16,-2-41 0 0,-2-2 0 0,4 43-2 15,0 0 2-15,-3-40-1 0,-1 3 1 0,4 37-1 16,0 0 1-16,-7-34 0 0,0-1 0 0,7 35 0 16,0 0 0-16,-10-34 0 0,0 1 0 0,10 33 7 15,0 0-7-15,-14-34 8 0,0 2-8 0,14 32 9 16,0 0-9-16,-16-33 9 0,-3 2-9 0,19 31 33 15,0 0-33-15,-21-27 34 0,2-1-34 0,19 28 26 16,0 0-26-16,-23-20 26 0,4 4-26 0,19 16 1 0,0 0-1 16,-21-15 1-16,0 3-1 0,21 12 2 0,0 0-2 15,-23-12 2-15,-6 0-2 0,29 12 5 0,0 0-5 0,-25-10 5 16,5 1-5-16,20 9 2 0,0 0-2 16,-21-8 2-16,0 1-2 0,21 7 0 0,0 0 0 0,-19-7 0 15,3 2 0-15,16 5 0 0,0 0 0 0,-17-5 0 16,1-2 0-16,16 7 0 0,0 0 0 0,-16-4 0 15,0 1 0-15,16 3 1 0,0 0-1 0,-13-2 1 16,-1 1-1-16,14 1 0 0,0 0 0 0,-13-2 0 16,1 2 0-16,12 0 0 0,0 0 0 0,-12 0 0 15,2 2 0-15,10-2-5 0,0 0 5 0,-11 3-4 16,-3 4 4-16,14-7-4 0,0 0 4 0,-16 7-3 16,-1 5 3-16,17-12-12 0,0 0 12 0,-17 13-12 15,-3 6 12-15,20-19-9 0,0 0 9 0,-19 19-8 16,2-2 8-16,17-17-15 0,0 0 15 0,-19 24-15 0,1 2 15 15,18-26-24-15,0 0 24 0,-15 24-23 0,1 0 23 16,14-24-14-16,0 0 14 0,-19 27-13 0,1 1 13 16,18-28-19-16,0 0 19 0,-14 24-18 0,2-6 18 0,12-18-15 15,0 0 15-15,-12 21-15 0,0-6 15 0,12-15-17 16,0 0 17-16,-13 24-16 0,-1-1 16 0,14-23-16 16,0 0 16-16,-12 24-15 0,2 0 15 0,10-24-10 15,0 0 10-15,-14 29-9 0,2 5 9 0,12-34-4 16,0 0 4-16,-11 33-4 0,1-3 4 0,10-30-13 15,0 0 13-15,-11 36-13 0,3 4 13 0,8-40-8 16,0 0 8-16,-6 41-8 0,3 0 8 0,3-41-15 16,0 0 15-16,-2 43-15 0,4 1 15 0,-2-44-34 0,0 0 34 15,2 42-33-15,3-1 33 0,-5-41-10 0,0 0 10 16,3 39-10-16,3-1 10 0,-6-38-20 0,0 0 20 0,5 39-20 16,2 2 20-16,-7-41-4 0,0 0 4 0,5 40-3 15,-2-3 3-15,-3-37-3 0,0 0 3 0,6 40-3 16,-1-1 3-16,-5-39-6 0,0 0 6 0,7 36-5 15,5-2 5-15,-12-34-3 0,0 0 3 0,9 33-2 16,3-2 2-16,-12-31-5 0,0 0 5 0,12 27-5 16,2 2 5-16,-14-29-7 0,0 0 7 0,18 28-7 15,1-3 7-15,-19-25-15 0,0 0 15 0,22 24-14 16,-2 0 14-16,-20-24-15 0,0 0 15 0,22 19-14 16,4-2 14-16,-26-17-1 0,0 0 1 0,23 16-1 15,-2-4 1-15,-21-12-1 0,0 0 1 0,24 8-1 16,-1 1 1-16,-23-9-4 0,0 0 4 0,24 7-3 15,1-2 3-15,-25-5-6 0,0 0 6 0,26 3-5 0,-5-1 5 16,-21-2-1-16,0 0 1 0,22 2 0 0,-1-2 0 16,-21 0 1-16,0 0-1 0,23-2 2 0,1 0-2 15,-24 2 2-15,0 0-2 0,26-1 2 0,2-1-2 0,-28 2 2 16,0 0-2-16,30-2 2 0,0-1-2 0,-30 3-43 16,0 0 43-16,31-4-43 0,2-1 43 0,-33 5-134 15,0 0 134-15,30-7-134 0,-1 2 134 0,30-10-146 16</inkml:trace>
  <inkml:trace contextRef="#ctx0" brushRef="#br0" timeOffset="-30926.97">23822 9301 113 0,'0'0'0'0,"10"0"0"15,9 0 0-15,-19 0 43 0,0 0-43 0,19 0 43 16,6 0-43-16,-25 0 50 0,0 0-50 0,24 0 50 16,6 0-50-16,-30 0 32 0,0 0-32 0,26-2 32 15,7-3-32-15,-33 5 25 0,0 0-25 0,28-4 26 16,2-1-26-16,-30 5 1 0,0 0-1 0,31 0 2 16,0 0-2-16,-31 0 5 0,0 0-5 0,33 0 5 15,0 0-5-15,-33 0 21 0,0 0-21 0,35 0 21 16,2-3-21-16,-37 3 31 0,0 0-31 0,33 0 31 15,-2-4-31-15,-31 4 36 0,0 0-36 0,25-1 36 16,-3-1-36-16,-22 2 55 0,0 0-55 0,16-2 56 0,-2-1-56 16,-14 3 60-16,0 0-60 0,9 0 60 0,-2-5-60 15,-7 5 62-15,0 0-62 0,5-2 63 0,-2 2-63 0,-3 0 53 16,0 0-53-16,0 0 53 0,0 0-53 0,0 0 39 16,0 0-39-16,0 0 39 0,-5 0-39 0,5 0 18 15,0 0-18-15,-3 0 18 0,-1 2-18 0,4-2 12 16,0 0-12-16,-7 1 13 0,2 3-13 0,5-4 4 15,0 0-4-15,-17 3 4 0,-6 6-4 0,23-9 0 16,0 0 0-16,-26 7 0 0,-4 1 0 0,30-8-7 16,0 0 7-16,-31 9-7 0,-8-1 7 0,39-8-10 15,0 0 10-15,-34 11-9 0,1-6 9 0,33-5-17 0,0 0 17 16,-37 7-16-16,-3-2 16 0,40-5-4 0,0 0 4 16,-33 3-3-16,1 1 3 0,32-4-3 0,0 0 3 0,-38 3-2 15,-4 2 2-15,42-5 0 0,0 0 0 0,-42 4 1 16,-6-4-1-16,48 0 15 0,0 0-15 0,-46 0 16 15,1 0-16-15,45 0 40 0,0 0-40 0,-40 0 41 16,2 0-41-16,38 0 42 0,0 0-42 0,-40 0 43 16,1 3-43-16,39-3 17 0,0 0-17 0,-35 0 17 15,-1 2-17-15,36-2 14 0,0 0-14 0,-31 1 15 16,1 1-15-16,30-2 10 0,0 0-10 0,-30 4 10 16,4-1-10-16,26-3 8 0,0 0-8 0,-22 3 8 15,4 1-8-15,18-4 3 0,0 0-3 0,-14 5 4 16,4-5-4-16,10 0 2 0,0 0-2 0,-7 3 2 15,2-1-2-15,5-2 0 0,0 0 0 0,5 2 0 16,7-2 0-16,-12 0-1 0,0 0 1 0,19-2-1 16,9-3 1-16,-28 5-17 0,0 0 17 0,30-7-17 0,3-1 17 15,-33 8-1-15,0 0 1 0,35-7-1 0,3-2 1 0,-38 9-5 16,0 0 5-16,40-5-4 0,2 2 4 0,-42 3-3 16,0 0 3-16,45-4-2 0,-3 8 2 0,-42-4 0 15,0 0 0-15,43 3 1 0,1-1-1 0,-44-2 24 16,0 0-24-16,40 10 25 0,0-1-25 0,-40-9 14 15,0 0-14-15,37 12 15 0,-2 1-15 0,-35-13 5 16,0 0-5-16,34 14 5 0,1-2-5 0,-35-12 9 16,0 0-9-16,35 12 9 0,0-2-9 0,-35-10 22 15,0 0-22-15,35 9 23 0,0-6-23 0,-35-3 2 0,0 0-2 16,36 5 2-16,2-1-2 0,-38-4 7 0,0 0-7 16,39 3 7-16,-6-3-7 0,-33 0 23 0,0 0-23 15,35 2 24-15,0 0-24 0,-35-2-1 0,0 0 1 0,29 1 0 16,-1-1 0-16,-28 0-41 0,0 0 41 0,24 2-41 15,-1 3 41-15,-23-5-132 0,0 0 132 0,18 7-132 16,-6 7 132-16,17 8-852 0</inkml:trace>
  <inkml:trace contextRef="#ctx0" brushRef="#br0" timeOffset="780.41">3528 7377 147 0,'0'0'0'0,"0"0"0"15,17-43 0-15,-17 43 63 0,0 0-63 0,4-5 63 16,-8 6-63-16,4-1 61 0,0 0-61 0,-3 2 62 16,-3 3-62-16,6-5 48 0,0 0-48 0,-5-7 48 0,-2-1-48 15,7 8 39-15,0 0-39 0,0-17 39 0,4-2-39 16,-4 19 45-16,0 0-45 0,3-21 46 0,2 3-46 0,-5 18 1 15,0 0-1-15,0-21 2 0,4 2-2 0,-4 19 49 16,0 0-49-16,0-19 50 0,0 7-50 0,0 12 14 16,0 0-14-16,0-12 15 0,0 4-15 0,0 8 20 15,0 0-20-15,-4-9 20 0,1 6-20 0,3 3 5 16,0 0-5-16,-5 0 5 0,-4 0-5 0,9 0 22 16,0 0-22-16,-9 3 22 0,-6 7-22 0,15-10 21 15,0 0-21-15,-14 16 21 0,-4 6-21 0,18-22 44 0,0 0-44 16,-15 28 45-16,1 2-45 0,14-30 8 0,0 0-8 15,-12 33 9-15,3-1-9 0,9-32 32 0,0 0-32 16,-7 31 32-16,5-3-32 0,2-28-1 0,0 0 1 16,-3 27 0-16,-3 1 0 0,6-28-1 0,0 0 1 0,0 20 0 15,-3-1 0-15,3-19 0 0,0 0 0 0,0 12 0 16,0-5 0-16,0-7 0 0,0 0 0 0,0 5 0 16,0-10 0-16,0 5 0 0,0 0 0 0,0-7 0 15,0-5 0-15,0 12-2 0,0 0 2 0,-4-15-2 16,4-8 2-16,0 23 0 0,0 0 0 0,-5-17 0 15,2-5 0-15,3 22 0 0,0 0 0 0,-9-17 1 16,4-2-1-16,5 19 0 0,0 0 0 0,-7-14 1 16,-2 2-1-16,9 12 1 0,0 0-1 0,-12-10 1 15,1 1-1-15,11 9 0 0,0 0 0 0,-10-7 1 16,1 4-1-16,9 3 0 0,0 0 0 0,-5-2 0 16,2-1 0-16,3 3-3 0,0 0 3 0,0 0-2 0,0 0 2 15,0 0-1-15,0 0 1 0,8 5 0 0,8 5 0 16,-16-10 0-16,0 0 0 0,21 16 0 0,5-3 0 0,-26-13-11 15,0 0 11-15,24 19-11 0,3 0 11 0,-27-19-4 16,0 0 4-16,22 17-3 0,3 2 3 0,-25-19-1 16,0 0 1-16,17 12 0 0,0 0 0 0,-17-12-1 15,0 0 1-15,13 9 0 0,-1-2 0 0,-12-7 0 16,0 0 0-16,5 3 1 0,-2-3-1 0,-3 0 7 16,0 0-7-16,4-3 7 0,-4-4-7 0,0 7 1 15,0 0-1-15,-4-9 1 0,1-3-1 0,3 12 9 16,0 0-9-16,-5-15 9 0,-4-4-9 0,9 19 3 15,0 0-3-15,-12-22 3 0,-6-4-3 0,18 26 2 0,0 0-2 16,-17-24 2-16,1-7-2 0,16 31 1 0,0 0-1 16,-17-27 2-16,3-2-2 0,14 29 1 0,0 0-1 0,-12-24 1 15,3 1-1-15,9 23-2 0,0 0 2 0,-7-17-1 16,2 5 1-16,5 12-5 0,0 0 5 0,-4-7-5 16,4 0 5-16,0 7 0 0,0 0 0 0,4-1 0 15,1 2 0-15,-5-1-3 0,0 0 3 0,9 11-3 16,3 6 3-16,-12-17 2 0,0 0-2 0,12 22 2 15,0 2-2-15,-12-24 7 0,0 0-7 0,13 24 7 16,-5 4-7-16,-8-28 0 0,0 0 0 0,6 18 0 16,-3 3 0-16,-3-21 0 0,0 0 0 0,5 12 0 15,-1-2 0-15,-4-10 0 0,0 0 0 0,0 9 1 16,1-4-1-16,-1-5 0 0,0 0 0 0,0 3 1 16,0-3-1-16,0 0 7 0,0 0-7 0,-1-5 7 0,-3-2-7 15,4 7 3-15,0 0-3 0,-3-15 4 0,1-2-4 16,2 17 0-16,0 0 0 0,-3-19 1 0,3-2-1 15,0 21 0-15,0 0 0 0,-6-18 0 0,6 2 0 0,0 16 0 16,0 0 0-16,-3-15 0 0,3 6 0 0,0 9 1 16,0 0-1-16,-4-8 2 0,4 4-2 0,0 4 0 15,0 0 0-15,0 0 0 0,0 0 0 0,0 0 4 16,0 0-4-16,0 9 5 0,0-1-5 0,0-8-2 16,0 0 2-16,4 14-1 0,5 3 1 0,-9-17-171 15,0 0 171-15,8 19-171 0,4-2 171 0,9 19-498 16</inkml:trace>
  <inkml:trace contextRef="#ctx0" brushRef="#br0" timeOffset="4098.13">9458 5347 415 0,'0'0'0'0,"-7"3"0"0,-3 1 0 0,10-4 64 15,0 0-64-15,-2 12 64 0,4 6-64 0,-2-18 58 0,0 0-58 16,3 17 58-16,-3 2-58 0,0-19 39 0,0 0-39 16,3 28 39-16,-3 3-39 0,0-31 7 0,0 0-7 0,0 29 7 15,-3-7-7-15,3-22 12 0,0 0-12 0,0 33 12 16,-5 1-12-16,5-34 8 0,0 0-8 0,-4 39 8 15,-1 6-8-15,5-45 8 0,0 0-8 0,-3 46 8 16,-4 2-8-16,7-48 8 0,0 0-8 0,-6 51 8 16,-2 1-8-16,8-52 8 0,0 0-8 0,-6 48 8 15,-4-2-8-15,10-46 3 0,0 0-3 0,-5 48 4 16,-4 2-4-16,9-50 12 0,0 0-12 0,-5 42 12 16,-2-2-12-16,7-40 32 0,0 0-32 0,-5 44 33 15,-4-1-33-15,9-43 17 0,0 0-17 0,-7 43 17 16,-2 0-17-16,9-43 19 0,0 0-19 0,-8 39 20 15,2-3-20-15,6-36 17 0,0 0-17 0,-8 36 17 0,4-3-17 16,4-33 9-16,0 0-9 0,-5 34 9 0,-2 2-9 16,7-36 9-16,0 0-9 0,-4 39 10 0,4 4-10 15,0-43 8-15,0 0-8 0,-1 40 8 0,1-4-8 16,0-36 8-16,0 0-8 0,0 39 8 0,1 0-8 0,-1-39 3 16,0 0-3-16,0 35 4 0,0-4-4 0,0-31 2 15,0 0-2-15,0 29 2 0,0-2-2 0,0-27 1 16,0 0-1-16,0 27 2 0,2-6-2 0,-2-21 0 15,0 0 0-15,2 22 0 0,1-1 0 0,-3-21 0 16,0 0 0-16,0 22 1 0,0-5-1 0,0-17 0 16,0 0 0-16,4 19 0 0,-2-3 0 0,-2-16-6 15,0 0 6-15,3 12-5 0,1 3 5 0,-4-15-9 0,0 0 9 16,8 12-8-16,1 0 8 0,-9-12-34 0,0 0 34 16,9 8-33-16,-1 3 33 0,-8-11-5 0,0 0 5 15,7 8-4-15,0-3 4 0,-7-5-5 0,0 0 5 0,7 7-5 16,-3-7 5-16,-4 0-3 0,0 0 3 0,5 4-3 15,-5-3 3-15,0-1 0 0,0 0 0 0,4 4 0 16,1-1 0-16,-5-3 0 0,0 0 0 0,3 4 0 16,-1-4 0-16,-2 0-1 0,0 0 1 0,2 3-1 15,-1 2 1-15,-1-5-1 0,0 0 1 0,4 7-1 16,-4 2 1-16,0-9 0 0,0 0 0 0,0 5 0 16,0 5 0-16,0-10 1 0,0 0-1 0,0 9 2 15,0-2-2-15,0-7 1 0,0 0-1 0,0 8 2 16,0-3-2-16,0-5 0 0,0 0 0 0,-4 7 0 15,4-3 0-15,0-4-1 0,0 0 1 0,-1 5 0 16,-3-2 0-16,4-3-4 0,0 0 4 0,0 7-4 0,-3-5 4 16,3-2-15-16,0 0 15 0,0 7-14 0,0-4 14 15,0-3-15-15,0 0 15 0,-4 2-14 0,4 1 14 16,0-3-9-16,0 0 9 0,0 0-9 0,0 0 9 0,0 0-4 16,0 0 4-16,4-3-4 0,-1-2 4 0,-3 5-7 15,0 0 7-15,4-7-7 0,4-4 7 0,-8 11-7 16,0 0 7-16,9-10-7 0,0-7 7 0,-9 17-3 15,0 0 3-15,12-19-3 0,2-3 3 0,-14 22-2 16,0 0 2-16,12-28-2 0,0-1 2 0,-12 29-2 16,0 0 2-16,18-31-1 0,-1-3 1 0,-17 34 0 15,0 0 0-15,21-32 0 0,2-1 0 0,-23 33 0 0,0 0 0 16,24-34 0-16,1 1 0 0,-25 33 2 0,0 0-2 16,20-36 2-16,3 2-2 0,-23 34 10 0,0 0-10 15,24-32 11-15,-4 1-11 0,-20 31-1 0,0 0 1 0,19-24-1 16,-5 5 1-16,-14 19-4 0,0 0 4 15,8-16-4-15,1 4 4 0,-9 12-8 0,0 0 8 0,7-6-8 16,-5 4 8-16,-2 2-16 0,0 0 16 0,0 0-15 16,3-4 15-16,-3 4-4 0,0 0 4 0,-5 4-3 15,-4 4 3-15,9-8-13 0,0 0 13 0,-15 12-12 16,-3 4 12-16,18-16-15 0,0 0 15 0,-17 20-15 16,-4 3 15-16,21-23-4 0,0 0 4 0,-21 24-3 15,-2 0 3-15,23-24-8 0,0 0 8 0,-20 22-7 16,-1 2 7-16,21-24-3 0,0 0 3 0,-25 24-3 15,4 0 3-15,21-24-2 0,0 0 2 0,-22 27-2 16,-3 6 2-16,25-33 0 0,0 0 0 0,-26 31 0 16,0 0 0-16,26-31 1 0,0 0-1 0,-24 29 1 0,-2 5-1 15,26-34 10-15,0 0-10 0,-21 31 11 0,-4 0-11 16,25-31 9-16,0 0-9 0,-17 29 9 0,3-2-9 16,14-27 3-16,0 0-3 0,-12 24 4 0,-1-2-4 0,13-22 3 15,0 0-3-15,-8 17 3 0,3-1-3 0,5-16 10 16,0 0-10-16,-4 8 10 0,-1-1-10 0,5-7 14 15,0 0-14-15,-4 0 15 0,4-8-15 0,0 8 15 16,0 0-15-16,-3-14 15 0,-2-6-15 0,5 20 16 16,0 0-16-16,-9-24 17 0,-3-7-17 0,12 31 15 15,0 0-15-15,-12-31 16 0,-4-2-16 0,16 33 40 16,0 0-40-16,-18-36 40 0,-1 0-40 0,19 36 47 0,0 0-47 16,-19-30 48-16,0 2-48 0,19 28 35 0,0 0-35 15,-16-22 36-15,-1 5-36 0,17 17 18 0,0 0-18 16,-12-19 18-16,-1 3-18 0,13 16 30 0,0 0-30 0,-8-13 30 15,-1 1-30-15,9 12 5 0,0 0-5 0,-5-11 6 16,1 3-6-16,4 8 10 0,0 0-10 0,0-16 10 16,0 1-10-16,0 15 8 0,0 0-8 0,6-12 9 15,2-5-9-15,-8 17 15 0,0 0-15 0,12-14 15 16,6-1-15-16,-18 15 3 0,0 0-3 0,24-10 4 16,1 3-4-16,-25 7 6 0,0 0-6 0,35-7 7 15,3 3-7-15,-38 4 13 0,0 0-13 0,42 0 14 16,1 2-14-16,-43-2 3 0,0 0-3 0,42 4 4 15,2 1-4-15,-44-5 3 0,0 0-3 0,38 3 3 16,-2 1-3-16,-36-4-3 0,0 0 3 0,30-2-3 16,-4-3 3-16,-26 5-139 0,0 0 139 0,16-16-139 15,-2-8 139-15,15-15-761 0</inkml:trace>
  <inkml:trace contextRef="#ctx0" brushRef="#br0" timeOffset="16980">14409 15269 124 0,'0'0'0'0,"14"4"0"0,14 2 0 0,-28-6 55 16,0 0-55-16,-9 0 56 0,-15-5-56 0,24 5 47 16,0 0-47-16,-23-1 48 0,-1-3-48 0,24 4 38 15,0 0-38-15,-30-3 39 0,4-2-39 0,26 5 35 16,0 0-35-16,-30-4 36 0,1-1-36 0,29 5 14 0,0 0-14 16,-28-3 15-16,2 1-15 0,26 2 30 0,0 0-30 15,-23-2 30-15,-3 2-30 0,26 0 28 0,0 0-28 16,-24 0 28-16,-6 2-28 0,30-2 32 0,0 0-32 0,-30 2 33 15,-5 1-33-15,35-3 37 0,0 0-37 0,-31 2 38 16,1-1-38-16,30-1 33 0,0 0-33 0,-36 2 33 16,-2-2-33-16,38 0 33 0,0 0-33 0,-34 2 33 15,1 1-33-15,33-3 22 0,0 0-22 0,-34 5 22 16,-1 1-22-16,35-6 18 0,0 0-18 0,-30 6 18 16,2-2-18-16,28-4 18 0,0 0-18 0,-29 7 18 15,-3 1-18-15,32-8 3 0,0 0-3 0,-24 7 4 16,-2-2-4-16,26-5 22 0,0 0-22 0,-21 9 22 15,-4-4-22-15,25-5 6 0,0 0-6 0,-29 7 7 16,-6 0-7-16,35-7 9 0,0 0-9 0,-26 7 10 0,-2-2-10 16,28-5 3-16,0 0-3 0,-31 8 4 15,-6-1-4-15,37-7 0 0,0 0 0 0,-28 9 1 0,4-3-1 16,24-6-1-16,0 0 1 0,-25 11 0 0,4 1 0 16,21-12-4-16,0 0 4 0,-19 12-3 0,2 0 3 0,17-12-14 15,0 0 14-15,-16 12-13 0,1-2 13 0,15-10-4 16,0 0 4-16,-14 15-3 0,-2-3 3 0,16-12-7 15,0 0 7-15,-14 23-7 0,-3 2 7 0,17-25-8 16,0 0 8-16,-16 24-7 0,2 0 7 0,14-24-3 16,0 0 3-16,-12 26-3 0,3 1 3 0,9-27-6 15,0 0 6-15,-9 26-6 0,1-2 6 0,8-24-7 16,0 0 7-16,-9 31-7 0,5 2 7 0,4-33-8 0,0 0 8 16,-5 27-7-16,2-1 7 0,3-26 0 0,0 0 0 15,-4 27 0-15,4 2 0 0,0-29 1 0,0 0-1 16,4 28 2-16,-1-1-2 0,-3-27 12 0,0 0-12 15,9 29 12-15,1 2-12 0,-10-31 9 0,0 0-9 0,13 27 9 16,-1 1-9-16,-12-28 3 0,0 0-3 0,15 29 4 16,3 2-4-16,-18-31 7 0,0 0-7 0,17 27 7 15,-3-1-7-15,-14-26 3 0,0 0-3 0,18 27 3 16,3 1-3-16,-21-28 1 0,0 0-1 0,24 25 2 16,-1 1-2-16,-23-26 4 0,0 0-4 0,27 24 5 15,0 0-5-15,-27-24 2 0,0 0-2 0,33 22 2 16,-2 1-2-16,-31-23 1 0,0 0-1 0,37 22 2 15,-4 0-2-15,-33-22 4 0,0 0-4 0,35 24 5 16,-6 2-5-16,-29-26 6 0,0 0-6 0,32 22 6 16,-3 0-6-16,-29-22 7 0,0 0-7 0,33 21 8 15,-3-4-8-15,-30-17 8 0,0 0-8 0,36 19 8 0,4 0-8 16,-40-19 8-16,0 0-8 0,46 19 8 0,3-1-8 16,-49-18 15-16,0 0-15 0,48 19 15 0,1-2-15 0,-49-17 14 15,0 0-14-15,51 17 15 0,3 1-15 0,-54-18 9 16,0 0-9-16,55 17 9 0,5-7-9 0,-60-10 4 15,0 0-4-15,71 15 4 0,11 3-4 0,-82-18 7 16,0 0-7-16,75 17 7 0,-2-2-7 0,-73-15 7 16,0 0-7-16,68 16 7 0,-4-1-7 0,-64-15 14 15,0 0-14-15,67 14 15 0,-3-4-15 0,-64-10 22 16,0 0-22-16,54 7 23 0,-5-2-23 0,-49-5 14 16,0 0-14-16,50 5 15 0,4 0-15 0,-54-5 27 0,0 0-27 15,65 7 27-15,6 2-27 0,-71-9 20 0,0 0-20 16,72 8 20-16,1-1-20 0,-73-7 5 0,0 0-5 15,59 9 5-15,-12-3-5 0,-47-6 15 0,0 0-15 0,51 11 15 16,-1-1-15-16,-50-10 15 0,0 0-15 0,65 9 15 16,4-1-15-16,-69-8 3 0,0 0-3 0,58 5 4 15,-8-3-4-15,-50-2 22 0,0 0-22 0,49 2 22 16,2-1-22-16,-51-1 31 0,0 0-31 0,50 0 31 16,-1 0-31-16,-49 0 1 0,0 0-1 0,52 0 2 15,-1 0-2-15,-51 0 15 0,0 0-15 0,52 2 15 16,4 0-15-16,-56-2 23 0,0 0-23 0,69 2 24 15,13 1-24-15,-82-3 0 0,0 0 0 0,68 2 1 16,-2-1-1-16,-66-1 3 0,0 0-3 0,54 0 4 16,-5-1-4-16,-49 1 0 0,0 0 0 0,47 1 1 15,4 1-1-15,-51-2 1 0,0 0-1 0,47 2 2 0,3-2-2 16,-50 0 17-16,0 0-17 0,47-2 17 0,-3-1-17 16,-44 3 8-16,0 0-8 0,45-4 9 0,-5 1-9 15,-40 3 4-15,0 0-4 0,46-4 5 0,-5 1-5 0,-41 3 7 16,0 0-7-16,47-3 7 0,-3-3-7 0,-44 6 32 15,0 0-32-15,42-6 32 0,-6-5-32 0,-36 11 0 16,0 0 0-16,37-10 0 0,-4-2 0 0,-33 12 0 16,0 0 0-16,30-12 0 0,-4 0 0 0,-26 12 6 15,0 0-6-15,24-12 7 0,-3-2-7 0,-21 14 3 16,0 0-3-16,18-13 3 0,-5-1-3 0,-13 14 6 16,0 0-6-16,13-14 6 0,-1 1-6 0,-12 13 13 15,0 0-13-15,7-16 14 0,-2-1-14 0,-5 17 8 0,0 0-8 16,5-19 9-16,0-1-9 0,-5 20 3 0,0 0-3 0,4-19 4 15,-1-5-4-15,-3 24 7 0,0 0-7 0,2-21 7 16,-2 1-7-16,0 20 7 0,0 0-7 0,0-19 7 16,-2 2-7-16,2 17 7 0,0 0-7 0,-3-17 8 15,-1-1-8-15,4 18 1 0,0 0-1 0,-5-17 1 16,0-2-1-16,5 19 0 0,0 0 0 0,-7-20 1 16,2-1-1-16,5 21 2 0,0 0-2 0,-9-20 3 15,-3-1-3-15,12 21 0 0,0 0 0 0,-9-20 0 16,-3-1 0-16,12 21 5 0,0 0-5 0,-12-20 5 15,-2 1-5-15,14 19 0 0,0 0 0 0,-12-21 0 16,1 1 0-16,11 20-2 0,0 0 2 0,-10-23-2 16,-1-2 2-16,11 25-1 0,0 0 1 0,-15-24 0 15,-3 0 0-15,18 24-1 0,0 0 1 0,-21-24 0 0,-1 1 0 16,22 23 0-16,0 0 0 0,-25-22 0 0,-4 0 0 16,29 22 0-16,0 0 0 0,-30-21 1 0,-3-1-1 15,33 22 0-15,0 0 0 0,-31-22 0 0,1-2 0 0,30 24 0 16,0 0 0-16,-31-24 0 0,3 0 0 0,28 24 7 15,0 0-7-15,-33-22 7 0,1 1-7 0,32 21 0 16,0 0 0-16,-33-17 0 0,0 1 0 0,33 16 0 16,0 0 0-16,-35-15 0 0,-7 1 0 0,42 14-1 15,0 0 1-15,-41-13-1 0,-1-3 1 0,42 16-2 16,0 0 2-16,-40-17-1 0,-2 0 1 0,42 17 0 16,0 0 0-16,-38-17 0 0,-1 1 0 0,39 16-1 0,0 0 1 15,-38-13-1-15,1-4 1 0,37 17-1 0,0 0 1 16,-34-16-1-16,-1 2 1 0,35 14 1 0,0 0-1 15,-37-17 2-15,2 0-2 0,35 17 0 0,0 0 0 0,-38-19 0 16,-4 0 0-16,42 19 0 0,0 0 0 0,-38-18 0 16,-1-1 0-16,39 19 2 0,0 0-2 0,-34-19 2 15,1 0-2-15,33 19 0 0,0 0 0 0,-35-17 0 16,2 2 0-16,33 15 4 0,0 0-4 0,-32-14 5 16,3 2-5-16,29 12 0 0,0 0 0 0,-33-16 0 15,-4 3 0-15,37 13-1 0,0 0 1 0,-31-11 0 16,1 1 0-16,30 10 0 0,0 0 0 0,-37-10 0 15,1 0 0-15,36 10 2 0,0 0-2 0,-33-9 2 16,3 0-2-16,30 9 12 0,0 0-12 0,-35-8 12 16,2-2-12-16,33 10 0 0,0 0 0 0,-33-11 0 15,0-1 0-15,33 12 0 0,0 0 0 0,-31-15 0 16,1-2 0-16,30 17-10 0,0 0 10 0,-33-19-10 16,3 0 10-16,30 19-5 0,0 0 5 0,-29-15-5 0,-1-1 5 15,30 16-23-15,0 0 23 0,-33-12-22 0,2 2 22 0,31 10-7 16,0 0 7-16,-34-10-6 0,3-2 6 0,31 12-26 15,0 0 26-15,-30-11-25 0,-3-1 25 0,33 12-7 16,0 0 7-16,-29-8-6 0,-4 1 6 0,33 7-1 16,0 0 1-16,-32-9-1 0,-1-1 1 0,33 10 0 15,0 0 0-15,-33-8 0 0,2-1 0 0,31 9 1 16,0 0-1-16,-39-7 2 0,1 2-2 0,38 5 5 16,0 0-5-16,-33-3 5 0,-4 1-5 0,37 2 23 15,0 0-23-15,-31 0 24 0,-2 0-24 0,33 0 0 16,0 0 0-16,-33 0 1 0,2 0-1 0,31 0-17 0,0 0 17 15,-35 2-17-15,-2 1 17 0,37-3-46 0,0 0 46 16,-35 5-46-16,-3 0 46 0,38-5-57 0,0 0 57 16,-42 9-56-16,-1 1 56 0,43-10-140 0,0 0 140 0,-49 12-139 15,0 5 139-15,-49 14-986 0</inkml:trace>
  <inkml:trace contextRef="#ctx0" brushRef="#br0" timeOffset="28269.23">17193 15667 203 0,'0'0'0'0,"2"-6"0"15,5 0 0-15,-7 6 46 0,0 0-46 0,3-6 47 0,1-2-47 16,-4 8 23-16,0 0-23 0,1-9 24 0,3 1-24 16,-4 8 32-16,0 0-32 0,2-9 32 0,1 4-32 15,-3 5 36-15,0 0-36 0,4-7 36 0,-1 2-36 0,-3 5 42 16,0 0-42-16,5-3 43 0,-5 1-43 0,0 2 63 15,0 0-63-15,0 0 63 0,5 0-63 0,-5 0 62 16,0 0-62-16,4 3 63 0,-1 1-63 0,-3-4 69 16,0 0-69-16,6 5 70 0,2 0-70 0,-8-5 71 15,0 0-71-15,7 7 71 0,2 0-71 0,-9-7 49 16,0 0-49-16,14 7 50 0,3 1-50 0,-17-8 39 16,0 0-39-16,25 7 39 0,4-2-39 0,-29-5 46 15,0 0-46-15,30 4 46 0,8-4-46 0,-38 0 26 0,0 0-26 16,35 0 26-16,2-2-26 0,-37 2 11 0,0 0-11 15,38-2 11-15,-5 0-11 0,-33 2 19 0,0 0-19 16,35-5 20-16,-2 0-20 0,-33 5 13 0,0 0-13 0,35-7 14 16,-4-3-14-16,-31 10 26 0,0 0-26 0,33-7 26 15,1 2-26-15,-34 5 12 0,0 0-12 0,33-5 13 16,-2 1-13-16,-31 4 18 0,0 0-18 0,30 0 19 16,-1 2-19-16,-29-2 33 0,0 0-33 0,25 2 34 15,-3 3-34-15,-22-5 35 0,0 0-35 0,19 0 35 16,-1 2-35-16,-18-2 7 0,0 0-7 0,14 1 8 15,-2 1-8-15,-12-2 13 0,0 0-13 0,5 2 13 16,0 1-13-16,-5-3-1 0,0 0 1 0,4 4-1 16,-1-1 1-16,-3-3-26 0,0 0 26 0,-3 7-26 15,-2 0 26-15,5-7-66 0,0 0 66 0,-9 12-65 16,-7 2 65-16,16-14-151 0,0 0 151 0,-19 13-151 0,-5 3 151 16,24-16-145-16,0 0 145 0,-21 12-145 0,-5 0 145 15,-21 12-669-15</inkml:trace>
  <inkml:trace contextRef="#ctx0" brushRef="#br0" timeOffset="28854.59">17170 15708 214 0,'0'0'0'0,"16"5"0"16,12 5 0-16,-28-10 120 0,0 0-120 0,0 0 121 16,-9-5-121-16,9 5 111 0,0 0-111 0,-7-2 111 15,-2-3-111-15,9 5 98 0,0 0-98 0,-3-2 99 16,1 2-99-16,2 0 82 0,0 0-82 0,4 0 83 15,4 0-83-15,-8 0 53 0,0 0-53 0,11 0 53 16,5-1-53-16,-16 1 34 0,0 0-34 0,15-2 35 16,4 0-35-16,-19 2 33 0,0 0-33 0,25 0 34 15,1 2-34-15,-26-2 13 0,0 0-13 0,30 2 13 16,3-1-13-16,-33-1 36 0,0 0-36 0,38 2 37 16,0 3-37-16,-38-5 29 0,0 0-29 0,39 2 29 0,-1 0-29 15,-38-2 14-15,0 0-14 0,38 3 15 0,-3-1-15 16,-35-2 6-16,0 0-6 0,37 3 6 0,-6 1-6 15,-31-4 15-15,0 0-15 0,31 1 16 0,1 1-16 0,-32-2 3 16,0 0-3-16,29 2 4 0,1 0-4 0,-30-2 2 16,0 0-2-16,30 1 2 0,-4 3-2 0,-26-4 18 15,0 0-18-15,26 3 18 0,-2 1-18 0,-24-4 32 16,0 0-32-16,21 1 32 0,-3-1-32 0,-18 0 1 16,0 0-1-16,17 4 2 0,-1-4-2 0,-16 0 14 15,0 0-14-15,12 0 15 0,-3 1-15 0,-9-1 3 16,0 0-3-16,7 2 4 0,-2 0-4 0,-5-2 0 15,0 0 0-15,5 3 0 0,-5 1 0 0,0-4-49 0,0 0 49 16,-3 5-48-16,1 2 48 0,2-7-152 0,0 0 152 16,-4 6-151-16,1 3 151 0,3-9-144 0,0 0 144 0,-9 7-143 15,-8 1 143-15,-9 10-634 0</inkml:trace>
  <inkml:trace contextRef="#ctx0" brushRef="#br0" timeOffset="29455.88">17843 15365 449 0,'0'0'0'0,"0"3"0"0,0 3 0 0,0-6 45 16,0 0-45-16,0 0 45 0,0 3-45 0,0-3 44 0,0 0-44 15,0 0 45-15,0 0-45 0,0 0 17 0,0 0-17 16,0 0 17-16,0 5-17 0,0-5 3 0,0 0-3 16,-4 9 4-16,-1 4-4 0,5-13 20 0,0 0-20 0,-7 21 20 15,-3 5-20-15,10-26 32 0,0 0-32 0,-13 34 32 16,1 5-32-16,12-39 27 0,0 0-27 0,-14 40 27 16,0-1-27-16,14-39 25 0,0 0-25 0,-15 46 26 15,-1 1-26-15,16-47 15 0,0 0-15 0,-14 39 16 16,5-3-16-16,9-36 29 0,0 0-29 0,-14 38 29 15,2-2-29-15,12-36 11 0,0 0-11 0,-12 34 11 16,2-3-11-16,10-31 11 0,0 0-11 0,-11 31 11 16,-1-2-11-16,12-29 17 0,0 0-17 0,-9 25 17 15,0-4-17-15,9-21 8 0,0 0-8 0,-8 21 8 16,1-1-8-16,7-20 15 0,0 0-15 0,-7 16 16 16,0-3-16-16,7-13 15 0,0 0-15 0,-5 11 15 0,1-3-15 15,4-8 4-15,0 0-4 0,-3 7 4 0,1-2-4 16,2-5 3-16,0 0-3 0,-2 4 3 0,0-1-3 15,2-3-13-15,0 0 13 0,0 0-12 0,0 0 12 16,0 0-148-16,0 0 148 0,0 0-148 0,6 2 148 0,-1-1-515 16</inkml:trace>
  <inkml:trace contextRef="#ctx0" brushRef="#br0" timeOffset="30326.07">18329 16037 158 0,'0'0'0'0,"2"-9"0"0,1-6 0 0,-3 15 47 16,0 0-47-16,0 0 48 0,0 12-48 0,0-12 98 16,0 0-98-16,0 8 98 0,0 2-98 0,0-10 99 15,0 0-99-15,2 7 99 0,1-2-99 0,-3-5 98 16,0 0-98-16,7 0 98 0,4-5-98 0,-11 5 81 15,0 0-81-15,12-12 81 0,4-5-81 0,-16 17 81 16,0 0-81-16,17-22 82 0,4-5-82 0,-21 27 46 0,0 0-46 16,19-30 47-16,0-4-47 0,-19 34 23 0,0 0-23 15,18-38 24-15,-3-3-24 0,-15 41 29 0,0 0-29 16,16-43 29-16,-2-3-29 0,-14 46 2 0,0 0-2 0,14-48 2 16,0-1-2-16,-14 49 7 0,0 0-7 0,12-48 7 15,0 0-7-15,-12 48 14 0,0 0-14 0,9-43 15 16,0 3-15-16,-9 40 3 0,0 0-3 0,7-32 4 15,0 3-4-15,-7 29 12 0,0 0-12 0,6-23 13 16,-2 5-13-16,-4 18 8 0,0 0-8 0,5-14 9 16,-1 5-9-16,-4 9 15 0,0 0-15 0,1-3 15 15,1 3-15-15,-2 0 8 0,0 0-8 0,0 0 9 16,5 7-9-16,-5-7 9 0,0 0-9 0,2 7 9 16,2 1-9-16,-4-8 3 0,0 0-3 0,3 10 4 15,1 8-4-15,-4-18 2 0,0 0-2 0,5 20 2 0,0 4-2 16,-5-24 5-16,0 0-5 0,7 28 5 0,2 2-5 15,-9-30 2-15,0 0-2 0,8 36 2 0,-1 5-2 16,-7-41 1-16,0 0-1 0,11 45 2 0,1-2-2 16,-12-43 9-16,0 0-9 0,10 43 10 0,4 0-10 0,-14-43 8 15,0 0-8-15,14 37 8 0,2-1-8 0,-16-36 3 16,0 0-3-16,16 33 4 0,3-6-4 0,-19-27 6 16,0 0-6-16,12 22 7 0,2-4-7 0,-14-18 3 15,0 0-3-15,12 12 3 0,-3-4-3 0,-9-8 0 16,0 0 0-16,7 5 0 0,2-1 0 0,-9-4-61 15,0 0 61-15,7 0-60 0,0-4 60 0,-7 4-188 16,0 0 188-16,1-7-187 0,-2-5 187 0,1-5-734 0</inkml:trace>
  <inkml:trace contextRef="#ctx0" brushRef="#br0" timeOffset="30853.59">18621 15064 796 0,'0'0'0'0,"0"0"0"0,-1 5 0 0,1-5 121 15,0 0-121-15,0 0 122 0,7-5-122 0,-7 5 66 16,0 0-66-16,3-6 67 0,2-2-67 0,-5 8 39 16,0 0-39-16,9-9 39 0,-4-3-39 0,-5 12-1 15,0 0 1-15,9-10-1 0,1-2 1 0,-10 12-1 16,0 0 1-16,14-12-1 0,-1 0 1 0,-13 12 0 15,0 0 0-15,12-12 0 0,2-2 0 0,-14 14-1 16,0 0 1-16,12-8-1 0,-3-3 1 0,-9 11-1 0,0 0 1 16,5-6-1-16,0 2 1 0,-5 4 0 0,0 0 0 15,4-2 0-15,-3 1 0 0,-1 1 5 0,0 0-5 16,0 0 5-16,0 0-5 0,0 0 15 0,0 0-15 16,-3 1 15-16,-1 1-15 0,4-2 15 0,0 0-15 0,-8 4 16 15,-5-1-16-15,13-3 40 0,0 0-40 0,-8 3 40 16,-4-1-40-16,12-2 6 0,0 0-6 0,-9 4 6 15,4-3-6-15,5-1 0 0,0 0 0 0,-6 4 1 16,3-1-1-16,3-3-109 0,0 0 109 0,2 12-109 16,5 7 109-16,-7-19-115 0,0 0 115 0,5 31-689 15,-10-62 689-15</inkml:trace>
  <inkml:trace contextRef="#ctx0" brushRef="#br0" timeOffset="31617.25">19383 15452 1121 0,'0'0'0'0,"0"0"0"0,0 0 0 0,0 0 1 0,0 0-1 0,0 0 1 15,0 0-1-15,0 0 33 0,0 0-33 0,0 0 34 16,0 0-34-16,0 0 0 0,0 0 0 0,0 0 0 15,0 0 0-15,0 0-12 0,0 0 12 0,0 0-12 16,0 0 12-16,0 0-2 0,0 0 2 0,0 0-1 16,-4 36 1-16,4-36 0 0,0 0 0 0,4 30 1 15,-1 7-1-15,-3-37 5 0,0 0-5 0,9 40 5 16,0 1-5-16,-9-41 8 0,0 0-8 0,8 37 9 16,-1-1-9-16,-7-36 8 0,0 0-8 0,9 30 8 15,0-6-8-15,-9-24 8 0,0 0-8 0,8 18 8 16,-1-4-8-16,-7-14 3 0,0 0-3 0,7 9 4 15,0-4-4-15,-7-5 6 0,0 0-6 0,6-4 6 16,-6-4-6-16,0 8 0 0,0 0 0 0,-6-12 0 0,-1-5 0 16,7 17-7-16,0 0 7 0,-8-16-6 0,-1 1 6 15,9 15-1-15,0 0 1 0,-17-16-1 0,-4-1 1 0,21 17 1 16,0 0-1-16,-21-13 1 0,0 2-1 0,21 11 9 16,0 0-9-16,-18-7 10 0,-2 2-10 0,20 5 5 15,0 0-5-15,-18 4 5 0,-3 4-5 0,21-8 3 16,0 0-3-16,-17 19 3 0,-4 10-3 0,21-29 2 15,0 0-2-15,-14 28 2 0,2 1-2 0,12-29-1 16,0 0 1-16,-7 34-1 0,3 5 1 0,4-39-10 16,0 0 10-16,2 40-10 0,3-1 10 0,-5-39-5 15,0 0 5-15,9 38-4 0,5 0 4 0,-14-38-3 0,0 0 3 16,14 30-3-16,0-4 3 0,-14-26-11 0,0 0 11 16,17 22-11-16,4-4 11 0,-21-18-4 0,0 0 4 15,21 12-3-15,0-6 3 0,-21-6 0 0,0 0 0 0,21 2 1 16,-2-5-1-16,-19 3 3 0,0 0-3 0,19-5 3 15,-1-6-3-15,-18 11 7 0,0 0-7 0,17-10 7 16,-3 0-7-16,-14 10-34 0,0 0 34 0,12-11-34 16,0 3 34-16,-12 8-132 0,0 0 132 0,4-7-131 15,-1 2 131-15,-3 5-150 0,0 0 150 0,2-4-150 16,1 1 150-16,-1-2-347 0</inkml:trace>
  <inkml:trace contextRef="#ctx0" brushRef="#br0" timeOffset="32173.34">19750 16052 763 0,'0'0'0'0,"2"-5"0"0,3-2 0 0,-5 7 73 16,0 0-73-16,11-9 73 0,6-3-73 0,-17 12 60 15,0 0-60-15,18-13 60 0,-1-4-60 0,-17 17 60 16,0 0-60-16,21-21 61 0,-4-1-61 0,-17 22 48 16,0 0-48-16,18-22 48 0,-1-1-48 0,-17 23 58 15,0 0-58-15,16-22 59 0,-6 1-59 0,-10 21 40 16,0 0-40-16,7-20 40 0,-1-2-40 0,-6 22 20 0,0 0-20 16,3-21 20-16,0-1-20 0,-3 22 36 0,0 0-36 15,0-17 37-15,4-4-37 0,-4 21 36 0,0 0-36 16,3-19 36-16,1 2-36 0,-4 17 7 0,0 0-7 0,5-15 8 15,2 3-8-15,-7 12 21 0,0 0-21 0,7-9 21 16,-2 2-21-16,-5 7 8 0,0 0-8 0,6-3 8 16,-1 3-8-16,-5 0 9 0,0 0-9 0,5 2 9 15,-5 3-9-15,0-5 15 0,0 0-15 0,2 12 15 16,-1 3-15-16,-1-15 14 0,0 0-14 0,0 22 15 16,0 6-15-16,0-28 15 0,0 0-15 0,0 27 16 15,0 4-16-15,0-31 16 0,0 0-16 0,2 31 17 16,2 3-17-16,-4-34 15 0,0 0-15 0,0 34 16 15,3 1-16-15,-3-35 4 0,0 0-4 0,5 34 5 16,-3 2-5-16,-2-36 13 0,0 0-13 0,4 32 14 16,1-2-14-16,-5-30 1 0,0 0-1 0,3 27 1 0,4-3-1 15,-7-24-2-15,0 0 2 0,2 21-1 0,2-6 1 16,-4-15-36-16,0 0 36 0,3 12-35 0,-3-3 35 16,0-9-64-16,0 0 64 0,0 6-64 0,0-2 64 0,0-4-185 15,0 0 185-15,-5 3-184 0,1-1 184 0,4-2-214 16,0 0 214-16,-8 0-214 0,-3 0 214 0,-6 0-571 15</inkml:trace>
  <inkml:trace contextRef="#ctx0" brushRef="#br0" timeOffset="32414.07">19757 16201 651 0,'0'0'0'0,"21"-2"0"0,14 1 0 0,-35 1 94 0,0 0-94 15,0 0 95-15,-17 6-95 0,17-6 87 0,0 0-87 16,-11 6 88-16,1-1-88 0,10-5 61 0,0 0-61 0,0 8 62 15,7 1-62-15,-7-9 19 0,0 0-19 0,8 8 20 16,6 1-20-16,-14-9 43 0,0 0-43 0,16 10 43 16,5 1-43-16,-21-11 13 0,0 0-13 0,21 10 13 15,1 0-13-15,-22-10 13 0,0 0-13 0,25 10 13 16,-4 2-13-16,-21-12 1 0,0 0-1 0,22 12 2 16,3-1-2-16,-25-11-34 0,0 0 34 0,15 10-33 15,1-1 33-15,-16-9-116 0,0 0 116 0,33 18-754 16,-66-36 754-16</inkml:trace>
  <inkml:trace contextRef="#ctx0" brushRef="#br0" timeOffset="48507.44">13369 14618 583 0,'0'0'0'0,"17"0"0"0,6 0 0 0,-23 0-103 0,0 0 103 15,24 4-102-15,6 4 102 0,-30-8 19 0,0 0-19 0,26 9 20 16,2-1-20-16,-28-8 24 0,0 0-24 16,30 12 25-16,-1 0-25 0,-29-12 1 0,0 0-1 0,35 14 1 15,-2 1-1-15,-33-15 23 0,0 0-23 0,40 16 24 16,6-3-24-16,-46-13 44 0,0 0-44 0,47 16 44 15,0 3-44-15,-47-19 71 0,0 0-71 0,47 13 72 16,-2 3-72-16,-45-16 58 0,0 0-58 0,47 12 59 16,-3-2-59-16,-44-10 42 0,0 0-42 0,47 4 42 15,1-1-42-15,-48-3 42 0,0 0-42 0,53 0 43 16,1-2-43-16,-54 2 40 0,0 0-40 0,52-1 40 16,2-1-40-16,-54 2 34 0,0 0-34 0,52-2 34 15,2 2-34-15,-54 0 15 0,0 0-15 0,56 0 15 16,0 0-15-16,-56 0 21 0,0 0-21 0,71 5 21 0,11 2-21 15,-82-7 23-15,0 0-23 0,75 7 24 0,-2-2-24 16,-73-5 7-16,0 0-7 0,58 5 8 0,-13-1-8 0,-45-4 10 16,0 0-10-16,50 5 10 0,-1-2-10 0,-49-3 15 15,0 0-15-15,51 4 16 0,1-3-16 0,-52-1 14 16,0 0-14-16,50 4 15 0,3-2-15 0,-53-2 4 16,0 0-4-16,50 1 4 0,1-1-4 0,-51 0 7 15,0 0-7-15,50 2 8 0,3 1-8 0,-53-3 7 16,0 0-7-16,66 9 8 0,10-2-8 0,-76-7 3 15,0 0-3-15,60 8 3 0,-13 3-3 0,-47-11 19 16,0 0-19-16,50 10 20 0,-3-2-20 0,-47-8 13 16,0 0-13-16,51 9 14 0,1-2-14 0,-52-7 9 0,0 0-9 15,66 7 10-15,11 0-10 0,-77-7 4 0,0 0-4 16,68 0 5-16,0-4-5 0,-68 4 21 0,0 0-21 16,52-3 21-16,-10-2-21 0,-42 5 2 0,0 0-2 0,45-9 3 15,2-5-3-15,-47 14 12 0,0 0-12 0,49-15 13 16,0-4-13-16,-49 19 9 0,0 0-9 0,49-20 9 15,-1-4-9-15,-48 24 1 0,0 0-1 0,47-24 1 16,-5 0-1-16,-42 24 0 0,0 0 0 0,44-26 1 16,-6-3-1-16,-38 29 3 0,0 0-3 0,35-28 3 15,1 3-3-15,-36 25 1 0,0 0-1 0,39-26 2 16,-6 0-2-16,-33 26 4 0,0 0-4 0,35-25 5 16,-6-3-5-16,-29 28 12 0,0 0-12 0,30-27 13 15,0-1-13-15,-30 28 1 0,0 0-1 0,26-29 1 16,-9-2-1-16,-17 31 3 0,0 0-3 0,18-32 4 0,-3-4-4 15,-15 36 12-15,0 0-12 0,9-36 12 0,0-4-12 16,-9 40 1-16,0 0-1 0,1-35 1 0,-1-3-1 16,0 38 3-16,0 0-3 0,-1-36 4 0,-5 0-4 15,6 36 11-15,0 0-11 0,-10-36 11 0,-4 2-11 0,14 34 1 16,0 0-1-16,-21-38 1 0,-2-3-1 0,23 41 3 16,0 0-3-16,-24-40 4 0,-4 1-4 0,28 39 2 15,0 0-2-15,-26-36 2 0,0 3-2 0,26 33 0 16,0 0 0-16,-26-30 0 0,-2 2 0 0,28 28 9 15,0 0-9-15,-28-27 10 0,2 5-10 0,26 22 1 16,0 0-1-16,-30-24 1 0,1-2-1 0,29 26-2 16,0 0 2-16,-32-24-1 0,1-2 1 0,31 26 0 0,0 0 0 15,-38-29 0-15,-1-2 0 0,39 31 0 0,0 0 0 16,-40-32 0-16,-3-1 0 0,43 33 0 0,0 0 0 16,-42-34 0-16,-2 0 0 0,44 34 3 0,0 0-3 0,-43-35 3 15,-3-1-3-15,46 36 0 0,0 0 0 0,-55-39 0 16,-4-4 0-16,59 43-1 0,0 0 1 0,-63-34 0 15,2 5 0-15,61 29-3 0,0 0 3 0,-51-21-2 16,6 7 2-16,45 14-6 0,0 0 6 0,-44-15-6 16,-3 1 6-16,47 14-1 0,0 0 1 0,-50-12 0 15,-2 2 0-15,52 10-3 0,0 0 3 0,-70-10-3 16,-12 3 3-16,82 7-5 0,0 0 5 0,-77-10-5 16,4 3 5-16,73 7 0 0,0 0 0 0,-69-5 0 15,2 3 0-15,67 2-1 0,0 0 1 0,-71 0 0 16,-4 2 0-16,75-2 0 0,0 0 0 0,-73 5 0 15,0 2 0-15,73-7 0 0,0 0 0 0,-68 7 0 0,5-1 0 16,63-6-6-16,0 0 6 0,-56 9-6 0,14-6 6 16,42-3-15-16,0 0 15 0,-59 12-14 0,-9 0 14 15,68-12-39-15,0 0 39 0,-55 12-39 0,8-3 39 0,47-9-12 16,0 0 12-16,-46 12-12 0,1 0 12 0,45-12-1 16,0 0 1-16,-61 19 0 0,-12 3 0 0,73-22-1 15,0 0 1-15,-70 24 0 0,0 2 0 0,70-26 0 16,0 0 0-16,-64 25 0 0,5 1 0 0,59-26 7 15,0 0-7-15,-46 26 8 0,12-7-8 0,34-19 1 16,0 0-1-16,-42 24 1 0,-4 0-1 0,46-24 1 16,0 0-1-16,-57 34 1 0,-11 5-1 0,68-39 3 0,0 0-3 15,-56 35 4-15,6-1-4 0,50-34 0 0,0 0 0 16,-39 27 0-16,12-8 0 0,27-19 0 0,0 0 0 16,-34 22 0-16,3 1 0 0,31-23-14 0,0 0 14 0,-26 22-13 15,5 2 13-15,21-24-27 0,0 0 27 0,-28 31-27 16,0 3 27-16,28-34-7 0,0 0 7 0,-28 41-7 15,2 4 7-15,26-45-11 0,0 0 11 0,-26 44-11 16,2 2 11-16,24-46-9 0,0 0 9 0,-21 48-8 16,2 2 8-16,19-50-15 0,0 0 15 0,-16 50-15 15,2 1 15-15,14-51-44 0,0 0 44 0,-7 62-44 16,7 6 44-16,0-68-166 0,0 0 166 0,12 53-166 16,6-10 166-16,11 55-671 0</inkml:trace>
  <inkml:trace contextRef="#ctx0" brushRef="#br0" timeOffset="53431.38">4970 10131 214 0,'0'0'0'0,"9"-5"0"0,3-2 0 0,-12 7 20 16,0 0-20-16,-3-8 20 0,-6-4-20 0,9 12 34 15,0 0-34-15,-7-10 35 0,-2-8-35 0,9 18 0 16,0 0 0-16,-8-18 1 0,-1-6-1 0,9 24 9 15,0 0-9-15,-5-24 9 0,5 0-9 0,0 24 8 16,0 0-8-16,0-23 9 0,0-4-9 0,0 27 32 0,0 0-32 16,1-22 33-16,3-1-33 0,-4 23 17 0,0 0-17 15,7-18 17-15,-2-1-17 0,-5 19 29 0,0 0-29 0,5-16 29 16,2 4-29-16,-7 12 31 0,0 0-31 0,5-8 31 16,4 1-31-16,-9 7 6 0,0 0-6 0,9-3 7 15,3 1-7-15,-12 2-7 0,0 0 7 0,9 2-6 16,-2 3 6-16,-7-5-40 0,0 0 40 0,5 10-39 15,-2 4 39-15,-3-14-32 0,0 0 32 0,0 17-32 16,2 2 32-16,-2-19-24 0,0 0 24 0,-2 24-23 16,-1 0 23-16,3-24-18 0,0 0 18 0,-3 24-18 15,-3 1 18-15,6-25-27 0,0 0 27 0,-7 26-27 16,2 0 27-16,5-26-13 0,0 0 13 0,-9 25-12 16,1-1 12-16,8-24-28 0,0 0 28 0,-9 23-28 15,0-8 28-15,9-15-6 0,0 0 6 0,-8 15-6 16,-1-3 6-16,9-12-5 0,0 0 5 0,-16 7-5 0,-5-2 5 15,21-5-1-15,0 0 1 0,-17 0 0 0,-4-8 0 16,21 8 0-16,0 0 0 0,-23-14 0 0,4-6 0 16,19 20 0-16,0 0 0 0,-14-24 0 0,5-4 0 15,9 28 0-15,0 0 0 0,0-31 0 0,4-1 0 0,-4 32-2 16,0 0 2-16,5-28-1 0,0-2 1 0,-5 30 0 16,0 0 0-16,9-24 0 0,3 0 0 0,-12 24-1 15,0 0 1-15,12-16-1 0,1 4 1 0,-13 12 0 16,0 0 0-16,12-8 0 0,2 4 0 0,-14 4 0 15,0 0 0-15,12 0 0 0,0 0 0 0,-12 0 1 16,0 0-1-16,9 2 2 0,0 3-2 0,-9-5 62 16,0 0-62-16,5 5 63 0,2 2-63 0,-7-7 85 0,0 0-85 15,0 9 86-15,0-6-86 0,0-3 85 0,0 0-85 16,0 9 86-16,-4-3-86 0,4-6 78 0,0 0-78 0,-7 11 78 16,-1-1-78-16,8-10 47 0,0 0-47 0,-11 12 48 15,-1-3-48-15,12-9-1 0,0 0 1 0,-12 8-1 16,-2 2 1-16,14-10-121 0,0 0 121 0,-16 4-120 15,2-2 120-15,-14 4-411 0</inkml:trace>
  <inkml:trace contextRef="#ctx0" brushRef="#br0" timeOffset="55293.13">6855 10358 1121 0,'0'-2'0'0,"0"2"-219"16,0 0 219-16,0 0-219 0,4 0 219 0,-4 0-58 0,0 0 58 16,0 0-57-16,0 0 57 0,0 0-26 0,0 0 26 15,0 0-26-15,0 0 26 0,0 0-13 0,0 0 13 0,0 0-12 16,0 0 12-16,0 0 2 0,0 0-2 0,-4 0 2 15,1-4-2-15,3 4 9 0,0 0-9 0,-5-5 9 16,-4-5-9-16,9 10 10 0,0 0-10 0,-9-12 11 16,2-3-11-16,7 15 24 0,0 0-24 0,-5-16 25 15,0-1-25-15,5 17 12 0,0 0-12 0,-4-15 12 16,1 3-12-16,3 12 18 0,0 0-18 0,3-16 18 16,1 4-18-16,-4 12 15 0,0 0-15 0,5-8 15 15,0 1-15-15,-5 7 9 0,0 0-9 0,7-5 10 16,-2 1-10-16,-5 4 34 0,0 0-34 0,4 0 34 15,-1 0-34-15,-3 0 17 0,0 0-17 0,6 0 17 16,-3 2-17-16,-3-2 29 0,0 0-29 0,2 2 29 16,5 1-29-16,-7-3 20 0,0 0-20 0,5 5 20 0,-2-1-20 15,-3-4 18-15,0 0-18 0,4 5 18 0,1 2-18 16,-5-7 26-16,0 0-26 0,0 8 26 0,0-3-26 16,0-5 21-16,0 0-21 0,0 7 21 0,-3 2-21 0,3-9 40 15,0 0-40-15,-4 10 40 0,-1-1-40 0,5-9 37 16,0 0-37-16,-5 10 38 0,-4 2-38 0,9-12 45 15,0 0-45-15,-9 8 45 0,-1 1-45 0,10-9 18 16,0 0-18-16,-11 5 18 0,-1-3-18 0,12-2 22 16,0 0-22-16,-17-2 22 0,-8-5-22 0,25 7 15 15,0 0-15-15,-17-7 15 0,-4-6-15 0,21 13 4 16,0 0-4-16,-14-12 5 0,-2-2-5 0,16 14-10 0,0 0 10 16,-8-15-10-16,4-1 10 0,4 16-69 0,0 0 69 15,0-12-69-15,7-3 69 0,-7 15-123 0,0 0 123 0,18-12-122 16,15 0 122-16,15-16-647 0</inkml:trace>
  <inkml:trace contextRef="#ctx0" brushRef="#br0" timeOffset="104444.93">9958 9014 169 0,'0'0'0'0,"-2"4"0"0,-1 3 0 0,3-7 82 16,0 0-82-16,-7-4 83 0,-4-8-83 0,11 12 89 15,0 0-89-15,-8-8 89 0,-1-2-89 0,9 10 84 16,0 0-84-16,-11-9 84 0,1-3-84 0,10 12 55 15,0 0-55-15,-12-10 55 0,-6 1-55 0,18 9 35 16,0 0-35-16,-21-12 36 0,-5 2-36 0,26 10 25 0,0 0-25 16,-24-10 26-16,-2 3-26 0,26 7 8 0,0 0-8 15,-33-9 9-15,0 1-9 0,33 8 10 0,0 0-10 16,-32-6 11-16,3 5-11 0,29 1 24 0,0 0-24 0,-34 0 25 16,0-4-25-16,34 4 6 0,0 0-6 0,-30 0 6 15,4 0-6-15,26 0 9 0,0 0-9 0,-21 4 10 16,0-1-10-16,21-3 8 0,0 0-8 0,-21 9 9 15,0-1-9-15,21-8 8 0,0 0-8 0,-17 12 8 16,-1 2-8-16,18-14 8 0,0 0-8 0,-15 21 8 16,-3 6-8-16,18-27 23 0,0 0-23 0,-17 27 24 15,5 4-24-15,12-31 20 0,0 0-20 0,-14 33 20 16,2-2-20-16,12-31 34 0,0 0-34 0,-9 32 35 16,2-1-35-16,7-31 19 0,0 0-19 0,-5 33 20 15,1-3-20-15,4-30 18 0,0 0-18 0,-2 31 19 16,2 0-19-16,0-31 40 0,0 0-40 0,6 33 41 0,-3-4-41 15,-3-29 6-15,0 0-6 0,9 29 7 0,5 0-7 16,-14-29 12-16,0 0-12 0,15 26 12 0,-1-4-12 16,-14-22 39-16,0 0-39 0,21 22 40 0,0-3-40 0,-21-19 35 15,0 0-35-15,21 21 36 0,0-6-36 0,-21-15 3 16,0 0-3-16,26 14 3 0,0-1-3 0,-26-13 18 16,0 0-18-16,30 12 19 0,-4-5-19 0,-26-7 14 15,0 0-14-15,30 11 15 0,3-1-15 0,-33-10 3 16,0 0-3-16,35 3 4 0,3 2-4 0,-38-5 7 15,0 0-7-15,37-3 8 0,1-2-8 0,-38 5 13 16,0 0-13-16,33-14 14 0,-2 0-14 0,-31 14 8 16,0 0-8-16,30-20 9 0,-6 1-9 0,-24 19 15 0,0 0-15 15,19-26 16-15,-3 1-16 0,-16 25 3 0,0 0-3 0,12-31 4 16,-1-5-4-16,-11 36 7 0,0 0-7 0,7-43 7 16,-4-2-7-16,-3 45 32 0,0 0-32 0,-3-44 33 15,-1-1-33-15,4 45-4 0,0 0 4 0,-8-46-4 16,-1 2 4-16,9 44-80 0,0 0 80 0,-9-40-80 15,0 2 80-15,9 38-117 0,0 0 117 0,-17-77-1053 16,34 154 1053-16</inkml:trace>
  <inkml:trace contextRef="#ctx0" brushRef="#br0" timeOffset="106984.08">2390 8643 102 0,'0'0'0'0,"21"8"0"16,14 6 0-16,-35-14 47 0,0 0-47 0,-9 5 47 16,-20-5-47-16,29 0 39 0,0 0-39 0,-21 0 40 15,-5 0-40-15,26 0 41 0,0 0-41 0,-25 0 41 16,4-2-41-16,21 2 28 0,0 0-28 0,-19 0 28 16,-2 2-28-16,21-2 25 0,0 0-25 0,-15 2 26 15,2 1-26-15,13-3 8 0,0 0-8 0,-14 5 9 16,-3 2-9-16,17-7 5 0,0 0-5 0,-16 9 5 15,2 1-5-15,14-10 3 0,0 0-3 0,-12 12 3 16,-2 4-3-16,14-16 5 0,0 0-5 0,-19 24 5 16,-2 0-5-16,21-24 0 0,0 0 0 0,-19 23 1 15,0-5-1-15,19-18 6 0,0 0-6 0,-23 25 6 0,-1-1-6 16,24-24 7-16,0 0-7 0,-21 23 8 0,2-3-8 0,19-20 8 16,0 0-8-16,-21 21 8 0,0 3-8 0,21-24 15 15,0 0-15-15,-18 22 15 0,6-3-15 0,12-19 3 16,0 0-3-16,-12 24 4 0,0 3-4 0,12-27 12 15,0 0-12-15,-9 24 13 0,4-3-13 0,5-21 3 16,0 0-3-16,-4 20 4 0,4 3-4 0,0-23 2 16,0 0-2-16,4 18 3 0,1 3-3 0,-5-21 0 15,0 0 0-15,7 19 0 0,2 1 0 0,-9-20 0 16,0 0 0-16,9 21 0 0,-1-2 0 0,-8-19 0 0,0 0 0 16,14 24 0-16,2-4 0 0,-16-20-10 0,0 0 10 15,21 24-9-15,0 2 9 0,-21-26-4 0,0 0 4 16,22 24-4-16,8-3 4 0,-30-21-8 0,0 0 8 0,26 23-7 15,7 3 7-15,-33-26-8 0,0 0 8 0,30 26-8 16,-1 0 8-16,-29-26-1 0,0 0 1 0,30 24 0 16,-7 0 0-16,-23-24-1 0,0 0 1 0,28 24 0 15,-6 0 0-15,-22-24-1 0,0 0 1 0,25 22 0 16,1-5 0-16,-26-17 0 0,0 0 0 0,24 19 1 16,2-7-1-16,-26-12 0 0,0 0 0 0,26 12 1 15,4-4-1-15,-30-8 7 0,0 0-7 0,24 11 8 16,6-3-8-16,-30-8 23 0,0 0-23 0,30 7 24 15,-1-5-24-15,-29-2 48 0,0 0-48 0,30-2 49 16,5-1-49-16,-35 3 51 0,0 0-51 0,29-12 51 16,-3 0-51-16,-26 12 32 0,0 0-32 0,27-21 32 15,0-1-32-15,-27 22 16 0,0 0-16 0,21-33 17 0,-3-1-17 16,-18 34 12-16,0 0-12 0,14-45 12 0,1-6-12 16,-15 51 9-16,0 0-9 0,14-50 10 0,-7-4-10 0,-7 54 8 15,0 0-8-15,6-55 8 0,-3-2-8 0,-3 57 8 16,0 0-8-16,0-61 8 0,-7-3-8 0,7 64 8 15,0 0-8-15,-9-82 8 0,-5-11-8 0,14 93 3 16,0 0-3-16,-24-80 4 0,-7 4-4 0,31 76-20 16,0 0 20-16,-37-66-19 0,-5 6 19 0,42 60-136 15,0 0 136-15,-43-47-135 0,-4 8 135 0,-46-48-441 16</inkml:trace>
  <inkml:trace contextRef="#ctx0" brushRef="#br0" timeOffset="126455.48">10188 8787 124 0,'0'0'0'0,"-2"13"0"16,-1 10 0-16,3-23 49 0,0 0-49 0,-6 30 50 15,-2 10-50-15,8-40 46 0,0 0-46 0,-7 46 47 16,-2 2-47-16,9-48 65 0,0 0-65 0,-5 51 66 15,-4 3-66-15,9-54 52 0,0 0-52 0,-7 51 53 16,2 0-53-16,5-51 61 0,0 0-61 0,-7 52 62 16,2-4-62-16,5-48 52 0,0 0-52 0,-4 49 52 15,4 1-52-15,0-50 60 0,0 0-60 0,0 50 61 16,4-2-61-16,-4-48 45 0,0 0-45 0,5 43 46 0,2-4-46 16,-7-39 43-16,0 0-43 0,12 39 43 0,0-4-43 15,-12-35 41-15,0 0-41 0,18 37 41 0,3 3-41 16,-21-40 17-16,0 0-17 0,22 41 17 0,3 3-17 0,-25-44 31 15,0 0-31-15,21 48 31 0,5 2-31 0,-26-50 11 16,0 0-11-16,22 46 11 0,3 2-11 0,-25-48 19 16,0 0-19-16,24 43 20 0,2-2-20 0,-26-41 14 15,0 0-14-15,23 40 15 0,-2-4-15 0,-21-36 9 16,0 0-9-16,21 34 10 0,3-3-10 0,-24-31 9 16,0 0-9-16,23 27 10 0,5-1-10 0,-28-26 15 15,0 0-15-15,29 25 15 0,6 3-15 0,-35-28 14 0,0 0-14 16,33 24 15-16,4 0-15 0,-37-24 4 0,0 0-4 15,33 24 4-15,0 2-4 0,-33-26 22 0,0 0-22 16,30 25 22-16,-1-1-22 0,-29-24 6 0,0 0-6 0,30 22 7 16,3 2-7-16,-33-24 4 0,0 0-4 0,35 19 5 15,3-2-5-15,-38-17 7 0,0 0-7 0,38 14 7 16,1-4-7-16,-39-10 3 0,0 0-3 0,42 11 3 16,-2-4-3-16,-40-7 0 0,0 0 0 0,41 5 0 15,5-4 0-15,-46-1 4 0,0 0-4 0,43 2 5 16,3-2-5-16,-46 0 7 0,0 0-7 0,47-2 7 15,0 1-7-15,-47 1 0 0,0 0 0 0,47-5 1 16,3 1-1-16,-50 4 8 0,0 0-8 0,51-3 8 16,-4-8-8-16,-47 11 0 0,0 0 0 0,40-8 1 15,0-4-1-15,-40 12 0 0,0 0 0 0,35-12 0 16,-2-4 0-16,-33 16 12 0,0 0-12 0,29-17 12 16,-2-2-12-16,-27 19 3 0,0 0-3 0,24-23 4 15,-1-12-4-15,-23 35 3 0,0 0-3 0,21-32 3 0,-1-8-3 16,-20 40 6-16,0 0-6 0,18-43 7 0,-4-5-7 15,-14 48 12-15,0 0-12 0,15-46 13 0,-6-2-13 0,-9 48 15 16,0 0-15-16,9-51 15 0,-6-1-15 0,-3 52 39 16,0 0-39-16,2-54 40 0,2-5-40 0,-4 59 12 15,0 0-12-15,3-56 12 0,-1-1-12 0,-2 57 13 16,0 0-13-16,2-54 13 0,3 0-13 0,-5 54 34 16,0 0-34-16,3-66 35 0,6-8-35 0,-9 74 1 15,0 0-1-15,3-69 2 0,3 3-2 0,-6 66 6 16,0 0-6-16,1-52 6 0,1 11-6 0,-2 41 15 0,0 0-15 15,0-41 15-15,0 3-15 0,0 38 3 0,0 0-3 16,-3-41 4-16,-6-2-4 0,9 43 6 0,0 0-6 16,-7-48 7-16,2-5-7 0,5 53 3 0,0 0-3 0,-9-55 3 15,0-5-3-15,9 60 2 0,0 0-2 0,-8-54 2 16,1-1-2-16,7 55 1 0,0 0-1 0,-6-52 2 16,3 1-2-16,3 51 1 0,0 0-1 0,-5-63 1 15,1-9-1-15,4 72 0 0,0 0 0 0,-3-55 1 16,1 9-1-16,2 46 6 0,0 0-6 0,-3-48 7 15,-1 1-7-15,4 47 0 0,0 0 0 0,-2-48 1 16,-5-3-1-16,7 51 0 0,0 0 0 0,-5-65 0 16,-2-10 0-16,7 75 0 0,0 0 0 0,-2-59 1 15,-1 10-1-15,3 49 0 0,0 0 0 0,0-62 0 16,0-10 0-16,0 72 2 0,0 0-2 0,0-55 2 16,0 4-2-16,0 51-1 0,0 0 1 0,3-52 0 0,-1 1 0 15,-2 51-1-15,0 0 1 0,2-50 0 0,3-1 0 16,-5 51-23-16,0 0 23 0,0-51-22 0,-3-1 22 15,3 52-8-15,0 0 8 0,-9-63-7 0,-7-7 7 0,16 70-41 16,0 0 41-16,-14-67-40 0,-3 0 40 0,17 67-6 16,0 0 6-16,-16-51-6 0,2 8 6 0,14 43-36 15,0 0 36-15,-15-45-36 0,-3 6 36 0,18 39-5 16,0 0 5-16,-22-38-5 0,-6 2 5 0,28 36-5 16,0 0 5-16,-30-32-5 0,-1 1 5 0,31 31-8 15,0 0 8-15,-33-28-8 0,-2 4 8 0,35 24-7 16,0 0 7-16,-37-25-7 0,2 4 7 0,35 21-33 15,0 0 33-15,-35-19-32 0,-3 6 32 0,38 13-26 0,0 0 26 16,-38-16-25-16,-2 6 25 0,40 10-9 0,0 0 9 16,-40-9-9-16,-6 4 9 0,46 5-12 0,0 0 12 15,-47-3-12-15,0-1 12 0,47 4-4 0,0 0 4 0,-43 0-3 16,1 4 3-16,42-4-7 0,0 0 7 0,-44 7-6 16,3 5 6-16,41-12-22 0,0 0 22 0,-42 17-22 15,5-2 22-15,37-15-2 0,0 0 2 0,-40 24-2 16,-5 3 2-16,45-27-13 0,0 0 13 0,-44 31-13 15,-3 2 13-15,47-33-9 0,0 0 9 0,-50 46-9 16,-6 11 9-16,56-57-4 0,0 0 4 0,-51 53-3 16,8 0 3-16,43-53-7 0,0 0 7 0,-37 58-6 15,8 0 6-15,29-58-7 0,0 0 7 0,-23 48-7 16,11-3 7-16,12-45-8 0,0 0 8 0,-18 65-7 16,3 5 7-16,15-70-1 0,0 0 1 0,-9 76-1 0,4 6 1 15,5-82-3-15,0 0 3 0,-4 82-3 0,4 5 3 16,0-87-5-16,0 0 5 0,0 88-5 0,0 1 5 15,0-89-38-15,0 0 38 0,0 94-37 0,4 5 37 0,-4-99-153 16,0 0 153-16,9 108-153 0,8 9 153 0,7 109-641 16</inkml:trace>
  <inkml:trace contextRef="#ctx0" brushRef="#br0" timeOffset="131410.23">16982 13335 135 0,'0'0'0'0,"2"-5"0"0,0-2 0 0,-2 7 45 16,0 0-45-16,5-3 46 0,5 3-46 0,-10 0 40 16,0 0-40-16,9 0 41 0,3 1-41 0,-12-1 52 15,0 0-52-15,14 0 53 0,4-1-53 0,-18 1 54 0,0 0-54 16,17 0 55-16,2-6-55 0,-19 6 44 0,0 0-44 15,21-1 44-15,2-1-44 0,-23 2 48 0,0 0-48 16,22-2 48-16,3 2-48 0,-25 0 36 0,0 0-36 0,24 0 37 16,-5-1-37-16,-19 1 39 0,0 0-39 0,21 1 40 15,2 1-40-15,-23-2 25 0,0 0-25 0,22 3 26 16,-4 3-26-16,-18-6 26 0,0 0-26 0,24 5 26 16,2 2-26-16,-26-7 33 0,0 0-33 0,30 6 34 15,0 3-34-15,-30-9 12 0,0 0-12 0,29 9 12 16,3 1-12-16,-32-10 42 0,0 0-42 0,33 10 42 15,0 0-42-15,-33-10 7 0,0 0-7 0,35 11 7 16,1-1-7-16,-36-10 6 0,0 0-6 0,39 9 6 16,-1-4-6-16,-38-5 15 0,0 0-15 0,42 5 15 15,3-5-15-15,-45 0 13 0,0 0-13 0,47 2 14 16,2-2-14-16,-49 0 15 0,0 0-15 0,49-2 16 0,-1-2-16 16,-48 4 34-16,0 0-34 0,49-5 35 0,2-3-35 15,-51 8 5-15,0 0-5 0,52-9 5 0,2 1-5 0,-54 8 1 16,0 0-1-16,57-9 2 0,3 2-2 0,-60 7 5 15,0 0-5-15,55-7 5 0,5-1-5 0,-60 8 12 16,0 0-12-16,71-12 12 0,7-2-12 0,-78 14 3 16,0 0-3-16,72-14 4 0,-1 1-4 0,-71 13 12 15,0 0-12-15,68-18 13 0,0 1-13 0,-68 17 8 16,0 0-8-16,54-12 9 0,-10 2-9 0,-44 10 3 16,0 0-3-16,50-9 4 0,1 4-4 0,-51 5 6 15,0 0-6-15,52-5 7 0,4 2-7 0,-56 3 13 16,0 0-13-16,68-4 13 0,10 1-13 0,-78 3 3 0,0 0-3 15,58-2 4-15,-11 1-4 0,-47 1 13 0,0 0-13 0,45 0 13 16,-3 1-13-16,-42-1 3 0,0 0-3 0,47 2 4 16,0-2-4-16,-47 0 12 0,0 0-12 0,50 2 13 15,1-1-13-15,-51-1 8 0,0 0-8 0,50 4 9 16,1-1-9-16,-51-3 3 0,0 0-3 0,47 4 4 16,0-3-4-16,-47-1 12 0,0 0-12 0,47 4 13 15,2-4-13-15,-49 0 0 0,0 0 0 0,50 1 1 16,1 3-1-16,-51-4 8 0,0 0-8 0,54 3 8 15,-4 2-8-15,-50-5 0 0,0 0 0 0,53 4 0 16,-1-2 0-16,-52-2 0 0,0 0 0 0,50 5 0 16,1 2 0-16,-51-7 0 0,0 0 0 0,54 8 0 15,-3-1 0-15,-51-7 0 0,0 0 0 0,64 9 0 16,9-3 0-16,-73-6 2 0,0 0-2 0,52 9 2 0,-8 0-2 16,-44-9 6-16,0 0-6 0,47 3 6 0,-5 0-6 15,-42-3 3-15,0 0-3 0,43 2 3 0,3 0-3 16,-46-2 2-16,0 0-2 0,47 2 3 0,1-2-3 0,-48 0 1 15,0 0-1-15,49 0 2 0,0 0-2 0,-49 0 0 16,0 0 0-16,47 0 0 0,2 0 0 0,-49 0 0 16,0 0 0-16,47 0 0 0,-4 3 0 0,-43-3 0 15,0 0 0-15,47-3 1 0,0 1-1 0,-47 2 0 16,0 0 0-16,49-4 1 0,-2 1-1 0,-47 3 0 16,0 0 0-16,47-3 1 0,-1-4-1 0,-46 7 13 15,0 0-13-15,43-4 13 0,-1 3-13 0,-42 1 3 16,0 0-3-16,42-6 4 0,-2 1-4 0,-40 5 0 15,0 0 0-15,38-3 1 0,-1-2-1 0,-37 5 13 0,0 0-13 16,38-2 14-16,0 2-14 0,-38 0 0 0,0 0 0 0,39 0 0 16,-1 0 0-16,-38 0 3 0,0 0-3 15,33 0 3-15,2 0-3 0,-35 0 20 0,0 0-20 0,30 0 20 16,-4 2-20-16,-26-2 0 0,0 0 0 0,24 1 1 16,-1-1-1-16,-23 0 1 0,0 0-1 0,21 2 1 15,-2 0-1-15,-19-2 8 0,0 0-8 0,17 3 9 16,-1 2-9-16,-16-5 0 0,0 0 0 0,16 6 1 15,-1-5-1-15,-15-1 3 0,0 0-3 0,18 2 3 16,-4-2-3-16,-14 0 2 0,0 0-2 0,15-2 2 16,3 1-2-16,-18 1 0 0,0 0 0 0,10-4 0 15,1 2 0-15,-11 2-9 0,0 0 9 0,10-1-9 16,-1 1 9-16,-9 0-57 0,0 0 57 0,9-2-57 16,-2-1 57-16,-7 3-153 0,0 0 153 0,7-9-152 0,-2-5 152 15,-5 14-155-15,0 0 155 0,0-17-155 0,-7-5 155 16,0-17-663-16</inkml:trace>
  <inkml:trace contextRef="#ctx0" brushRef="#br0" timeOffset="137474.21">4381 7738 169 0,'0'0'0'0,"0"0"0"0,39-24 0 0,-39 24 22 0,0 0-22 15,0 0 22-15,-21 9-22 0,21-9 12 0,0 0-12 16,-11 5 13-16,-1 2-13 0,12-7 20 0,0 0-20 0,-12 3 20 16,7-3-20-16,5 0 22 0,0 0-22 0,-7-3 22 15,7-2-22-15,0 5 22 0,0 0-22 0,-2-5 23 16,4-1-23-16,-2 6 15 0,0 0-15 0,0-8 16 16,0 1-16-16,0 7 35 0,0 0-35 0,0-5 36 15,0 1-36-15,0 4 5 0,0 0-5 0,0-5 5 16,3 4-5-16,-3 1 11 0,0 0-11 0,4 0 11 15,4 1-11-15,-8-1 4 0,0 0-4 0,11 5 4 16,1 2-4-16,-12-7 0 0,0 0 0 0,16 14 1 16,-2 5-1-16,-14-19 0 0,0 0 0 0,12 17 0 15,-3 0 0-15,-9-17 1 0,0 0-1 0,8 17 2 16,-4-1-2-16,-4-16 4 0,0 0-4 0,0 12 4 0,0 3-4 16,0-15 7-16,0 0-7 0,0 12 7 0,-4 0-7 15,4-12 15-15,0 0-15 0,-5 12 15 0,-4-2-15 16,9-10 22-16,0 0-22 0,-8 11 23 0,-4-1-23 0,12-10 22 15,0 0-22-15,-18 3 23 0,-3 2-23 0,21-5 34 16,0 0-34-16,-21-3 34 0,0-2-34 0,21 5 19 16,0 0-19-16,-17-12 20 0,0-7-20 0,17 19 29 15,0 0-29-15,-13-21 29 0,6-6-29 0,7 27 12 16,0 0-12-16,-1-31 13 0,1-3-13 0,0 34 19 16,0 0-19-16,1-33 20 0,6-1-20 0,-7 34 8 15,0 0-8-15,9-32 8 0,3-1-8 0,-12 33 0 0,0 0 0 16,12-24 0-16,2 5 0 0,-14 19-1 0,0 0 1 15,18-12-1-15,-3 2 1 0,-15 10-2 0,0 0 2 16,18 0-1-16,3 10 1 0,-21-10-5 0,0 0 5 16,17 16-5-16,1 8 5 0,-18-24-3 0,0 0 3 0,15 29-3 15,-1 5 3-15,-14-34-11 0,0 0 11 0,12 39-10 16,1 1 10-16,-13-40-15 0,0 0 15 0,8 39-15 16,-2 4 15-16,-6-43-4 0,0 0 4 0,3 36-3 15,1-5 3-15,-4-31 0 0,0 0 0 0,-4 31 0 16,1-4 0-16,3-27 12 0,0 0-12 0,-6 26 12 15,-2-4-12-15,8-22 18 0,0 0-18 0,-13 19 18 16,1-2-18-16,12-17 9 0,0 0-9 0,-21 9 9 16,-8-9-9-16,29 0 17 0,0 0-17 0,-32-6 17 15,-4-9-17-15,36 15 8 0,0 0-8 0,-35-21 8 16,-3-4-8-16,38 25 9 0,0 0-9 0,-33-29 9 16,-2-7-9-16,35 36 23 0,0 0-23 0,-30-35 24 0,4-1-24 15,26 36 12-15,0 0-12 0,-21-34 13 0,0 2-13 16,21 32 18-16,0 0-18 0,-12-28 18 0,7 1-18 15,5 27 1-15,0 0-1 0,0-28 1 0,5 4-1 0,-5 24 4 16,0 0-4-16,12-18 4 0,6-1-4 0,-18 19 2 16,0 0-2-16,26-11 2 0,7 5-2 0,-33 6 1 15,0 0-1-15,38 0 2 0,4 6-2 0,-42-6 4 16,0 0-4-16,43 9 4 0,-1 5-4 0,-42-14 0 16,0 0 0-16,42 15 1 0,2 4-1 0,-44-19 0 15,0 0 0-15,34 19 0 0,0 5 0 0,-34-24 0 16,0 0 0-16,24 24 0 0,-3 0 0 0,-21-24-1 0,0 0 1 15,17 24 0-15,-3-2 0 0,-14-22-1 0,0 0 1 16,9 21-1-16,-2-1 1 0,-7-20-1 0,0 0 1 16,0 22-1-16,0-4 1 0,0-18-1 0,0 0 1 0,-7 18 0 15,-2 1 0-15,9-19-1 0,0 0 1 0,-12 16 0 16,-2-4 0-16,14-12-1 0,0 0 1 0,-24 5 0 16,-8-2 0-16,32-3 0 0,0 0 0 0,-33-8 1 15,-5-4-1-15,38 12 2 0,0 0-2 0,-35-19 3 16,2-9-3-16,33 28 6 0,0 0-6 0,-30-27 6 15,4-2-6-15,26 29 3 0,0 0-3 0,-17-31 4 16,1-5-4-16,16 36 6 0,0 0-6 0,-12-31 6 16,7-3-6-16,5 34 3 0,0 0-3 0,0-27 3 15,3 3-3-15,-3 24 1 0,0 0-1 0,9-16 2 16,8 8-2-16,-17 8-1 0,0 0 1 0,18-4-1 16,8 11 1-16,-26-7 0 0,0 0 0 0,24 12 0 0,-1 7 0 15,-23-19-2-15,0 0 2 0,28 24-1 0,-2 0 1 16,-26-24-2-16,0 0 2 0,21 24-1 0,-4-2 1 15,-17-22 0-15,0 0 0 0,16 22 0 0,-7 1 0 0,-9-23 0 16,0 0 0-16,5 20 0 0,-2-1 0 0,-3-19 1 16,0 0-1-16,2 15 2 0,-4 3-2 0,2-18 5 15,0 0-5-15,-3 13 5 0,-1-1-5 0,4-12 3 16,0 0-3-16,-10 12 3 0,-11-3-3 0,21-9 2 16,0 0-2-16,-24 3 2 0,-9-6-2 0,33 3 10 15,0 0-10-15,-32-9 10 0,-1-6-10 0,33 15 8 16,0 0-8-16,-30-22 8 0,1-6-8 0,29 28 15 0,0 0-15 15,-21-29 15-15,7-9-15 0,14 38 8 0,0 0-8 16,-9-32 9-16,6-4-9 0,3 36 9 0,0 0-9 16,3-31 9-16,6 4-9 0,-9 27 8 0,0 0-8 0,17-19 8 15,4 5-8-15,-21 14 15 0,0 0-15 0,23-3 15 16,5 6-15-16,-28-3 3 0,0 0-3 0,29 9 4 16,6 3-4-16,-35-12 2 0,0 0-2 0,26 15 3 15,-1 4-3-15,-25-19 1 0,0 0-1 0,21 24 2 16,-9 0-2-16,-12-24 1 0,0 0-1 0,9 20 1 15,-4 3-1-15,-5-23-2 0,0 0 2 0,3 24-1 16,-3-6 1-16,0-18-80 0,0 0 80 0,0 16-80 16,-3-4 80-16,3-12-118 0,0 0 118 0,0 27-669 15,0-54 669-15</inkml:trace>
  <inkml:trace contextRef="#ctx0" brushRef="#br0" timeOffset="141715.78">19717 10529 998 0,'0'0'0'0</inkml:trace>
  <inkml:trace contextRef="#ctx0" brushRef="#br0" timeOffset="142459.63">19686 10479 203 0,'0'0'0'0,"0"0"0"0,0-1 0 0,0 1 10 16,0 0-10-16,-4-9 11 0,-1 2-11 0,5 7 46 15,0 0-46-15,-5-10 46 0,0 0-46 0,5 10 15 16,0 0-15-16,-9-7 16 0,2-5-16 0,7 12 47 16,0 0-47-16,-10-11 48 0,-1 1-48 0,11 10 44 0,0 0-44 15,-12-12 45-15,-2-3-45 0,14 15 35 0,0 0-35 16,-14-17 35-16,-3-4-35 0,17 21 34 0,0 0-34 15,-20-21 35-15,1 1-35 0,19 20 14 0,0 0-14 0,-17-22 15 16,1-1-15-16,16 23 12 0,0 0-12 0,-17-20 13 16,-2-1-13-16,19 21 4 0,0 0-4 0,-20-20 4 15,0 1-4-15,20 19 3 0,0 0-3 0,-21-16 3 16,1 1-3-16,20 15 1 0,0 0-1 0,-22-12 2 16,-3 0-2-16,25 12-4 0,0 0 4 0,-20-10-4 15,0 1 4-15,20 9 4 0,0 0-4 0,-26-5 4 16,2 2-4-16,24 3 3 0,0 0-3 0,-33-9 3 15,-2 0-3-15,35 9 36 0,0 0-36 0,-37-6 37 16,2-1-37-16,35 7 11 0,0 0-11 0,-31-5 11 16,2 1-11-16,29 4 12 0,0 0-12 0,-28-5 13 15,0 3-13-15,28 2 4 0,0 0-4 0,-33-1 5 16,-4 1-5-16,37 0 7 0,0 0-7 0,-35-4 7 0,-1 4-7 16,36 0 3-16,0 0-3 0,-35-3 3 0,2 3-3 15,33 0 0-15,0 0 0 0,-32 0 0 0,3-2 0 16,29 2 1-16,0 0-1 0,-32 0 2 0,3-2-2 0,29 2 8 15,0 0-8-15,-32 0 9 0,1-1-9 0,31 1 15 16,0 0-15-16,-30 0 15 0,1-2-15 0,29 2 15 16,0 0-15-16,-30 0 16 0,1 2-16 0,29-2 16 15,0 0-16-15,-35 0 17 0,2 0-17 0,33 0-9 16,0 0 9-16,-30 0-8 0,0 0 8 0,30 0-34 16,0 0 34-16,-29 3-34 0,-1 2 34 0,30-5-42 15,0 0 42-15,-26 4-41 0,0-3 41 0,26-1-46 16,0 0 46-16,-24 4-46 0,-6-1 46 0,30-3-29 0,0 0 29 15,-26 4-29-15,0-3 29 0,26-1-35 0,0 0 35 16,-25 7-34-16,-4 2 34 0,29-9-14 0,0 0 14 16,-30 13-13-16,0 3 13 0,30-16-20 0,0 0 20 0,-33 17-20 15,-2 4 20-15,35-21-1 0,0 0 1 0,-34 18-1 16,1-2 1-16,33-16-16 0,0 0 16 0,-30 17-15 16,0 2 15-16,30-19-8 0,0 0 8 0,-33 20-8 15,2 4 8-15,31-24-25 0,0 0 25 0,-30 23-24 16,4-3 24-16,26-20-21 0,0 0 21 0,-30 24-21 15,1 4 21-15,29-28-40 0,0 0 40 0,-33 30-39 16,0 6 39-16,33-36-71 0,0 0 71 0,-32 35-71 16,4-4 71-16,-31 32-69 0</inkml:trace>
  <inkml:trace contextRef="#ctx0" brushRef="#br0" timeOffset="143810.81">17078 11156 135 0,'0'0'0'0,"2"-10"0"0,5-6 0 0,-7 16 25 16,0 0-25-16,-9 21 26 0,-12 23-26 0,21-44 34 15,0 0-34-15,-21 38 35 0,4 5-35 0,17-43 13 16,0 0-13-16,-18 44 14 0,1-1-14 0,17-43 21 16,0 0-21-16,-12 40 21 0,3 1-21 0,9-41 8 15,0 0-8-15,-4 44 8 0,-1 3-8 0,5-47 4 16,0 0-4-16,-2 46 4 0,2 2-4 0,0-48 3 15,0 0-3-15,2 49 3 0,0-2-3 0,-2-47 1 0,0 0-1 16,3 48 2-16,3 0-2 0,-6-48-9 0,0 0 9 16,7 46-9-16,1 0 9 0,-8-46-18 0,0 0 18 0,9 46-18 15,0 1 18-15,-9-47-10 0,0 0 10 0,9 49-9 16,-1 1 9-16,-8-50 3 0,0 0-3 0,12 50 3 16,1 1-3-16,-13-51 14 0,0 0-14 0,12 48 15 15,5 0-15-15,-17-48 10 0,0 0-10 0,18 46 10 16,-3-3-10-16,-15-43 4 0,0 0-4 0,18 43 5 15,-1 0-5-15,-17-43 21 0,0 0-21 0,14 37 21 16,-2-4-21-16,-12-33 31 0,0 0-31 0,12 36 31 16,6 2-31-16,-18-38 18 0,0 0-18 0,17 34 19 15,4-2-19-15,-21-32 12 0,0 0-12 0,25 30 12 16,1-5-12-16,-26-25 10 0,0 0-10 0,29 24 11 0,1-1-11 16,-30-23 3-16,0 0-3 0,35 23 4 15,1 3-4-15,-36-26 6 0,0 0-6 0,40 33 7 0,6-2-7 16,-46-31 0-16,0 0 0 0,40 36 1 0,2 3-1 15,-42-39-6-15,0 0 6 0,41 36-5 0,3 2 5 0,-44-38-10 16,0 0 10-16,45 34-10 0,-1-3 10 0,-44-31-26 16,0 0 26-16,56 36-25 0,6 1 25 0,-62-37-13 15,0 0 13-15,51 26-12 0,-9-4 12 0,-42-22-18 16,0 0 18-16,47 23-18 0,0-3 18 0,-47-20-1 16,0 0 1-16,59 22-1 0,11 4 1 0,-70-26-4 15,0 0 4-15,71 28-3 0,4-1 3 0,-75-27-13 16,0 0 13-16,68 22-12 0,0-1 12 0,-68-21-8 15,0 0 8-15,52 12-8 0,-7-4 8 0,-45-8-9 0,0 0 9 16,47 9-9-16,4 1 9 0,-51-10-1 0,0 0 1 16,63 7-1-16,10 3 1 0,-73-10-3 0,0 0 3 0,56 5-3 15,-6-5 3-15,-50 0-5 0,0 0 5 0,49-5-5 16,0-3 5-16,-49 8-14 0,0 0 14 0,50-9-13 16,1-3 13-16,-51 12-9 0,0 0 9 0,64-15-8 15,8-1 8-15,-72 16-25 0,0 0 25 0,55-12-24 16,-8 4 24-16,-47 8-2 0,0 0 2 0,46-14-2 15,-1 0 2-15,-45 14-13 0,0 0 13 0,45-20-13 16,2 1 13-16,-47 19-9 0,0 0 9 0,46-22-9 16,1-1 9-16,-47 23 0 0,0 0 0 0,48-22 0 15,1-4 0-15,-49 26 0 0,0 0 0 0,47-25 0 16,0-1 0-16,-47 26 0 0,0 0 0 0,44-27 0 16,1-2 0-16,-45 29 0 0,0 0 0 0,54-38 0 15,5-3 0-15,-59 41-3 0,0 0 3 0,47-33-2 0,-3 4 2 16,-44 29 0-16,0 0 0 0,50-39 0 0,6-6 0 15,-56 45 0-15,0 0 0 0,44-38 1 0,-8 6-1 0,-36 32 0 16,0 0 0-16,33-34 0 0,-1-1 0 0,-32 35 0 16,0 0 0-16,33-37 1 0,-3-4-1 0,-30 41 0 15,0 0 0-15,31-40 0 0,0-1 0 0,-31 41 0 16,0 0 0-16,30-39 0 0,1-2 0 0,-31 41 0 16,0 0 0-16,25-38 1 0,1 0-1 0,-26 38 20 15,0 0-20-15,26-34 20 0,-2 0-20 0,-24 34 67 16,0 0-67-16,21-33 67 0,-2-1-67 0,-19 34 71 15,0 0-71-15,16-36 72 0,-2 0-72 0,-14 36 72 0,0 0-72 16,10-40 72-16,-1 1-72 0,-9 39 62 0,0 0-62 16,7-39 62-16,-3-4-62 0,-4 43 59 0,0 0-59 15,3-36 59-15,-1 3-59 0,-2 33 51 0,0 0-51 0,0-32 51 16,-4 3-51-16,4 29 49 0,0 0-49 0,-3-28 50 16,-1 1-50-16,4 27 48 0,0 0-48 0,-8-29 48 15,1 0-48-15,7 29 31 0,0 0-31 0,-11-33 31 16,1-6-31-16,10 39 9 0,0 0-9 0,-14-43 9 15,-2-2-9-15,16 45 19 0,0 0-19 0,-16-46 20 16,1-5-20-16,15 51 7 0,0 0-7 0,-16-48 8 16,2-2-8-16,14 50 9 0,0 0-9 0,-14-48 9 15,2 0-9-15,12 48 8 0,0 0-8 0,-12-46 8 16,-4-4-8-16,16 50 1 0,0 0-1 0,-14-44 1 16,2 1-1-16,12 43 0 0,0 0 0 0,-14-40 1 15,-2 4-1-15,16 36-2 0,0 0 2 0,-17-39-2 16,0 0 2-16,17 39-13 0,0 0 13 0,-20-45-12 0,1 0 12 15,19 45-34-15,0 0 34 0,-21-44-34 0,-3-1 34 16,24 45-11-16,0 0 11 0,-26-46-10 0,0-5 10 0,26 51-20 16,0 0 20-16,-39-55-20 0,-6-8 20 0,45 63-4 15,0 0 4-15,-35-48-3 0,2 10 3 0,33 38-3 16,0 0 3-16,-35-40-3 0,-1 4 3 0,36 36-28 16,0 0 28-16,-37-34-28 0,-1 2 28 0,38 32-35 15,0 0 35-15,-47-38-35 0,-7-3 35 0,54 41-77 16,0 0 77-16,-65-40-76 0,-6 3 76 0,71 37-126 15,0 0 126-15,-80-29-126 0,-6 1 126 0,-83-28-398 0</inkml:trace>
  <inkml:trace contextRef="#ctx0" brushRef="#br0" timeOffset="150522.01">4462 10993 326 0,'0'0'0'0,"12"-3"0"0,9-8 0 0,-21 11 60 0,0 0-60 0,5-1 60 16,-10 2-60-16,5-1 52 0,0 0-52 0,-7 4 53 15,1-1-53-15,6-3 42 0,0 0-42 0,-8 4 42 16,-1-1-42-16,9-3 24 0,0 0-24 0,-16 4 25 15,-1-3-25-15,17-1 0 0,0 0 0 0,-17 2 0 16,-1-2 0-16,18 0 0 0,0 0 0 0,-16 0 1 16,2-2-1-16,14 2 0 0,0 0 0 0,-12-3 0 15,4 1 0-15,8 2 0 0,0 0 0 0,-7-7 0 16,5 0 0-16,2 7-1 0,0 0 1 0,0-6 0 16,5-1 0-16,-5 7-4 0,0 0 4 0,7-5-3 15,2-1 3-15,-9 6-7 0,0 0 7 0,8-1-6 16,6 1 6-16,-14 0-4 0,0 0 4 0,16 1-3 0,-2 1 3 15,-14-2-2-15,0 0 2 0,12 5-2 0,2 2 2 16,-14-7 0-16,0 0 0 0,12 9 0 0,-3-2 0 16,-9-7-1-16,0 0 1 0,7 8-1 0,-2-1 1 15,-5-7-1-15,0 0 1 0,4 9-1 0,1-1 1 0,-5-8 0 16,0 0 0-16,0 7 0 0,0 2 0 0,0-9 1 16,0 0-1-16,-4 5 2 0,3 2-2 0,1-7 5 15,0 0-5-15,0 5 6 0,-4 2-6 0,4-7 8 16,0 0-8-16,-5 3 8 0,2 0-8 0,3-3 3 15,0 0-3-15,-6 6 4 0,-4-3-4 0,10-3 6 16,0 0-6-16,-11 2 6 0,-4-4-6 0,15 2 3 16,0 0-3-16,-18-3 3 0,4-8-3 0,14 11 10 0,0 0-10 15,-12-12 11-15,0-1-11 0,12 13 8 0,0 0-8 16,-3-16 9-16,3 1-9 0,0 15 3 0,0 0-3 0,3-12 4 16,6 1-4-16,-9 11 0 0,0 0 0 0,8-5 1 15,5 2-1-15,-13 3 0 0,0 0 0 0,12 0 0 16,2 2 0-16,-14-2-1 0,0 0 1 0,12 5 0 15,0 2 0-15,-12-7 1 0,0 0-1 0,12 8 1 16,-6-1-1-16,-6-7 1 0,0 0-1 0,5 7 1 16,-2 0-1-16,-3-7 1 0,0 0-1 0,4 7 2 15,-3-2-2-15,-1-5 0 0,0 0 0 0,4 7 0 16,-4-2 0-16,0-5-63 0,0 0 63 0,0 7-62 16,0-2 62-16,0-5-121 0,0 0 121 0,3 3-120 15,3 1 120-15,2 2-203 0</inkml:trace>
  <inkml:trace contextRef="#ctx0" brushRef="#br0" timeOffset="154890.57">25848 12478 371 0,'0'0'0'0,"5"-3"0"15,5-2 0-15,-10 5 53 0,0 0-53 0,7-4 54 16,2 1-54-16,-9 3 53 0,0 0-53 0,7-2 54 16,2 2-54-16,-9 0 47 0,0 0-47 0,10 0 48 15,2 2-48-15,-12-2 16 0,0 0-16 0,14 2 17 16,4-1-17-16,-18-1 37 0,0 0-37 0,19 2 37 16,2-2-37-16,-21 0 36 0,0 0-36 0,21 2 37 15,1-2-37-15,-22 0 14 0,0 0-14 0,25 3 15 0,-1-1-15 16,-24-2 31-16,0 0-31 0,25 3 31 0,-1 4-31 15,-24-7 5-15,0 0-5 0,24 0 6 0,2 2-6 0,-26-2 10 16,0 0-10-16,27 0 10 0,2-2-10 0,-29 2 15 16,0 0-15-16,30 0 16 0,-1 2-16 0,-29-2 14 15,0 0-14-15,32 3 15 0,1 1-15 0,-33-4 34 16,0 0-34-16,33 3 34 0,2 1-34 0,-35-4 40 16,0 0-40-16,35 7 41 0,1-1-41 0,-36-6 34 15,0 0-34-15,33 6 34 0,2-1-34 0,-35-5 39 16,0 0-39-16,32 5 39 0,1 2-39 0,-33-7 34 15,0 0-34-15,35 5 34 0,1 0-34 0,-36-5 14 0,0 0-14 16,37 5 15-16,-1-1-15 0,-36-4 13 0,0 0-13 16,40 5 13-16,2-2-13 0,-42-3 25 0,0 0-25 15,40 5 26-15,2 2-26 0,-42-7 36 0,0 0-36 0,38 7 36 16,-3 2-36-16,-35-9 6 0,0 0-6 0,33 6 7 16,-1 3-7-16,-32-9 20 0,0 0-20 0,31 12 20 15,0-4-20-15,-31-8 15 0,0 0-15 0,28 9 15 16,-3-2-15-16,-25-7 34 0,0 0-34 0,24 8 34 15,-1-1-34-15,-23-7 1 0,0 0-1 0,24 7 2 16,0-2-2-16,-24-5 13 0,0 0-13 0,25 5 14 16,-3 1-14-16,-22-6 9 0,0 0-9 0,21 5 9 15,-1-5-9-15,-20 0 3 0,0 0-3 0,19 1 4 16,-2-1-4-16,-17 0 12 0,0 0-12 0,16 2 13 16,-1 0-13-16,-15-2 0 0,0 0 0 0,14 2 0 0,-1-1 0 15,-13-1-2-15,0 0 2 0,10 4-1 0,2-4 1 16,-12 0-36-16,0 0 36 0,7 1-35 0,2 3 35 15,-9-4-6-15,0 0 6 0,9 3-5 0,-2 4 5 0,-7-7-42 16,0 0 42-16,7 4-41 0,0-1 41 0,-7-3-48 16,0 0 48-16,7 5-48 0,0 0 48 0,-7-5-58 15,0 0 58-15,8 7-57 0,-4-5 57 0,-4-2-102 16,0 0 102-16,8 2-101 0,3-1 101 0,-11-1-162 16,0 0 162-16,9-3-161 0,-1-4 161 0,10-3-582 15</inkml:trace>
  <inkml:trace contextRef="#ctx0" brushRef="#br0" timeOffset="157893.15">8183 8177 516 0,'0'0'0'0,"5"-12"0"16,-2-9 0-16,-3 21 91 0,0 0-91 0,0 0 92 0,0 12-92 16,0-12 63-16,0 0-63 0,0 7 64 0,0 2-64 15,0-9 38-15,0 0-38 0,0 6 38 0,0 0-38 16,0-6 12-16,0 0-12 0,0 0 13 0,0-6-13 0,0 6 18 16,0 0-18-16,-3-6 18 0,3-3-18 0,0 9 8 15,0 0-8-15,-4-12 9 0,3-2-9 0,1 14 16 16,0 0-16-16,-4-13 17 0,1-3-17 0,3 16 14 15,0 0-14-15,-5-15 15 0,-4-4-15 0,9 19 25 16,0 0-25-16,-7-19 26 0,2 2-26 0,5 17 20 16,0 0-20-16,-4-22 20 0,2-2-20 0,2 24 10 15,0 0-10-15,-3-21 10 0,3 1-10 0,0 20 1 16,0 0-1-16,-4-23 2 0,3 3-2 0,1 20 17 0,0 0-17 16,-4-21 17-16,-3 2-17 0,7 19 3 0,0 0-3 15,-5-15 3-15,0 0-3 0,5 15 6 0,0 0-6 0,-9-12 6 16,-3-4-6-16,12 16 14 0,0 0-14 0,-12-12 15 15,-1-5-15-15,13 17 3 0,0 0-3 0,-12-17 4 16,2 0-4-16,10 17 6 0,0 0-6 0,-12-17 7 16,-1 0-7-16,13 17 3 0,0 0-3 0,-12-18 3 15,-2 3-3-15,14 15 2 0,0 0-2 0,-15-19 2 16,-3 2-2-16,18 17 1 0,0 0-1 0,-17-19 2 16,-1 4-2-16,18 15 8 0,0 0-8 0,-21-16 8 15,1 3-8-15,20 13 3 0,0 0-3 0,-25-16 4 16,-3 1-4-16,28 15 2 0,0 0-2 0,-29-19 2 15,-1 2-2-15,30 17 1 0,0 0-1 0,-28-16 2 16,2 1-2-16,26 15 0 0,0 0 0 0,-24-9 0 16,1-1 0-16,23 10 0 0,0 0 0 0,-26-5 0 0,1-2 0 15,25 7-5-15,0 0 5 0,-26-2-5 0,-3 2 5 0,29 0-15 16,0 0 15-16,-30 2-15 0,1 5 15 16,29-7-15-16,0 0 15 0,-30 5-15 0,-5 5 15 0,35-10-26 15,0 0 26-15,-33 9-26 0,3 0 26 0,30-9-1 16,0 0 1-16,-29 12 0 0,3-1 0 0,26-11 0 15,0 0 0-15,-27 16 0 0,3-1 0 0,24-15 0 16,0 0 0-16,-21 16 0 0,7 1 0 0,14-17-2 16,0 0 2-16,-15 22-2 0,1-1 2 0,14-21-29 15,0 0 29-15,-13 22-29 0,6 2 29 0,7-24-6 16,0 0 6-16,-5 27-5 0,2-3 5 0,3-24-28 0,0 0 28 16,-2 23-28-16,2-3 28 0,0-20-20 0,0 0 20 15,0 16-19-15,2-1 19 0,-2-15-17 0,0 0 17 16,3 15-16-16,6 3 16 0,-9-18-5 0,0 0 5 0,5 12-5 15,2 3 5-15,-7-15-1 0,0 0 1 0,14 15-1 16,5 1 1-16,-19-16 0 0,0 0 0 0,19 15 0 16,6 2 0-16,-25-17 3 0,0 0-3 0,24 16 3 15,-1-1-3-15,-23-15 2 0,0 0-2 0,26 16 3 16,2-3-3-16,-28-13 2 0,0 0-2 0,26 14 2 16,4-5-2-16,-30-9 0 0,0 0 0 0,26 12 0 15,3-2 0-15,-29-10-1 0,0 0 1 0,26 12-1 16,2-2 1-16,-28-10 0 0,0 0 0 0,26 10 0 15,1-1 0-15,-27-9 3 0,0 0-3 0,26 7 3 16,2 1-3-16,-28-8 13 0,0 0-13 0,29 4 13 16,1-4-13-16,-30 0 4 0,0 0-4 0,31 0 5 15,6-9-5-15,-37 9 3 0,0 0-3 0,38-10 3 0,2-2-3 16,-40 12-3-16,0 0 3 0,40-21-2 0,0-6 2 16,-40 27-173-16,0 0 173 0,42-34-172 0,0-7 172 15,38-33-403-15</inkml:trace>
  <inkml:trace contextRef="#ctx0" brushRef="#br0" timeOffset="161466">29804 10954 113 0,'0'0'0'0,"7"-4"0"0,3-1 0 0,-10 5 7 16,0 0-7-16,-1-5 7 0,-8-4-7 0,9 9 18 15,0 0-18-15,-9-8 18 0,-1-1-18 0,10 9 8 0,0 0-8 16,-11-12 9-16,1-1-9 0,10 13 4 0,0 0-4 16,-10-14 4-16,-1-1-4 0,11 15-2 0,0 0 2 15,-10-16-1-15,-3-1 1 0,13 17-21 0,0 0 21 0,-12-15-21 16,-2 1 21-16,14 14 15 0,0 0-15 0,-15-12 16 16,-5 3-16-16,20 9 38 0,0 0-38 0,-22-8 39 15,-3-1-39-15,25 9 54 0,0 0-54 0,-24-7 55 16,0-1-55-16,24 8 61 0,0 0-61 0,-27-4 61 15,0 1-61-15,27 3 46 0,0 0-46 0,-30 0 46 16,-1 3-46-16,31-3 38 0,0 0-38 0,-37 7 38 16,-1 2-38-16,38-9 34 0,0 0-34 0,-42 13 35 15,-2 6-35-15,44-19 7 0,0 0-7 0,-40 21 8 16,0 1-8-16,40-22 29 0,0 0-29 0,-35 22 29 16,2 1-29-16,33-23 5 0,0 0-5 0,-31 22 6 15,3 2-6-15,28-24 1 0,0 0-1 0,-30 24 1 0,-1 2-1 16,31-26-4-16,0 0 4 0,-28 25-3 0,4 1 3 15,24-26-34-15,0 0 34 0,-26 29-33 0,1 2 33 16,25-31-28-16,0 0 28 0,-28 29-28 0,-1 2 28 0,29-31-34 16,0 0 34-16,-30 34-33 0,1-1 33 0,29-33-14 15,0 0 14-15,-32 36-13 0,-1 3 13 0,33-39-3 16,0 0 3-16,-28 34-2 0,4-6 2 0,24-28 12 16,0 0-12-16,-25 34 12 0,1 0-12 0,24-34 35 15,0 0-35-15,-19 33 36 0,1-1-36 0,18-32 21 16,0 0-21-16,-13 33 21 0,2 1-21 0,11-34 12 15,0 0-12-15,-7 36 12 0,5 0-12 0,2-36 18 0,0 0-18 16,0 40 18-16,4-1-18 0,-4-39 8 0,0 0-8 16,7 39 8-16,2 1-8 0,-9-40 3 0,0 0-3 15,12 39 4-15,2-1-4 0,-14-38 3 0,0 0-3 0,15 38 3 16,5-1-3-16,-20-37-1 0,0 0 1 0,20 41 0 16,3 0 0-16,-23-41-26 0,0 0 26 0,23 47-25 15,-1 2 25-15,-22-49-7 0,0 0 7 0,25 48-7 16,3-1 7-16,-28-47-11 0,0 0 11 0,28 46-11 15,-1-7 11-15,-27-39 0 0,0 0 0 0,28 41 0 16,0-3 0-16,-28-38 25 0,0 0-25 0,25 39 26 16,-3-6-26-16,-22-33 38 0,0 0-38 0,25 31 39 15,-1 0-39-15,-24-31 33 0,0 0-33 0,24 24 33 16,1-4-33-16,-25-20 15 0,0 0-15 0,29 16 15 16,6-6-15-16,-35-10 42 0,0 0-42 0,39 9 43 15,4-8-43-15,-43-1 43 0,0 0-43 0,38 0 43 16,1-5-43-16,-39 5 34 0,0 0-34 0,36-7 35 0,-1-1-35 15,-35 8 15-15,0 0-15 0,35-12 16 0,-2-4-16 0,-33 16 37 16,0 0-37-16,33-13 38 0,2-1-38 16,-35 14 2-16,0 0-2 0,33-12 2 0,-2 0-2 0,-31 12 7 15,0 0-7-15,32-12 8 0,-1 3-8 0,-31 9 15 16,0 0-15-16,30-12 15 0,-1 4-15 0,-29 8 44 16,0 0-44-16,28-14 44 0,0-1-44 0,-28 15 43 15,0 0-43-15,25-18 43 0,-5 3-43 0,-20 15 46 16,0 0-46-16,20-20 46 0,-1 1-46 0,-19 19 21 15,0 0-21-15,19-19 21 0,-2 0-21 0,-17 19 12 16,0 0-12-16,18-17 13 0,-3 0-13 0,-15 17 35 0,0 0-35 16,18-19 35-16,-1-3-35 0,-17 22 4 0,0 0-4 15,18-23 5-15,-3 1-5 0,-15 22 5 0,0 0-5 16,14-22 5-16,-1 1-5 0,-13 21 7 0,0 0-7 16,10-20 8-16,0 1-8 0,-10 19 0 0,0 0 0 0,7-21 1 15,0 1-1-15,-7 20 6 0,0 0-6 0,6-17 7 16,-1-1-7-16,-5 18 0 0,0 0 0 0,3-15 1 15,1-4-1-15,-4 19 3 0,0 0-3 0,5-17 3 16,4-2-3-16,-9 19 5 0,0 0-5 0,7-19 5 16,1-1-5-16,-8 20 7 0,0 0-7 0,7-19 7 15,2 2-7-15,-9 17 1 0,0 0-1 0,7-22 1 16,0-1-1-16,-7 23 3 0,0 0-3 0,5-25 3 16,1-5-3-16,-6 30 18 0,0 0-18 0,3-30 18 15,0-5-18-15,-3 35 8 0,0 0-8 0,4-36 8 16,-1-6-8-16,-3 42 4 0,0 0-4 0,4-42 5 0,-1 0-5 15,-3 42 7-15,0 0-7 0,2-43 7 0,-2 0-7 16,0 43 0-16,0 0 0 0,-2-45 0 0,1-1 0 16,1 46 0-16,0 0 0 0,-4-46 0 0,-1 1 0 0,5 45 2 15,0 0-2-15,-5-46 2 0,-2 2-2 0,7 44 5 16,0 0-5-16,-7-42 5 0,-2 3-5 0,9 39 7 16,0 0-7-16,-14-38 8 0,-2 2-8 0,16 36 0 15,0 0 0-15,-19-39 0 0,-2 0 0 0,21 39-41 16,0 0 41-16,-27-38-41 0,-8-1 41 0,35 39-77 15,0 0 77-15,-37-36-76 0,-3 0 76 0,40 36-133 16,0 0 133-16,-47-31-133 0,-5-4 133 0,52 35-126 16,0 0 126-16,-79-36-126 0,-20-3 126 0,-79-36-789 0</inkml:trace>
  <inkml:trace contextRef="#ctx0" brushRef="#br0" timeOffset="173011.69">21735 13969 169 0,'0'0'0'0,"10"-4"0"15,9 3 0-15,-19 1 22 0,0 0-22 0,0-4 22 16,-10-1-22-16,10 5 0 0,0 0 0 0,-12-5 0 16,-4 0 0-16,16 5-4 0,0 0 4 0,-18-7-4 0,1 0 4 15,17 7-4-15,0 0 4 0,-21-8-3 0,-3-1 3 16,24 9 0-16,0 0 0 0,-23-9 0 0,-3 1 0 0,26 8 5 15,0 0-5-15,-28-7 6 0,0 0-6 0,28 7 9 16,0 0-9-16,-31-5 10 0,0 0-10 0,31 5 25 16,0 0-25-16,-30-5 26 0,0 1-26 0,30 4 64 15,0 0-64-15,-33-1 64 0,4-3-64 0,29 4 82 16,0 0-82-16,-32-1 82 0,-1-3-82 0,33 4 57 16,0 0-57-16,-35-2 58 0,2 1-58 0,33 1 43 15,0 0-43-15,-38 0 43 0,1 0-43 0,37 0 12 0,0 0-12 16,-36 0 13-16,1 3-13 0,35-3 12 0,0 0-12 15,-37 5 13-15,-1 4-13 0,38-9 24 0,0 0-24 16,-37 10 25-16,2 4-25 0,35-14 19 0,0 0-19 16,-38 17 20-16,-4 3-20 0,42-20 9 0,0 0-9 0,-38 23 10 15,1-1-10-15,37-22 18 0,0 0-18 0,-40 26 18 16,-1 1-18-16,41-27 14 0,0 0-14 0,-41 26 15 16,3-2-15-16,38-24 34 0,0 0-34 0,-35 22 34 15,4 0-34-15,31-22 18 0,0 0-18 0,-33 29 18 16,0 6-18-16,33-35 18 0,0 0-18 0,-28 31 19 15,7-1-19-15,21-30 10 0,0 0-10 0,-24 33 10 16,3-1-10-16,21-32 17 0,0 0-17 0,-21 35 17 16,2-1-17-16,19-34 3 0,0 0-3 0,-18 33 4 15,1-4-4-15,17-29 6 0,0 0-6 0,-14 34 7 16,3 4-7-16,11-38 3 0,0 0-3 0,-12 32 3 16,3-3-3-16,9-29 5 0,0 0-5 0,-6 35 6 0,4 2-6 15,2-37 3-15,0 0-3 0,-4 36 3 0,8 0-3 16,-4-36 5-16,0 0-5 0,2 40 5 0,4 1-5 15,-6-41 13-15,0 0-13 0,6 43 13 0,2-4-13 0,-8-39 8 16,0 0-8-16,11 39 9 0,3-3-9 0,-14-36 9 16,0 0-9-16,12 40 9 0,2 1-9 0,-14-41 15 15,0 0-15-15,16 43 15 0,1 3-15 0,-17-46 8 16,0 0-8-16,21 48 8 0,0 0-8 0,-21-48 9 16,0 0-9-16,26 46 9 0,0 0-9 0,-26-46 1 15,0 0-1-15,33 45 1 0,2-1-1 0,-35-44 0 16,0 0 0-16,47 52 0 0,7 4 0 0,-54-56-2 15,0 0 2-15,56 53-2 0,3-1 2 0,-59-52-3 0,0 0 3 16,61 48-2-16,5-5 2 0,-66-43-6 0,0 0 6 16,68 41-5-16,7-5 5 0,-75-36-1 0,0 0 1 15,73 34 0-15,4-5 0 0,-77-29-2 0,0 0 2 16,71 28-2-16,4-3 2 0,-75-25 0 0,0 0 0 0,79 24 0 16,-1 0 0-16,-78-24-2 0,0 0 2 0,78 23-1 15,3-5 1-15,-81-18-4 0,0 0 4 0,76 19-4 16,-3 0 4-16,-73-19-3 0,0 0 3 0,81 15-2 15,0-3 2-15,-81-12 0 0,0 0 0 0,81 12 1 16,-1 0-1-16,-80-12 3 0,0 0-3 0,80 11 4 16,0-4-4-16,-80-7 7 0,0 0-7 0,80 10 8 15,-1 2-8-15,-79-12 23 0,0 0-23 0,73 14 24 16,-5 1-24-16,-68-15 20 0,0 0-20 0,71 17 20 16,2 0-20-16,-73-17 34 0,0 0-34 0,79 16 35 15,-3-1-35-15,-76-15 42 0,0 0-42 0,75 10 42 0,0-1-42 16,-75-9 39-16,0 0-39 0,77 5 40 0,-1-2-40 15,-76-3 10-15,0 0-10 0,82 4 10 0,4-1-10 16,-86-3 32-16,0 0-32 0,82 5 33 0,-2 1-33 0,-80-6 4 16,0 0-4-16,82 8 5 0,1 1-5 0,-83-9 9 15,0 0-9-15,82 8 9 0,-2 3-9 0,-80-11 8 16,0 0-8-16,77 8 9 0,-4 1-9 0,-73-9 3 16,0 0-3-16,78 7 4 0,-1-4-4 0,-77-3 0 15,0 0 0-15,80 3 1 0,0 1-1 0,-80-4 0 16,0 0 0-16,80 3 0 0,-1 2 0 0,-79-5-1 15,0 0 1-15,82 6-1 0,5-1 1 0,-87-5 1 0,0 0-1 16,82 3 1-16,3 1-1 0,-85-4 4 0,0 0-4 16,87 3 5-16,4 2-5 0,-91-5 7 0,0 0-7 0,92 5 8 15,4-1-8-15,-96-4 8 0,0 0-8 0,90 7 8 16,-4 3-8-16,-86-10 15 0,0 0-15 0,89 7 15 16,-2-4-15-16,-87-3 44 0,0 0-44 0,89 5 44 15,1 0-44-15,-90-5 7 0,0 0-7 0,91 4 7 16,-1-1-7-16,-90-3 12 0,0 0-12 0,91 4 13 15,1 1-13-15,-92-5 26 0,0 0-26 0,89 0 26 16,-3-2-26-16,-86 2 0 0,0 0 0 0,87 2 0 16,0-1 0-16,-87-1 3 0,0 0-3 0,83 0 3 15,1 0-3-15,-84 0 5 0,0 0-5 0,87-1 6 16,4-4-6-16,-91 5 3 0,0 0-3 0,92-9 3 16,6-1-3-16,-98 10 11 0,0 0-11 0,90-10 11 15,-1-2-11-15,-89 12 3 0,0 0-3 0,87-16 4 0,-1-4-4 16,-86 20 0-16,0 0 0 0,83-23 0 0,-1-1 0 15,-82 24 1-15,0 0-1 0,77-29 2 0,-4-5-2 16,-73 34 0-16,0 0 0 0,75-36 0 0,-2-3 0 16,-73 39-1-16,0 0 1 0,73-43-1 0,-1-4 1 0,-72 47-1 15,0 0 1-15,64-46-1 0,-3-2 1 0,-61 48-4 16,0 0 4-16,56-49-3 0,-4-1 3 0,-52 50-1 16,0 0 1-16,49-53 0 0,-4-4 0 0,-45 57-6 15,0 0 6-15,40-56-5 0,-3-3 5 0,-37 59-8 16,0 0 8-16,35-56-8 0,-2-1 8 0,-33 57-15 15,0 0 15-15,26-56-14 0,-4-2 14 0,-22 58-15 0,0 0 15 16,21-64-15-16,-3-3 15 0,-18 67-16 0,0 0 16 16,14-70-15-16,-4-4 15 0,-10 74-26 0,0 0 26 15,9-68-26-15,-4-1 26 0,-5 69-48 0,0 0 48 0,2-70-48 16,-6 0 48-16,4 70-34 0,0 0 34 0,-3-67-34 16,-4-3 34-16,7 70-45 0,0 0 45 0,-11-53-45 15,-4 12 45-15,15 41-36 0,0 0 36 0,-16-45-36 16,-3 4 36-16,19 41-25 0,0 0 25 0,-23-41-24 15,-1-4 24-15,24 45-17 0,0 0 17 0,-26-42-17 16,-4-3 17-16,30 45-5 0,0 0 5 0,-36-51-5 16,-8-8 5-16,44 59-15 0,0 0 15 0,-35-42-15 15,2 7 15-15,33 35-23 0,0 0 23 0,-37-36-22 16,1 5 22-16,36 31-1 0,0 0 1 0,-52-37 0 16,-9-4 0-16,61 41-1 0,0 0 1 0,-63-40-1 15,-2 3 1-15,65 37-4 0,0 0 4 0,-62-33-3 16,1 2 3-16,61 31 0 0,0 0 0 0,-59-29 1 0,-1 3-1 15,60 26-2-15,0 0 2 0,-62-24-1 0,-5 0 1 16,67 24-2-16,0 0 2 0,-66-20-1 0,-2-4 1 0,68 24-1 16,0 0 1-16,-66-22-1 0,2 1 1 0,64 21-4 15,0 0 4-15,-63-21-4 0,2 3 4 0,61 18-1 16,0 0 1-16,-68-21 0 0,-2 2 0 0,70 19 0 16,0 0 0-16,-73-19 1 0,-2-1-1 0,75 20 0 15,0 0 0-15,-75-17 0 0,2 0 0 0,73 17 3 16,0 0-3-16,-77-11 4 0,-1 4-4 0,78 7 20 15,0 0-20-15,-77-6 20 0,2-1-20 0,75 7 3 0,0 0-3 16,-74-7 4-16,-1 0-4 0,75 7 3 16,0 0-3-16,-80-12 3 0,-1-2-3 0,81 14 29 0,0 0-29 15,-78-12 29-15,3 0-29 0,75 12 4 0,0 0-4 16,-75-12 5-16,2 0-5 0,73 12 4 0,0 0-4 0,-78-10 5 16,-4 2-5-16,82 8 0 0,0 0 0 0,-79-7 1 15,3 2-1-15,76 5-6 0,0 0 6 0,-79-2-6 16,3-3 6-16,76 5-5 0,0 0 5 0,-81-2-4 15,-2 2 4-15,83 0-1 0,0 0 1 0,-80 2-1 16,5-1 1-16,75-1-1 0,0 0 1 0,-84 0 0 16,2 0 0-16,82 0 0 0,0 0 0 0,-85 0 1 15,1 4-1-15,84-4 0 0,0 0 0 0,-82 3 1 16,2 6-1-16,80-9 0 0,0 0 0 0,-82 2 1 16,6-1-1-16,76-1 3 0,0 0-3 0,-79 5 3 15,3 4-3-15,76-9 5 0,0 0-5 0,-73 7 6 16,5 1-6-16,68-8 7 0,0 0-7 0,-72 7 8 0,-4-3-8 15,76-4 8-15,0 0-8 0,-79 5 8 0,1-2-8 16,78-3 3-16,0 0-3 0,-73 2 4 0,1 0-4 16,72-2 2-16,0 0-2 0,-78 1 2 0,-4 3-2 0,82-4 1 15,0 0-1-15,-84 7 2 0,-3-1-2 0,87-6 0 16,0 0 0-16,-83 16 0 0,1 3 0 0,82-19 3 16,0 0-3-16,-87 20 3 0,-4 4-3 0,91-24 2 15,0 0-2-15,-84 24 2 0,2 2-2 0,82-26-1 16,0 0 1-16,-88 22 0 0,-3 0 0 0,91-22-1 15,0 0 1-15,-91 18-1 0,-1-6 1 0,92-12-9 16,0 0 9-16,-92 15-8 0,-6-5 8 0,98-10-16 0,0 0 16 16,-103 12-15-16,1-1 15 0,102-11-78 0,0 0 78 15,-108 12-78-15,-2 1 78 0,110-13-96 0,0 0 96 16,-119 26-95-16,-6 8 95 0,125-34-201 0,0 0 201 0,-131 46-200 16,-5 9 200-16,-130 46-490 0</inkml:trace>
  <inkml:trace contextRef="#ctx0" brushRef="#br0" timeOffset="175924.37">23355 15660 494 0,'0'0'0'0,"-4"0"0"0,1 0 0 0,3 0 55 16,0 0-55-16,-2 10 56 0,4 9-56 0,-2-19 49 16,0 0-49-16,0 15 49 0,2 1-49 0,-2-16 0 15,0 0 0-15,-2 22 0 0,0 5 0 0,2-27 0 0,0 0 0 16,-3 26 0-16,-1-2 0 0,4-24 16 0,0 0-16 15,-7 29 17-15,0 2-17 0,7-31 23 0,0 0-23 16,-7 27 24-16,0 1-24 0,7-28 33 0,0 0-33 0,-7 26 34 16,2-1-34-16,5-25 20 0,0 0-20 0,-7 26 20 15,2-2-20-15,5-24 36 0,0 0-36 0,-9 22 36 16,2-1-36-16,7-21 20 0,0 0-20 0,-7 20 20 16,0 1-20-16,7-21 11 0,0 0-11 0,-7 20 11 15,2 3-11-15,5-23 1 0,0 0-1 0,-3 20 2 16,-1-1-2-16,4-19 1 0,0 0-1 0,-2 17 2 15,2-3-2-15,0-14 0 0,0 0 0 0,0 12 0 16,0-2 0-16,0-10 7 0,0 0-7 0,2 10 7 16,3-1-7-16,-5-9 3 0,0 0-3 0,5 7 4 15,4 0-4-15,-9-7 0 0,0 0 0 0,9 3 0 16,0-1 0-16,-9-2-7 0,0 0 7 0,12 0-6 0,-3-2 6 16,-9 2-40-16,0 0 40 0,10-3-40 0,2-4 40 15,-12 7-81-15,0 0 81 0,11-7-81 0,1-3 81 0,-12 10-172 16,0 0 172-16,14-12-172 0,-2-4 172 0,14-11-236 15</inkml:trace>
  <inkml:trace contextRef="#ctx0" brushRef="#br0" timeOffset="176464.65">23492 15723 247 0,'0'0'0'0,"-3"5"0"15,-2 2 0-15,5-7 18 0,0 0-18 0,-2 4 18 16,2-1-18-16,0-3 75 0,0 0-75 0,0 0 75 15,0 0-75-15,0 0 63 0,0 0-63 0,0 0 64 16,0 0-64-16,0 0 96 0,0 0-96 0,0 0 97 16,0 0-97-16,0 0 77 0,0 0-77 0,-5 3 78 15,1 1-78-15,4-4 59 0,0 0-59 0,-5 7 59 0,0 0-59 16,5-7 42-16,0 0-42 0,-7 10 43 0,-2 3-43 16,9-13 10-16,0 0-10 0,-9 18 11 0,1 0-11 15,8-18 7-15,0 0-7 0,-7 24 7 0,0 4-7 16,7-28 8-16,0 0-8 0,-2 31 8 0,-1 1-8 0,3-32 0 15,0 0 0-15,0 38 1 0,3 1-1 0,-3-39 0 16,0 0 0-16,2 41 0 0,-1 2 0 0,-1-43-1 16,0 0 1-16,2 43 0 0,2 0 0 0,-4-43-1 15,0 0 1-15,0 36-1 0,3-4 1 0,-3-32 0 16,0 0 0-16,4 35 0 0,-1-3 0 0,-3-32 5 16,0 0-5-16,2 29 6 0,0-5-6 0,-2-24 9 15,0 0-9-15,1 23 9 0,-1-6-9 0,0-17 3 0,0 0-3 16,0 17 4-16,0-3-4 0,0-14-2 0,0 0 2 15,0 10-1-15,0-2 1 0,0-8-105 0,0 0 105 16,0 6-104-16,-1-3 104 0,1-3-140 0,0 0 140 16,-4-5-140-16,1-9 140 0,-4-5-433 0</inkml:trace>
  <inkml:trace contextRef="#ctx0" brushRef="#br0" timeOffset="176884.53">23053 15769 651 0,'0'0'0'0,"7"11"0"0,7 4 0 0,-14-15 61 16,0 0-61-16,9 9 61 0,-6-3-61 0,-3-6 63 16,0 0-63-16,6 7 63 0,-3-2-63 0,-3-5 42 15,0 0-42-15,11 7 42 0,4 2-42 0,-15-9 5 16,0 0-5-16,21 12 5 0,4 2-5 0,-25-14 10 16,0 0-10-16,31 17 11 0,6 3-11 0,-37-20 3 15,0 0-3-15,40 21 4 0,5 3-4 0,-45-24-2 0,0 0 2 16,45 29-2-16,1 2 2 0,-46-31-3 0,0 0 3 15,45 32-2-15,2 1 2 0,-47-33-13 0,0 0 13 16,42 32-12-16,-2 3 12 0,-40-35-16 0,0 0 16 16,35 31-15-16,-6-1 15 0,-29-30-39 0,0 0 39 0,23 24-39 15,-6-3 39-15,-17-21-65 0,0 0 65 0,14 15-64 16,-5-3 64-16,-9-12-123 0,0 0 123 0,5 9-123 16,-1-2 123-16,4 8-287 0</inkml:trace>
  <inkml:trace contextRef="#ctx0" brushRef="#br0" timeOffset="177815.87">22700 16996 1020 0,'1'-7'0'16,"-1"7"-67"-16,0 0 67 0,4 0-67 0,5 4 67 15,-9-4 6-15,0 0-6 0,5 0 7 0,5 0-7 0,-10 0 19 16,0 0-19-16,14-4 20 0,4-1-20 0,-18 5 0 16,0 0 0-16,15-9 0 0,6-3 0 0,-21 12 25 15,0 0-25-15,23-15 26 0,-2-4-26 0,-21 19 61 16,0 0-61-16,19-22 61 0,0-4-61 0,-19 26 49 16,0 0-49-16,18-29 49 0,-3-2-49 0,-15 31 39 15,0 0-39-15,14-36 39 0,-5-3-39 0,-9 39 28 16,0 0-28-16,9-41 28 0,-4-4-28 0,-5 45 15 0,0 0-15 15,3-43 15-15,1 2-15 0,-4 41 5 0,0 0-5 16,2-36 6-16,-1 2-6 0,-1 34 23 0,0 0-23 16,2-27 24-16,2 6-24 0,-4 21 20 0,0 0-20 0,1-17 20 15,1 3-20-15,-2 14 34 0,0 0-34 0,0-10 34 16,0 5-34-16,0 5 19 0,0 0-19 0,0-4 20 16,-2 4-20-16,2 0 29 0,0 0-29 0,0 0 29 15,-3 5-29-15,3-5 0 0,0 0 0 0,0 19 1 16,2 12-1-16,-2-31 3 0,0 0-3 0,1 36 4 15,3 5-4-15,-4-41 0 0,0 0 0 0,7 45 0 16,1 3 0-16,-8-48-8 0,0 0 8 0,7 48-7 16,2 0 7-16,-9-48-1 0,0 0 1 0,7 49-1 15,0 3 1-15,-7-52-4 0,0 0 4 0,9 49-4 16,-2-1 4-16,-7-48 0 0,0 0 0 0,7 42 0 16,0-8 0-16,-7-34-2 0,0 0 2 0,10 32-1 15,2-3 1-15,-12-29-26 0,0 0 26 0,13 23-26 0,0-8 26 16,-13-15-48-16,0 0 48 0,11 12-48 0,-1-5 48 15,-10-7-141-15,0 0 141 0,11-3-141 0,-1-9 141 16,11-4-795-16</inkml:trace>
  <inkml:trace contextRef="#ctx0" brushRef="#br0" timeOffset="178252.37">22956 16249 875 0,'0'0'0'0,"-4"7"0"16,-1 5 0-16,5-12 4 0,0 0-4 0,-12-4 5 15,-2-6-5-15,14 10 37 0,0 0-37 0,-10-8 38 16,-1-1-38-16,11 9 8 0,0 0-8 0,-9-9 8 15,2 1-8-15,7 8 1 0,0 0-1 0,-5-9 2 16,2 2-2-16,3 7 3 0,0 0-3 0,-2-6 4 16,0-3-4-16,2 9 7 0,0 0-7 0,2-8 7 15,3-1-7-15,-5 9 15 0,0 0-15 0,5-9 15 16,2 3-15-16,-7 6 14 0,0 0-14 0,9-6 15 16,0 3-15-16,-9 3 1 0,0 0-1 0,8 0 1 15,1 2-1-15,-9-2 4 0,0 0-4 0,5 3 5 16,1 2-5-16,-6-5 36 0,0 0-36 0,1 11 37 0,-1 1-37 15,0-12 51-15,0 0-51 0,-1 12 51 0,-3 1-51 16,4-13 47-16,0 0-47 0,-5 14 48 0,0-2-48 16,5-12 22-16,0 0-22 0,-6 10 23 0,-2 0-23 0,8-10 0 15,0 0 0-15,-7 9 0 0,0-4 0 0,7-5-142 16,0 0 142-16,-7 4-141 0,-2-4 141 0,-7 3-731 16</inkml:trace>
  <inkml:trace contextRef="#ctx0" brushRef="#br0" timeOffset="179001.7">23672 16563 236 0,'0'0'0'0,"0"0"84"0,0 0-84 0,-4-2 84 0,-1-3-84 15,5 5 104-15,0 0-104 0,-3-4 104 0,-1 1-104 16,4 3 71-16,0 0-71 0,0 0 72 0,-3-4-72 16,3 4 58-16,0 0-58 0,0 0 58 0,0 0-58 0,0 0 35 15,0 0-35-15,0 0 35 0,-2 4-35 0,2-4 9 16,0 0-9-16,0 12 9 0,0 7-9 0,0-19 2 16,0 0-2-16,3 25 2 0,4 6-2 0,-7-31 0 15,0 0 0-15,11 33 0 0,3 1 0 0,-14-34 0 16,0 0 0-16,12 31 0 0,2-2 0 0,-14-29 0 15,0 0 0-15,10 26 1 0,-1-6-1 0,-9-20 3 16,0 0-3-16,7 19 3 0,-3-2-3 0,-4-17 6 0,0 0-6 16,3 14 7-16,-3-6-7 0,0-8 23 0,0 0-23 15,2 7 24-15,-2-3-24 0,0-4 20 0,0 0-20 16,-2 3 20-16,-3-1-20 0,5-2 45 0,0 0-45 16,-12 0 46-16,-4 0-46 0,16 0 39 0,0 0-39 0,-23-5 39 15,-6-6-39-15,29 11 34 0,0 0-34 0,-28-12 34 16,0-5-34-16,28 17 39 0,0 0-39 0,-25-12 40 15,-1 0-40-15,26 12 8 0,0 0-8 0,-21-8 9 16,6 1-9-16,15 7 13 0,0 0-13 0,-16-3 13 16,2 1-13-16,14 2-1 0,0 0 1 0,-10 0-1 15,3 0 1-15,7 0-5 0,0 0 5 0,-5 14-4 16,1 6 4-16,4-20-24 0,0 0 24 0,2 24-23 16,5 5 23-16,-7-29-22 0,0 0 22 0,12 33-22 15,0 4 22-15,-12-37-15 0,0 0 15 0,18 35-15 16,2-3 15-16,-20-32-2 0,0 0 2 0,23 28-1 15,3-6 1-15,-26-22-5 0,0 0 5 0,25 15-5 0,1-4 5 16,-26-11-1-16,0 0 1 0,28 5 0 0,3-5 0 16,-31 0-6-16,0 0 6 0,30-4-5 0,-3-3 5 0,-27 7-61 15,0 0 61-15,27-8-60 0,-3-4 60 0,-24 12-169 16,0 0 169-16,24-10-169 0,-1-2 169 0,24-11-508 16</inkml:trace>
  <inkml:trace contextRef="#ctx0" brushRef="#br0" timeOffset="179422.92">23924 16879 886 0,'0'4'0'0,"0"-4"125"0,0 0-125 0,0 0 126 15,0 5-126-15,0-5 88 0,0 0-88 0,2-3 89 16,3-4-89-16,-5 7 50 0,0 0-50 0,6-11 51 15,2-1-51-15,-8 12 12 0,0 0-12 0,9-12 12 16,1-1-12-16,-10 13 18 0,0 0-18 0,14-12 18 16,0 2-18-16,-14 10 8 0,0 0-8 0,16-9 9 15,3 0-9-15,-19 9 1 0,0 0-1 0,19-5 1 16,-1 2-1-16,-18 3 9 0,0 0-9 0,17-2 9 16,2 0-9-16,-19 2 0 0,0 0 0 0,16 2 1 15,0 0-1-15,-16-2 3 0,0 0-3 0,12 3 3 16,-5 1-3-16,-7-4 10 0,0 0-10 0,3 7 11 15,-1-1-11-15,-2-6 8 0,0 0-8 0,-3 18 9 16,-3 7-9-16,6-25 15 0,0 0-15 0,-3 28 16 0,-6 4-16 16,9-32 33-16,0 0-33 0,-3 31 34 0,1 2-34 15,2-33 10-15,0 0-10 0,5 29 10 0,7 0-10 0,-12-29 12 16,0 0-12-16,21 20 13 0,7-4-13 16,-28-16-4-16,0 0 4 0,35 3-3 0,9-8 3 0,-44 5-139 15,0 0 139-15,48-17-139 0,8-12 139 0,-56 29-120 16,0 0 120-16,51-38-120 0,-1-12 120 0,51-37-792 15</inkml:trace>
  <inkml:trace contextRef="#ctx0" brushRef="#br0" timeOffset="180939.7">23959 16797 404 0,'0'0'0'16,"0"0"40"-16,0 0-40 0,0 0 41 0,0 0-41 0,0 0 1 15,0 0-1-15,0 0 2 0,0 0-2 0,0 0 0 16,0 0 0-16,0 0 0 0,0 0 0 0,0 0-64 15,0 0 64-15,0 0-63 0,0 0 63 0,0 0-195 16</inkml:trace>
  <inkml:trace contextRef="#ctx0" brushRef="#br0" timeOffset="181854.13">23916 16879 494 0,'0'0'0'0,"0"0"-1"0,0 0 1 15,0 0-1-15,0 0 1 0,0 0 29 0,0 0-29 16,0 0 29-16,15-17-29 0,-15 17 35 0,0 0-35 15,13-10 35-15,2-4-35 0,-15 14 21 0,0 0-21 0,16-13 21 16,1-1-21-16,-17 14 48 0,0 0-48 0,16-14 48 16,1-1-48-16,-17 15 45 0,0 0-45 0,18-17 46 15,-1-2-46-15,-17 19 41 0,0 0-41 0,18-21 42 16,-1-3-42-16,-17 24 28 0,0 0-28 0,19-27 28 16,0-4-28-16,-19 31 26 0,0 0-26 0,20-32 26 15,1-4-26-15,-21 36 15 0,0 0-15 0,19-35 15 16,2-1-15-16,-21 36 18 0,0 0-18 0,17-39 19 15,-3-2-19-15,-14 41 15 0,0 0-15 0,14-41 15 16,-2 0-15-16,-12 41 4 0,0 0-4 0,11-38 5 16,-1 0-5-16,-10 38 22 0,0 0-22 0,9-32 22 15,-1 4-22-15,-8 28 6 0,0 0-6 0,6-22 7 0,1 5-7 16,-7 17 4-16,0 0-4 0,5-12 5 0,0 7-5 16,-5 5 3-16,0 0-3 0,0 0 3 0,4 0-3 15,-4 0-1-15,0 0 1 0,3 10 0 0,-1 7 0 0,-2-17-10 16,0 0 10-16,3 22-9 0,3 6 9 0,-6-28-35 15,0 0 35-15,6 31-34 0,3 5 34 0,-9-36-5 16,0 0 5-16,7 39-5 0,0 6 5 0,-7-45-27 16,0 0 27-16,7 44-27 0,0 7 27 0,-7-51-30 15,0 0 30-15,5 52-30 0,1 1 30 0,-6-53-13 16,0 0 13-16,5 48-12 0,-2-4 12 0,-3-44-2 16,0 0 2-16,4 42-2 0,-3-3 2 0,-1-39-1 0,0 0 1 15,4 39 0-15,-1 1 0 0,-3-40 0 0,0 0 0 16,4 36 0-16,1-2 0 0,-5-34 1 0,0 0-1 15,4 29 1-15,1-5-1 0,-5-24 1 0,0 0-1 0,3 21 1 16,1-6-1-16,-4-15 0 0,0 0 0 0,3 14 0 16,1-6 0-16,-4-8-1 0,0 0 1 0,3 7-1 15,1-3 1-15,-4-4-5 0,0 0 5 0,3 3-5 16,1-3 5-16,-4 0-15 0,0 0 15 0,0 0-14 16,0 0 14-16,0 0-1 0,0 0 1 0,0 0-1 15,0 0 1-15,0 0 0 0,0 0 0 0,0 0 0 16,0 0 0-16,0 0 5 0,0 0-5 0,0 0 6 15,0 0-6-15,0 0 34 0,0 0-34 0,-4 0 34 16,-3 2-34-16,7-2 17 0,0 0-17 0,-10 2 17 16,-2-2-17-16,12 0 19 0,0 0-19 0,-21 0 20 15,-7 0-20-15,28 0 26 0,0 0-26 0,-30 0 26 0,-1-2-26 16,31 2 31-16,0 0-31 0,-33 0 31 0,0-2-31 16,33 2 30-16,0 0-30 0,-32 0 30 0,3 2-30 15,29-2 14-15,0 0-14 0,-25 2 15 0,4-1-15 16,21-1 42-16,0 0-42 0,-15 2 42 0,3-2-42 0,12 0 21 15,0 0-21-15,-9 2 21 0,5-2-21 0,4 0 11 16,0 0-11-16,0 0 11 0,9 5-11 0,-9-5 12 16,0 0-12-16,17 3 12 0,8 1-12 0,-25-4 3 15,0 0-3-15,29 3 4 0,8 2-4 0,-37-5 0 16,0 0 0-16,40 5 1 0,0 0-1 0,-40-5 0 16,0 0 0-16,44 6 0 0,3-1 0 0,-47-5 0 0,0 0 0 15,47 5 0-15,2 0 0 0,-49-5 0 0,0 0 0 16,47 5 0-16,0 0 0 0,-47-5 0 0,0 0 0 15,45 4 0-15,-1-1 0 0,-44-3-9 0,0 0 9 0,38 2-8 16,-2 0 8-16,-36-2-73 0,0 0 73 0,30 0-73 16,-6-4 73-16,-24 4-134 0,0 0 134 0,16-2-133 15,-9 1 133-15,16-3-688 0</inkml:trace>
  <inkml:trace contextRef="#ctx0" brushRef="#br0" timeOffset="198383.7">8212 7507 91 0,'0'0'0'0,"0"-7"0"0,0 2 0 0,0 5 17 16,0 0-17-16,0-5 17 0,0 1-17 0,0 4 16 16,0 0-16-16,0 0 17 0,0 0-17 0,0 0 52 0,0 0-52 15,0 0 52-15,0 0-52 0,0 0 34 0,0 0-34 16,0-3 34-16,0-6-34 0,0 9 39 0,0 0-39 15,-3-6 39-15,-1-6-39 0,4 12 26 0,0 0-26 0,-5-16 26 16,0 1-26-16,5 15 9 0,0 0-9 0,-7-17 10 16,2-7-10-16,5 24 19 0,0 0-19 0,-9-23 20 15,-1-6-20-15,10 29 13 0,0 0-13 0,-9-26 14 16,-2-1-14-16,11 27 9 0,0 0-9 0,-8-26 10 16,-5-1-10-16,13 27 4 0,0 0-4 0,-12-29 4 15,-5 0-4-15,17 29 3 0,0 0-3 0,-16-24 3 16,-1-4-3-16,17 28 5 0,0 0-5 0,-18-22 5 15,-3 2-5-15,21 20 6 0,0 0-6 0,-20-16 6 16,-3 1-6-16,23 15 3 0,0 0-3 0,-21-12 3 16,0 3-3-16,21 9 6 0,0 0-6 0,-24-8 6 15,1 1-6-15,23 7 13 0,0 0-13 0,-26-7 13 0,2 2-13 16,24 5 1-16,0 0-1 0,-27-9 1 0,3 6-1 16,24 3-26-16,0 0 26 0,-26-4-25 0,0 1 25 0,26 3-33 15,0 0 33-15,-25 0-32 0,-1 3 32 0,26-3-8 16,0 0 8-16,-29 5-7 0,-5 2 7 0,34-7-7 15,0 0 7-15,-34 11-7 0,-3 1 7 0,37-12 1 16,0 0-1-16,-38 17 2 0,-2 5-2 0,40-22 29 16,0 0-29-16,-39 24 29 0,6-4-29 0,33-20 59 15,0 0-59-15,-33 28 59 0,2 3-59 0,31-31 54 16,0 0-54-16,-28 27 55 0,5-3-55 0,23-24 45 16,0 0-45-16,-24 29 45 0,1 2-45 0,23-31 22 0,0 0-22 15,-21 31 22-15,2 1-22 0,19-32 12 0,0 0-12 16,-22 38 12-16,-5-2-12 0,27-36 17 0,0 0-17 0,-24 36 17 15,1-2-17-15,23-34 33 0,0 0-33 0,-21 40 33 16,-3 3-33-16,24-43 10 0,0 0-10 0,-17 36 10 16,1 0-10-16,16-36 20 0,0 0-20 0,-11 39 20 15,-1 0-20-15,12-39 8 0,0 0-8 0,-7 36 9 16,6-1-9-16,1-35 16 0,0 0-16 0,-4 36 17 16,4-2-17-16,0-34 14 0,0 0-14 0,4 38 15 15,-4-1-15-15,0-37 4 0,0 0-4 0,5 36 4 16,4-3-4-16,-9-33 3 0,0 0-3 0,12 34 3 15,5-5-3-15,-17-29-1 0,0 0 1 0,21 29 0 16,3 0 0-16,-24-29-1 0,0 0 1 0,27 26-1 16,2-2 1-16,-29-24 0 0,0 0 0 0,30 24 0 15,1-7 0-15,-31-17-4 0,0 0 4 0,37 19-3 16,1-7 3-16,-38-12-3 0,0 0 3 0,42 15-2 0,1-6 2 16,-43-9-2-16,0 0 2 0,46 9-2 0,1-4 2 15,-47-5-2-15,0 0 2 0,43 5-1 0,3-2 1 0,-46-3-1 16,0 0 1-16,40 0-1 0,1 2 1 0,-41-2-1 15,0 0 1-15,42 2 0 0,-3-2 0 0,-39 0-3 16,0 0 3-16,38-2-3 0,0 0 3 0,-38 2 0 16,0 0 0-16,39-3 0 0,-1-4 0 0,-38 7 0 15,0 0 0-15,38-5 0 0,-3-5 0 0,-35 10-2 16,0 0 2-16,33-16-1 0,-3-4 1 0,-30 20 0 16,0 0 0-16,24-24 0 0,-3-7 0 0,-21 31 1 0,0 0-1 15,18-33 1-15,-1-3-1 0,-17 36 1 0,0 0-1 16,12-39 1-16,-1-2-1 0,-11 41 16 0,0 0-16 15,10-41 17-15,1 1-17 0,-11 40 33 0,0 0-33 16,8-43 33-16,-1-1-33 0,-7 44 27 0,0 0-27 0,9-43 27 16,0 0-27-16,-9 43 9 0,0 0-9 0,5-43 10 15,4 4-10-15,-9 39-2 0,0 0 2 0,3-45-2 16,-3 3 2-16,0 42-166 0,0 0 166 0,-5-52-165 16,-4-3 165-16,-3-49-654 0</inkml:trace>
  <inkml:trace contextRef="#ctx0" brushRef="#br0" timeOffset="104236.22">20285 14056 415 0,'0'0'0'0,"14"-1"0"15,7-1 0-15,-21 2 42 0,0 0-42 0,3 0 42 0,-9 0-42 16,6 0 19-16,0 0-19 0,-6 2 20 0,-1-1-20 15,7-1 27-15,0 0-27 0,-8 5 27 0,-1 4-27 16,9-9 33-16,0 0-33 0,-11 17 34 0,1 2-34 16,10-19 46-16,0 0-46 0,-10 26 47 0,-1 4-47 15,11-30 52-15,0 0-52 0,-5 36 53 0,1 7-53 0,4-43 61 16,0 0-61-16,-1 47 61 0,2 4-61 0,-1-51 40 16,0 0-40-16,0 50 40 0,4 6-40 0,-4-56 20 15,0 0-20-15,2 52 20 0,3 2-20 0,-5-54 42 16,0 0-42-16,3 53 42 0,1 2-42 0,-4-55 54 15,0 0-54-15,3 58 54 0,1 2-54 0,-4-60 42 16,0 0-42-16,5 72 43 0,0 9-43 0,-5-81 20 0,0 0-20 16,5 77 20-16,1-2-20 0,-6-75 37 0,0 0-37 15,5 74 38-15,2-4-38 0,-7-70 20 0,0 0-20 16,5 67 20-16,-5-5-20 0,0-62 28 0,0 0-28 0,0 49 28 16,0-9-28-16,0-40 13 0,0 0-13 0,0 41 13 15,-3-2-13-15,3-39 36 0,0 0-36 0,-4 41 36 16,-1 4-36-16,5-45 5 0,0 0-5 0,-7 41 5 15,-2 2-5-15,9-43 18 0,0 0-18 0,-7 34 19 16,0-6-19-16,7-28 15 0,0 0-15 0,-7 25 15 16,0-1-15-16,7-24 4 0,0 0-4 0,-7 23 4 15,2-5-4-15,5-18 7 0,0 0-7 0,-3 16 8 16,-1-2-8-16,4-14 3 0,0 0-3 0,-2 13 3 16,-1 1-3-16,3-14 5 0,0 0-5 0,0 12 6 15,0 0-6-15,0-12 13 0,0 0-13 0,7 14 13 16,7-1-13-16,-14-13 3 0,0 0-3 0,17 14 4 0,8 0-4 15,-25-14 3-15,0 0-3 0,26 13 3 0,0 1-3 16,-26-14 5-16,0 0-5 0,30 16 5 0,3 1-5 0,-33-17 2 16,0 0-2-16,34 19 3 0,8 1-3 0,-42-20 1 15,0 0-1-15,47 21 2 0,7 1-2 0,-54-22 16 16,0 0-16-16,53 21 17 0,2-3-17 0,-55-18 3 16,0 0-3-16,60 18 3 0,2-1-3 0,-62-17 7 15,0 0-7-15,84 17 7 0,13 2-7 0,-97-19 14 16,0 0-14-16,91 13 15 0,0-1-15 0,-91-12 3 15,0 0-3-15,90 9 4 0,-1-2-4 0,-89-7 2 16,0 0-2-16,94 5 3 0,4-2-3 0,-98-3 1 16,0 0-1-16,89 2 2 0,-4-4-2 0,-85 2 1 0,0 0-1 15,89 0 1-15,0-1-1 0,-89 1 3 0,0 0-3 16,88 0 4-16,3 0-4 0,-91 0-1 0,0 0 1 16,92 0 0-16,2 0 0 0,-94 0-8 0,0 0 8 0,91-4-7 15,0-3 7-15,-91 7-4 0,0 0 4 0,85-8-4 16,-3-3 4-16,-82 11-8 0,0 0 8 0,89-10-7 15,3 0 7-15,-92 10-8 0,0 0 8 0,91-10-7 16,1-1 7-16,-92 11-3 0,0 0 3 0,92-10-3 16,2 2 3-16,-94 8-6 0,0 0 6 0,94-7-6 15,-1 0 6-15,-93 7-7 0,0 0 7 0,87-4-7 16,-3 3 7-16,-84 1-1 0,0 0 1 0,83 0 0 16,3 1 0-16,-86-1 0 0,0 0 0 0,85 2 0 15,2-2 0-15,-87 0 0 0,0 0 0 0,84-2 1 16,-4-1-1-16,-80 3 3 0,0 0-3 0,83-7 3 15,3-3-3-15,-86 10 5 0,0 0-5 0,82-9 6 0,0-1-6 16,-82 10 3-16,0 0-3 0,81-7 3 0,3 0-3 16,-84 7 19-16,0 0-19 0,85-1 20 0,1 1-20 15,-86 0 0-15,0 0 0 0,82 1 1 0,-1 4-1 0,-81-5 1 16,0 0-1-16,82 6 1 0,2 0-1 0,-84-6 0 16,0 0 0-16,85 7 0 0,1 0 0 0,-86-7-1 15,0 0 1-15,82 5 0 0,-1-3 0 0,-81-2 2 16,0 0-2-16,86 3 2 0,3-1-2 0,-89-2 11 15,0 0-11-15,87 0 11 0,-2-3-11 0,-85 3 4 16,0 0-4-16,91-5 5 0,1-4-5 0,-92 9 3 16,0 0-3-16,96-3 3 0,1 1-3 0,-97 2 0 15,0 0 0-15,96-2 0 0,-3 2 0 0,-93 0 0 0,0 0 0 16,95 2 0-16,5 3 0 0,-100-5 4 0,0 0-4 16,92 3 4-16,-1-1-4 0,-91-2 0 0,0 0 0 15,90 0 1-15,1-2-1 0,-91 2 3 0,0 0-3 0,90 0 3 16,-1 2-3-16,-89-2-1 0,0 0 1 0,87 2 0 15,-1-2 0-15,-86 0-1 0,0 0 1 0,85 5-1 16,2 2 1-16,-87-7-1 0,0 0 1 0,84 12-1 16,-4 3 1-16,-80-15-9 0,0 0 9 0,78 17-8 15,-3 4 8-15,-75-21-8 0,0 0 8 0,75 15-8 16,0-3 8-16,-75-12 0 0,0 0 0 0,65 5 0 16,-6-5 0-16,-59 0-8 0,0 0 8 0,43-1-7 15,-11-6 7-15,-32 7-15 0,0 0 15 0,31-12-14 16,-3-5 14-16,-28 17-9 0,0 0 9 0,24-19-8 15,-1-3 8-15,-23 22-5 0,0 0 5 0,21-26-4 16,0-1 4-16,-21 27-1 0,0 0 1 0,21-28 0 0,0-1 0 16,-21 29 12-16,0 0-12 0,17-29 13 0,0-4-13 15,-17 33 10-15,0 0-10 0,13-32 11 0,-3-1-11 16,-10 33 18-16,0 0-18 0,7-34 18 0,-2-4-18 0,-5 38 23 16,0 0-23-16,0-43 24 0,-1-6-24 0,1 49 22 15,0 0-22-15,-9-55 22 0,-3-5-22 0,12 60 24 16,0 0-24-16,-16-75 25 0,-5-14-25 0,21 89 15 15,0 0-15-15,-14-88 15 0,5-1-15 0,9 89 10 16,0 0-10-16,-3-86 11 0,5 2-11 0,-2 84 10 16,0 0-10-16,7-82 10 0,5 0-10 0,-12 82 3 15,0 0-3-15,19-87 4 0,7-2-4 0,-26 89-2 0,0 0 2 16,28-93-2-16,2-1 2 0,-30 94-43 0,0 0 43 16,22-103-43-16,-1-5 43 0,-21 108-44 0,0 0 44 0,18-111-43 15,-5-4 43-15,-13 115-47 0,0 0 47 0,9-101-46 16,-4 7 46-16,-5 94-37 0,0 0 37 0,-1-77-37 15,-6 17 37-15,7 60-26 0,0 0 26 0,-11-55-26 16,-1 10 26-16,12 45-26 0,0 0 26 0,-17-34-26 16,-6 10 26-16,23 24-15 0,0 0 15 0,-23-21-14 15,-3 4 14-15,26 17-19 0,0 0 19 0,-29-15-18 16,-4 1 18-16,33 14-9 0,0 0 9 0,-37-12-8 16,-5 0 8-16,42 12 3 0,0 0-3 0,-42-7 4 15,-3 2-4-15,45 5 38 0,0 0-38 0,-54-1 39 16,-9 2-39-16,63-1 12 0,0 0-12 0,-80 4 13 15,-12 1-13-15,92-5 22 0,0 0-22 0,-91 0 22 16,-3 2-22-16,94-2 14 0,0 0-14 0,-96 0 15 0,-1 0-15 16,97 0 16-16,0 0-16 0,-98-2 17 0,-1 2-17 15,99 0 9-15,0 0-9 0,-105-4 9 0,-4 4-9 0,109 0 4 16,0 0-4-16,-110 4 4 0,-3-4-4 0,113 0 0 16,0 0 0-16,-122 2 1 0,-4 1-1 0,126-3-1 15,0 0 1-15,-127 2 0 0,0-1 0 0,127-1-8 16,0 0 8-16,-129-1-8 0,0-3 8 0,129 4-9 15,0 0 9-15,-132-7-9 0,-2-1 9 0,134 8-1 16,0 0 1-16,-129-12-1 0,5-4 1 0,124 16-8 16,0 0 8-16,-127-20-8 0,0 1 8 0,127 19-3 15,0 0 3-15,-126-26-3 0,4 1 3 0,122 25-20 16,0 0 20-16,-125-28-19 0,-2-4 19 0,127 32-33 0,0 0 33 16,-126-28-32-16,1 1 32 0,125 27-27 0,0 0 27 15,-124-24-27-15,0 2 27 0,124 22-34 0,0 0 34 0,-122-23-34 16,4 6 34-16,118 17-22 0,0 0 22 0,-122-15-22 15,0 1 22-15,122 14-36 0,0 0 36 0,-120-7-35 16,3 7 35-16,117 0-7 0,0 0 7 0,-115 2-6 16,2 1 6-16,113-3-42 0,0 0 42 0,-115 7-41 15,-5 2 41-15,120-9-20 0,0 0 20 0,-114 12-19 16,0 1 19-16,114-13-11 0,0 0 11 0,-117 18-11 16,-3-5 11-16,120-13-6 0,0 0 6 0,-115 16-6 15,0-3 6-15,115-13 5 0,0 0-5 0,-115 12 5 16,0 0-5-16,115-12 40 0,0 0-40 0,-112 14 40 15,4 2-40-15,108-16 37 0,0 0-37 0,-106 12 37 16,5 0-37-16,101-12 0 0,0 0 0 0,-101 12 0 16,2 1 0-16,99-13 7 0,0 0-7 0,-93 12 8 0,4 2-8 15,89-14 3-15,0 0-3 0,-94 15 4 0,-2 1-4 16,96-16 0-16,0 0 0 0,-87 13 0 0,2-2 0 0,85-11 1 16,0 0-1-16,-80 10 2 0,1 0-2 0,79-10 1 15,0 0-1-15,-81 5 2 0,-1-8-2 0,82 3 0 16,0 0 0-16,-77-2 0 0,2-1 0 0,75 3-35 15,0 0 35-15,-68-5-34 0,4 0 34 0,64 5-36 16,0 0 36-16,-60-7-36 0,1 0 36 0,59 7-45 16,0 0 45-16,-54-5-45 0,9 0 45 0,45 5-120 15,0 0 120-15,-33-4-120 0,12 1 120 0,-33-2-700 16</inkml:trace>
  <inkml:trace contextRef="#ctx0" brushRef="#br0" timeOffset="105092.76">25895 15530 438 0,'0'0'0'0,"2"-11"0"16,3-4 0-16,2-14-269 0</inkml:trace>
  <inkml:trace contextRef="#ctx0" brushRef="#br0" timeOffset="105767.49">25923 15399 270 0,'0'0'0'0,"1"-10"0"16,5-7 0-16,-6 17 70 0,0 0-70 0,5-22 71 15,-2-7-71-15,-3 29 69 0,0 0-69 0,2-30 70 16,0-2-70-16,-2 32 68 0,0 0-68 0,0-34 69 15,-2-2-69-15,2 36 58 0,0 0-58 0,-3-36 59 16,-4-2-59-16,7 38 68 0,0 0-68 0,-11-36 69 16,-1 2-69-16,12 34 87 0,0 0-87 0,-12-33 87 15,-2 4-87-15,14 29 91 0,0 0-91 0,-14-31 92 0,0 0-92 16,14 31 50-16,0 0-50 0,-14-36 50 0,-2 2-50 16,16 34 41-16,0 0-41 0,-17-36 42 0,-1 0-42 15,18 36 5-15,0 0-5 0,-19-34 5 0,0 0-5 16,19 34 1-16,0 0-1 0,-22-31 2 0,-3 0-2 0,25 31 9 15,0 0-9-15,-26-29 9 0,-4 1-9 0,30 28 7 16,0 0-7-16,-31-25 8 0,-2-1-8 0,33 26 8 16,0 0-8-16,-33-26 8 0,1 2-8 0,32 24 8 15,0 0-8-15,-29-22 8 0,-1 0-8 0,30 22 15 16,0 0-15-16,-28-19 15 0,6 2-15 0,22 17 3 16,0 0-3-16,-26-12 4 0,5 2-4 0,21 10 2 15,0 0-2-15,-25-7 3 0,-1 3-3 0,26 4-1 0,0 0 1 16,-29 0 0-16,-5 0 0 0,34 0-1 0,0 0 1 15,-33 2-1-15,-2 0 1 0,35-2-5 0,0 0 5 0,-33 5-4 16,2 0 4-16,31-5-13 0,0 0 13 0,-33 10-13 16,0 6 13-16,33-16-15 0,0 0 15 0,-30 15-15 15,2 1 15-15,28-16-16 0,0 0 16 0,-29 24-15 16,-1 3 15-16,30-27-5 0,0 0 5 0,-24 26-4 16,3 1 4-16,21-27-3 0,0 0 3 0,-21 38-3 15,0 3 3-15,21-41-11 0,0 0 11 0,-19 41-11 16,1 0 11-16,18-41-4 0,0 0 4 0,-19 46-3 15,0 2 3-15,19-48-6 0,0 0 6 0,-19 50-6 16,0 1 6-16,19-51-8 0,0 0 8 0,-18 55-7 16,3 2 7-16,15-57-3 0,0 0 3 0,-18 73-3 15,1 10 3-15,17-83-2 0,0 0 2 0,-11 75-2 16,6 0 2-16,5-75-5 0,0 0 5 0,2 67-5 0,8-7 5 16,-10-60-2-16,0 0 2 0,11 50-2 0,4-9 2 15,-15-41-18-15,0 0 18 0,27 55-18 0,6 6 18 16,-33-61-3-16,0 0 3 0,36 59-3 0,8-1 3 0,-44-58-1 15,0 0 1-15,47 51 0 0,7-3 0 0,-54-48 0 16,0 0 0-16,61 40 0 0,5-6 0 0,-66-34 7 16,0 0-7-16,70 24 8 0,3-9-8 0,-73-15-4 15,0 0 4-15,66 7-3 0,-5-9 3 0,-61 2-117 16,0 0 117-16,47-3-116 0,-10-4 116 0,-37 7-115 16,0 0 115-16,38-10-115 0,-3-5 115 0,38-11-593 0</inkml:trace>
  <inkml:trace contextRef="#ctx0" brushRef="#br0" timeOffset="107224.22">24022 15456 539 0,'0'0'0'0,"-5"-7"0"0,-4-5 0 0,9 12 49 15,0 0-49-15,-3-12 49 0,1-2-49 0,2 14 49 16,0 0-49-16,-4-17 50 0,1-2-50 0,3 19 59 16,0 0-59-16,-2-24 60 0,0-3-60 0,2 27 44 15,0 0-44-15,-5-31 44 0,0-1-44 0,5 32 36 16,0 0-36-16,-4-36 37 0,1-6-37 0,3 42 35 0,0 0-35 15,-5-41 35-15,-1-1-35 0,6 42 44 0,0 0-44 16,-5-42 44-16,0 1-44 0,5 41 40 0,0 0-40 16,-5-41 40-16,-4-2-40 0,9 43 34 0,0 0-34 0,-9-44 35 15,-1-1-35-15,10 45 39 0,0 0-39 0,-16-41 40 16,-1-3-40-16,17 44-1 0,0 0 1 0,-19-40-1 16,1 3 1-16,18 37 0 0,0 0 0 0,-24-36 0 15,1 3 0-15,23 33-6 0,0 0 6 0,-28-31-6 16,-3 2 6-16,31 29-26 0,0 0 26 0,-33-29-25 15,0-4 25-15,33 33 0 0,0 0 0 0,-32-27 0 16,3 1 0-16,29 26 0 0,0 0 0 0,-30-22 0 16,-5 1 0-16,35 21 1 0,0 0-1 0,-33-17 2 15,-2 0-2-15,35 17 2 0,0 0-2 0,-36-14 2 16,-4 6-2-16,40 8 5 0,0 0-5 0,-40-10 5 16,-2 4-5-16,42 6 13 0,0 0-13 0,-37-3 13 0,4 3-13 15,33 0 8-15,0 0-8 0,-35 3 9 0,2 3-9 16,33-6 24-16,0 0-24 0,-29 6 25 0,3 1-25 15,26-7 6-15,0 0-6 0,-30 12 7 0,0 5-7 16,30-17 4-16,0 0-4 0,-28 19 5 0,2 4-5 0,26-23 0 16,0 0 0-16,-26 22 1 0,0 2-1 0,26-24 0 15,0 0 0-15,-24 22 0 0,1 0 0 0,23-22-1 16,0 0 1-16,-26 26 0 0,0 0 0 0,26-26 0 16,0 0 0-16,-25 24 0 0,4 0 0 0,21-24-1 15,0 0 1-15,-20 27 0 0,-1 4 0 0,21-31-1 16,0 0 1-16,-16 29-1 0,4 0 1 0,12-29-3 15,0 0 3-15,-12 31-3 0,3 0 3 0,9-31-12 0,0 0 12 16,-9 31-12-16,4 0 12 0,5-31 0 0,0 0 0 16,-4 30 0-16,3 3 0 0,1-33-4 0,0 0 4 15,3 34-3-15,4 2 3 0,-7-36-1 0,0 0 1 0,11 38 0 16,1 3 0-16,-12-41-2 0,0 0 2 0,14 45-1 16,1 1 1-16,-15-46-11 0,0 0 11 0,18 49-10 15,-1 5 10-15,-17-54-4 0,0 0 4 0,21 54-3 16,2 3 3-16,-23-57-7 0,0 0 7 0,29 67-7 15,8 10 7-15,-37-77-3 0,0 0 3 0,35 68-3 16,3 1 3-16,-38-69-2 0,0 0 2 0,35 62-2 16,-2-8 2-16,-33-54-5 0,0 0 5 0,30 43-4 15,-8-9 4-15,-22-34-2 0,0 0 2 0,28 33-2 16,0-4 2-16,-28-29 0 0,0 0 0 0,31 24 0 16,4-3 0-16,-35-21-2 0,0 0 2 0,35 17-1 15,2-3 1-15,-37-14-1 0,0 0 1 0,38 10-1 0,0-5 1 16,-38-5 4-16,0 0-4 0,39 3 5 0,1-4-5 15,-40 1 3-15,0 0-3 0,40-9 4 0,2-6-4 0,-42 15 0 16,0 0 0-16,43-23 1 0,2-7-1 0,-45 30-154 16,0 0 154-16,44-40-153 0,-6-10 153 0,41-39-700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223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723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25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customXml" Target="../ink/ink1.xml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49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1.wmf"/><Relationship Id="rId3" Type="http://schemas.openxmlformats.org/officeDocument/2006/relationships/image" Target="../media/image33.png"/><Relationship Id="rId21" Type="http://schemas.openxmlformats.org/officeDocument/2006/relationships/customXml" Target="../ink/ink8.xm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svg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sv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9.wmf"/><Relationship Id="rId22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3.wmf"/><Relationship Id="rId12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5.wmf"/><Relationship Id="rId5" Type="http://schemas.openxmlformats.org/officeDocument/2006/relationships/image" Target="../media/image34.sv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33.png"/><Relationship Id="rId9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7.png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8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7.png"/><Relationship Id="rId4" Type="http://schemas.openxmlformats.org/officeDocument/2006/relationships/image" Target="../media/image58.svg"/><Relationship Id="rId9" Type="http://schemas.openxmlformats.org/officeDocument/2006/relationships/customXml" Target="../ink/ink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2.bin"/><Relationship Id="rId3" Type="http://schemas.openxmlformats.org/officeDocument/2006/relationships/image" Target="../media/image66.png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customXml" Target="../ink/ink12.xml"/><Relationship Id="rId10" Type="http://schemas.openxmlformats.org/officeDocument/2006/relationships/image" Target="../media/image63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svg"/><Relationship Id="rId11" Type="http://schemas.openxmlformats.org/officeDocument/2006/relationships/customXml" Target="../ink/ink13.xml"/><Relationship Id="rId5" Type="http://schemas.openxmlformats.org/officeDocument/2006/relationships/image" Target="../media/image70.png"/><Relationship Id="rId10" Type="http://schemas.openxmlformats.org/officeDocument/2006/relationships/image" Target="../media/image69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1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customXml" Target="../ink/ink14.xml"/><Relationship Id="rId3" Type="http://schemas.openxmlformats.org/officeDocument/2006/relationships/image" Target="../media/image77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80.svg"/><Relationship Id="rId4" Type="http://schemas.openxmlformats.org/officeDocument/2006/relationships/image" Target="../media/image78.svg"/><Relationship Id="rId9" Type="http://schemas.openxmlformats.org/officeDocument/2006/relationships/image" Target="../media/image79.png"/><Relationship Id="rId14" Type="http://schemas.openxmlformats.org/officeDocument/2006/relationships/image" Target="../media/image9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svg"/><Relationship Id="rId5" Type="http://schemas.openxmlformats.org/officeDocument/2006/relationships/image" Target="../media/image66.png"/><Relationship Id="rId10" Type="http://schemas.openxmlformats.org/officeDocument/2006/relationships/image" Target="../media/image94.png"/><Relationship Id="rId4" Type="http://schemas.openxmlformats.org/officeDocument/2006/relationships/image" Target="../media/image83.svg"/><Relationship Id="rId9" Type="http://schemas.openxmlformats.org/officeDocument/2006/relationships/customXml" Target="../ink/ink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svg"/><Relationship Id="rId11" Type="http://schemas.openxmlformats.org/officeDocument/2006/relationships/image" Target="../media/image6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svg"/><Relationship Id="rId9" Type="http://schemas.openxmlformats.org/officeDocument/2006/relationships/image" Target="../media/image13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svg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66.png"/><Relationship Id="rId10" Type="http://schemas.openxmlformats.org/officeDocument/2006/relationships/image" Target="../media/image37.wmf"/><Relationship Id="rId4" Type="http://schemas.openxmlformats.org/officeDocument/2006/relationships/image" Target="../media/image83.svg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8.bin"/><Relationship Id="rId3" Type="http://schemas.openxmlformats.org/officeDocument/2006/relationships/image" Target="../media/image66.png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pn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customXml" Target="../ink/ink16.xml"/><Relationship Id="rId10" Type="http://schemas.openxmlformats.org/officeDocument/2006/relationships/image" Target="../media/image88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9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customXml" Target="../ink/ink17.xml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sv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svg"/><Relationship Id="rId4" Type="http://schemas.openxmlformats.org/officeDocument/2006/relationships/image" Target="../media/image9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01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3.wmf"/><Relationship Id="rId11" Type="http://schemas.openxmlformats.org/officeDocument/2006/relationships/customXml" Target="../ink/ink18.xml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5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66.png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06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customXml" Target="../ink/ink19.xml"/><Relationship Id="rId3" Type="http://schemas.openxmlformats.org/officeDocument/2006/relationships/image" Target="../media/image66.png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10.wmf"/><Relationship Id="rId4" Type="http://schemas.openxmlformats.org/officeDocument/2006/relationships/image" Target="../media/image67.sv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24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8.png"/><Relationship Id="rId18" Type="http://schemas.openxmlformats.org/officeDocument/2006/relationships/customXml" Target="../ink/ink28.xml"/><Relationship Id="rId26" Type="http://schemas.openxmlformats.org/officeDocument/2006/relationships/customXml" Target="../ink/ink32.xml"/><Relationship Id="rId39" Type="http://schemas.openxmlformats.org/officeDocument/2006/relationships/image" Target="../media/image133.png"/><Relationship Id="rId21" Type="http://schemas.openxmlformats.org/officeDocument/2006/relationships/image" Target="../media/image123.png"/><Relationship Id="rId34" Type="http://schemas.openxmlformats.org/officeDocument/2006/relationships/customXml" Target="../ink/ink36.xml"/><Relationship Id="rId42" Type="http://schemas.openxmlformats.org/officeDocument/2006/relationships/customXml" Target="../ink/ink40.xml"/><Relationship Id="rId47" Type="http://schemas.openxmlformats.org/officeDocument/2006/relationships/image" Target="../media/image137.png"/><Relationship Id="rId7" Type="http://schemas.openxmlformats.org/officeDocument/2006/relationships/image" Target="../media/image114.png"/><Relationship Id="rId2" Type="http://schemas.openxmlformats.org/officeDocument/2006/relationships/customXml" Target="../ink/ink20.xml"/><Relationship Id="rId16" Type="http://schemas.openxmlformats.org/officeDocument/2006/relationships/customXml" Target="../ink/ink27.xml"/><Relationship Id="rId29" Type="http://schemas.openxmlformats.org/officeDocument/2006/relationships/image" Target="../media/image128.png"/><Relationship Id="rId11" Type="http://schemas.openxmlformats.org/officeDocument/2006/relationships/image" Target="../media/image117.png"/><Relationship Id="rId24" Type="http://schemas.openxmlformats.org/officeDocument/2006/relationships/customXml" Target="../ink/ink31.xml"/><Relationship Id="rId32" Type="http://schemas.openxmlformats.org/officeDocument/2006/relationships/customXml" Target="../ink/ink35.xml"/><Relationship Id="rId37" Type="http://schemas.openxmlformats.org/officeDocument/2006/relationships/image" Target="../media/image132.png"/><Relationship Id="rId40" Type="http://schemas.openxmlformats.org/officeDocument/2006/relationships/customXml" Target="../ink/ink39.xml"/><Relationship Id="rId45" Type="http://schemas.openxmlformats.org/officeDocument/2006/relationships/image" Target="../media/image136.png"/><Relationship Id="rId5" Type="http://schemas.openxmlformats.org/officeDocument/2006/relationships/image" Target="../media/image113.png"/><Relationship Id="rId15" Type="http://schemas.openxmlformats.org/officeDocument/2006/relationships/image" Target="../media/image119.png"/><Relationship Id="rId23" Type="http://schemas.openxmlformats.org/officeDocument/2006/relationships/image" Target="../media/image125.png"/><Relationship Id="rId28" Type="http://schemas.openxmlformats.org/officeDocument/2006/relationships/customXml" Target="../ink/ink33.xml"/><Relationship Id="rId36" Type="http://schemas.openxmlformats.org/officeDocument/2006/relationships/customXml" Target="../ink/ink37.xml"/><Relationship Id="rId49" Type="http://schemas.openxmlformats.org/officeDocument/2006/relationships/image" Target="../media/image138.png"/><Relationship Id="rId10" Type="http://schemas.openxmlformats.org/officeDocument/2006/relationships/customXml" Target="../ink/ink24.xml"/><Relationship Id="rId19" Type="http://schemas.openxmlformats.org/officeDocument/2006/relationships/image" Target="../media/image122.png"/><Relationship Id="rId31" Type="http://schemas.openxmlformats.org/officeDocument/2006/relationships/image" Target="../media/image129.png"/><Relationship Id="rId44" Type="http://schemas.openxmlformats.org/officeDocument/2006/relationships/customXml" Target="../ink/ink41.xml"/><Relationship Id="rId4" Type="http://schemas.openxmlformats.org/officeDocument/2006/relationships/customXml" Target="../ink/ink21.xml"/><Relationship Id="rId9" Type="http://schemas.openxmlformats.org/officeDocument/2006/relationships/image" Target="../media/image115.png"/><Relationship Id="rId14" Type="http://schemas.openxmlformats.org/officeDocument/2006/relationships/customXml" Target="../ink/ink26.xml"/><Relationship Id="rId22" Type="http://schemas.openxmlformats.org/officeDocument/2006/relationships/customXml" Target="../ink/ink30.xml"/><Relationship Id="rId27" Type="http://schemas.openxmlformats.org/officeDocument/2006/relationships/image" Target="../media/image127.png"/><Relationship Id="rId30" Type="http://schemas.openxmlformats.org/officeDocument/2006/relationships/customXml" Target="../ink/ink34.xml"/><Relationship Id="rId35" Type="http://schemas.openxmlformats.org/officeDocument/2006/relationships/image" Target="../media/image131.png"/><Relationship Id="rId43" Type="http://schemas.openxmlformats.org/officeDocument/2006/relationships/image" Target="../media/image135.png"/><Relationship Id="rId48" Type="http://schemas.openxmlformats.org/officeDocument/2006/relationships/customXml" Target="../ink/ink43.xml"/><Relationship Id="rId8" Type="http://schemas.openxmlformats.org/officeDocument/2006/relationships/customXml" Target="../ink/ink23.xml"/><Relationship Id="rId3" Type="http://schemas.openxmlformats.org/officeDocument/2006/relationships/image" Target="../media/image112.png"/><Relationship Id="rId12" Type="http://schemas.openxmlformats.org/officeDocument/2006/relationships/customXml" Target="../ink/ink25.xml"/><Relationship Id="rId17" Type="http://schemas.openxmlformats.org/officeDocument/2006/relationships/image" Target="../media/image121.png"/><Relationship Id="rId25" Type="http://schemas.openxmlformats.org/officeDocument/2006/relationships/image" Target="../media/image126.png"/><Relationship Id="rId33" Type="http://schemas.openxmlformats.org/officeDocument/2006/relationships/image" Target="../media/image130.png"/><Relationship Id="rId38" Type="http://schemas.openxmlformats.org/officeDocument/2006/relationships/customXml" Target="../ink/ink38.xml"/><Relationship Id="rId46" Type="http://schemas.openxmlformats.org/officeDocument/2006/relationships/customXml" Target="../ink/ink42.xml"/><Relationship Id="rId20" Type="http://schemas.openxmlformats.org/officeDocument/2006/relationships/customXml" Target="../ink/ink29.xml"/><Relationship Id="rId41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9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customXml" Target="../ink/ink2.xml"/><Relationship Id="rId3" Type="http://schemas.openxmlformats.org/officeDocument/2006/relationships/image" Target="../media/image17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1.wmf"/><Relationship Id="rId4" Type="http://schemas.openxmlformats.org/officeDocument/2006/relationships/image" Target="../media/image18.sv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3.png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svg"/><Relationship Id="rId5" Type="http://schemas.openxmlformats.org/officeDocument/2006/relationships/image" Target="../media/image35.png"/><Relationship Id="rId10" Type="http://schemas.openxmlformats.org/officeDocument/2006/relationships/image" Target="../media/image37.png"/><Relationship Id="rId4" Type="http://schemas.openxmlformats.org/officeDocument/2006/relationships/image" Target="../media/image34.svg"/><Relationship Id="rId9" Type="http://schemas.openxmlformats.org/officeDocument/2006/relationships/customXml" Target="../ink/ink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18" Type="http://schemas.openxmlformats.org/officeDocument/2006/relationships/image" Target="../media/image4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45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7.bin"/><Relationship Id="rId19" Type="http://schemas.openxmlformats.org/officeDocument/2006/relationships/customXml" Target="../ink/ink6.xml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C2D1028-FB1E-4CBD-BB8C-D5C55F2173BF}"/>
              </a:ext>
            </a:extLst>
          </p:cNvPr>
          <p:cNvSpPr txBox="1"/>
          <p:nvPr/>
        </p:nvSpPr>
        <p:spPr>
          <a:xfrm>
            <a:off x="1696917" y="245351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current mirror load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93897B-3E29-4716-AEE1-6C2687DA6391}"/>
              </a:ext>
            </a:extLst>
          </p:cNvPr>
          <p:cNvSpPr txBox="1"/>
          <p:nvPr/>
        </p:nvSpPr>
        <p:spPr>
          <a:xfrm>
            <a:off x="321862" y="896391"/>
            <a:ext cx="53993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 to S/E conver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CMRR (&gt; 80 dB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gain (~ 40 dB) at low supply voltage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802EE7F-E5F1-4786-B619-C4A92CED4A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283682" y="1723806"/>
            <a:ext cx="3070117" cy="4013894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C99D13A-0A58-43F2-BC8F-71B0BF1A3404}"/>
              </a:ext>
            </a:extLst>
          </p:cNvPr>
          <p:cNvSpPr txBox="1"/>
          <p:nvPr/>
        </p:nvSpPr>
        <p:spPr>
          <a:xfrm>
            <a:off x="8563777" y="826623"/>
            <a:ext cx="3070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CMRR: we start from here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74EEDAE-4F69-4043-A29F-37A8336F9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108241"/>
              </p:ext>
            </p:extLst>
          </p:nvPr>
        </p:nvGraphicFramePr>
        <p:xfrm>
          <a:off x="3592857" y="2556624"/>
          <a:ext cx="3689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2857" y="2556624"/>
                        <a:ext cx="3689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E34B27D-334B-4082-BD05-6BF98D6A1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6751"/>
              </p:ext>
            </p:extLst>
          </p:nvPr>
        </p:nvGraphicFramePr>
        <p:xfrm>
          <a:off x="3525838" y="3003550"/>
          <a:ext cx="36210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7" imgW="1358640" imgH="431640" progId="Equation.DSMT4">
                  <p:embed/>
                </p:oleObj>
              </mc:Choice>
              <mc:Fallback>
                <p:oleObj name="Equation" r:id="rId7" imgW="13586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4EEDAE-4F69-4043-A29F-37A8336F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5838" y="3003550"/>
                        <a:ext cx="36210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CA0A39D-B82E-4ED6-A2F8-61713A86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9693"/>
              </p:ext>
            </p:extLst>
          </p:nvPr>
        </p:nvGraphicFramePr>
        <p:xfrm>
          <a:off x="1926657" y="4015712"/>
          <a:ext cx="5856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2197080" imgH="253800" progId="Equation.DSMT4">
                  <p:embed/>
                </p:oleObj>
              </mc:Choice>
              <mc:Fallback>
                <p:oleObj name="Equation" r:id="rId9" imgW="21970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74EEDAE-4F69-4043-A29F-37A8336F94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6657" y="4015712"/>
                        <a:ext cx="58562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64762FB-DEB3-4C2D-99AA-669C93091E31}"/>
              </a:ext>
            </a:extLst>
          </p:cNvPr>
          <p:cNvSpPr txBox="1"/>
          <p:nvPr/>
        </p:nvSpPr>
        <p:spPr>
          <a:xfrm>
            <a:off x="856691" y="4824359"/>
            <a:ext cx="77070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low Ac shown for the fully-differential case is du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value of Id common mode vari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voltage is proportional to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6DD915E2-2F53-412D-9CF9-13183B945B1B}"/>
                  </a:ext>
                </a:extLst>
              </p14:cNvPr>
              <p14:cNvContentPartPr/>
              <p14:nvPr/>
            </p14:nvContentPartPr>
            <p14:xfrm>
              <a:off x="2092320" y="992160"/>
              <a:ext cx="9625320" cy="491472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6DD915E2-2F53-412D-9CF9-13183B945B1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082960" y="982800"/>
                <a:ext cx="9644040" cy="493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133CB2-185F-4036-BD2C-B21238B9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52102E-C2D5-4F35-A0FD-D1BCCCDAE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04B6FC-E311-4013-B25F-8CFDDDA8D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5107"/>
            <a:ext cx="10515600" cy="662397"/>
          </a:xfrm>
        </p:spPr>
        <p:txBody>
          <a:bodyPr/>
          <a:lstStyle/>
          <a:p>
            <a:r>
              <a:rPr lang="it-IT" dirty="0" err="1"/>
              <a:t>Differential</a:t>
            </a:r>
            <a:r>
              <a:rPr lang="it-IT" dirty="0"/>
              <a:t> mode gain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A528103-58B6-49F5-B117-3E51BCC8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12806"/>
              </p:ext>
            </p:extLst>
          </p:nvPr>
        </p:nvGraphicFramePr>
        <p:xfrm>
          <a:off x="969283" y="1190572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1193760" imgH="482400" progId="Equation.DSMT4">
                  <p:embed/>
                </p:oleObj>
              </mc:Choice>
              <mc:Fallback>
                <p:oleObj name="Equation" r:id="rId3" imgW="11937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34C257-7F69-41D2-AC86-FD462F844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283" y="1190572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263C6D-228E-451F-A047-76D18AE97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738"/>
              </p:ext>
            </p:extLst>
          </p:nvPr>
        </p:nvGraphicFramePr>
        <p:xfrm>
          <a:off x="1256279" y="2697704"/>
          <a:ext cx="16906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6279" y="2697704"/>
                        <a:ext cx="1690688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7C3C56D-688E-4DDC-A0F2-E369AA74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93888"/>
              </p:ext>
            </p:extLst>
          </p:nvPr>
        </p:nvGraphicFramePr>
        <p:xfrm>
          <a:off x="790575" y="4378379"/>
          <a:ext cx="3248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7" imgW="1218960" imgH="482400" progId="Equation.DSMT4">
                  <p:embed/>
                </p:oleObj>
              </mc:Choice>
              <mc:Fallback>
                <p:oleObj name="Equation" r:id="rId7" imgW="121896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575" y="4378379"/>
                        <a:ext cx="324802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497BDBB-908B-4A62-9E72-7E2BC7E6A9BF}"/>
              </a:ext>
            </a:extLst>
          </p:cNvPr>
          <p:cNvSpPr/>
          <p:nvPr/>
        </p:nvSpPr>
        <p:spPr>
          <a:xfrm>
            <a:off x="532492" y="4158532"/>
            <a:ext cx="4067891" cy="184943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1DFBB7B-3552-40B5-B298-0CA112B119A0}"/>
              </a:ext>
            </a:extLst>
          </p:cNvPr>
          <p:cNvSpPr txBox="1"/>
          <p:nvPr/>
        </p:nvSpPr>
        <p:spPr>
          <a:xfrm>
            <a:off x="5523691" y="1052357"/>
            <a:ext cx="5689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obtain a large differential-mode gain it is necessary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a small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l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small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584F42-029F-491F-88C3-125270BF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45434"/>
              </p:ext>
            </p:extLst>
          </p:nvPr>
        </p:nvGraphicFramePr>
        <p:xfrm>
          <a:off x="5103197" y="3772177"/>
          <a:ext cx="2771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9" imgW="1041120" imgH="660240" progId="Equation.DSMT4">
                  <p:embed/>
                </p:oleObj>
              </mc:Choice>
              <mc:Fallback>
                <p:oleObj name="Equation" r:id="rId9" imgW="104112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263C6D-228E-451F-A047-76D18AE97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3197" y="3772177"/>
                        <a:ext cx="2771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070838-D2A6-4A10-94A0-1B7070FD3CB6}"/>
              </a:ext>
            </a:extLst>
          </p:cNvPr>
          <p:cNvSpPr txBox="1"/>
          <p:nvPr/>
        </p:nvSpPr>
        <p:spPr>
          <a:xfrm>
            <a:off x="8368622" y="3691748"/>
            <a:ext cx="3290886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Minimum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5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/>
              <p:nvPr/>
            </p:nvSpPr>
            <p:spPr>
              <a:xfrm>
                <a:off x="8377786" y="4667752"/>
                <a:ext cx="329088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eak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nversion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it-IT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TE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35-40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V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7786" y="4667752"/>
                <a:ext cx="3290886" cy="830997"/>
              </a:xfrm>
              <a:prstGeom prst="rect">
                <a:avLst/>
              </a:prstGeom>
              <a:blipFill>
                <a:blip r:embed="rId11"/>
                <a:stretch>
                  <a:fillRect l="-2583" t="-4348" b="-1594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69244D31-1D9B-434C-B689-FB5B25847D1A}"/>
              </a:ext>
            </a:extLst>
          </p:cNvPr>
          <p:cNvSpPr/>
          <p:nvPr/>
        </p:nvSpPr>
        <p:spPr>
          <a:xfrm>
            <a:off x="7765143" y="4158532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55EC559C-9247-4F5E-B875-61FA2F49CBF9}"/>
              </a:ext>
            </a:extLst>
          </p:cNvPr>
          <p:cNvSpPr/>
          <p:nvPr/>
        </p:nvSpPr>
        <p:spPr>
          <a:xfrm>
            <a:off x="7765142" y="4871125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F7F7C9A8-E730-46B0-BCA5-5B21D2565885}"/>
                  </a:ext>
                </a:extLst>
              </p14:cNvPr>
              <p14:cNvContentPartPr/>
              <p14:nvPr/>
            </p14:nvContentPartPr>
            <p14:xfrm>
              <a:off x="929520" y="1909440"/>
              <a:ext cx="10644480" cy="455184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F7F7C9A8-E730-46B0-BCA5-5B21D256588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20160" y="1900080"/>
                <a:ext cx="10663200" cy="457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1981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7738A7-F239-4AFB-82C1-1F388591B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1590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BF8C0F-00A1-4BAE-A504-E1166402D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49546F-1880-4130-B164-6EC80506E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959DDFA-5A0C-4DA1-8900-D0909B9C84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64666" y="1328402"/>
            <a:ext cx="4277096" cy="385868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0D60265-5F33-43AB-97B1-ECB3DA6DF900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692718-C7B9-4C4F-9D20-DF00604CFB1A}"/>
              </a:ext>
            </a:extLst>
          </p:cNvPr>
          <p:cNvSpPr txBox="1"/>
          <p:nvPr/>
        </p:nvSpPr>
        <p:spPr>
          <a:xfrm>
            <a:off x="3597454" y="361368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AFBB104-B2BC-4FF2-8015-FE61A8C5A7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940854" y="4382854"/>
            <a:ext cx="1933575" cy="15525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09066B6-3542-4C28-BF89-05B0B97E2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05569"/>
              </p:ext>
            </p:extLst>
          </p:nvPr>
        </p:nvGraphicFramePr>
        <p:xfrm>
          <a:off x="5449124" y="978901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9124" y="978901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80B8201-DC30-4489-AB3F-E9752F557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74657"/>
              </p:ext>
            </p:extLst>
          </p:nvPr>
        </p:nvGraphicFramePr>
        <p:xfrm>
          <a:off x="5475644" y="1639270"/>
          <a:ext cx="2130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09066B6-3542-4C28-BF89-05B0B97E2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5644" y="1639270"/>
                        <a:ext cx="2130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8E0F6B-D36F-499B-8C5E-6F17507AD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050"/>
              </p:ext>
            </p:extLst>
          </p:nvPr>
        </p:nvGraphicFramePr>
        <p:xfrm>
          <a:off x="5505903" y="2256625"/>
          <a:ext cx="2198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80B8201-DC30-4489-AB3F-E9752F557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5903" y="2256625"/>
                        <a:ext cx="21986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18E7CFD-EE8D-4AE2-B5AA-9B1F17DAD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65681"/>
              </p:ext>
            </p:extLst>
          </p:nvPr>
        </p:nvGraphicFramePr>
        <p:xfrm>
          <a:off x="8516031" y="2853531"/>
          <a:ext cx="263683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3" imgW="990360" imgH="431640" progId="Equation.DSMT4">
                  <p:embed/>
                </p:oleObj>
              </mc:Choice>
              <mc:Fallback>
                <p:oleObj name="Equation" r:id="rId13" imgW="9903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6031" y="2853531"/>
                        <a:ext cx="263683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16F2E80-A21E-4755-9634-1CDEDE7EE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01582"/>
              </p:ext>
            </p:extLst>
          </p:nvPr>
        </p:nvGraphicFramePr>
        <p:xfrm>
          <a:off x="8368732" y="2374471"/>
          <a:ext cx="182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68732" y="2374471"/>
                        <a:ext cx="18272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C921510-965E-41EA-9D33-C100EBEDE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19106"/>
              </p:ext>
            </p:extLst>
          </p:nvPr>
        </p:nvGraphicFramePr>
        <p:xfrm>
          <a:off x="8581911" y="3943697"/>
          <a:ext cx="1252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81911" y="3943697"/>
                        <a:ext cx="12525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AEE7C692-9ECA-484F-A96E-23EA8688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28832"/>
              </p:ext>
            </p:extLst>
          </p:nvPr>
        </p:nvGraphicFramePr>
        <p:xfrm>
          <a:off x="6467475" y="4678363"/>
          <a:ext cx="5483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9" name="Equation" r:id="rId19" imgW="2057400" imgH="228600" progId="Equation.DSMT4">
                  <p:embed/>
                </p:oleObj>
              </mc:Choice>
              <mc:Fallback>
                <p:oleObj name="Equation" r:id="rId19" imgW="2057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C921510-965E-41EA-9D33-C100EBEDE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67475" y="4678363"/>
                        <a:ext cx="54832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65BF54E-29F6-483E-928C-285486304465}"/>
              </a:ext>
            </a:extLst>
          </p:cNvPr>
          <p:cNvSpPr txBox="1"/>
          <p:nvPr/>
        </p:nvSpPr>
        <p:spPr>
          <a:xfrm>
            <a:off x="7973862" y="5366951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?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7" name="Input penna 16">
                <a:extLst>
                  <a:ext uri="{FF2B5EF4-FFF2-40B4-BE49-F238E27FC236}">
                    <a16:creationId xmlns:a16="http://schemas.microsoft.com/office/drawing/2014/main" id="{66013D29-6FA4-4C43-A35E-8AB1E34D0714}"/>
                  </a:ext>
                </a:extLst>
              </p14:cNvPr>
              <p14:cNvContentPartPr/>
              <p14:nvPr/>
            </p14:nvContentPartPr>
            <p14:xfrm>
              <a:off x="257040" y="687600"/>
              <a:ext cx="11678040" cy="5535000"/>
            </p14:xfrm>
          </p:contentPart>
        </mc:Choice>
        <mc:Fallback xmlns="">
          <p:pic>
            <p:nvPicPr>
              <p:cNvPr id="17" name="Input penna 16">
                <a:extLst>
                  <a:ext uri="{FF2B5EF4-FFF2-40B4-BE49-F238E27FC236}">
                    <a16:creationId xmlns:a16="http://schemas.microsoft.com/office/drawing/2014/main" id="{66013D29-6FA4-4C43-A35E-8AB1E34D0714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47680" y="678240"/>
                <a:ext cx="11696760" cy="55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575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D08DC5-FA10-4ACD-A058-379611D71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B7D739-8660-4683-A51B-B5CD35F97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17B43E-9207-4462-8F93-732748C04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647F353-EE8B-43CC-8340-273941FDCA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5111" y="1447800"/>
            <a:ext cx="4277096" cy="3858684"/>
          </a:xfrm>
          <a:prstGeom prst="rect">
            <a:avLst/>
          </a:prstGeom>
        </p:spPr>
      </p:pic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50760706-730E-446E-8554-DF96CABD3BCF}"/>
              </a:ext>
            </a:extLst>
          </p:cNvPr>
          <p:cNvCxnSpPr/>
          <p:nvPr/>
        </p:nvCxnSpPr>
        <p:spPr>
          <a:xfrm>
            <a:off x="4028711" y="2834806"/>
            <a:ext cx="0" cy="6477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4C5E58C-567E-4BA7-AE70-CD42F9143ACE}"/>
              </a:ext>
            </a:extLst>
          </p:cNvPr>
          <p:cNvSpPr txBox="1"/>
          <p:nvPr/>
        </p:nvSpPr>
        <p:spPr>
          <a:xfrm>
            <a:off x="5000996" y="1400850"/>
            <a:ext cx="6451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problem occurs when we calculate </a:t>
            </a:r>
            <a:r>
              <a:rPr lang="en-US" sz="24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b="1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Placing a short circuit across the output port, disrupts the symmetry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D95F010-91DB-4706-89EA-8BD11938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2106"/>
              </p:ext>
            </p:extLst>
          </p:nvPr>
        </p:nvGraphicFramePr>
        <p:xfrm>
          <a:off x="5223625" y="2630861"/>
          <a:ext cx="5689863" cy="212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6" imgW="2387520" imgH="888840" progId="Equation.DSMT4">
                  <p:embed/>
                </p:oleObj>
              </mc:Choice>
              <mc:Fallback>
                <p:oleObj name="Equation" r:id="rId6" imgW="2387520" imgH="8888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3625" y="2630861"/>
                        <a:ext cx="5689863" cy="212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CE6D736-506B-4FE8-928D-FD6B7BF04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74347"/>
              </p:ext>
            </p:extLst>
          </p:nvPr>
        </p:nvGraphicFramePr>
        <p:xfrm>
          <a:off x="4902207" y="4864894"/>
          <a:ext cx="12398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8" imgW="520560" imgH="457200" progId="Equation.DSMT4">
                  <p:embed/>
                </p:oleObj>
              </mc:Choice>
              <mc:Fallback>
                <p:oleObj name="Equation" r:id="rId8" imgW="52056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D95F010-91DB-4706-89EA-8BD11938A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207" y="4864894"/>
                        <a:ext cx="1239837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1DE53B3-4ECE-4D9D-9C42-F5C89B6C7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60310"/>
              </p:ext>
            </p:extLst>
          </p:nvPr>
        </p:nvGraphicFramePr>
        <p:xfrm>
          <a:off x="7340600" y="5126338"/>
          <a:ext cx="2630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CE6D736-506B-4FE8-928D-FD6B7BF04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0600" y="5126338"/>
                        <a:ext cx="26304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CCDFEFD-21E0-46EF-873C-8787A8B68EFD}"/>
              </a:ext>
            </a:extLst>
          </p:cNvPr>
          <p:cNvSpPr txBox="1"/>
          <p:nvPr/>
        </p:nvSpPr>
        <p:spPr>
          <a:xfrm>
            <a:off x="242326" y="3613679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B341D97-9D3C-4A04-9B79-70CA76C7F5F0}"/>
              </a:ext>
            </a:extLst>
          </p:cNvPr>
          <p:cNvSpPr txBox="1"/>
          <p:nvPr/>
        </p:nvSpPr>
        <p:spPr>
          <a:xfrm>
            <a:off x="3597454" y="361368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54592888-4208-486F-B1B1-57CD629BD1F7}"/>
                  </a:ext>
                </a:extLst>
              </p14:cNvPr>
              <p14:cNvContentPartPr/>
              <p14:nvPr/>
            </p14:nvContentPartPr>
            <p14:xfrm>
              <a:off x="249480" y="1668240"/>
              <a:ext cx="10591920" cy="449568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54592888-4208-486F-B1B1-57CD629BD1F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0120" y="1658880"/>
                <a:ext cx="10610640" cy="451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54589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EB25B0-EEF2-4240-AE10-9664150835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C273FC6-BCC7-4C20-865E-D181E8FC2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41126-B9B9-472C-B8C7-1D266513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A7656C-E9FE-4123-8DD8-D022354C5C73}"/>
              </a:ext>
            </a:extLst>
          </p:cNvPr>
          <p:cNvSpPr txBox="1"/>
          <p:nvPr/>
        </p:nvSpPr>
        <p:spPr>
          <a:xfrm>
            <a:off x="5130800" y="1044229"/>
            <a:ext cx="5888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exactly calculat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king in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cc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actual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and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….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C70E22-8CAE-4EE0-AA5C-0C78BB9FED14}"/>
              </a:ext>
            </a:extLst>
          </p:cNvPr>
          <p:cNvSpPr txBox="1"/>
          <p:nvPr/>
        </p:nvSpPr>
        <p:spPr>
          <a:xfrm>
            <a:off x="5130800" y="2445440"/>
            <a:ext cx="5888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… but this is a very tedious approach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much simpler way: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5236C1D-AA67-4068-8736-8F7566D3B31A}"/>
              </a:ext>
            </a:extLst>
          </p:cNvPr>
          <p:cNvSpPr txBox="1"/>
          <p:nvPr/>
        </p:nvSpPr>
        <p:spPr>
          <a:xfrm>
            <a:off x="5130800" y="3381732"/>
            <a:ext cx="58884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t us remove the short circuit and directly calculat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Now ,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ircuit is symmetric again and, in particular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FFD615A-8FEB-481B-98C2-E432E28380FB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9664E7E-CC40-4210-B15F-23D7D41BA8A7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8F2BAF10-75F1-4F71-A4FE-CDB35700C0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1016" y="969942"/>
            <a:ext cx="3897504" cy="398145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FE3CB54-18C1-4C9B-9C0A-C9E942F80599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70D70D5-D209-4B69-8F28-5C3B9CA96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9060"/>
              </p:ext>
            </p:extLst>
          </p:nvPr>
        </p:nvGraphicFramePr>
        <p:xfrm>
          <a:off x="5295900" y="5056687"/>
          <a:ext cx="48672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2044440" imgH="431640" progId="Equation.DSMT4">
                  <p:embed/>
                </p:oleObj>
              </mc:Choice>
              <mc:Fallback>
                <p:oleObj name="Equation" r:id="rId5" imgW="2044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1DE53B3-4ECE-4D9D-9C42-F5C89B6C7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5900" y="5056687"/>
                        <a:ext cx="486727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C4455943-9641-4484-9D0C-F319FD159A46}"/>
                  </a:ext>
                </a:extLst>
              </p14:cNvPr>
              <p14:cNvContentPartPr/>
              <p14:nvPr/>
            </p14:nvContentPartPr>
            <p14:xfrm>
              <a:off x="126000" y="1264320"/>
              <a:ext cx="10369800" cy="496692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C4455943-9641-4484-9D0C-F319FD159A4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6640" y="1254960"/>
                <a:ext cx="10388520" cy="4985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2804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47234-257B-4F99-872A-74686527D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4246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ED1D87-16E6-41A8-A0BD-294E1EB15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764A726-0A68-458D-89FF-62BAA6E6C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8D2EF82-9024-4FCA-8E5F-D09130AE230C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89D4E5E-8488-4A48-8FB3-09027DA65F34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943DE1B-AB02-4D4A-BAA7-BC6E015DEE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91016" y="969942"/>
            <a:ext cx="3897504" cy="398145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25F6294C-C596-4915-A6D9-FF04739F0731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ED42833-9CE7-41EA-9D18-723E0166A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43991"/>
              </p:ext>
            </p:extLst>
          </p:nvPr>
        </p:nvGraphicFramePr>
        <p:xfrm>
          <a:off x="5346701" y="1167802"/>
          <a:ext cx="3581400" cy="109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70D70D5-D209-4B69-8F28-5C3B9CA96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6701" y="1167802"/>
                        <a:ext cx="3581400" cy="1098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F65D82C-8489-4050-AA9F-8D9E8937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69141"/>
              </p:ext>
            </p:extLst>
          </p:nvPr>
        </p:nvGraphicFramePr>
        <p:xfrm>
          <a:off x="4713622" y="3268140"/>
          <a:ext cx="63150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7" imgW="2933640" imgH="482400" progId="Equation.DSMT4">
                  <p:embed/>
                </p:oleObj>
              </mc:Choice>
              <mc:Fallback>
                <p:oleObj name="Equation" r:id="rId7" imgW="293364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3622" y="3268140"/>
                        <a:ext cx="6315075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F9098CA-F2C7-42E8-820A-DDBAEAD01CEE}"/>
              </a:ext>
            </a:extLst>
          </p:cNvPr>
          <p:cNvSpPr txBox="1"/>
          <p:nvPr/>
        </p:nvSpPr>
        <p:spPr>
          <a:xfrm>
            <a:off x="7023231" y="2628015"/>
            <a:ext cx="3314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R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ors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se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1C3E89F2-29FF-4BBE-B7A2-3551853015FF}"/>
              </a:ext>
            </a:extLst>
          </p:cNvPr>
          <p:cNvSpPr/>
          <p:nvPr/>
        </p:nvSpPr>
        <p:spPr>
          <a:xfrm>
            <a:off x="7721600" y="3124200"/>
            <a:ext cx="444500" cy="482600"/>
          </a:xfrm>
          <a:custGeom>
            <a:avLst/>
            <a:gdLst>
              <a:gd name="connsiteX0" fmla="*/ 0 w 444500"/>
              <a:gd name="connsiteY0" fmla="*/ 482600 h 482600"/>
              <a:gd name="connsiteX1" fmla="*/ 241300 w 444500"/>
              <a:gd name="connsiteY1" fmla="*/ 177800 h 482600"/>
              <a:gd name="connsiteX2" fmla="*/ 444500 w 444500"/>
              <a:gd name="connsiteY2" fmla="*/ 0 h 482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4500" h="482600">
                <a:moveTo>
                  <a:pt x="0" y="482600"/>
                </a:moveTo>
                <a:cubicBezTo>
                  <a:pt x="83608" y="370416"/>
                  <a:pt x="167217" y="258233"/>
                  <a:pt x="241300" y="177800"/>
                </a:cubicBezTo>
                <a:cubicBezTo>
                  <a:pt x="315383" y="97367"/>
                  <a:pt x="379941" y="48683"/>
                  <a:pt x="444500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4377591C-5A87-4345-B84C-EB07796B75C1}"/>
              </a:ext>
            </a:extLst>
          </p:cNvPr>
          <p:cNvSpPr/>
          <p:nvPr/>
        </p:nvSpPr>
        <p:spPr>
          <a:xfrm>
            <a:off x="8864600" y="3035300"/>
            <a:ext cx="1409700" cy="368300"/>
          </a:xfrm>
          <a:custGeom>
            <a:avLst/>
            <a:gdLst>
              <a:gd name="connsiteX0" fmla="*/ 0 w 1409700"/>
              <a:gd name="connsiteY0" fmla="*/ 0 h 368300"/>
              <a:gd name="connsiteX1" fmla="*/ 736600 w 1409700"/>
              <a:gd name="connsiteY1" fmla="*/ 76200 h 368300"/>
              <a:gd name="connsiteX2" fmla="*/ 1409700 w 1409700"/>
              <a:gd name="connsiteY2" fmla="*/ 368300 h 368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9700" h="368300">
                <a:moveTo>
                  <a:pt x="0" y="0"/>
                </a:moveTo>
                <a:cubicBezTo>
                  <a:pt x="250825" y="7408"/>
                  <a:pt x="501650" y="14817"/>
                  <a:pt x="736600" y="76200"/>
                </a:cubicBezTo>
                <a:cubicBezTo>
                  <a:pt x="971550" y="137583"/>
                  <a:pt x="1190625" y="252941"/>
                  <a:pt x="1409700" y="368300"/>
                </a:cubicBez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F04F730-E281-4C92-A0B6-71FEC56790C3}"/>
              </a:ext>
            </a:extLst>
          </p:cNvPr>
          <p:cNvSpPr txBox="1"/>
          <p:nvPr/>
        </p:nvSpPr>
        <p:spPr>
          <a:xfrm>
            <a:off x="5112465" y="4577725"/>
            <a:ext cx="5662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 CMRR of 80 dB can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asi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ache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C509BB20-0DD6-4774-9DE1-49B89580E4E5}"/>
                  </a:ext>
                </a:extLst>
              </p14:cNvPr>
              <p14:cNvContentPartPr/>
              <p14:nvPr/>
            </p14:nvContentPartPr>
            <p14:xfrm>
              <a:off x="697320" y="976320"/>
              <a:ext cx="8973360" cy="363348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C509BB20-0DD6-4774-9DE1-49B89580E4E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7960" y="966960"/>
                <a:ext cx="8992080" cy="365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1079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BC4C50-8A36-4BB9-8CE5-14DE8FE84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425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01993-9814-4759-974D-BE35CC49C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7F24E8-8045-471F-B800-E1BF27A27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F32EE69-3F02-4A94-9F59-B96EACEEA1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141412"/>
            <a:ext cx="3797300" cy="403687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41E78FA-6E46-4C6F-AFEA-CE4FF8F64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397155"/>
              </p:ext>
            </p:extLst>
          </p:nvPr>
        </p:nvGraphicFramePr>
        <p:xfrm>
          <a:off x="4921250" y="1141412"/>
          <a:ext cx="448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2082600" imgH="393480" progId="Equation.DSMT4">
                  <p:embed/>
                </p:oleObj>
              </mc:Choice>
              <mc:Fallback>
                <p:oleObj name="Equation" r:id="rId5" imgW="208260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1250" y="1141412"/>
                        <a:ext cx="4483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F6BF70-E9EB-49C9-A819-09A60C9ED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95554"/>
              </p:ext>
            </p:extLst>
          </p:nvPr>
        </p:nvGraphicFramePr>
        <p:xfrm>
          <a:off x="4948237" y="2174848"/>
          <a:ext cx="1147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1E78FA-6E46-4C6F-AFEA-CE4FF8F64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8237" y="2174848"/>
                        <a:ext cx="11477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F57183E-35B7-4BCA-9492-49A980B5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79440"/>
              </p:ext>
            </p:extLst>
          </p:nvPr>
        </p:nvGraphicFramePr>
        <p:xfrm>
          <a:off x="6408737" y="2174848"/>
          <a:ext cx="38528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9" imgW="1790640" imgH="253800" progId="Equation.DSMT4">
                  <p:embed/>
                </p:oleObj>
              </mc:Choice>
              <mc:Fallback>
                <p:oleObj name="Equation" r:id="rId9" imgW="179064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F6BF70-E9EB-49C9-A819-09A60C9ED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8737" y="2174848"/>
                        <a:ext cx="38528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4903760-1016-41B0-BD4D-9327B957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42751"/>
              </p:ext>
            </p:extLst>
          </p:nvPr>
        </p:nvGraphicFramePr>
        <p:xfrm>
          <a:off x="4921250" y="2993436"/>
          <a:ext cx="322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1" imgW="1498320" imgH="291960" progId="Equation.DSMT4">
                  <p:embed/>
                </p:oleObj>
              </mc:Choice>
              <mc:Fallback>
                <p:oleObj name="Equation" r:id="rId11" imgW="1498320" imgH="291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1250" y="2993436"/>
                        <a:ext cx="322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1A544-D02A-4D37-B581-D447BDB1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45081"/>
              </p:ext>
            </p:extLst>
          </p:nvPr>
        </p:nvGraphicFramePr>
        <p:xfrm>
          <a:off x="10168378" y="3723659"/>
          <a:ext cx="982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3" imgW="457200" imgH="482400" progId="Equation.DSMT4">
                  <p:embed/>
                </p:oleObj>
              </mc:Choice>
              <mc:Fallback>
                <p:oleObj name="Equation" r:id="rId13" imgW="4572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4903760-1016-41B0-BD4D-9327B9572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68378" y="3723659"/>
                        <a:ext cx="982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14545802-26DF-4301-8313-FA8EE0F60BA8}"/>
              </a:ext>
            </a:extLst>
          </p:cNvPr>
          <p:cNvSpPr/>
          <p:nvPr/>
        </p:nvSpPr>
        <p:spPr>
          <a:xfrm>
            <a:off x="7467600" y="3556000"/>
            <a:ext cx="2654300" cy="829388"/>
          </a:xfrm>
          <a:custGeom>
            <a:avLst/>
            <a:gdLst>
              <a:gd name="connsiteX0" fmla="*/ 0 w 2286000"/>
              <a:gd name="connsiteY0" fmla="*/ 0 h 761542"/>
              <a:gd name="connsiteX1" fmla="*/ 508000 w 2286000"/>
              <a:gd name="connsiteY1" fmla="*/ 254000 h 761542"/>
              <a:gd name="connsiteX2" fmla="*/ 1219200 w 2286000"/>
              <a:gd name="connsiteY2" fmla="*/ 584200 h 761542"/>
              <a:gd name="connsiteX3" fmla="*/ 2057400 w 2286000"/>
              <a:gd name="connsiteY3" fmla="*/ 749300 h 761542"/>
              <a:gd name="connsiteX4" fmla="*/ 2286000 w 2286000"/>
              <a:gd name="connsiteY4" fmla="*/ 736600 h 761542"/>
              <a:gd name="connsiteX0" fmla="*/ 0 w 2578100"/>
              <a:gd name="connsiteY0" fmla="*/ 0 h 766904"/>
              <a:gd name="connsiteX1" fmla="*/ 508000 w 2578100"/>
              <a:gd name="connsiteY1" fmla="*/ 254000 h 766904"/>
              <a:gd name="connsiteX2" fmla="*/ 1219200 w 2578100"/>
              <a:gd name="connsiteY2" fmla="*/ 584200 h 766904"/>
              <a:gd name="connsiteX3" fmla="*/ 2057400 w 2578100"/>
              <a:gd name="connsiteY3" fmla="*/ 749300 h 766904"/>
              <a:gd name="connsiteX4" fmla="*/ 2578100 w 2578100"/>
              <a:gd name="connsiteY4" fmla="*/ 749300 h 766904"/>
              <a:gd name="connsiteX0" fmla="*/ 0 w 2654300"/>
              <a:gd name="connsiteY0" fmla="*/ 0 h 829388"/>
              <a:gd name="connsiteX1" fmla="*/ 508000 w 2654300"/>
              <a:gd name="connsiteY1" fmla="*/ 254000 h 829388"/>
              <a:gd name="connsiteX2" fmla="*/ 1219200 w 2654300"/>
              <a:gd name="connsiteY2" fmla="*/ 584200 h 829388"/>
              <a:gd name="connsiteX3" fmla="*/ 2057400 w 2654300"/>
              <a:gd name="connsiteY3" fmla="*/ 749300 h 829388"/>
              <a:gd name="connsiteX4" fmla="*/ 2654300 w 2654300"/>
              <a:gd name="connsiteY4" fmla="*/ 825500 h 82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4300" h="829388">
                <a:moveTo>
                  <a:pt x="0" y="0"/>
                </a:moveTo>
                <a:cubicBezTo>
                  <a:pt x="152400" y="78316"/>
                  <a:pt x="304800" y="156633"/>
                  <a:pt x="508000" y="254000"/>
                </a:cubicBezTo>
                <a:cubicBezTo>
                  <a:pt x="711200" y="351367"/>
                  <a:pt x="960967" y="501650"/>
                  <a:pt x="1219200" y="584200"/>
                </a:cubicBezTo>
                <a:cubicBezTo>
                  <a:pt x="1477433" y="666750"/>
                  <a:pt x="1818217" y="709083"/>
                  <a:pt x="2057400" y="749300"/>
                </a:cubicBezTo>
                <a:cubicBezTo>
                  <a:pt x="2296583" y="789517"/>
                  <a:pt x="2628900" y="844550"/>
                  <a:pt x="2654300" y="8255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8F6658-A1BF-41DF-A594-D46A660949F7}"/>
              </a:ext>
            </a:extLst>
          </p:cNvPr>
          <p:cNvSpPr txBox="1"/>
          <p:nvPr/>
        </p:nvSpPr>
        <p:spPr>
          <a:xfrm>
            <a:off x="7421122" y="3803682"/>
            <a:ext cx="227818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put penna 12">
                <a:extLst>
                  <a:ext uri="{FF2B5EF4-FFF2-40B4-BE49-F238E27FC236}">
                    <a16:creationId xmlns:a16="http://schemas.microsoft.com/office/drawing/2014/main" id="{8047129A-EFD1-415C-A019-E85C2979E408}"/>
                  </a:ext>
                </a:extLst>
              </p14:cNvPr>
              <p14:cNvContentPartPr/>
              <p14:nvPr/>
            </p14:nvContentPartPr>
            <p14:xfrm>
              <a:off x="1398600" y="717120"/>
              <a:ext cx="10222920" cy="4439520"/>
            </p14:xfrm>
          </p:contentPart>
        </mc:Choice>
        <mc:Fallback xmlns="">
          <p:pic>
            <p:nvPicPr>
              <p:cNvPr id="13" name="Input penna 12">
                <a:extLst>
                  <a:ext uri="{FF2B5EF4-FFF2-40B4-BE49-F238E27FC236}">
                    <a16:creationId xmlns:a16="http://schemas.microsoft.com/office/drawing/2014/main" id="{8047129A-EFD1-415C-A019-E85C2979E40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89240" y="707760"/>
                <a:ext cx="10241640" cy="445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3264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3100" y="1705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6CCAB0-97C9-4B4B-99FD-D510156ED6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2919" y="1432367"/>
            <a:ext cx="4168445" cy="4431439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D26FFEC8-ADE8-4CAF-B03B-064BBDA95A5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266567" y="1028465"/>
            <a:ext cx="5005566" cy="302911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520A55-C418-4858-8A32-83235CCC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23071"/>
              </p:ext>
            </p:extLst>
          </p:nvPr>
        </p:nvGraphicFramePr>
        <p:xfrm>
          <a:off x="5162316" y="4124278"/>
          <a:ext cx="3040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2316" y="4124278"/>
                        <a:ext cx="304006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EACE82A-DAAB-4FD0-9CE2-D79367D91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43245"/>
              </p:ext>
            </p:extLst>
          </p:nvPr>
        </p:nvGraphicFramePr>
        <p:xfrm>
          <a:off x="5162316" y="4805101"/>
          <a:ext cx="4076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9" imgW="1549080" imgH="507960" progId="Equation.DSMT4">
                  <p:embed/>
                </p:oleObj>
              </mc:Choice>
              <mc:Fallback>
                <p:oleObj name="Equation" r:id="rId9" imgW="154908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2316" y="4805101"/>
                        <a:ext cx="4076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BDA03BB-61B7-4843-BDEC-F67AF6779FC2}"/>
              </a:ext>
            </a:extLst>
          </p:cNvPr>
          <p:cNvSpPr txBox="1"/>
          <p:nvPr/>
        </p:nvSpPr>
        <p:spPr>
          <a:xfrm>
            <a:off x="9291637" y="4342811"/>
            <a:ext cx="716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030641E8-AFBD-459B-AD02-440B58AEA60A}"/>
              </a:ext>
            </a:extLst>
          </p:cNvPr>
          <p:cNvSpPr/>
          <p:nvPr/>
        </p:nvSpPr>
        <p:spPr>
          <a:xfrm>
            <a:off x="8255000" y="4604421"/>
            <a:ext cx="1028700" cy="335879"/>
          </a:xfrm>
          <a:custGeom>
            <a:avLst/>
            <a:gdLst>
              <a:gd name="connsiteX0" fmla="*/ 1028700 w 1028700"/>
              <a:gd name="connsiteY0" fmla="*/ 5679 h 335879"/>
              <a:gd name="connsiteX1" fmla="*/ 558800 w 1028700"/>
              <a:gd name="connsiteY1" fmla="*/ 18379 h 335879"/>
              <a:gd name="connsiteX2" fmla="*/ 177800 w 1028700"/>
              <a:gd name="connsiteY2" fmla="*/ 158079 h 335879"/>
              <a:gd name="connsiteX3" fmla="*/ 0 w 1028700"/>
              <a:gd name="connsiteY3" fmla="*/ 335879 h 335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335879">
                <a:moveTo>
                  <a:pt x="1028700" y="5679"/>
                </a:moveTo>
                <a:cubicBezTo>
                  <a:pt x="864658" y="-671"/>
                  <a:pt x="700617" y="-7021"/>
                  <a:pt x="558800" y="18379"/>
                </a:cubicBezTo>
                <a:cubicBezTo>
                  <a:pt x="416983" y="43779"/>
                  <a:pt x="270933" y="105162"/>
                  <a:pt x="177800" y="158079"/>
                </a:cubicBezTo>
                <a:cubicBezTo>
                  <a:pt x="84667" y="210996"/>
                  <a:pt x="42333" y="273437"/>
                  <a:pt x="0" y="33587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FF216AC-E8ED-4B58-B720-DF2C44B4F47F}"/>
              </a:ext>
            </a:extLst>
          </p:cNvPr>
          <p:cNvSpPr txBox="1"/>
          <p:nvPr/>
        </p:nvSpPr>
        <p:spPr>
          <a:xfrm>
            <a:off x="2605647" y="679450"/>
            <a:ext cx="407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tion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small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ation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roun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rigi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put penna 1">
                <a:extLst>
                  <a:ext uri="{FF2B5EF4-FFF2-40B4-BE49-F238E27FC236}">
                    <a16:creationId xmlns:a16="http://schemas.microsoft.com/office/drawing/2014/main" id="{4E8B03D5-8C25-4AB5-8CA3-333CD7E02BD9}"/>
                  </a:ext>
                </a:extLst>
              </p14:cNvPr>
              <p14:cNvContentPartPr/>
              <p14:nvPr/>
            </p14:nvContentPartPr>
            <p14:xfrm>
              <a:off x="8200080" y="697680"/>
              <a:ext cx="3776400" cy="4772880"/>
            </p14:xfrm>
          </p:contentPart>
        </mc:Choice>
        <mc:Fallback xmlns="">
          <p:pic>
            <p:nvPicPr>
              <p:cNvPr id="2" name="Input penna 1">
                <a:extLst>
                  <a:ext uri="{FF2B5EF4-FFF2-40B4-BE49-F238E27FC236}">
                    <a16:creationId xmlns:a16="http://schemas.microsoft.com/office/drawing/2014/main" id="{4E8B03D5-8C25-4AB5-8CA3-333CD7E02BD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190720" y="688320"/>
                <a:ext cx="3795120" cy="479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67197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7B32F9-C2D4-4CFF-88E1-96B640370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way from the origin, step by step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E35B7F-2333-4AEF-9D1F-B3916655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A77C631-FCFB-4B6D-9C7A-60FBB5E6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C39C1-C2F3-4DA8-A42B-C6F2F71240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198744" y="1914440"/>
            <a:ext cx="5005566" cy="302911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807529B-9885-489B-AD3C-4211BB83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79922"/>
              </p:ext>
            </p:extLst>
          </p:nvPr>
        </p:nvGraphicFramePr>
        <p:xfrm>
          <a:off x="6571429" y="2487937"/>
          <a:ext cx="3901749" cy="43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1201309-BC9C-4607-8C84-E484B9123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1429" y="2487937"/>
                        <a:ext cx="3901749" cy="43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C8D6D428-5D27-4966-84DD-DF92289E477A}"/>
              </a:ext>
            </a:extLst>
          </p:cNvPr>
          <p:cNvCxnSpPr>
            <a:cxnSpLocks/>
          </p:cNvCxnSpPr>
          <p:nvPr/>
        </p:nvCxnSpPr>
        <p:spPr>
          <a:xfrm>
            <a:off x="5549762" y="2466448"/>
            <a:ext cx="0" cy="196028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9328878D-92FF-4359-AAF2-9180AE1397EC}"/>
              </a:ext>
            </a:extLst>
          </p:cNvPr>
          <p:cNvCxnSpPr>
            <a:cxnSpLocks/>
          </p:cNvCxnSpPr>
          <p:nvPr/>
        </p:nvCxnSpPr>
        <p:spPr>
          <a:xfrm>
            <a:off x="5701527" y="2466448"/>
            <a:ext cx="635" cy="196028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7D7168E2-B8FA-4D6A-B3EB-849690231552}"/>
              </a:ext>
            </a:extLst>
          </p:cNvPr>
          <p:cNvCxnSpPr>
            <a:cxnSpLocks/>
          </p:cNvCxnSpPr>
          <p:nvPr/>
        </p:nvCxnSpPr>
        <p:spPr>
          <a:xfrm>
            <a:off x="5841862" y="2466448"/>
            <a:ext cx="0" cy="1960287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2621830-78F4-4CFC-8087-97572891231D}"/>
              </a:ext>
            </a:extLst>
          </p:cNvPr>
          <p:cNvCxnSpPr>
            <a:cxnSpLocks/>
          </p:cNvCxnSpPr>
          <p:nvPr/>
        </p:nvCxnSpPr>
        <p:spPr>
          <a:xfrm flipH="1">
            <a:off x="4770278" y="2922489"/>
            <a:ext cx="1071584" cy="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B107F793-8021-4B0E-990F-A856D1D8DC4A}"/>
              </a:ext>
            </a:extLst>
          </p:cNvPr>
          <p:cNvCxnSpPr>
            <a:cxnSpLocks/>
          </p:cNvCxnSpPr>
          <p:nvPr/>
        </p:nvCxnSpPr>
        <p:spPr>
          <a:xfrm flipH="1">
            <a:off x="4818877" y="2774852"/>
            <a:ext cx="953135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5DD6324F-0079-4495-8B8D-6D5375270CF9}"/>
              </a:ext>
            </a:extLst>
          </p:cNvPr>
          <p:cNvCxnSpPr>
            <a:cxnSpLocks/>
          </p:cNvCxnSpPr>
          <p:nvPr/>
        </p:nvCxnSpPr>
        <p:spPr>
          <a:xfrm flipH="1" flipV="1">
            <a:off x="4770279" y="2674370"/>
            <a:ext cx="1801150" cy="419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DE975D5C-D052-458E-AA09-743FAA73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98532"/>
              </p:ext>
            </p:extLst>
          </p:nvPr>
        </p:nvGraphicFramePr>
        <p:xfrm>
          <a:off x="6222227" y="4693429"/>
          <a:ext cx="2884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7" imgW="1511280" imgH="228600" progId="Equation.DSMT4">
                  <p:embed/>
                </p:oleObj>
              </mc:Choice>
              <mc:Fallback>
                <p:oleObj name="Equation" r:id="rId7" imgW="1511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807529B-9885-489B-AD3C-4211BB83F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2227" y="4693429"/>
                        <a:ext cx="28844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9C1BE8F7-D573-469C-AC79-8E837F01CC0B}"/>
              </a:ext>
            </a:extLst>
          </p:cNvPr>
          <p:cNvCxnSpPr>
            <a:cxnSpLocks/>
          </p:cNvCxnSpPr>
          <p:nvPr/>
        </p:nvCxnSpPr>
        <p:spPr>
          <a:xfrm>
            <a:off x="5853303" y="4404887"/>
            <a:ext cx="600123" cy="38327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6042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550" y="-3614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02B1B82F-80B0-4892-86F8-B2FA3F2880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184105" y="629738"/>
            <a:ext cx="5114925" cy="333677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D7D7B-066E-4886-BC30-C7395901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11904"/>
              </p:ext>
            </p:extLst>
          </p:nvPr>
        </p:nvGraphicFramePr>
        <p:xfrm>
          <a:off x="590550" y="771525"/>
          <a:ext cx="40084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1523880" imgH="279360" progId="Equation.DSMT4">
                  <p:embed/>
                </p:oleObj>
              </mc:Choice>
              <mc:Fallback>
                <p:oleObj name="Equation" r:id="rId5" imgW="15238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550" y="771525"/>
                        <a:ext cx="400843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99B9322-FF22-455F-9ACD-25A112A62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623282"/>
              </p:ext>
            </p:extLst>
          </p:nvPr>
        </p:nvGraphicFramePr>
        <p:xfrm>
          <a:off x="1048147" y="1617655"/>
          <a:ext cx="434340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1650960" imgH="520560" progId="Equation.DSMT4">
                  <p:embed/>
                </p:oleObj>
              </mc:Choice>
              <mc:Fallback>
                <p:oleObj name="Equation" r:id="rId7" imgW="1650960" imgH="5205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EACE82A-DAAB-4FD0-9CE2-D79367D91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8147" y="1617655"/>
                        <a:ext cx="4343400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1B95696E-3B75-40F5-B597-A54493DA40C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96499" y="3097198"/>
            <a:ext cx="4562863" cy="2968610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8F321A7-1546-4128-8949-125580793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2413"/>
              </p:ext>
            </p:extLst>
          </p:nvPr>
        </p:nvGraphicFramePr>
        <p:xfrm>
          <a:off x="6145213" y="4476750"/>
          <a:ext cx="57134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1" imgW="2171520" imgH="520560" progId="Equation.DSMT4">
                  <p:embed/>
                </p:oleObj>
              </mc:Choice>
              <mc:Fallback>
                <p:oleObj name="Equation" r:id="rId11" imgW="2171520" imgH="5205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99B9322-FF22-455F-9ACD-25A112A62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5213" y="4476750"/>
                        <a:ext cx="5713412" cy="137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0DB42CC5-D590-44CA-A421-528F6AB9181D}"/>
                  </a:ext>
                </a:extLst>
              </p14:cNvPr>
              <p14:cNvContentPartPr/>
              <p14:nvPr/>
            </p14:nvContentPartPr>
            <p14:xfrm>
              <a:off x="560160" y="327960"/>
              <a:ext cx="11220840" cy="567684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0DB42CC5-D590-44CA-A421-528F6AB9181D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50800" y="318600"/>
                <a:ext cx="11239560" cy="569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14135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CAB421-84DE-43B2-9EBF-308937F22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561"/>
            <a:ext cx="10515600" cy="662397"/>
          </a:xfrm>
        </p:spPr>
        <p:txBody>
          <a:bodyPr/>
          <a:lstStyle/>
          <a:p>
            <a:r>
              <a:rPr lang="it-IT" dirty="0" err="1"/>
              <a:t>Approximate</a:t>
            </a:r>
            <a:r>
              <a:rPr lang="it-IT" dirty="0"/>
              <a:t> dc transfer </a:t>
            </a:r>
            <a:r>
              <a:rPr lang="it-IT" dirty="0" err="1"/>
              <a:t>characteristic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852524-03BC-41D0-8BDB-E11E0D4C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D22C23-5B96-4862-BC6B-3E2E993E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AB67851-315B-46F6-BF93-013B9E3610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274003" y="924651"/>
            <a:ext cx="7079796" cy="439909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0E18CEA-EDE6-4053-BECF-2DF33446FB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5558" y="1374934"/>
            <a:ext cx="4168445" cy="4431439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AA66BAA2-ABE3-4AB3-8B70-5BB952001874}"/>
              </a:ext>
            </a:extLst>
          </p:cNvPr>
          <p:cNvCxnSpPr>
            <a:cxnSpLocks/>
          </p:cNvCxnSpPr>
          <p:nvPr/>
        </p:nvCxnSpPr>
        <p:spPr>
          <a:xfrm flipH="1">
            <a:off x="6883532" y="1966913"/>
            <a:ext cx="573764" cy="20143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C37B246-57B4-4D39-8CC0-D0EB413FC28A}"/>
              </a:ext>
            </a:extLst>
          </p:cNvPr>
          <p:cNvCxnSpPr/>
          <p:nvPr/>
        </p:nvCxnSpPr>
        <p:spPr>
          <a:xfrm flipV="1">
            <a:off x="6557964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B07ECDE0-2A64-4843-9B6A-589E9D3F270C}"/>
              </a:ext>
            </a:extLst>
          </p:cNvPr>
          <p:cNvGrpSpPr/>
          <p:nvPr/>
        </p:nvGrpSpPr>
        <p:grpSpPr>
          <a:xfrm>
            <a:off x="6557964" y="1524000"/>
            <a:ext cx="1023936" cy="3590925"/>
            <a:chOff x="6557964" y="1524000"/>
            <a:chExt cx="1023936" cy="3590925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57D8844E-17AF-4EFB-96E2-3AC9962910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23179" y="1524000"/>
              <a:ext cx="158721" cy="571685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A0C41501-F19D-4C54-94FD-CA5C6706DE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7964" y="3981303"/>
              <a:ext cx="325568" cy="1133622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4D3806A-2138-4F96-B950-604E461F226C}"/>
              </a:ext>
            </a:extLst>
          </p:cNvPr>
          <p:cNvCxnSpPr/>
          <p:nvPr/>
        </p:nvCxnSpPr>
        <p:spPr>
          <a:xfrm flipV="1">
            <a:off x="7577139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3C46DF2-B820-4329-9BD4-3087F8240B32}"/>
              </a:ext>
            </a:extLst>
          </p:cNvPr>
          <p:cNvCxnSpPr/>
          <p:nvPr/>
        </p:nvCxnSpPr>
        <p:spPr>
          <a:xfrm>
            <a:off x="6557964" y="3721100"/>
            <a:ext cx="1023936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5EAAD47-85BE-4A1D-893C-559B75AD1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10583"/>
              </p:ext>
            </p:extLst>
          </p:nvPr>
        </p:nvGraphicFramePr>
        <p:xfrm>
          <a:off x="7885652" y="3813175"/>
          <a:ext cx="23860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5652" y="3813175"/>
                        <a:ext cx="23860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B19D0E4C-1626-4276-B30A-36D74D333A3A}"/>
              </a:ext>
            </a:extLst>
          </p:cNvPr>
          <p:cNvSpPr/>
          <p:nvPr/>
        </p:nvSpPr>
        <p:spPr>
          <a:xfrm>
            <a:off x="6870700" y="3733800"/>
            <a:ext cx="1041400" cy="572071"/>
          </a:xfrm>
          <a:custGeom>
            <a:avLst/>
            <a:gdLst>
              <a:gd name="connsiteX0" fmla="*/ 1041400 w 1041400"/>
              <a:gd name="connsiteY0" fmla="*/ 482600 h 572071"/>
              <a:gd name="connsiteX1" fmla="*/ 508000 w 1041400"/>
              <a:gd name="connsiteY1" fmla="*/ 571500 h 572071"/>
              <a:gd name="connsiteX2" fmla="*/ 165100 w 1041400"/>
              <a:gd name="connsiteY2" fmla="*/ 444500 h 572071"/>
              <a:gd name="connsiteX3" fmla="*/ 0 w 1041400"/>
              <a:gd name="connsiteY3" fmla="*/ 0 h 572071"/>
              <a:gd name="connsiteX4" fmla="*/ 0 w 1041400"/>
              <a:gd name="connsiteY4" fmla="*/ 0 h 57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400" h="572071">
                <a:moveTo>
                  <a:pt x="1041400" y="482600"/>
                </a:moveTo>
                <a:cubicBezTo>
                  <a:pt x="847725" y="530225"/>
                  <a:pt x="654050" y="577850"/>
                  <a:pt x="508000" y="571500"/>
                </a:cubicBezTo>
                <a:cubicBezTo>
                  <a:pt x="361950" y="565150"/>
                  <a:pt x="249767" y="539750"/>
                  <a:pt x="165100" y="444500"/>
                </a:cubicBezTo>
                <a:cubicBezTo>
                  <a:pt x="80433" y="3492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A54A6966-C4C2-40CA-BA22-A27639C21087}"/>
              </a:ext>
            </a:extLst>
          </p:cNvPr>
          <p:cNvSpPr txBox="1"/>
          <p:nvPr/>
        </p:nvSpPr>
        <p:spPr>
          <a:xfrm>
            <a:off x="4394199" y="5482321"/>
            <a:ext cx="6794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A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5V      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5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Parentesi graffa chiusa 28">
            <a:extLst>
              <a:ext uri="{FF2B5EF4-FFF2-40B4-BE49-F238E27FC236}">
                <a16:creationId xmlns:a16="http://schemas.microsoft.com/office/drawing/2014/main" id="{D45B8155-7895-47C1-8CA4-8E01CE472042}"/>
              </a:ext>
            </a:extLst>
          </p:cNvPr>
          <p:cNvSpPr/>
          <p:nvPr/>
        </p:nvSpPr>
        <p:spPr>
          <a:xfrm rot="16200000">
            <a:off x="7112001" y="1240108"/>
            <a:ext cx="406398" cy="3793584"/>
          </a:xfrm>
          <a:prstGeom prst="rightBrace">
            <a:avLst>
              <a:gd name="adj1" fmla="val 4348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1EDC612E-1EC4-4384-87ED-5E7998C2374D}"/>
              </a:ext>
            </a:extLst>
          </p:cNvPr>
          <p:cNvSpPr txBox="1"/>
          <p:nvPr/>
        </p:nvSpPr>
        <p:spPr>
          <a:xfrm>
            <a:off x="8837517" y="2623581"/>
            <a:ext cx="98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7BBA0755-C130-4D4F-902F-C2322198D1C1}"/>
              </a:ext>
            </a:extLst>
          </p:cNvPr>
          <p:cNvSpPr txBox="1"/>
          <p:nvPr/>
        </p:nvSpPr>
        <p:spPr>
          <a:xfrm>
            <a:off x="4951367" y="2601618"/>
            <a:ext cx="1144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CF46B89C-6B1D-4DDD-8A79-4EC6A2064E0A}"/>
                  </a:ext>
                </a:extLst>
              </p14:cNvPr>
              <p14:cNvContentPartPr/>
              <p14:nvPr/>
            </p14:nvContentPartPr>
            <p14:xfrm>
              <a:off x="8082360" y="5371560"/>
              <a:ext cx="2383560" cy="56988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CF46B89C-6B1D-4DDD-8A79-4EC6A2064E0A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73000" y="5362200"/>
                <a:ext cx="2402280" cy="588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556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 animBg="1"/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A200CB7-C67C-4258-935C-9B0FA43F2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D5BB0C3-2303-4F8F-884B-836580DB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FAA9DF2-3DD0-43CE-959C-3AA0FB75D5F0}"/>
              </a:ext>
            </a:extLst>
          </p:cNvPr>
          <p:cNvSpPr txBox="1"/>
          <p:nvPr/>
        </p:nvSpPr>
        <p:spPr>
          <a:xfrm>
            <a:off x="2275245" y="259865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current mirror load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D025E15-4BB3-4DB7-ACC9-D04FE85AF7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66784" y="2711788"/>
            <a:ext cx="4647836" cy="3242142"/>
          </a:xfrm>
          <a:prstGeom prst="rect">
            <a:avLst/>
          </a:prstGeom>
        </p:spPr>
      </p:pic>
      <p:grpSp>
        <p:nvGrpSpPr>
          <p:cNvPr id="18" name="Gruppo 17">
            <a:extLst>
              <a:ext uri="{FF2B5EF4-FFF2-40B4-BE49-F238E27FC236}">
                <a16:creationId xmlns:a16="http://schemas.microsoft.com/office/drawing/2014/main" id="{DC3FBDC4-DB67-4991-BA15-181AD44138C7}"/>
              </a:ext>
            </a:extLst>
          </p:cNvPr>
          <p:cNvGrpSpPr/>
          <p:nvPr/>
        </p:nvGrpSpPr>
        <p:grpSpPr>
          <a:xfrm>
            <a:off x="4415443" y="1308231"/>
            <a:ext cx="2308198" cy="1307189"/>
            <a:chOff x="3657600" y="2228790"/>
            <a:chExt cx="1665060" cy="97161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FEF2B2EA-7F3C-4AEE-A044-B716B93A2496}"/>
                </a:ext>
              </a:extLst>
            </p:cNvPr>
            <p:cNvCxnSpPr/>
            <p:nvPr/>
          </p:nvCxnSpPr>
          <p:spPr>
            <a:xfrm flipV="1">
              <a:off x="3657600" y="2628900"/>
              <a:ext cx="493485" cy="5429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D45378F-92D0-47FC-9923-DE5C2F4C4A42}"/>
                </a:ext>
              </a:extLst>
            </p:cNvPr>
            <p:cNvCxnSpPr/>
            <p:nvPr/>
          </p:nvCxnSpPr>
          <p:spPr>
            <a:xfrm>
              <a:off x="4151085" y="2638425"/>
              <a:ext cx="468540" cy="5619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32B2D67-8DA7-4272-8D28-C1F3BD040C6E}"/>
                </a:ext>
              </a:extLst>
            </p:cNvPr>
            <p:cNvCxnSpPr/>
            <p:nvPr/>
          </p:nvCxnSpPr>
          <p:spPr>
            <a:xfrm flipV="1">
              <a:off x="4151085" y="2252776"/>
              <a:ext cx="0" cy="3761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70B03F1B-143D-4421-A78A-B16F494FB339}"/>
                </a:ext>
              </a:extLst>
            </p:cNvPr>
            <p:cNvSpPr txBox="1"/>
            <p:nvPr/>
          </p:nvSpPr>
          <p:spPr>
            <a:xfrm>
              <a:off x="4284435" y="2228790"/>
              <a:ext cx="1038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1</a:t>
              </a:r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2</a:t>
              </a:r>
              <a:endPara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8033BE67-2663-4379-BB70-30BE4C9236B7}"/>
                </a:ext>
              </a:extLst>
            </p:cNvPr>
            <p:cNvCxnSpPr>
              <a:cxnSpLocks/>
            </p:cNvCxnSpPr>
            <p:nvPr/>
          </p:nvCxnSpPr>
          <p:spPr>
            <a:xfrm>
              <a:off x="4284435" y="2228790"/>
              <a:ext cx="0" cy="33026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6D159B59-8A73-4DB2-945E-13896D5E60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919860" y="731054"/>
            <a:ext cx="2852081" cy="1858144"/>
          </a:xfrm>
          <a:prstGeom prst="rect">
            <a:avLst/>
          </a:prstGeom>
        </p:spPr>
      </p:pic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769CDA0-432A-40AF-AD01-69D2C5127252}"/>
              </a:ext>
            </a:extLst>
          </p:cNvPr>
          <p:cNvCxnSpPr>
            <a:cxnSpLocks/>
          </p:cNvCxnSpPr>
          <p:nvPr/>
        </p:nvCxnSpPr>
        <p:spPr>
          <a:xfrm flipV="1">
            <a:off x="4400069" y="2579673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A8ADC6B1-10FD-4DAC-A8AA-12A5DBDBC0F0}"/>
              </a:ext>
            </a:extLst>
          </p:cNvPr>
          <p:cNvCxnSpPr>
            <a:cxnSpLocks/>
          </p:cNvCxnSpPr>
          <p:nvPr/>
        </p:nvCxnSpPr>
        <p:spPr>
          <a:xfrm flipV="1">
            <a:off x="5737148" y="2579674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97106883-6780-4A53-9EFE-F00154C2E43D}"/>
                  </a:ext>
                </a:extLst>
              </p:cNvPr>
              <p:cNvSpPr txBox="1"/>
              <p:nvPr/>
            </p:nvSpPr>
            <p:spPr>
              <a:xfrm>
                <a:off x="6623319" y="1778630"/>
                <a:ext cx="255878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cc</a:t>
                </a:r>
                <a:r>
                  <a:rPr lang="it-IT" sz="2000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1</a:t>
                </a:r>
                <a:r>
                  <a:rPr lang="it-IT" sz="2000" dirty="0">
                    <a:solidFill>
                      <a:srgbClr val="FF0000"/>
                    </a:solidFill>
                    <a:latin typeface="Symbol" panose="05050102010706020507" pitchFamily="18" charset="2"/>
                    <a:cs typeface="Arial" panose="020B0604020202020204" pitchFamily="34" charset="0"/>
                  </a:rPr>
                  <a:t>-</a:t>
                </a:r>
                <a:r>
                  <a:rPr lang="it-IT" sz="2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sz="20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2</a:t>
                </a:r>
                <a:r>
                  <a:rPr lang="it-IT" sz="2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  <m:sSub>
                      <m:sSubPr>
                        <m:ctrlP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𝑔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𝑖𝑑</m:t>
                        </m:r>
                      </m:sub>
                    </m:sSub>
                  </m:oMath>
                </a14:m>
                <a:endParaRPr lang="en-US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CasellaDiTesto 27">
                <a:extLst>
                  <a:ext uri="{FF2B5EF4-FFF2-40B4-BE49-F238E27FC236}">
                    <a16:creationId xmlns:a16="http://schemas.microsoft.com/office/drawing/2014/main" id="{97106883-6780-4A53-9EFE-F00154C2E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3319" y="1778630"/>
                <a:ext cx="2558781" cy="400110"/>
              </a:xfrm>
              <a:prstGeom prst="rect">
                <a:avLst/>
              </a:prstGeom>
              <a:blipFill>
                <a:blip r:embed="rId7"/>
                <a:stretch>
                  <a:fillRect l="-2625" t="-9231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3A707848-CF40-40DE-B251-F534F8CEDBEE}"/>
              </a:ext>
            </a:extLst>
          </p:cNvPr>
          <p:cNvCxnSpPr>
            <a:cxnSpLocks/>
          </p:cNvCxnSpPr>
          <p:nvPr/>
        </p:nvCxnSpPr>
        <p:spPr>
          <a:xfrm>
            <a:off x="5877665" y="1399859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7DA67205-CACE-4D63-9065-2381E8BDF7DA}"/>
              </a:ext>
            </a:extLst>
          </p:cNvPr>
          <p:cNvSpPr txBox="1"/>
          <p:nvPr/>
        </p:nvSpPr>
        <p:spPr>
          <a:xfrm>
            <a:off x="5942742" y="1280949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onnettore diritto 37">
            <a:extLst>
              <a:ext uri="{FF2B5EF4-FFF2-40B4-BE49-F238E27FC236}">
                <a16:creationId xmlns:a16="http://schemas.microsoft.com/office/drawing/2014/main" id="{05C6311B-2D0A-444E-A926-6B5CC2BDB877}"/>
              </a:ext>
            </a:extLst>
          </p:cNvPr>
          <p:cNvCxnSpPr>
            <a:cxnSpLocks/>
          </p:cNvCxnSpPr>
          <p:nvPr/>
        </p:nvCxnSpPr>
        <p:spPr>
          <a:xfrm rot="16200000">
            <a:off x="6662363" y="2081528"/>
            <a:ext cx="0" cy="79552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83675A1C-96DC-4C33-8CD3-0709987CCE60}"/>
              </a:ext>
            </a:extLst>
          </p:cNvPr>
          <p:cNvCxnSpPr>
            <a:cxnSpLocks/>
          </p:cNvCxnSpPr>
          <p:nvPr/>
        </p:nvCxnSpPr>
        <p:spPr>
          <a:xfrm>
            <a:off x="4264765" y="1531460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D6CCB091-3D43-4737-960A-26CBBFDF75BD}"/>
              </a:ext>
            </a:extLst>
          </p:cNvPr>
          <p:cNvSpPr txBox="1"/>
          <p:nvPr/>
        </p:nvSpPr>
        <p:spPr>
          <a:xfrm>
            <a:off x="3727735" y="1080894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3E1BED32-57EA-4386-850F-AE28240DA36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986241" y="2303531"/>
            <a:ext cx="1933575" cy="1352550"/>
          </a:xfrm>
          <a:prstGeom prst="rect">
            <a:avLst/>
          </a:prstGeom>
        </p:spPr>
      </p:pic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B91BE38E-CE3A-4172-8446-F4248548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69169"/>
              </p:ext>
            </p:extLst>
          </p:nvPr>
        </p:nvGraphicFramePr>
        <p:xfrm>
          <a:off x="9425216" y="4018882"/>
          <a:ext cx="20637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0" imgW="774360" imgH="457200" progId="Equation.DSMT4">
                  <p:embed/>
                </p:oleObj>
              </mc:Choice>
              <mc:Fallback>
                <p:oleObj name="Equation" r:id="rId10" imgW="77436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E34B27D-334B-4082-BD05-6BF98D6A1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25216" y="4018882"/>
                        <a:ext cx="20637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83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E1356A-3D2A-4839-9CD7-2EF92BA0B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87800" y="6368282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ECD179-ED89-48B0-A255-97EE720F2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644C7C2-D594-4261-972F-A5FFFBF475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71117" y="1401808"/>
            <a:ext cx="7079796" cy="439909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48C2F96-98B3-4C32-BACC-D82B69810E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1099162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BC0C26-41B7-4C1C-B86A-E174B6D21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4447"/>
              </p:ext>
            </p:extLst>
          </p:nvPr>
        </p:nvGraphicFramePr>
        <p:xfrm>
          <a:off x="2668588" y="439738"/>
          <a:ext cx="458787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2171520" imgH="520560" progId="Equation.DSMT4">
                  <p:embed/>
                </p:oleObj>
              </mc:Choice>
              <mc:Fallback>
                <p:oleObj name="Equation" r:id="rId7" imgW="2171520" imgH="520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8F321A7-1546-4128-8949-12558079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8588" y="439738"/>
                        <a:ext cx="4587875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8D9E19-9476-4F03-BF43-58D2C28F6812}"/>
              </a:ext>
            </a:extLst>
          </p:cNvPr>
          <p:cNvSpPr txBox="1"/>
          <p:nvPr/>
        </p:nvSpPr>
        <p:spPr>
          <a:xfrm>
            <a:off x="7503885" y="307155"/>
            <a:ext cx="3497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g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451B4CFD-5B91-4EC6-9C5E-9D505A78C1B1}"/>
              </a:ext>
            </a:extLst>
          </p:cNvPr>
          <p:cNvCxnSpPr/>
          <p:nvPr/>
        </p:nvCxnSpPr>
        <p:spPr>
          <a:xfrm flipH="1">
            <a:off x="6415314" y="580571"/>
            <a:ext cx="1088571" cy="14208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47E91DD-BAA8-4EC5-92F8-BBEE40A6900C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643165" cy="213749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C939A4D-6DBF-4126-886E-6C0B25620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21530"/>
              </p:ext>
            </p:extLst>
          </p:nvPr>
        </p:nvGraphicFramePr>
        <p:xfrm>
          <a:off x="4168445" y="2093733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445" y="2093733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C1EB5BA-4041-4BAB-BDAE-B4CB5612D94D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3555654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734ADBA-67F6-486E-A761-FE76A626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591815"/>
              </p:ext>
            </p:extLst>
          </p:nvPr>
        </p:nvGraphicFramePr>
        <p:xfrm>
          <a:off x="9523412" y="931049"/>
          <a:ext cx="226536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23412" y="931049"/>
                        <a:ext cx="2265363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064A87FB-BDD0-475D-B0EB-BC5EF08B1123}"/>
              </a:ext>
            </a:extLst>
          </p:cNvPr>
          <p:cNvSpPr/>
          <p:nvPr/>
        </p:nvSpPr>
        <p:spPr>
          <a:xfrm>
            <a:off x="8001000" y="2014472"/>
            <a:ext cx="1638300" cy="304800"/>
          </a:xfrm>
          <a:custGeom>
            <a:avLst/>
            <a:gdLst>
              <a:gd name="connsiteX0" fmla="*/ 0 w 1619250"/>
              <a:gd name="connsiteY0" fmla="*/ 298450 h 298450"/>
              <a:gd name="connsiteX1" fmla="*/ 44450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19250"/>
              <a:gd name="connsiteY0" fmla="*/ 298450 h 298450"/>
              <a:gd name="connsiteX1" fmla="*/ 85725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38300"/>
              <a:gd name="connsiteY0" fmla="*/ 304800 h 304800"/>
              <a:gd name="connsiteX1" fmla="*/ 104775 w 1638300"/>
              <a:gd name="connsiteY1" fmla="*/ 165100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  <a:gd name="connsiteX0" fmla="*/ 0 w 1638300"/>
              <a:gd name="connsiteY0" fmla="*/ 304800 h 304800"/>
              <a:gd name="connsiteX1" fmla="*/ 88900 w 1638300"/>
              <a:gd name="connsiteY1" fmla="*/ 155575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38300" h="304800">
                <a:moveTo>
                  <a:pt x="0" y="304800"/>
                </a:moveTo>
                <a:cubicBezTo>
                  <a:pt x="1058" y="258233"/>
                  <a:pt x="43392" y="196850"/>
                  <a:pt x="88900" y="155575"/>
                </a:cubicBezTo>
                <a:cubicBezTo>
                  <a:pt x="134408" y="114300"/>
                  <a:pt x="164042" y="79904"/>
                  <a:pt x="273050" y="57150"/>
                </a:cubicBezTo>
                <a:cubicBezTo>
                  <a:pt x="382058" y="34396"/>
                  <a:pt x="603250" y="27517"/>
                  <a:pt x="742950" y="19050"/>
                </a:cubicBezTo>
                <a:cubicBezTo>
                  <a:pt x="882650" y="10583"/>
                  <a:pt x="1111250" y="6350"/>
                  <a:pt x="1111250" y="6350"/>
                </a:cubicBezTo>
                <a:lnTo>
                  <a:pt x="1638300" y="0"/>
                </a:ln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C040E019-E05A-4B53-9085-8B400D25C2ED}"/>
              </a:ext>
            </a:extLst>
          </p:cNvPr>
          <p:cNvSpPr/>
          <p:nvPr/>
        </p:nvSpPr>
        <p:spPr>
          <a:xfrm>
            <a:off x="11016343" y="1306286"/>
            <a:ext cx="1042565" cy="957943"/>
          </a:xfrm>
          <a:custGeom>
            <a:avLst/>
            <a:gdLst>
              <a:gd name="connsiteX0" fmla="*/ 783771 w 1042565"/>
              <a:gd name="connsiteY0" fmla="*/ 0 h 957943"/>
              <a:gd name="connsiteX1" fmla="*/ 1030514 w 1042565"/>
              <a:gd name="connsiteY1" fmla="*/ 246743 h 957943"/>
              <a:gd name="connsiteX2" fmla="*/ 972457 w 1042565"/>
              <a:gd name="connsiteY2" fmla="*/ 609600 h 957943"/>
              <a:gd name="connsiteX3" fmla="*/ 696686 w 1042565"/>
              <a:gd name="connsiteY3" fmla="*/ 841828 h 957943"/>
              <a:gd name="connsiteX4" fmla="*/ 0 w 1042565"/>
              <a:gd name="connsiteY4" fmla="*/ 957943 h 957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2565" h="957943">
                <a:moveTo>
                  <a:pt x="783771" y="0"/>
                </a:moveTo>
                <a:cubicBezTo>
                  <a:pt x="891418" y="72571"/>
                  <a:pt x="999066" y="145143"/>
                  <a:pt x="1030514" y="246743"/>
                </a:cubicBezTo>
                <a:cubicBezTo>
                  <a:pt x="1061962" y="348343"/>
                  <a:pt x="1028095" y="510419"/>
                  <a:pt x="972457" y="609600"/>
                </a:cubicBezTo>
                <a:cubicBezTo>
                  <a:pt x="916819" y="708781"/>
                  <a:pt x="858762" y="783771"/>
                  <a:pt x="696686" y="841828"/>
                </a:cubicBezTo>
                <a:cubicBezTo>
                  <a:pt x="534610" y="899885"/>
                  <a:pt x="267305" y="928914"/>
                  <a:pt x="0" y="957943"/>
                </a:cubicBezTo>
              </a:path>
            </a:pathLst>
          </a:cu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54CE224-06AB-466A-BAE1-E2F934809F28}"/>
              </a:ext>
            </a:extLst>
          </p:cNvPr>
          <p:cNvCxnSpPr>
            <a:cxnSpLocks/>
          </p:cNvCxnSpPr>
          <p:nvPr/>
        </p:nvCxnSpPr>
        <p:spPr>
          <a:xfrm flipH="1">
            <a:off x="5181772" y="4436195"/>
            <a:ext cx="5731716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13F2D87-3840-458F-A1BA-83EFEA15567F}"/>
              </a:ext>
            </a:extLst>
          </p:cNvPr>
          <p:cNvSpPr txBox="1"/>
          <p:nvPr/>
        </p:nvSpPr>
        <p:spPr>
          <a:xfrm>
            <a:off x="8117843" y="3049753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4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4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6643ADE3-43BF-4950-AB11-6F37A35BBF1A}"/>
              </a:ext>
            </a:extLst>
          </p:cNvPr>
          <p:cNvCxnSpPr/>
          <p:nvPr/>
        </p:nvCxnSpPr>
        <p:spPr>
          <a:xfrm flipH="1" flipV="1">
            <a:off x="8117843" y="2398533"/>
            <a:ext cx="343986" cy="6512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1974047-C1AD-4565-B6FB-B8D563B54288}"/>
              </a:ext>
            </a:extLst>
          </p:cNvPr>
          <p:cNvCxnSpPr>
            <a:cxnSpLocks/>
          </p:cNvCxnSpPr>
          <p:nvPr/>
        </p:nvCxnSpPr>
        <p:spPr>
          <a:xfrm flipH="1" flipV="1">
            <a:off x="7386864" y="4484417"/>
            <a:ext cx="902972" cy="63093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3FC68B07-CA6A-4C2C-AFEB-5DC43B58F2AD}"/>
              </a:ext>
            </a:extLst>
          </p:cNvPr>
          <p:cNvSpPr txBox="1"/>
          <p:nvPr/>
        </p:nvSpPr>
        <p:spPr>
          <a:xfrm>
            <a:off x="8311015" y="4500684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3ADF0DF3-F282-460D-8BF7-4B84970A9BB8}"/>
              </a:ext>
            </a:extLst>
          </p:cNvPr>
          <p:cNvSpPr/>
          <p:nvPr/>
        </p:nvSpPr>
        <p:spPr>
          <a:xfrm>
            <a:off x="2060875" y="1850752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38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/>
      <p:bldP spid="27" grpId="0"/>
      <p:bldP spid="2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AAD517-0D89-4305-A597-B79D2C3A4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7068"/>
            <a:ext cx="10515600" cy="662397"/>
          </a:xfrm>
        </p:spPr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EC6967-4416-46A7-922F-8606AE110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6E874C-223A-43EF-8DFE-B723ACD6F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F5B6CF-3FEF-48FC-A00B-FE421DFC95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4115" y="1213280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BCDBC19-439E-4BDE-96CD-2F370F474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426"/>
              </p:ext>
            </p:extLst>
          </p:nvPr>
        </p:nvGraphicFramePr>
        <p:xfrm>
          <a:off x="5050565" y="3585136"/>
          <a:ext cx="1403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0565" y="3585136"/>
                        <a:ext cx="14033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e 7">
            <a:extLst>
              <a:ext uri="{FF2B5EF4-FFF2-40B4-BE49-F238E27FC236}">
                <a16:creationId xmlns:a16="http://schemas.microsoft.com/office/drawing/2014/main" id="{1110AB4C-BA79-4B15-BDA1-D7D256BDF364}"/>
              </a:ext>
            </a:extLst>
          </p:cNvPr>
          <p:cNvSpPr/>
          <p:nvPr/>
        </p:nvSpPr>
        <p:spPr>
          <a:xfrm>
            <a:off x="2873829" y="3048215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991D415-38DD-47FC-86CA-5F19D17C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9112"/>
              </p:ext>
            </p:extLst>
          </p:nvPr>
        </p:nvGraphicFramePr>
        <p:xfrm>
          <a:off x="4517020" y="1739821"/>
          <a:ext cx="7337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7" imgW="2755800" imgH="253800" progId="Equation.DSMT4">
                  <p:embed/>
                </p:oleObj>
              </mc:Choice>
              <mc:Fallback>
                <p:oleObj name="Equation" r:id="rId7" imgW="27558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7020" y="1739821"/>
                        <a:ext cx="7337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B92D4BD-E69E-43AC-BB71-E9C67D7E2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683"/>
              </p:ext>
            </p:extLst>
          </p:nvPr>
        </p:nvGraphicFramePr>
        <p:xfrm>
          <a:off x="4445876" y="1069909"/>
          <a:ext cx="21986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876" y="1069909"/>
                        <a:ext cx="219868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4F83F1C-BD42-4BA0-8707-EBEDB228CA70}"/>
              </a:ext>
            </a:extLst>
          </p:cNvPr>
          <p:cNvCxnSpPr>
            <a:cxnSpLocks/>
          </p:cNvCxnSpPr>
          <p:nvPr/>
        </p:nvCxnSpPr>
        <p:spPr>
          <a:xfrm flipH="1" flipV="1">
            <a:off x="4445876" y="3585136"/>
            <a:ext cx="604689" cy="18282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E58DD9E-869B-430B-A269-4CBECC958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10953"/>
              </p:ext>
            </p:extLst>
          </p:nvPr>
        </p:nvGraphicFramePr>
        <p:xfrm>
          <a:off x="6883531" y="2696610"/>
          <a:ext cx="3989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3531" y="2696610"/>
                        <a:ext cx="39893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46D1248-DB9F-4564-8CBC-D722449F62AC}"/>
              </a:ext>
            </a:extLst>
          </p:cNvPr>
          <p:cNvSpPr txBox="1"/>
          <p:nvPr/>
        </p:nvSpPr>
        <p:spPr>
          <a:xfrm>
            <a:off x="7042274" y="3720783"/>
            <a:ext cx="45929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 the linear zon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ost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ew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en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ri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E0E09C2-0EEE-425F-AA55-79EF7464F198}"/>
              </a:ext>
            </a:extLst>
          </p:cNvPr>
          <p:cNvCxnSpPr>
            <a:cxnSpLocks/>
          </p:cNvCxnSpPr>
          <p:nvPr/>
        </p:nvCxnSpPr>
        <p:spPr>
          <a:xfrm flipV="1">
            <a:off x="6453916" y="3272864"/>
            <a:ext cx="1567242" cy="4479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1F03DA6-BBFA-4CB0-98C9-37E506B33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923748"/>
              </p:ext>
            </p:extLst>
          </p:nvPr>
        </p:nvGraphicFramePr>
        <p:xfrm>
          <a:off x="5545219" y="5178491"/>
          <a:ext cx="395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E58DD9E-869B-430B-A269-4CBECC958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5219" y="5178491"/>
                        <a:ext cx="39544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D38205E-C7A1-4A38-AA19-AF24FDAE7150}"/>
              </a:ext>
            </a:extLst>
          </p:cNvPr>
          <p:cNvCxnSpPr/>
          <p:nvPr/>
        </p:nvCxnSpPr>
        <p:spPr>
          <a:xfrm>
            <a:off x="6644563" y="5788091"/>
            <a:ext cx="269417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put penna 20">
                <a:extLst>
                  <a:ext uri="{FF2B5EF4-FFF2-40B4-BE49-F238E27FC236}">
                    <a16:creationId xmlns:a16="http://schemas.microsoft.com/office/drawing/2014/main" id="{C2251B59-A972-461F-8B56-AC06EBA651BA}"/>
                  </a:ext>
                </a:extLst>
              </p14:cNvPr>
              <p14:cNvContentPartPr/>
              <p14:nvPr/>
            </p14:nvContentPartPr>
            <p14:xfrm>
              <a:off x="3443760" y="2198160"/>
              <a:ext cx="8465040" cy="3732120"/>
            </p14:xfrm>
          </p:contentPart>
        </mc:Choice>
        <mc:Fallback xmlns="">
          <p:pic>
            <p:nvPicPr>
              <p:cNvPr id="21" name="Input penna 20">
                <a:extLst>
                  <a:ext uri="{FF2B5EF4-FFF2-40B4-BE49-F238E27FC236}">
                    <a16:creationId xmlns:a16="http://schemas.microsoft.com/office/drawing/2014/main" id="{C2251B59-A972-461F-8B56-AC06EBA651B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34400" y="2188800"/>
                <a:ext cx="8483760" cy="375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275734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282ADF-CA2D-432F-83EF-456D4FA7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B5B13A-707A-4987-833B-93C0ACB22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A991DF-2A9A-479C-8572-F1FFB34A7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4547B7-A47B-44F9-ACBC-B1A39B443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48927"/>
              </p:ext>
            </p:extLst>
          </p:nvPr>
        </p:nvGraphicFramePr>
        <p:xfrm>
          <a:off x="1158875" y="3539903"/>
          <a:ext cx="304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75" y="3539903"/>
                        <a:ext cx="3041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D993B6-CFA1-4A35-9CF2-E63662528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72314"/>
              </p:ext>
            </p:extLst>
          </p:nvPr>
        </p:nvGraphicFramePr>
        <p:xfrm>
          <a:off x="1158875" y="1114425"/>
          <a:ext cx="4968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5" imgW="1866600" imgH="253800" progId="Equation.DSMT4">
                  <p:embed/>
                </p:oleObj>
              </mc:Choice>
              <mc:Fallback>
                <p:oleObj name="Equation" r:id="rId5" imgW="18666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8875" y="1114425"/>
                        <a:ext cx="49688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A413E20-3F9A-4EFD-993F-14C5EEE84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22077"/>
              </p:ext>
            </p:extLst>
          </p:nvPr>
        </p:nvGraphicFramePr>
        <p:xfrm>
          <a:off x="1158875" y="4389969"/>
          <a:ext cx="33131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AD993B6-CFA1-4A35-9CF2-E63662528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8875" y="4389969"/>
                        <a:ext cx="33131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61D2A84-2FB2-4F9C-9F1A-915AF70AD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39073"/>
              </p:ext>
            </p:extLst>
          </p:nvPr>
        </p:nvGraphicFramePr>
        <p:xfrm>
          <a:off x="6432550" y="3100203"/>
          <a:ext cx="2871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9" imgW="1079280" imgH="228600" progId="Equation.DSMT4">
                  <p:embed/>
                </p:oleObj>
              </mc:Choice>
              <mc:Fallback>
                <p:oleObj name="Equation" r:id="rId9" imgW="107928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4547B7-A47B-44F9-ACBC-B1A39B443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2550" y="3100203"/>
                        <a:ext cx="2871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C359CAB-5711-46BA-8A20-FD1ADE1F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18883"/>
              </p:ext>
            </p:extLst>
          </p:nvPr>
        </p:nvGraphicFramePr>
        <p:xfrm>
          <a:off x="6432550" y="3735407"/>
          <a:ext cx="1655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1" imgW="622080" imgH="228600" progId="Equation.DSMT4">
                  <p:embed/>
                </p:oleObj>
              </mc:Choice>
              <mc:Fallback>
                <p:oleObj name="Equation" r:id="rId11" imgW="622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61D2A84-2FB2-4F9C-9F1A-915AF70AD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32550" y="3735407"/>
                        <a:ext cx="16557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B60B29-8633-41A7-9E19-A2FA64062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17474"/>
              </p:ext>
            </p:extLst>
          </p:nvPr>
        </p:nvGraphicFramePr>
        <p:xfrm>
          <a:off x="6432550" y="4529746"/>
          <a:ext cx="5070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13" imgW="1904760" imgH="253800" progId="Equation.DSMT4">
                  <p:embed/>
                </p:oleObj>
              </mc:Choice>
              <mc:Fallback>
                <p:oleObj name="Equation" r:id="rId13" imgW="19047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A413E20-3F9A-4EFD-993F-14C5EEE84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2550" y="4529746"/>
                        <a:ext cx="50704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02BC9851-EDC1-4B50-8106-7F889E02747E}"/>
              </a:ext>
            </a:extLst>
          </p:cNvPr>
          <p:cNvSpPr/>
          <p:nvPr/>
        </p:nvSpPr>
        <p:spPr>
          <a:xfrm>
            <a:off x="6127750" y="2891774"/>
            <a:ext cx="5689862" cy="26013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DD54FBB-7C58-4F25-A678-F7C8ECF6CB22}"/>
              </a:ext>
            </a:extLst>
          </p:cNvPr>
          <p:cNvSpPr/>
          <p:nvPr/>
        </p:nvSpPr>
        <p:spPr>
          <a:xfrm>
            <a:off x="895089" y="3186110"/>
            <a:ext cx="3976456" cy="23869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879155F-22CF-4BCB-A805-B49B0FE51437}"/>
              </a:ext>
            </a:extLst>
          </p:cNvPr>
          <p:cNvSpPr txBox="1"/>
          <p:nvPr/>
        </p:nvSpPr>
        <p:spPr>
          <a:xfrm>
            <a:off x="838200" y="2604212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7AF9E8B-4E3A-42AF-B3AD-ACEABBA86611}"/>
              </a:ext>
            </a:extLst>
          </p:cNvPr>
          <p:cNvSpPr txBox="1"/>
          <p:nvPr/>
        </p:nvSpPr>
        <p:spPr>
          <a:xfrm>
            <a:off x="7260431" y="2263497"/>
            <a:ext cx="2285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7376A56-DC28-4E67-97E0-BDD63B9171D7}"/>
              </a:ext>
            </a:extLst>
          </p:cNvPr>
          <p:cNvCxnSpPr/>
          <p:nvPr/>
        </p:nvCxnSpPr>
        <p:spPr>
          <a:xfrm flipH="1">
            <a:off x="4191657" y="2161964"/>
            <a:ext cx="782856" cy="9328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6030D60-F7BF-4E0C-A273-E381412FD9A3}"/>
              </a:ext>
            </a:extLst>
          </p:cNvPr>
          <p:cNvCxnSpPr>
            <a:cxnSpLocks/>
          </p:cNvCxnSpPr>
          <p:nvPr/>
        </p:nvCxnSpPr>
        <p:spPr>
          <a:xfrm>
            <a:off x="4974513" y="2161964"/>
            <a:ext cx="957769" cy="8174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3699E4F4-B357-44E1-9B0E-8613EDAC758F}"/>
              </a:ext>
            </a:extLst>
          </p:cNvPr>
          <p:cNvCxnSpPr/>
          <p:nvPr/>
        </p:nvCxnSpPr>
        <p:spPr>
          <a:xfrm>
            <a:off x="10058400" y="5164950"/>
            <a:ext cx="14446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1" name="Input penna 20">
                <a:extLst>
                  <a:ext uri="{FF2B5EF4-FFF2-40B4-BE49-F238E27FC236}">
                    <a16:creationId xmlns:a16="http://schemas.microsoft.com/office/drawing/2014/main" id="{EDF7F522-C773-401F-A046-1C00B9AD75EC}"/>
                  </a:ext>
                </a:extLst>
              </p14:cNvPr>
              <p14:cNvContentPartPr/>
              <p14:nvPr/>
            </p14:nvContentPartPr>
            <p14:xfrm>
              <a:off x="7911000" y="3558600"/>
              <a:ext cx="3642840" cy="1714680"/>
            </p14:xfrm>
          </p:contentPart>
        </mc:Choice>
        <mc:Fallback xmlns="">
          <p:pic>
            <p:nvPicPr>
              <p:cNvPr id="21" name="Input penna 20">
                <a:extLst>
                  <a:ext uri="{FF2B5EF4-FFF2-40B4-BE49-F238E27FC236}">
                    <a16:creationId xmlns:a16="http://schemas.microsoft.com/office/drawing/2014/main" id="{EDF7F522-C773-401F-A046-1C00B9AD75EC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901640" y="3549240"/>
                <a:ext cx="3661560" cy="173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6133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plete dc transfer </a:t>
            </a:r>
            <a:r>
              <a:rPr lang="it-IT" dirty="0" err="1"/>
              <a:t>characteristic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8804" y="1418232"/>
            <a:ext cx="3426328" cy="3642500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3BDAE27-5992-463E-810B-70318DC1E9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670979" y="1027522"/>
            <a:ext cx="7682820" cy="5046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0909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CBB30E-2E57-4F1E-AA93-90F8425CC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inimum </a:t>
            </a:r>
            <a:r>
              <a:rPr lang="it-IT" dirty="0" err="1"/>
              <a:t>V</a:t>
            </a:r>
            <a:r>
              <a:rPr lang="it-IT" baseline="-25000" dirty="0" err="1"/>
              <a:t>dd</a:t>
            </a:r>
            <a:r>
              <a:rPr lang="it-IT" dirty="0" err="1"/>
              <a:t>-V</a:t>
            </a:r>
            <a:r>
              <a:rPr lang="it-IT" baseline="-25000" dirty="0" err="1"/>
              <a:t>ss</a:t>
            </a:r>
            <a:endParaRPr lang="en-US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66D0C6-CD8A-4CEF-A01A-BFB5C5ECA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877339A-48DF-4374-8458-3EF5486AD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688522F-4490-497E-8200-9B11CC9737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19200" y="1152675"/>
            <a:ext cx="4282463" cy="4552650"/>
          </a:xfrm>
          <a:prstGeom prst="rect">
            <a:avLst/>
          </a:prstGeom>
        </p:spPr>
      </p:pic>
      <p:grpSp>
        <p:nvGrpSpPr>
          <p:cNvPr id="10" name="Gruppo 9">
            <a:extLst>
              <a:ext uri="{FF2B5EF4-FFF2-40B4-BE49-F238E27FC236}">
                <a16:creationId xmlns:a16="http://schemas.microsoft.com/office/drawing/2014/main" id="{8AFB0A5D-DC08-4A88-A482-335A574BC0FD}"/>
              </a:ext>
            </a:extLst>
          </p:cNvPr>
          <p:cNvGrpSpPr/>
          <p:nvPr/>
        </p:nvGrpSpPr>
        <p:grpSpPr>
          <a:xfrm>
            <a:off x="2759897" y="4550001"/>
            <a:ext cx="227144" cy="227144"/>
            <a:chOff x="6174105" y="2486025"/>
            <a:chExt cx="297180" cy="297180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4B06F359-1F4B-4CBD-8215-E4C3BD6FFD4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A9151524-8D58-4D21-81D6-B41E18762C3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05113127-C7F9-4000-B8C0-AE05F6425567}"/>
              </a:ext>
            </a:extLst>
          </p:cNvPr>
          <p:cNvCxnSpPr>
            <a:cxnSpLocks/>
          </p:cNvCxnSpPr>
          <p:nvPr/>
        </p:nvCxnSpPr>
        <p:spPr>
          <a:xfrm rot="5400000">
            <a:off x="2872013" y="5365208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C2CED01D-2820-4BAE-B856-8737369BAC22}"/>
              </a:ext>
            </a:extLst>
          </p:cNvPr>
          <p:cNvGrpSpPr/>
          <p:nvPr/>
        </p:nvGrpSpPr>
        <p:grpSpPr>
          <a:xfrm>
            <a:off x="2872741" y="3041003"/>
            <a:ext cx="227144" cy="227144"/>
            <a:chOff x="6174105" y="2486025"/>
            <a:chExt cx="297180" cy="297180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C227A766-5227-42FB-87DC-87666783A7D7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07CDC33D-F245-4095-8C96-57E5FE1235B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F46D4255-6278-4FFA-AC59-E528410C4985}"/>
              </a:ext>
            </a:extLst>
          </p:cNvPr>
          <p:cNvCxnSpPr>
            <a:cxnSpLocks/>
          </p:cNvCxnSpPr>
          <p:nvPr/>
        </p:nvCxnSpPr>
        <p:spPr>
          <a:xfrm rot="5400000">
            <a:off x="2984857" y="399146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FFC62DBE-74C7-4E79-AD85-B6C01EC62DCA}"/>
              </a:ext>
            </a:extLst>
          </p:cNvPr>
          <p:cNvGrpSpPr/>
          <p:nvPr/>
        </p:nvGrpSpPr>
        <p:grpSpPr>
          <a:xfrm>
            <a:off x="2329816" y="1840853"/>
            <a:ext cx="227144" cy="227144"/>
            <a:chOff x="6174105" y="2486025"/>
            <a:chExt cx="297180" cy="29718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158271A7-E39E-48F3-923A-D8920E3C3A9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73E1C258-0BDB-41D7-9FB3-A90981736E1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F9233C3-BD46-44A2-83D5-8FE678159E24}"/>
              </a:ext>
            </a:extLst>
          </p:cNvPr>
          <p:cNvCxnSpPr>
            <a:cxnSpLocks/>
          </p:cNvCxnSpPr>
          <p:nvPr/>
        </p:nvCxnSpPr>
        <p:spPr>
          <a:xfrm rot="5400000">
            <a:off x="2441932" y="279131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1DBC076-086A-404D-8074-170C5A2E3C15}"/>
              </a:ext>
            </a:extLst>
          </p:cNvPr>
          <p:cNvSpPr txBox="1"/>
          <p:nvPr/>
        </p:nvSpPr>
        <p:spPr>
          <a:xfrm>
            <a:off x="2190409" y="4808382"/>
            <a:ext cx="794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S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7B37909-0B7F-43E2-9012-C95DAF127780}"/>
              </a:ext>
            </a:extLst>
          </p:cNvPr>
          <p:cNvSpPr txBox="1"/>
          <p:nvPr/>
        </p:nvSpPr>
        <p:spPr>
          <a:xfrm>
            <a:off x="2839666" y="3574366"/>
            <a:ext cx="787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B6A55D6-0B5E-46B1-89B4-72A7899F823C}"/>
              </a:ext>
            </a:extLst>
          </p:cNvPr>
          <p:cNvSpPr txBox="1"/>
          <p:nvPr/>
        </p:nvSpPr>
        <p:spPr>
          <a:xfrm>
            <a:off x="1500971" y="2451676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3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5A07EB3-576E-4971-B9F3-9905F126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99244"/>
              </p:ext>
            </p:extLst>
          </p:nvPr>
        </p:nvGraphicFramePr>
        <p:xfrm>
          <a:off x="5827713" y="1501775"/>
          <a:ext cx="40878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7713" y="1501775"/>
                        <a:ext cx="408781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F89D182-0DD9-409B-AAEE-8D1E972BA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03594"/>
              </p:ext>
            </p:extLst>
          </p:nvPr>
        </p:nvGraphicFramePr>
        <p:xfrm>
          <a:off x="5911803" y="2508169"/>
          <a:ext cx="1892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1803" y="2508169"/>
                        <a:ext cx="1892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D0B5DA1B-F4B7-42BE-8AC5-A7011B71B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50396"/>
              </p:ext>
            </p:extLst>
          </p:nvPr>
        </p:nvGraphicFramePr>
        <p:xfrm>
          <a:off x="5953125" y="3605062"/>
          <a:ext cx="53387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9" imgW="2006280" imgH="253800" progId="Equation.DSMT4">
                  <p:embed/>
                </p:oleObj>
              </mc:Choice>
              <mc:Fallback>
                <p:oleObj name="Equation" r:id="rId9" imgW="200628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3125" y="3605062"/>
                        <a:ext cx="53387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EF18B15-56E1-4641-BAC5-50B3712E3060}"/>
              </a:ext>
            </a:extLst>
          </p:cNvPr>
          <p:cNvSpPr txBox="1"/>
          <p:nvPr/>
        </p:nvSpPr>
        <p:spPr>
          <a:xfrm>
            <a:off x="5498533" y="4621237"/>
            <a:ext cx="4746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|=0.5 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A4151013-A180-4108-9532-61E4DF1B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31436"/>
              </p:ext>
            </p:extLst>
          </p:nvPr>
        </p:nvGraphicFramePr>
        <p:xfrm>
          <a:off x="8447086" y="5270047"/>
          <a:ext cx="29067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AF89D182-0DD9-409B-AAEE-8D1E972BA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47086" y="5270047"/>
                        <a:ext cx="2906713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3663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0532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82787"/>
              </p:ext>
            </p:extLst>
          </p:nvPr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BCDBC19-439E-4BDE-96CD-2F370F474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9747"/>
              </p:ext>
            </p:extLst>
          </p:nvPr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799273" y="101199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799273" y="1552733"/>
            <a:ext cx="6829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s progressively decreased, also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decreases at the same pace and eventually the voltage across the current source I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will get smaller than the minimum value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. From that point on, I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will rapidly decrease, turning off the s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887835" y="3938389"/>
            <a:ext cx="1164771" cy="1540629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24519"/>
              </p:ext>
            </p:extLst>
          </p:nvPr>
        </p:nvGraphicFramePr>
        <p:xfrm>
          <a:off x="5132650" y="4399456"/>
          <a:ext cx="4595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1726920" imgH="253800" progId="Equation.DSMT4">
                  <p:embed/>
                </p:oleObj>
              </mc:Choice>
              <mc:Fallback>
                <p:oleObj name="Equation" r:id="rId9" imgW="17269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C38CDD4-C970-4CAB-88A0-029CE1A4C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2650" y="4399456"/>
                        <a:ext cx="45958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1563A963-3B96-4E62-9EEA-020F6CB06300}"/>
                  </a:ext>
                </a:extLst>
              </p14:cNvPr>
              <p14:cNvContentPartPr/>
              <p14:nvPr/>
            </p14:nvContentPartPr>
            <p14:xfrm>
              <a:off x="1020960" y="1521000"/>
              <a:ext cx="10941120" cy="458820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1563A963-3B96-4E62-9EEA-020F6CB06300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11600" y="1511640"/>
                <a:ext cx="10959840" cy="460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87723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399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5AA7233-648A-4FCC-8250-1977C542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907349" y="82232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907349" y="1425764"/>
            <a:ext cx="68290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gressively increased, als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t the same pace. Sinc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fixed, eventually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ll drop below the saturation vol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2617076" y="2804973"/>
            <a:ext cx="937072" cy="1248051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45237"/>
              </p:ext>
            </p:extLst>
          </p:nvPr>
        </p:nvGraphicFramePr>
        <p:xfrm>
          <a:off x="4940431" y="3094151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0431" y="3094151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14583FB-7378-4268-A7F5-ABC741B27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33765"/>
              </p:ext>
            </p:extLst>
          </p:nvPr>
        </p:nvGraphicFramePr>
        <p:xfrm>
          <a:off x="4916488" y="3804810"/>
          <a:ext cx="5270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1" imgW="1981080" imgH="253800" progId="Equation.DSMT4">
                  <p:embed/>
                </p:oleObj>
              </mc:Choice>
              <mc:Fallback>
                <p:oleObj name="Equation" r:id="rId11" imgW="19810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6488" y="3804810"/>
                        <a:ext cx="52705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ABE32D1-256E-4733-8069-7088CF48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65443"/>
              </p:ext>
            </p:extLst>
          </p:nvPr>
        </p:nvGraphicFramePr>
        <p:xfrm>
          <a:off x="4916488" y="4595992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13" imgW="1892160" imgH="253800" progId="Equation.DSMT4">
                  <p:embed/>
                </p:oleObj>
              </mc:Choice>
              <mc:Fallback>
                <p:oleObj name="Equation" r:id="rId13" imgW="1892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14583FB-7378-4268-A7F5-ABC741B27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6488" y="4595992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B48CE89-A9DE-4CD1-B621-0F8F59FECF8E}"/>
              </a:ext>
            </a:extLst>
          </p:cNvPr>
          <p:cNvSpPr txBox="1"/>
          <p:nvPr/>
        </p:nvSpPr>
        <p:spPr>
          <a:xfrm>
            <a:off x="1272856" y="2676029"/>
            <a:ext cx="613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0254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7728" y="542624"/>
            <a:ext cx="3426328" cy="3642500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2B9063D9-71EB-4403-9E97-88E6579B0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399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8A4420C-BA5B-4765-BBFF-C1EAA2B73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30824"/>
              </p:ext>
            </p:extLst>
          </p:nvPr>
        </p:nvGraphicFramePr>
        <p:xfrm>
          <a:off x="4366550" y="1418232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ABE32D1-256E-4733-8069-7088CF48F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6550" y="1418232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3D2ADC5-2DE8-4ADC-9E88-4288E0D1C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550764"/>
              </p:ext>
            </p:extLst>
          </p:nvPr>
        </p:nvGraphicFramePr>
        <p:xfrm>
          <a:off x="4366550" y="2284468"/>
          <a:ext cx="4222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7" imgW="1587240" imgH="279360" progId="Equation.DSMT4">
                  <p:embed/>
                </p:oleObj>
              </mc:Choice>
              <mc:Fallback>
                <p:oleObj name="Equation" r:id="rId7" imgW="158724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6550" y="2284468"/>
                        <a:ext cx="42227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C1C3E80-CD6E-4395-98D6-CC0FF47D2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13671"/>
              </p:ext>
            </p:extLst>
          </p:nvPr>
        </p:nvGraphicFramePr>
        <p:xfrm>
          <a:off x="4373486" y="3140242"/>
          <a:ext cx="3986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3D2ADC5-2DE8-4ADC-9E88-4288E0D1C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3486" y="3140242"/>
                        <a:ext cx="39862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2C1A51D-D2DD-4541-A173-0569193C4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82592"/>
              </p:ext>
            </p:extLst>
          </p:nvPr>
        </p:nvGraphicFramePr>
        <p:xfrm>
          <a:off x="838200" y="4589067"/>
          <a:ext cx="10202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11" imgW="3835080" imgH="279360" progId="Equation.DSMT4">
                  <p:embed/>
                </p:oleObj>
              </mc:Choice>
              <mc:Fallback>
                <p:oleObj name="Equation" r:id="rId11" imgW="383508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4589067"/>
                        <a:ext cx="1020286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E84B713-CE4B-4C12-9CF4-94371D585E06}"/>
              </a:ext>
            </a:extLst>
          </p:cNvPr>
          <p:cNvSpPr txBox="1"/>
          <p:nvPr/>
        </p:nvSpPr>
        <p:spPr>
          <a:xfrm>
            <a:off x="838200" y="5454869"/>
            <a:ext cx="1051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common mode voltage can get even slightly higher tha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put penna 14">
                <a:extLst>
                  <a:ext uri="{FF2B5EF4-FFF2-40B4-BE49-F238E27FC236}">
                    <a16:creationId xmlns:a16="http://schemas.microsoft.com/office/drawing/2014/main" id="{12694F0C-1ED8-48C7-A80F-DDA4B88CB9D9}"/>
                  </a:ext>
                </a:extLst>
              </p14:cNvPr>
              <p14:cNvContentPartPr/>
              <p14:nvPr/>
            </p14:nvContentPartPr>
            <p14:xfrm>
              <a:off x="402120" y="874440"/>
              <a:ext cx="11018880" cy="5084280"/>
            </p14:xfrm>
          </p:contentPart>
        </mc:Choice>
        <mc:Fallback xmlns="">
          <p:pic>
            <p:nvPicPr>
              <p:cNvPr id="15" name="Input penna 14">
                <a:extLst>
                  <a:ext uri="{FF2B5EF4-FFF2-40B4-BE49-F238E27FC236}">
                    <a16:creationId xmlns:a16="http://schemas.microsoft.com/office/drawing/2014/main" id="{12694F0C-1ED8-48C7-A80F-DDA4B88CB9D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2760" y="865080"/>
                <a:ext cx="11037600" cy="510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80739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CF84BFC-9AA3-4E23-AC56-E5CBF37BB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4C1FCF5-EA4D-4CBB-AA33-46AEAA7E6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6289CB86-576B-4DCB-B44C-10CF99A5A0AB}"/>
                  </a:ext>
                </a:extLst>
              </p14:cNvPr>
              <p14:cNvContentPartPr/>
              <p14:nvPr/>
            </p14:nvContentPartPr>
            <p14:xfrm>
              <a:off x="2328822" y="1585406"/>
              <a:ext cx="6436440" cy="405252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6289CB86-576B-4DCB-B44C-10CF99A5A0A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19462" y="1576046"/>
                <a:ext cx="6455160" cy="407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5BAA9D05-A384-4FCF-8EC1-63D03855FAC5}"/>
                  </a:ext>
                </a:extLst>
              </p14:cNvPr>
              <p14:cNvContentPartPr/>
              <p14:nvPr/>
            </p14:nvContentPartPr>
            <p14:xfrm>
              <a:off x="2510354" y="790514"/>
              <a:ext cx="360" cy="36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5BAA9D05-A384-4FCF-8EC1-63D03855FAC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01714" y="781874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EA97630C-79B3-495C-ADDD-E483E28AF044}"/>
                  </a:ext>
                </a:extLst>
              </p14:cNvPr>
              <p14:cNvContentPartPr/>
              <p14:nvPr/>
            </p14:nvContentPartPr>
            <p14:xfrm>
              <a:off x="3042434" y="629594"/>
              <a:ext cx="28800" cy="34560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EA97630C-79B3-495C-ADDD-E483E28AF04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24434" y="611954"/>
                <a:ext cx="64440" cy="38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uppo 27">
            <a:extLst>
              <a:ext uri="{FF2B5EF4-FFF2-40B4-BE49-F238E27FC236}">
                <a16:creationId xmlns:a16="http://schemas.microsoft.com/office/drawing/2014/main" id="{89264D20-3453-4F68-9543-4195A1C58967}"/>
              </a:ext>
            </a:extLst>
          </p:cNvPr>
          <p:cNvGrpSpPr/>
          <p:nvPr/>
        </p:nvGrpSpPr>
        <p:grpSpPr>
          <a:xfrm>
            <a:off x="3125594" y="531314"/>
            <a:ext cx="1594800" cy="477720"/>
            <a:chOff x="3125594" y="531314"/>
            <a:chExt cx="1594800" cy="47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put penna 7">
                  <a:extLst>
                    <a:ext uri="{FF2B5EF4-FFF2-40B4-BE49-F238E27FC236}">
                      <a16:creationId xmlns:a16="http://schemas.microsoft.com/office/drawing/2014/main" id="{6E76C15B-5651-4F29-B448-549C2F8D0282}"/>
                    </a:ext>
                  </a:extLst>
                </p14:cNvPr>
                <p14:cNvContentPartPr/>
                <p14:nvPr/>
              </p14:nvContentPartPr>
              <p14:xfrm>
                <a:off x="3160154" y="677834"/>
                <a:ext cx="95400" cy="173160"/>
              </p14:xfrm>
            </p:contentPart>
          </mc:Choice>
          <mc:Fallback xmlns="">
            <p:pic>
              <p:nvPicPr>
                <p:cNvPr id="8" name="Input penna 7">
                  <a:extLst>
                    <a:ext uri="{FF2B5EF4-FFF2-40B4-BE49-F238E27FC236}">
                      <a16:creationId xmlns:a16="http://schemas.microsoft.com/office/drawing/2014/main" id="{6E76C15B-5651-4F29-B448-549C2F8D028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142514" y="659834"/>
                  <a:ext cx="1310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put penna 8">
                  <a:extLst>
                    <a:ext uri="{FF2B5EF4-FFF2-40B4-BE49-F238E27FC236}">
                      <a16:creationId xmlns:a16="http://schemas.microsoft.com/office/drawing/2014/main" id="{B5721827-0630-41C4-B418-3363353D92C4}"/>
                    </a:ext>
                  </a:extLst>
                </p14:cNvPr>
                <p14:cNvContentPartPr/>
                <p14:nvPr/>
              </p14:nvContentPartPr>
              <p14:xfrm>
                <a:off x="3295154" y="569474"/>
                <a:ext cx="84240" cy="401400"/>
              </p14:xfrm>
            </p:contentPart>
          </mc:Choice>
          <mc:Fallback xmlns="">
            <p:pic>
              <p:nvPicPr>
                <p:cNvPr id="9" name="Input penna 8">
                  <a:extLst>
                    <a:ext uri="{FF2B5EF4-FFF2-40B4-BE49-F238E27FC236}">
                      <a16:creationId xmlns:a16="http://schemas.microsoft.com/office/drawing/2014/main" id="{B5721827-0630-41C4-B418-3363353D92C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277514" y="551834"/>
                  <a:ext cx="119880" cy="43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put penna 9">
                  <a:extLst>
                    <a:ext uri="{FF2B5EF4-FFF2-40B4-BE49-F238E27FC236}">
                      <a16:creationId xmlns:a16="http://schemas.microsoft.com/office/drawing/2014/main" id="{2BB8CCF1-3CA1-42EE-9AED-1B12D754723C}"/>
                    </a:ext>
                  </a:extLst>
                </p14:cNvPr>
                <p14:cNvContentPartPr/>
                <p14:nvPr/>
              </p14:nvContentPartPr>
              <p14:xfrm>
                <a:off x="3125594" y="629594"/>
                <a:ext cx="214560" cy="209880"/>
              </p14:xfrm>
            </p:contentPart>
          </mc:Choice>
          <mc:Fallback xmlns="">
            <p:pic>
              <p:nvPicPr>
                <p:cNvPr id="10" name="Input penna 9">
                  <a:extLst>
                    <a:ext uri="{FF2B5EF4-FFF2-40B4-BE49-F238E27FC236}">
                      <a16:creationId xmlns:a16="http://schemas.microsoft.com/office/drawing/2014/main" id="{2BB8CCF1-3CA1-42EE-9AED-1B12D754723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107594" y="611954"/>
                  <a:ext cx="2502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put penna 10">
                  <a:extLst>
                    <a:ext uri="{FF2B5EF4-FFF2-40B4-BE49-F238E27FC236}">
                      <a16:creationId xmlns:a16="http://schemas.microsoft.com/office/drawing/2014/main" id="{BDCAEFF3-EAB8-4B4D-852D-6E754579896A}"/>
                    </a:ext>
                  </a:extLst>
                </p14:cNvPr>
                <p14:cNvContentPartPr/>
                <p14:nvPr/>
              </p14:nvContentPartPr>
              <p14:xfrm>
                <a:off x="3484874" y="614474"/>
                <a:ext cx="335160" cy="293040"/>
              </p14:xfrm>
            </p:contentPart>
          </mc:Choice>
          <mc:Fallback xmlns="">
            <p:pic>
              <p:nvPicPr>
                <p:cNvPr id="11" name="Input penna 10">
                  <a:extLst>
                    <a:ext uri="{FF2B5EF4-FFF2-40B4-BE49-F238E27FC236}">
                      <a16:creationId xmlns:a16="http://schemas.microsoft.com/office/drawing/2014/main" id="{BDCAEFF3-EAB8-4B4D-852D-6E754579896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467234" y="596834"/>
                  <a:ext cx="37080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put penna 11">
                  <a:extLst>
                    <a:ext uri="{FF2B5EF4-FFF2-40B4-BE49-F238E27FC236}">
                      <a16:creationId xmlns:a16="http://schemas.microsoft.com/office/drawing/2014/main" id="{EA6C26C2-24D8-44EA-9706-601F9347DE90}"/>
                    </a:ext>
                  </a:extLst>
                </p14:cNvPr>
                <p14:cNvContentPartPr/>
                <p14:nvPr/>
              </p14:nvContentPartPr>
              <p14:xfrm>
                <a:off x="3474074" y="563354"/>
                <a:ext cx="329760" cy="33840"/>
              </p14:xfrm>
            </p:contentPart>
          </mc:Choice>
          <mc:Fallback xmlns="">
            <p:pic>
              <p:nvPicPr>
                <p:cNvPr id="12" name="Input penna 11">
                  <a:extLst>
                    <a:ext uri="{FF2B5EF4-FFF2-40B4-BE49-F238E27FC236}">
                      <a16:creationId xmlns:a16="http://schemas.microsoft.com/office/drawing/2014/main" id="{EA6C26C2-24D8-44EA-9706-601F9347DE9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456434" y="545354"/>
                  <a:ext cx="3654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put penna 12">
                  <a:extLst>
                    <a:ext uri="{FF2B5EF4-FFF2-40B4-BE49-F238E27FC236}">
                      <a16:creationId xmlns:a16="http://schemas.microsoft.com/office/drawing/2014/main" id="{D8B94B98-CEDC-4D90-BF2C-7B850A551E46}"/>
                    </a:ext>
                  </a:extLst>
                </p14:cNvPr>
                <p14:cNvContentPartPr/>
                <p14:nvPr/>
              </p14:nvContentPartPr>
              <p14:xfrm>
                <a:off x="3492794" y="721034"/>
                <a:ext cx="328680" cy="39960"/>
              </p14:xfrm>
            </p:contentPart>
          </mc:Choice>
          <mc:Fallback xmlns="">
            <p:pic>
              <p:nvPicPr>
                <p:cNvPr id="13" name="Input penna 12">
                  <a:extLst>
                    <a:ext uri="{FF2B5EF4-FFF2-40B4-BE49-F238E27FC236}">
                      <a16:creationId xmlns:a16="http://schemas.microsoft.com/office/drawing/2014/main" id="{D8B94B98-CEDC-4D90-BF2C-7B850A551E4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474794" y="703394"/>
                  <a:ext cx="36432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put penna 13">
                  <a:extLst>
                    <a:ext uri="{FF2B5EF4-FFF2-40B4-BE49-F238E27FC236}">
                      <a16:creationId xmlns:a16="http://schemas.microsoft.com/office/drawing/2014/main" id="{DAFC4668-51B8-4EDC-8C53-6447D9172D12}"/>
                    </a:ext>
                  </a:extLst>
                </p14:cNvPr>
                <p14:cNvContentPartPr/>
                <p14:nvPr/>
              </p14:nvContentPartPr>
              <p14:xfrm>
                <a:off x="3964394" y="569114"/>
                <a:ext cx="223560" cy="439920"/>
              </p14:xfrm>
            </p:contentPart>
          </mc:Choice>
          <mc:Fallback xmlns="">
            <p:pic>
              <p:nvPicPr>
                <p:cNvPr id="14" name="Input penna 13">
                  <a:extLst>
                    <a:ext uri="{FF2B5EF4-FFF2-40B4-BE49-F238E27FC236}">
                      <a16:creationId xmlns:a16="http://schemas.microsoft.com/office/drawing/2014/main" id="{DAFC4668-51B8-4EDC-8C53-6447D9172D1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946754" y="551114"/>
                  <a:ext cx="259200" cy="47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put penna 14">
                  <a:extLst>
                    <a:ext uri="{FF2B5EF4-FFF2-40B4-BE49-F238E27FC236}">
                      <a16:creationId xmlns:a16="http://schemas.microsoft.com/office/drawing/2014/main" id="{4E4CEEB0-556C-42C5-89B1-6537F3B761B0}"/>
                    </a:ext>
                  </a:extLst>
                </p14:cNvPr>
                <p14:cNvContentPartPr/>
                <p14:nvPr/>
              </p14:nvContentPartPr>
              <p14:xfrm>
                <a:off x="3952514" y="569474"/>
                <a:ext cx="327600" cy="352800"/>
              </p14:xfrm>
            </p:contentPart>
          </mc:Choice>
          <mc:Fallback xmlns="">
            <p:pic>
              <p:nvPicPr>
                <p:cNvPr id="15" name="Input penna 14">
                  <a:extLst>
                    <a:ext uri="{FF2B5EF4-FFF2-40B4-BE49-F238E27FC236}">
                      <a16:creationId xmlns:a16="http://schemas.microsoft.com/office/drawing/2014/main" id="{4E4CEEB0-556C-42C5-89B1-6537F3B761B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34874" y="551834"/>
                  <a:ext cx="36324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put penna 15">
                  <a:extLst>
                    <a:ext uri="{FF2B5EF4-FFF2-40B4-BE49-F238E27FC236}">
                      <a16:creationId xmlns:a16="http://schemas.microsoft.com/office/drawing/2014/main" id="{90337C80-21A3-4954-8897-D5750E676A31}"/>
                    </a:ext>
                  </a:extLst>
                </p14:cNvPr>
                <p14:cNvContentPartPr/>
                <p14:nvPr/>
              </p14:nvContentPartPr>
              <p14:xfrm>
                <a:off x="4472714" y="566594"/>
                <a:ext cx="10440" cy="352800"/>
              </p14:xfrm>
            </p:contentPart>
          </mc:Choice>
          <mc:Fallback xmlns="">
            <p:pic>
              <p:nvPicPr>
                <p:cNvPr id="16" name="Input penna 15">
                  <a:extLst>
                    <a:ext uri="{FF2B5EF4-FFF2-40B4-BE49-F238E27FC236}">
                      <a16:creationId xmlns:a16="http://schemas.microsoft.com/office/drawing/2014/main" id="{90337C80-21A3-4954-8897-D5750E676A3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455074" y="548954"/>
                  <a:ext cx="4608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put penna 16">
                  <a:extLst>
                    <a:ext uri="{FF2B5EF4-FFF2-40B4-BE49-F238E27FC236}">
                      <a16:creationId xmlns:a16="http://schemas.microsoft.com/office/drawing/2014/main" id="{2B902259-01CD-44A1-912A-3AAE2B1CD1DE}"/>
                    </a:ext>
                  </a:extLst>
                </p14:cNvPr>
                <p14:cNvContentPartPr/>
                <p14:nvPr/>
              </p14:nvContentPartPr>
              <p14:xfrm>
                <a:off x="4216754" y="531314"/>
                <a:ext cx="503640" cy="42120"/>
              </p14:xfrm>
            </p:contentPart>
          </mc:Choice>
          <mc:Fallback xmlns="">
            <p:pic>
              <p:nvPicPr>
                <p:cNvPr id="17" name="Input penna 16">
                  <a:extLst>
                    <a:ext uri="{FF2B5EF4-FFF2-40B4-BE49-F238E27FC236}">
                      <a16:creationId xmlns:a16="http://schemas.microsoft.com/office/drawing/2014/main" id="{2B902259-01CD-44A1-912A-3AAE2B1CD1D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98754" y="513674"/>
                  <a:ext cx="539280" cy="7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uppo 26">
            <a:extLst>
              <a:ext uri="{FF2B5EF4-FFF2-40B4-BE49-F238E27FC236}">
                <a16:creationId xmlns:a16="http://schemas.microsoft.com/office/drawing/2014/main" id="{EFE7E6F0-037F-4CC6-AEE2-97C7F73CB32A}"/>
              </a:ext>
            </a:extLst>
          </p:cNvPr>
          <p:cNvGrpSpPr/>
          <p:nvPr/>
        </p:nvGrpSpPr>
        <p:grpSpPr>
          <a:xfrm>
            <a:off x="5185514" y="456074"/>
            <a:ext cx="1809360" cy="497160"/>
            <a:chOff x="5185514" y="456074"/>
            <a:chExt cx="1809360" cy="49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put penna 17">
                  <a:extLst>
                    <a:ext uri="{FF2B5EF4-FFF2-40B4-BE49-F238E27FC236}">
                      <a16:creationId xmlns:a16="http://schemas.microsoft.com/office/drawing/2014/main" id="{97B61017-4DC9-4D4E-8F21-E669E1002311}"/>
                    </a:ext>
                  </a:extLst>
                </p14:cNvPr>
                <p14:cNvContentPartPr/>
                <p14:nvPr/>
              </p14:nvContentPartPr>
              <p14:xfrm>
                <a:off x="5185514" y="547514"/>
                <a:ext cx="273600" cy="405720"/>
              </p14:xfrm>
            </p:contentPart>
          </mc:Choice>
          <mc:Fallback xmlns="">
            <p:pic>
              <p:nvPicPr>
                <p:cNvPr id="18" name="Input penna 17">
                  <a:extLst>
                    <a:ext uri="{FF2B5EF4-FFF2-40B4-BE49-F238E27FC236}">
                      <a16:creationId xmlns:a16="http://schemas.microsoft.com/office/drawing/2014/main" id="{97B61017-4DC9-4D4E-8F21-E669E100231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167514" y="529514"/>
                  <a:ext cx="309240" cy="44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put penna 18">
                  <a:extLst>
                    <a:ext uri="{FF2B5EF4-FFF2-40B4-BE49-F238E27FC236}">
                      <a16:creationId xmlns:a16="http://schemas.microsoft.com/office/drawing/2014/main" id="{87D229BC-966C-4342-ACFA-FB5C668E586C}"/>
                    </a:ext>
                  </a:extLst>
                </p14:cNvPr>
                <p14:cNvContentPartPr/>
                <p14:nvPr/>
              </p14:nvContentPartPr>
              <p14:xfrm>
                <a:off x="5668274" y="516194"/>
                <a:ext cx="50760" cy="333720"/>
              </p14:xfrm>
            </p:contentPart>
          </mc:Choice>
          <mc:Fallback xmlns="">
            <p:pic>
              <p:nvPicPr>
                <p:cNvPr id="19" name="Input penna 18">
                  <a:extLst>
                    <a:ext uri="{FF2B5EF4-FFF2-40B4-BE49-F238E27FC236}">
                      <a16:creationId xmlns:a16="http://schemas.microsoft.com/office/drawing/2014/main" id="{87D229BC-966C-4342-ACFA-FB5C668E586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650274" y="498554"/>
                  <a:ext cx="8640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put penna 19">
                  <a:extLst>
                    <a:ext uri="{FF2B5EF4-FFF2-40B4-BE49-F238E27FC236}">
                      <a16:creationId xmlns:a16="http://schemas.microsoft.com/office/drawing/2014/main" id="{FC7D9554-9FAC-47DE-878D-DEF9251DCF12}"/>
                    </a:ext>
                  </a:extLst>
                </p14:cNvPr>
                <p14:cNvContentPartPr/>
                <p14:nvPr/>
              </p14:nvContentPartPr>
              <p14:xfrm>
                <a:off x="5562074" y="456074"/>
                <a:ext cx="339120" cy="31680"/>
              </p14:xfrm>
            </p:contentPart>
          </mc:Choice>
          <mc:Fallback xmlns="">
            <p:pic>
              <p:nvPicPr>
                <p:cNvPr id="20" name="Input penna 19">
                  <a:extLst>
                    <a:ext uri="{FF2B5EF4-FFF2-40B4-BE49-F238E27FC236}">
                      <a16:creationId xmlns:a16="http://schemas.microsoft.com/office/drawing/2014/main" id="{FC7D9554-9FAC-47DE-878D-DEF9251DCF1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544434" y="438434"/>
                  <a:ext cx="37476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put penna 20">
                  <a:extLst>
                    <a:ext uri="{FF2B5EF4-FFF2-40B4-BE49-F238E27FC236}">
                      <a16:creationId xmlns:a16="http://schemas.microsoft.com/office/drawing/2014/main" id="{C3A7CA9A-615A-447B-B0C1-6834A4D3A16A}"/>
                    </a:ext>
                  </a:extLst>
                </p14:cNvPr>
                <p14:cNvContentPartPr/>
                <p14:nvPr/>
              </p14:nvContentPartPr>
              <p14:xfrm>
                <a:off x="6021074" y="578114"/>
                <a:ext cx="264960" cy="316080"/>
              </p14:xfrm>
            </p:contentPart>
          </mc:Choice>
          <mc:Fallback xmlns="">
            <p:pic>
              <p:nvPicPr>
                <p:cNvPr id="21" name="Input penna 20">
                  <a:extLst>
                    <a:ext uri="{FF2B5EF4-FFF2-40B4-BE49-F238E27FC236}">
                      <a16:creationId xmlns:a16="http://schemas.microsoft.com/office/drawing/2014/main" id="{C3A7CA9A-615A-447B-B0C1-6834A4D3A16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003074" y="560114"/>
                  <a:ext cx="300600" cy="35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put penna 21">
                  <a:extLst>
                    <a:ext uri="{FF2B5EF4-FFF2-40B4-BE49-F238E27FC236}">
                      <a16:creationId xmlns:a16="http://schemas.microsoft.com/office/drawing/2014/main" id="{FFDD9DF0-C8C7-4E10-95AF-2A133AEEF9D5}"/>
                    </a:ext>
                  </a:extLst>
                </p14:cNvPr>
                <p14:cNvContentPartPr/>
                <p14:nvPr/>
              </p14:nvContentPartPr>
              <p14:xfrm>
                <a:off x="5953394" y="493154"/>
                <a:ext cx="332280" cy="21600"/>
              </p14:xfrm>
            </p:contentPart>
          </mc:Choice>
          <mc:Fallback xmlns="">
            <p:pic>
              <p:nvPicPr>
                <p:cNvPr id="22" name="Input penna 21">
                  <a:extLst>
                    <a:ext uri="{FF2B5EF4-FFF2-40B4-BE49-F238E27FC236}">
                      <a16:creationId xmlns:a16="http://schemas.microsoft.com/office/drawing/2014/main" id="{FFDD9DF0-C8C7-4E10-95AF-2A133AEEF9D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935754" y="475514"/>
                  <a:ext cx="3679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put penna 22">
                  <a:extLst>
                    <a:ext uri="{FF2B5EF4-FFF2-40B4-BE49-F238E27FC236}">
                      <a16:creationId xmlns:a16="http://schemas.microsoft.com/office/drawing/2014/main" id="{9FF02FF3-5738-44F3-A271-71F0EE0F584A}"/>
                    </a:ext>
                  </a:extLst>
                </p14:cNvPr>
                <p14:cNvContentPartPr/>
                <p14:nvPr/>
              </p14:nvContentPartPr>
              <p14:xfrm>
                <a:off x="6011714" y="652634"/>
                <a:ext cx="304560" cy="26640"/>
              </p14:xfrm>
            </p:contentPart>
          </mc:Choice>
          <mc:Fallback xmlns="">
            <p:pic>
              <p:nvPicPr>
                <p:cNvPr id="23" name="Input penna 22">
                  <a:extLst>
                    <a:ext uri="{FF2B5EF4-FFF2-40B4-BE49-F238E27FC236}">
                      <a16:creationId xmlns:a16="http://schemas.microsoft.com/office/drawing/2014/main" id="{9FF02FF3-5738-44F3-A271-71F0EE0F584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994074" y="634994"/>
                  <a:ext cx="3402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put penna 23">
                  <a:extLst>
                    <a:ext uri="{FF2B5EF4-FFF2-40B4-BE49-F238E27FC236}">
                      <a16:creationId xmlns:a16="http://schemas.microsoft.com/office/drawing/2014/main" id="{C210455A-D961-48E4-BA56-9422B4733317}"/>
                    </a:ext>
                  </a:extLst>
                </p14:cNvPr>
                <p14:cNvContentPartPr/>
                <p14:nvPr/>
              </p14:nvContentPartPr>
              <p14:xfrm>
                <a:off x="6489074" y="558314"/>
                <a:ext cx="35640" cy="306000"/>
              </p14:xfrm>
            </p:contentPart>
          </mc:Choice>
          <mc:Fallback xmlns="">
            <p:pic>
              <p:nvPicPr>
                <p:cNvPr id="24" name="Input penna 23">
                  <a:extLst>
                    <a:ext uri="{FF2B5EF4-FFF2-40B4-BE49-F238E27FC236}">
                      <a16:creationId xmlns:a16="http://schemas.microsoft.com/office/drawing/2014/main" id="{C210455A-D961-48E4-BA56-9422B473331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471074" y="540314"/>
                  <a:ext cx="7128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put penna 24">
                  <a:extLst>
                    <a:ext uri="{FF2B5EF4-FFF2-40B4-BE49-F238E27FC236}">
                      <a16:creationId xmlns:a16="http://schemas.microsoft.com/office/drawing/2014/main" id="{D9338816-FE65-4862-BB16-4B955B051050}"/>
                    </a:ext>
                  </a:extLst>
                </p14:cNvPr>
                <p14:cNvContentPartPr/>
                <p14:nvPr/>
              </p14:nvContentPartPr>
              <p14:xfrm>
                <a:off x="6490514" y="475154"/>
                <a:ext cx="172080" cy="153000"/>
              </p14:xfrm>
            </p:contentPart>
          </mc:Choice>
          <mc:Fallback xmlns="">
            <p:pic>
              <p:nvPicPr>
                <p:cNvPr id="25" name="Input penna 24">
                  <a:extLst>
                    <a:ext uri="{FF2B5EF4-FFF2-40B4-BE49-F238E27FC236}">
                      <a16:creationId xmlns:a16="http://schemas.microsoft.com/office/drawing/2014/main" id="{D9338816-FE65-4862-BB16-4B955B05105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472874" y="457514"/>
                  <a:ext cx="2077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put penna 25">
                  <a:extLst>
                    <a:ext uri="{FF2B5EF4-FFF2-40B4-BE49-F238E27FC236}">
                      <a16:creationId xmlns:a16="http://schemas.microsoft.com/office/drawing/2014/main" id="{31E81163-B2DC-412F-BDBF-F770861EC7FD}"/>
                    </a:ext>
                  </a:extLst>
                </p14:cNvPr>
                <p14:cNvContentPartPr/>
                <p14:nvPr/>
              </p14:nvContentPartPr>
              <p14:xfrm>
                <a:off x="6802634" y="494594"/>
                <a:ext cx="192240" cy="414720"/>
              </p14:xfrm>
            </p:contentPart>
          </mc:Choice>
          <mc:Fallback xmlns="">
            <p:pic>
              <p:nvPicPr>
                <p:cNvPr id="26" name="Input penna 25">
                  <a:extLst>
                    <a:ext uri="{FF2B5EF4-FFF2-40B4-BE49-F238E27FC236}">
                      <a16:creationId xmlns:a16="http://schemas.microsoft.com/office/drawing/2014/main" id="{31E81163-B2DC-412F-BDBF-F770861EC7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784634" y="476594"/>
                  <a:ext cx="227880" cy="45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9" name="Input penna 28">
                <a:extLst>
                  <a:ext uri="{FF2B5EF4-FFF2-40B4-BE49-F238E27FC236}">
                    <a16:creationId xmlns:a16="http://schemas.microsoft.com/office/drawing/2014/main" id="{4287065B-2887-46E8-B452-F043F85852F8}"/>
                  </a:ext>
                </a:extLst>
              </p14:cNvPr>
              <p14:cNvContentPartPr/>
              <p14:nvPr/>
            </p14:nvContentPartPr>
            <p14:xfrm>
              <a:off x="7261274" y="807434"/>
              <a:ext cx="140400" cy="92160"/>
            </p14:xfrm>
          </p:contentPart>
        </mc:Choice>
        <mc:Fallback xmlns="">
          <p:pic>
            <p:nvPicPr>
              <p:cNvPr id="29" name="Input penna 28">
                <a:extLst>
                  <a:ext uri="{FF2B5EF4-FFF2-40B4-BE49-F238E27FC236}">
                    <a16:creationId xmlns:a16="http://schemas.microsoft.com/office/drawing/2014/main" id="{4287065B-2887-46E8-B452-F043F85852F8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243274" y="789794"/>
                <a:ext cx="176040" cy="12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Input penna 29">
                <a:extLst>
                  <a:ext uri="{FF2B5EF4-FFF2-40B4-BE49-F238E27FC236}">
                    <a16:creationId xmlns:a16="http://schemas.microsoft.com/office/drawing/2014/main" id="{4EC318E4-A633-45F1-9E83-B7566A042184}"/>
                  </a:ext>
                </a:extLst>
              </p14:cNvPr>
              <p14:cNvContentPartPr/>
              <p14:nvPr/>
            </p14:nvContentPartPr>
            <p14:xfrm>
              <a:off x="7283234" y="476594"/>
              <a:ext cx="71280" cy="101160"/>
            </p14:xfrm>
          </p:contentPart>
        </mc:Choice>
        <mc:Fallback xmlns="">
          <p:pic>
            <p:nvPicPr>
              <p:cNvPr id="30" name="Input penna 29">
                <a:extLst>
                  <a:ext uri="{FF2B5EF4-FFF2-40B4-BE49-F238E27FC236}">
                    <a16:creationId xmlns:a16="http://schemas.microsoft.com/office/drawing/2014/main" id="{4EC318E4-A633-45F1-9E83-B7566A042184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265234" y="458954"/>
                <a:ext cx="106920" cy="13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8080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perating point : </a:t>
            </a:r>
            <a:r>
              <a:rPr lang="it-IT" dirty="0" err="1"/>
              <a:t>V</a:t>
            </a:r>
            <a:r>
              <a:rPr lang="it-IT" baseline="-25000" dirty="0" err="1"/>
              <a:t>id</a:t>
            </a:r>
            <a:r>
              <a:rPr lang="it-IT" dirty="0"/>
              <a:t>=0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3C87971-CB8F-4091-A1A2-1212B5FE39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5085" y="955551"/>
            <a:ext cx="5167086" cy="4946898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FD562572-A371-4640-895E-19A63A01A427}"/>
              </a:ext>
            </a:extLst>
          </p:cNvPr>
          <p:cNvSpPr/>
          <p:nvPr/>
        </p:nvSpPr>
        <p:spPr>
          <a:xfrm>
            <a:off x="2371726" y="2228850"/>
            <a:ext cx="738187" cy="676276"/>
          </a:xfrm>
          <a:custGeom>
            <a:avLst/>
            <a:gdLst>
              <a:gd name="connsiteX0" fmla="*/ 604837 w 738187"/>
              <a:gd name="connsiteY0" fmla="*/ 0 h 676276"/>
              <a:gd name="connsiteX1" fmla="*/ 738187 w 738187"/>
              <a:gd name="connsiteY1" fmla="*/ 0 h 676276"/>
              <a:gd name="connsiteX2" fmla="*/ 738187 w 738187"/>
              <a:gd name="connsiteY2" fmla="*/ 676276 h 676276"/>
              <a:gd name="connsiteX3" fmla="*/ 604837 w 738187"/>
              <a:gd name="connsiteY3" fmla="*/ 676276 h 676276"/>
              <a:gd name="connsiteX4" fmla="*/ 604837 w 738187"/>
              <a:gd name="connsiteY4" fmla="*/ 676275 h 676276"/>
              <a:gd name="connsiteX5" fmla="*/ 0 w 738187"/>
              <a:gd name="connsiteY5" fmla="*/ 676275 h 676276"/>
              <a:gd name="connsiteX6" fmla="*/ 0 w 738187"/>
              <a:gd name="connsiteY6" fmla="*/ 542925 h 676276"/>
              <a:gd name="connsiteX7" fmla="*/ 604837 w 738187"/>
              <a:gd name="connsiteY7" fmla="*/ 542925 h 676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38187" h="676276">
                <a:moveTo>
                  <a:pt x="604837" y="0"/>
                </a:moveTo>
                <a:lnTo>
                  <a:pt x="738187" y="0"/>
                </a:lnTo>
                <a:lnTo>
                  <a:pt x="738187" y="676276"/>
                </a:lnTo>
                <a:lnTo>
                  <a:pt x="604837" y="676276"/>
                </a:lnTo>
                <a:lnTo>
                  <a:pt x="604837" y="676275"/>
                </a:lnTo>
                <a:lnTo>
                  <a:pt x="0" y="676275"/>
                </a:lnTo>
                <a:lnTo>
                  <a:pt x="0" y="542925"/>
                </a:lnTo>
                <a:lnTo>
                  <a:pt x="604837" y="542925"/>
                </a:lnTo>
                <a:close/>
              </a:path>
            </a:pathLst>
          </a:cu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72ED99-F351-459C-B5D4-97D248503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21594"/>
              </p:ext>
            </p:extLst>
          </p:nvPr>
        </p:nvGraphicFramePr>
        <p:xfrm>
          <a:off x="5750056" y="1617948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B91BE38E-CE3A-4172-8446-F42485488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0056" y="1617948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2DB3A87-8752-436D-B6BD-D6B2F538BD4E}"/>
              </a:ext>
            </a:extLst>
          </p:cNvPr>
          <p:cNvSpPr txBox="1"/>
          <p:nvPr/>
        </p:nvSpPr>
        <p:spPr>
          <a:xfrm>
            <a:off x="5750056" y="2227548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metrical stimulus, but ….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E9F45EC-BB38-408B-88FA-588C965163DD}"/>
              </a:ext>
            </a:extLst>
          </p:cNvPr>
          <p:cNvSpPr txBox="1"/>
          <p:nvPr/>
        </p:nvSpPr>
        <p:spPr>
          <a:xfrm>
            <a:off x="5750056" y="2912281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ircuit is not symmetrical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4A8F46-FF7C-4D09-AB49-0D33782D0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67187"/>
              </p:ext>
            </p:extLst>
          </p:nvPr>
        </p:nvGraphicFramePr>
        <p:xfrm>
          <a:off x="6346096" y="3607290"/>
          <a:ext cx="3078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72ED99-F351-459C-B5D4-97D248503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6096" y="3607290"/>
                        <a:ext cx="30781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BB1DC11-E794-416B-BB20-7E4AEA8E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0581"/>
              </p:ext>
            </p:extLst>
          </p:nvPr>
        </p:nvGraphicFramePr>
        <p:xfrm>
          <a:off x="6096000" y="4450234"/>
          <a:ext cx="3519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9" imgW="1320480" imgH="253800" progId="Equation.DSMT4">
                  <p:embed/>
                </p:oleObj>
              </mc:Choice>
              <mc:Fallback>
                <p:oleObj name="Equation" r:id="rId9" imgW="13204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CDEB8A-A732-4E8C-94F0-310396B0B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4450234"/>
                        <a:ext cx="35194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405F-23DE-400F-AB5D-CDF2A3CC2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9331DB-97C2-44C7-982A-E27DF5FFF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A6454FE-E52D-4E00-A621-6E960BB59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1DFBC2-9A44-4B7B-A007-1D6DFD7C15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41085" y="1027522"/>
            <a:ext cx="5167086" cy="4946898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F2259B-3AF2-461D-AC58-09D642BDD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2189"/>
              </p:ext>
            </p:extLst>
          </p:nvPr>
        </p:nvGraphicFramePr>
        <p:xfrm>
          <a:off x="5870836" y="1749822"/>
          <a:ext cx="38576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635216A-5CCE-4323-BCF7-6E31BE34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836" y="1749822"/>
                        <a:ext cx="38576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EB6C6A5-6738-49E6-BA32-F60504FD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5701"/>
              </p:ext>
            </p:extLst>
          </p:nvPr>
        </p:nvGraphicFramePr>
        <p:xfrm>
          <a:off x="5924113" y="2970609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635216A-5CCE-4323-BCF7-6E31BE347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113" y="2970609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4CBE2EF8-7AC2-400E-B647-F63595838E49}"/>
              </a:ext>
            </a:extLst>
          </p:cNvPr>
          <p:cNvSpPr/>
          <p:nvPr/>
        </p:nvSpPr>
        <p:spPr>
          <a:xfrm>
            <a:off x="5611962" y="1611480"/>
            <a:ext cx="4116500" cy="2114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25A55D5-927E-4EAC-981E-23CD72321CEC}"/>
              </a:ext>
            </a:extLst>
          </p:cNvPr>
          <p:cNvSpPr txBox="1"/>
          <p:nvPr/>
        </p:nvSpPr>
        <p:spPr>
          <a:xfrm>
            <a:off x="5715753" y="1145694"/>
            <a:ext cx="180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 and M2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A09D53A-880B-4C39-9655-F7EA759C5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84810"/>
              </p:ext>
            </p:extLst>
          </p:nvPr>
        </p:nvGraphicFramePr>
        <p:xfrm>
          <a:off x="9916270" y="3166345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9" imgW="685800" imgH="482400" progId="Equation.DSMT4">
                  <p:embed/>
                </p:oleObj>
              </mc:Choice>
              <mc:Fallback>
                <p:oleObj name="Equation" r:id="rId9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16270" y="3166345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B59C8C3-09CF-4AC2-A896-336789B19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68261"/>
              </p:ext>
            </p:extLst>
          </p:nvPr>
        </p:nvGraphicFramePr>
        <p:xfrm>
          <a:off x="5774736" y="4366548"/>
          <a:ext cx="18954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F2259B-3AF2-461D-AC58-09D642BDD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4736" y="4366548"/>
                        <a:ext cx="18954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A855B8B-53C8-430F-ADAD-8F44580F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1016"/>
              </p:ext>
            </p:extLst>
          </p:nvPr>
        </p:nvGraphicFramePr>
        <p:xfrm>
          <a:off x="5774736" y="5555785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EB6C6A5-6738-49E6-BA32-F60504FDB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74736" y="5555785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5FB234E8-6B02-4ED9-8185-E56753CE2C16}"/>
              </a:ext>
            </a:extLst>
          </p:cNvPr>
          <p:cNvSpPr/>
          <p:nvPr/>
        </p:nvSpPr>
        <p:spPr>
          <a:xfrm>
            <a:off x="5611960" y="4182353"/>
            <a:ext cx="4304309" cy="19687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E1C6942-5B8D-467B-8C17-441E2BEAF912}"/>
              </a:ext>
            </a:extLst>
          </p:cNvPr>
          <p:cNvSpPr txBox="1"/>
          <p:nvPr/>
        </p:nvSpPr>
        <p:spPr>
          <a:xfrm>
            <a:off x="5695980" y="3773806"/>
            <a:ext cx="278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and M4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2708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12EDFB-EBB2-4440-A943-9EC126624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6F3514A-B825-4ECD-9F2C-7D7AF5F5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35297" y="6356350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8C2BE7C-6940-40D6-BECB-7B4C009F74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41085" y="705789"/>
            <a:ext cx="5167086" cy="494689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1D518B-6F34-440E-BDAC-27ACE88F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82097"/>
              </p:ext>
            </p:extLst>
          </p:nvPr>
        </p:nvGraphicFramePr>
        <p:xfrm>
          <a:off x="9999882" y="2585023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5" imgW="685800" imgH="482400" progId="Equation.DSMT4">
                  <p:embed/>
                </p:oleObj>
              </mc:Choice>
              <mc:Fallback>
                <p:oleObj name="Equation" r:id="rId5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CDEB8A-A732-4E8C-94F0-310396B0B9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99882" y="2585023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BBB909D-669E-4B81-8FD8-2A0AD739D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19562"/>
              </p:ext>
            </p:extLst>
          </p:nvPr>
        </p:nvGraphicFramePr>
        <p:xfrm>
          <a:off x="4484688" y="687388"/>
          <a:ext cx="43989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7" imgW="1650960" imgH="253800" progId="Equation.DSMT4">
                  <p:embed/>
                </p:oleObj>
              </mc:Choice>
              <mc:Fallback>
                <p:oleObj name="Equation" r:id="rId7" imgW="16509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4688" y="687388"/>
                        <a:ext cx="4398962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54172D0-8CF7-4AFE-8963-F7DFE42D6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929368"/>
              </p:ext>
            </p:extLst>
          </p:nvPr>
        </p:nvGraphicFramePr>
        <p:xfrm>
          <a:off x="6714898" y="3016823"/>
          <a:ext cx="155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4898" y="3016823"/>
                        <a:ext cx="1555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9A33617-89D0-47CA-90BF-C15EA78CB518}"/>
              </a:ext>
            </a:extLst>
          </p:cNvPr>
          <p:cNvSpPr txBox="1"/>
          <p:nvPr/>
        </p:nvSpPr>
        <p:spPr>
          <a:xfrm>
            <a:off x="6069672" y="1725840"/>
            <a:ext cx="4365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of by contradiction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educti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d absurdum)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7AB282-9110-4540-B00F-BCD2540D7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97436"/>
              </p:ext>
            </p:extLst>
          </p:nvPr>
        </p:nvGraphicFramePr>
        <p:xfrm>
          <a:off x="6714898" y="3872485"/>
          <a:ext cx="186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4898" y="3872485"/>
                        <a:ext cx="18605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7A739F-150C-4C12-88F7-4A9421C36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025719"/>
              </p:ext>
            </p:extLst>
          </p:nvPr>
        </p:nvGraphicFramePr>
        <p:xfrm>
          <a:off x="9875263" y="4151793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13" imgW="596880" imgH="228600" progId="Equation.DSMT4">
                  <p:embed/>
                </p:oleObj>
              </mc:Choice>
              <mc:Fallback>
                <p:oleObj name="Equation" r:id="rId13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75263" y="4151793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DBAA4B0-400C-416A-827D-F38E18A2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07095"/>
              </p:ext>
            </p:extLst>
          </p:nvPr>
        </p:nvGraphicFramePr>
        <p:xfrm>
          <a:off x="6654682" y="4578350"/>
          <a:ext cx="2198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15" imgW="825480" imgH="253800" progId="Equation.DSMT4">
                  <p:embed/>
                </p:oleObj>
              </mc:Choice>
              <mc:Fallback>
                <p:oleObj name="Equation" r:id="rId15" imgW="8254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4682" y="4578350"/>
                        <a:ext cx="21986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650A323-2886-4C85-94A5-DEBCA365F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34927"/>
              </p:ext>
            </p:extLst>
          </p:nvPr>
        </p:nvGraphicFramePr>
        <p:xfrm>
          <a:off x="5346700" y="5326063"/>
          <a:ext cx="4398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17" imgW="1650960" imgH="253800" progId="Equation.DSMT4">
                  <p:embed/>
                </p:oleObj>
              </mc:Choice>
              <mc:Fallback>
                <p:oleObj name="Equation" r:id="rId17" imgW="1650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BBB909D-669E-4B81-8FD8-2A0AD739D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46700" y="5326063"/>
                        <a:ext cx="439896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>
            <a:extLst>
              <a:ext uri="{FF2B5EF4-FFF2-40B4-BE49-F238E27FC236}">
                <a16:creationId xmlns:a16="http://schemas.microsoft.com/office/drawing/2014/main" id="{633A0AAF-52A0-4F2B-A79B-30C510394DB1}"/>
              </a:ext>
            </a:extLst>
          </p:cNvPr>
          <p:cNvSpPr/>
          <p:nvPr/>
        </p:nvSpPr>
        <p:spPr>
          <a:xfrm>
            <a:off x="9875263" y="5467441"/>
            <a:ext cx="2000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diction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3589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9A83885-85D3-434F-A022-8FF094CB1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 valid everytime Vd=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8E1144-E8A4-4D0C-A8E0-65A93B3FC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438507-4490-4B0C-BC61-547C2DF3F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1229EBA-D9D3-4F35-9DC5-E4D1E65ED1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6552" y="1027522"/>
            <a:ext cx="5167086" cy="494689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DEF9B8F-46CE-4B0C-8B9C-D49F3F02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63588"/>
              </p:ext>
            </p:extLst>
          </p:nvPr>
        </p:nvGraphicFramePr>
        <p:xfrm>
          <a:off x="6342282" y="1230357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685800" imgH="482400" progId="Equation.DSMT4">
                  <p:embed/>
                </p:oleObj>
              </mc:Choice>
              <mc:Fallback>
                <p:oleObj name="Equation" r:id="rId5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2282" y="1230357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0E7B4E1-A8F5-4C3D-BCF1-43CF75D77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15402"/>
              </p:ext>
            </p:extLst>
          </p:nvPr>
        </p:nvGraphicFramePr>
        <p:xfrm>
          <a:off x="6453188" y="2819400"/>
          <a:ext cx="1893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3188" y="2819400"/>
                        <a:ext cx="18938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792778-FD7C-4D59-A9A6-F10D6E785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85514"/>
              </p:ext>
            </p:extLst>
          </p:nvPr>
        </p:nvGraphicFramePr>
        <p:xfrm>
          <a:off x="6392863" y="3525838"/>
          <a:ext cx="2232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DBAA4B0-400C-416A-827D-F38E18A26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2863" y="3525838"/>
                        <a:ext cx="22320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D902F2-165B-42B4-966E-9D7048B7E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43854"/>
              </p:ext>
            </p:extLst>
          </p:nvPr>
        </p:nvGraphicFramePr>
        <p:xfrm>
          <a:off x="6713538" y="4470400"/>
          <a:ext cx="1555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792778-FD7C-4D59-A9A6-F10D6E785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3538" y="4470400"/>
                        <a:ext cx="15557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96031C6-E529-46B6-AE0A-6D364C37114D}"/>
              </a:ext>
            </a:extLst>
          </p:cNvPr>
          <p:cNvSpPr txBox="1"/>
          <p:nvPr/>
        </p:nvSpPr>
        <p:spPr>
          <a:xfrm>
            <a:off x="1794934" y="2662535"/>
            <a:ext cx="55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put penna 10">
                <a:extLst>
                  <a:ext uri="{FF2B5EF4-FFF2-40B4-BE49-F238E27FC236}">
                    <a16:creationId xmlns:a16="http://schemas.microsoft.com/office/drawing/2014/main" id="{7F355048-000E-4D06-85E1-C72F8054E377}"/>
                  </a:ext>
                </a:extLst>
              </p14:cNvPr>
              <p14:cNvContentPartPr/>
              <p14:nvPr/>
            </p14:nvContentPartPr>
            <p14:xfrm>
              <a:off x="1810440" y="928800"/>
              <a:ext cx="7091280" cy="4357440"/>
            </p14:xfrm>
          </p:contentPart>
        </mc:Choice>
        <mc:Fallback xmlns="">
          <p:pic>
            <p:nvPicPr>
              <p:cNvPr id="11" name="Input penna 10">
                <a:extLst>
                  <a:ext uri="{FF2B5EF4-FFF2-40B4-BE49-F238E27FC236}">
                    <a16:creationId xmlns:a16="http://schemas.microsoft.com/office/drawing/2014/main" id="{7F355048-000E-4D06-85E1-C72F8054E37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01080" y="919440"/>
                <a:ext cx="7110000" cy="437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30000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BADD69E-E1D8-497E-8C9E-D80025958C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Differential</a:t>
            </a:r>
            <a:r>
              <a:rPr lang="it-IT" dirty="0"/>
              <a:t>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9B5DF19-4FA9-4BBD-B314-0B5612F75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17B1F7-16E5-4B16-8A1D-9422A46D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7335E2E-DB2F-4136-9C82-8F8CC5F874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9000" y="1712383"/>
            <a:ext cx="4277096" cy="3858684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0A534E5-86FE-4BFE-B5A9-118D7FCEB0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949956" y="3854979"/>
            <a:ext cx="1933575" cy="15525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C3D8FB24-433C-491C-8285-66E38AFF512D}"/>
                  </a:ext>
                </a:extLst>
              </p14:cNvPr>
              <p14:cNvContentPartPr/>
              <p14:nvPr/>
            </p14:nvContentPartPr>
            <p14:xfrm>
              <a:off x="1468800" y="1157040"/>
              <a:ext cx="10625040" cy="494892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C3D8FB24-433C-491C-8285-66E38AFF512D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59440" y="1147680"/>
                <a:ext cx="10643760" cy="496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A930D97C-E66A-43C1-B89E-E896E6480F3E}"/>
                  </a:ext>
                </a:extLst>
              </p14:cNvPr>
              <p14:cNvContentPartPr/>
              <p14:nvPr/>
            </p14:nvContentPartPr>
            <p14:xfrm>
              <a:off x="2999880" y="2632680"/>
              <a:ext cx="256680" cy="138636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A930D97C-E66A-43C1-B89E-E896E6480F3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90520" y="2623320"/>
                <a:ext cx="275400" cy="140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00348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5C7B89-126C-41CB-A189-2E77CDA27D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E657B14-E70C-40DA-A318-4D7092A05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D77D39D-5985-49A8-8536-89248651E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F35EB42C-C513-47A2-B4F3-6F6CB264F558}"/>
                  </a:ext>
                </a:extLst>
              </p14:cNvPr>
              <p14:cNvContentPartPr/>
              <p14:nvPr/>
            </p14:nvContentPartPr>
            <p14:xfrm>
              <a:off x="2299680" y="410040"/>
              <a:ext cx="9061200" cy="455688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F35EB42C-C513-47A2-B4F3-6F6CB264F55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90320" y="400680"/>
                <a:ext cx="9079920" cy="457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56548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B441CE-143E-472F-88D4-955F40F95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BA2AC7-2D45-4143-9547-0A2A4DFFA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8CAC04-DD36-4FCD-AD6E-9F8D9A479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CFB6409-6CE6-4FF2-8E67-4413519D7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02599"/>
              </p:ext>
            </p:extLst>
          </p:nvPr>
        </p:nvGraphicFramePr>
        <p:xfrm>
          <a:off x="1245961" y="1245597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E7B4E1-A8F5-4C3D-BCF1-43CF75D77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5961" y="1245597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1E588AF-B11D-4E32-87B0-64D8444FF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134"/>
              </p:ext>
            </p:extLst>
          </p:nvPr>
        </p:nvGraphicFramePr>
        <p:xfrm>
          <a:off x="4662261" y="1211466"/>
          <a:ext cx="32131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6" imgW="1206360" imgH="253800" progId="Equation.DSMT4">
                  <p:embed/>
                </p:oleObj>
              </mc:Choice>
              <mc:Fallback>
                <p:oleObj name="Equation" r:id="rId6" imgW="120636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2261" y="1211466"/>
                        <a:ext cx="3213100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0199E1-F540-4AEF-BCCD-85569BB33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88381"/>
              </p:ext>
            </p:extLst>
          </p:nvPr>
        </p:nvGraphicFramePr>
        <p:xfrm>
          <a:off x="622300" y="2378868"/>
          <a:ext cx="34163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8" imgW="1282680" imgH="863280" progId="Equation.DSMT4">
                  <p:embed/>
                </p:oleObj>
              </mc:Choice>
              <mc:Fallback>
                <p:oleObj name="Equation" r:id="rId8" imgW="1282680" imgH="8632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1E588AF-B11D-4E32-87B0-64D8444FF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300" y="2378868"/>
                        <a:ext cx="3416300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B001979-F315-4423-8B8F-66573DADF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94738"/>
              </p:ext>
            </p:extLst>
          </p:nvPr>
        </p:nvGraphicFramePr>
        <p:xfrm>
          <a:off x="4662261" y="2823607"/>
          <a:ext cx="15890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2261" y="2823607"/>
                        <a:ext cx="1589087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D515B4D-D434-4925-86A6-79D48DAC9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50527"/>
              </p:ext>
            </p:extLst>
          </p:nvPr>
        </p:nvGraphicFramePr>
        <p:xfrm>
          <a:off x="6681364" y="2685495"/>
          <a:ext cx="41259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12" imgW="1549080" imgH="482400" progId="Equation.DSMT4">
                  <p:embed/>
                </p:oleObj>
              </mc:Choice>
              <mc:Fallback>
                <p:oleObj name="Equation" r:id="rId12" imgW="15490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0199E1-F540-4AEF-BCCD-85569BB33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1364" y="2685495"/>
                        <a:ext cx="4125912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34C257-7F69-41D2-AC86-FD462F844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359"/>
              </p:ext>
            </p:extLst>
          </p:nvPr>
        </p:nvGraphicFramePr>
        <p:xfrm>
          <a:off x="4323196" y="4683918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4" imgW="1193760" imgH="482400" progId="Equation.DSMT4">
                  <p:embed/>
                </p:oleObj>
              </mc:Choice>
              <mc:Fallback>
                <p:oleObj name="Equation" r:id="rId14" imgW="119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D515B4D-D434-4925-86A6-79D48DAC9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23196" y="4683918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6099435-BE9F-4967-B9DE-1247FA59E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1374"/>
              </p:ext>
            </p:extLst>
          </p:nvPr>
        </p:nvGraphicFramePr>
        <p:xfrm>
          <a:off x="8344913" y="4605734"/>
          <a:ext cx="2568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16" imgW="965160" imgH="228600" progId="Equation.DSMT4">
                  <p:embed/>
                </p:oleObj>
              </mc:Choice>
              <mc:Fallback>
                <p:oleObj name="Equation" r:id="rId16" imgW="9651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B001979-F315-4423-8B8F-66573DADF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4913" y="4605734"/>
                        <a:ext cx="2568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E545390-397B-41E9-8DDB-DE4718C33032}"/>
                  </a:ext>
                </a:extLst>
              </p:cNvPr>
              <p:cNvSpPr txBox="1"/>
              <p:nvPr/>
            </p:nvSpPr>
            <p:spPr>
              <a:xfrm>
                <a:off x="8560814" y="698189"/>
                <a:ext cx="3008886" cy="1692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gain </a:t>
                </a:r>
                <a:r>
                  <a:rPr lang="it-IT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</a:t>
                </a:r>
                <a:r>
                  <a:rPr lang="it-IT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 the </a:t>
                </a:r>
                <a:r>
                  <a:rPr lang="it-IT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rder</a:t>
                </a:r>
                <a:r>
                  <a:rPr lang="it-IT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f>
                      <m:fPr>
                        <m:ctrlPr>
                          <a:rPr lang="it-IT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𝑚</m:t>
                            </m:r>
                          </m:sub>
                        </m:sSub>
                        <m:sSub>
                          <m:sSubPr>
                            <m:ctrlP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it-IT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sub>
                        </m:sSub>
                      </m:num>
                      <m:den>
                        <m:r>
                          <a:rPr lang="it-IT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dependently from the supply voltage</a:t>
                </a: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0E545390-397B-41E9-8DDB-DE4718C330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814" y="698189"/>
                <a:ext cx="3008886" cy="1692579"/>
              </a:xfrm>
              <a:prstGeom prst="rect">
                <a:avLst/>
              </a:prstGeom>
              <a:blipFill>
                <a:blip r:embed="rId18"/>
                <a:stretch>
                  <a:fillRect l="-3036" t="-2527" b="-7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8" name="Input penna 7">
                <a:extLst>
                  <a:ext uri="{FF2B5EF4-FFF2-40B4-BE49-F238E27FC236}">
                    <a16:creationId xmlns:a16="http://schemas.microsoft.com/office/drawing/2014/main" id="{E9D08CF0-E455-4867-854A-2DA25773D0B7}"/>
                  </a:ext>
                </a:extLst>
              </p14:cNvPr>
              <p14:cNvContentPartPr/>
              <p14:nvPr/>
            </p14:nvContentPartPr>
            <p14:xfrm>
              <a:off x="2238480" y="1039320"/>
              <a:ext cx="9169920" cy="5006880"/>
            </p14:xfrm>
          </p:contentPart>
        </mc:Choice>
        <mc:Fallback xmlns="">
          <p:pic>
            <p:nvPicPr>
              <p:cNvPr id="8" name="Input penna 7">
                <a:extLst>
                  <a:ext uri="{FF2B5EF4-FFF2-40B4-BE49-F238E27FC236}">
                    <a16:creationId xmlns:a16="http://schemas.microsoft.com/office/drawing/2014/main" id="{E9D08CF0-E455-4867-854A-2DA25773D0B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229120" y="1029960"/>
                <a:ext cx="9188640" cy="502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9595183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8</Words>
  <Application>Microsoft Office PowerPoint</Application>
  <PresentationFormat>Widescreen</PresentationFormat>
  <Paragraphs>153</Paragraphs>
  <Slides>28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8</vt:i4>
      </vt:variant>
    </vt:vector>
  </HeadingPairs>
  <TitlesOfParts>
    <vt:vector size="34" baseType="lpstr">
      <vt:lpstr>Arial</vt:lpstr>
      <vt:lpstr>Calibri</vt:lpstr>
      <vt:lpstr>Cambria Math</vt:lpstr>
      <vt:lpstr>Symbol</vt:lpstr>
      <vt:lpstr>Tema di Office</vt:lpstr>
      <vt:lpstr>Equation</vt:lpstr>
      <vt:lpstr>Presentazione standard di PowerPoint</vt:lpstr>
      <vt:lpstr>Presentazione standard di PowerPoint</vt:lpstr>
      <vt:lpstr>Operating point : Vid=0</vt:lpstr>
      <vt:lpstr>Demonstration of the exact symmetry of the electrical solution for Vid=0</vt:lpstr>
      <vt:lpstr>Presentazione standard di PowerPoint</vt:lpstr>
      <vt:lpstr>Solution valid everytime Vd=0</vt:lpstr>
      <vt:lpstr>Differential mode gain</vt:lpstr>
      <vt:lpstr>Presentazione standard di PowerPoint</vt:lpstr>
      <vt:lpstr>Differential mode gain</vt:lpstr>
      <vt:lpstr>Differential mode gain</vt:lpstr>
      <vt:lpstr>Common mode gain</vt:lpstr>
      <vt:lpstr>Common mode gain</vt:lpstr>
      <vt:lpstr>Common mode gain</vt:lpstr>
      <vt:lpstr>Common mode gain</vt:lpstr>
      <vt:lpstr>Large-signal dc transfer function</vt:lpstr>
      <vt:lpstr>Large-signal dc transfer function</vt:lpstr>
      <vt:lpstr>Moving away from the origin, step by step </vt:lpstr>
      <vt:lpstr>Large-signal dc transfer function</vt:lpstr>
      <vt:lpstr>Approximate dc transfer characteristic</vt:lpstr>
      <vt:lpstr>Presentazione standard di PowerPoint</vt:lpstr>
      <vt:lpstr>Minimum output voltage</vt:lpstr>
      <vt:lpstr>Minimum output voltage</vt:lpstr>
      <vt:lpstr>Complete dc transfer characteristic</vt:lpstr>
      <vt:lpstr>Minimum Vdd-Vss</vt:lpstr>
      <vt:lpstr>Input common mode range</vt:lpstr>
      <vt:lpstr>Input common mode range</vt:lpstr>
      <vt:lpstr>Input common mode range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67</cp:revision>
  <dcterms:created xsi:type="dcterms:W3CDTF">2015-02-03T16:10:37Z</dcterms:created>
  <dcterms:modified xsi:type="dcterms:W3CDTF">2020-05-27T14:33:23Z</dcterms:modified>
</cp:coreProperties>
</file>